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p3" ContentType="audio/mpeg"/>
  <Default Extension="png" ContentType="image/png"/>
  <Default Extension="rels" ContentType="application/vnd.openxmlformats-package.relationships+xml"/>
  <Default Extension="svg" ContentType="image/svg+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2.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77" r:id="rId1"/>
    <p:sldMasterId id="2147483691" r:id="rId2"/>
    <p:sldMasterId id="2147483728" r:id="rId3"/>
  </p:sldMasterIdLst>
  <p:notesMasterIdLst>
    <p:notesMasterId r:id="rId26"/>
  </p:notesMasterIdLst>
  <p:sldIdLst>
    <p:sldId id="288" r:id="rId4"/>
    <p:sldId id="292" r:id="rId5"/>
    <p:sldId id="332" r:id="rId6"/>
    <p:sldId id="294" r:id="rId7"/>
    <p:sldId id="333" r:id="rId8"/>
    <p:sldId id="324" r:id="rId9"/>
    <p:sldId id="316" r:id="rId10"/>
    <p:sldId id="330" r:id="rId11"/>
    <p:sldId id="334" r:id="rId12"/>
    <p:sldId id="331" r:id="rId13"/>
    <p:sldId id="335" r:id="rId14"/>
    <p:sldId id="336" r:id="rId15"/>
    <p:sldId id="337" r:id="rId16"/>
    <p:sldId id="338" r:id="rId17"/>
    <p:sldId id="339" r:id="rId18"/>
    <p:sldId id="340" r:id="rId19"/>
    <p:sldId id="353" r:id="rId20"/>
    <p:sldId id="361" r:id="rId21"/>
    <p:sldId id="344" r:id="rId22"/>
    <p:sldId id="343" r:id="rId23"/>
    <p:sldId id="267" r:id="rId24"/>
    <p:sldId id="360" r:id="rId25"/>
  </p:sldIdLst>
  <p:sldSz cx="12192000" cy="6858000"/>
  <p:notesSz cx="6858000" cy="9144000"/>
  <p:custDataLst>
    <p:tags r:id="rId27"/>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40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6699FF"/>
    <a:srgbClr val="FFFFCC"/>
    <a:srgbClr val="0000CC"/>
    <a:srgbClr val="66CCFF"/>
    <a:srgbClr val="3399FF"/>
    <a:srgbClr val="3366FF"/>
    <a:srgbClr val="0099FF"/>
    <a:srgbClr val="0099CC"/>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203" autoAdjust="0"/>
    <p:restoredTop sz="80504" autoAdjust="0"/>
  </p:normalViewPr>
  <p:slideViewPr>
    <p:cSldViewPr showGuides="1">
      <p:cViewPr varScale="1">
        <p:scale>
          <a:sx n="81" d="100"/>
          <a:sy n="81" d="100"/>
        </p:scale>
        <p:origin x="878" y="86"/>
      </p:cViewPr>
      <p:guideLst>
        <p:guide orient="horz" pos="240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notesMaster" Target="notesMasters/notesMaster1.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presProps" Target="presProp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tags" Target="tags/tag1.xml"/><Relationship Id="rId30"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84C2521-62EB-47F8-B794-851134AD3F27}" type="datetimeFigureOut">
              <a:rPr lang="en-US" smtClean="0"/>
              <a:t>10/23/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EA2683-022E-4B4F-B194-A7405C205534}" type="slidenum">
              <a:rPr lang="en-US" smtClean="0"/>
              <a:t>‹#›</a:t>
            </a:fld>
            <a:endParaRPr lang="en-US"/>
          </a:p>
        </p:txBody>
      </p:sp>
    </p:spTree>
    <p:extLst>
      <p:ext uri="{BB962C8B-B14F-4D97-AF65-F5344CB8AC3E}">
        <p14:creationId xmlns:p14="http://schemas.microsoft.com/office/powerpoint/2010/main" val="16538092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Ôn lại kiến thức bài trước</a:t>
            </a:r>
          </a:p>
          <a:p>
            <a:r>
              <a:rPr lang="en-US"/>
              <a:t>hs quan sát lược đồ và chỉ trên lược đồ các nội dung gv yêu cầu</a:t>
            </a:r>
          </a:p>
        </p:txBody>
      </p:sp>
      <p:sp>
        <p:nvSpPr>
          <p:cNvPr id="4" name="Slide Number Placeholder 3"/>
          <p:cNvSpPr>
            <a:spLocks noGrp="1"/>
          </p:cNvSpPr>
          <p:nvPr>
            <p:ph type="sldNum" sz="quarter" idx="5"/>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61234618-4542-4AF2-87FC-58DC4E89AFA0}" type="slidenum">
              <a:rPr kumimoji="0" lang="en-US" altLang="vi-VN" sz="12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3</a:t>
            </a:fld>
            <a:endParaRPr kumimoji="0" lang="en-US" altLang="vi-VN"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20782288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HS chỉ trên lược đồ các vùng đồng bằng</a:t>
            </a:r>
          </a:p>
          <a:p>
            <a:r>
              <a:rPr lang="en-US"/>
              <a:t>- GV trình chiếu hiệu ứng, mở lần lượt các đồng bằng để hs nắm được : vd HN thuộc ĐB Bắc Bộ, Long An thuộc ĐB Nam Bộ</a:t>
            </a:r>
          </a:p>
          <a:p>
            <a:r>
              <a:rPr lang="en-US"/>
              <a:t>- Cho hs xem video về cuộc sông đb, đặt câu hỏi gợi mở để hs nhận xét về địa hình, dân cư: Con thấy ở vùng đb khác gì so với vùng núi: đất đai bằng phẳng, trồng lúa, nuôi cá, đông dân cư...</a:t>
            </a:r>
          </a:p>
          <a:p>
            <a:endParaRPr lang="en-US"/>
          </a:p>
        </p:txBody>
      </p:sp>
      <p:sp>
        <p:nvSpPr>
          <p:cNvPr id="4" name="Slide Number Placeholder 3"/>
          <p:cNvSpPr>
            <a:spLocks noGrp="1"/>
          </p:cNvSpPr>
          <p:nvPr>
            <p:ph type="sldNum" sz="quarter" idx="5"/>
          </p:nvPr>
        </p:nvSpPr>
        <p:spPr/>
        <p:txBody>
          <a:bodyPr/>
          <a:lstStyle/>
          <a:p>
            <a:fld id="{D6EA2683-022E-4B4F-B194-A7405C205534}" type="slidenum">
              <a:rPr lang="en-US" smtClean="0"/>
              <a:t>13</a:t>
            </a:fld>
            <a:endParaRPr lang="en-US"/>
          </a:p>
        </p:txBody>
      </p:sp>
    </p:spTree>
    <p:extLst>
      <p:ext uri="{BB962C8B-B14F-4D97-AF65-F5344CB8AC3E}">
        <p14:creationId xmlns:p14="http://schemas.microsoft.com/office/powerpoint/2010/main" val="5591646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gv chốt lại kiến thức phần địa hình, ghi bảng</a:t>
            </a:r>
          </a:p>
          <a:p>
            <a:r>
              <a:rPr lang="en-US"/>
              <a:t>dẫn dắt sang phần Khoáng sản</a:t>
            </a:r>
          </a:p>
          <a:p>
            <a:r>
              <a:rPr lang="en-US"/>
              <a:t>Đất nước ta có địa hình đặc biệt như vậy, giúp người dân sinh sống và hoạt động kinh tế. Tuy nhiên, đó là những phần trên bề mặt trái đất chúng ta có thể nhì thấy. Vậy dưới lớp bề mặt ấy còn chứa đựng những gi mà chúng ta có thể khám phá ? Chúng ta cùng tìm hiểu ở phần thứ 2: Khoáng sản</a:t>
            </a:r>
          </a:p>
        </p:txBody>
      </p:sp>
      <p:sp>
        <p:nvSpPr>
          <p:cNvPr id="4" name="Slide Number Placeholder 3"/>
          <p:cNvSpPr>
            <a:spLocks noGrp="1"/>
          </p:cNvSpPr>
          <p:nvPr>
            <p:ph type="sldNum" sz="quarter" idx="5"/>
          </p:nvPr>
        </p:nvSpPr>
        <p:spPr/>
        <p:txBody>
          <a:bodyPr/>
          <a:lstStyle/>
          <a:p>
            <a:fld id="{D6EA2683-022E-4B4F-B194-A7405C205534}" type="slidenum">
              <a:rPr lang="en-US" smtClean="0"/>
              <a:t>14</a:t>
            </a:fld>
            <a:endParaRPr lang="en-US"/>
          </a:p>
        </p:txBody>
      </p:sp>
    </p:spTree>
    <p:extLst>
      <p:ext uri="{BB962C8B-B14F-4D97-AF65-F5344CB8AC3E}">
        <p14:creationId xmlns:p14="http://schemas.microsoft.com/office/powerpoint/2010/main" val="188824291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giới thiệu lược đồ khoáng sản</a:t>
            </a:r>
          </a:p>
          <a:p>
            <a:r>
              <a:rPr lang="en-US"/>
              <a:t>- giao nhiệm vụ</a:t>
            </a:r>
          </a:p>
          <a:p>
            <a:r>
              <a:rPr lang="en-US"/>
              <a:t>- hs đọc nhiệm vụ và thảo luận</a:t>
            </a:r>
          </a:p>
        </p:txBody>
      </p:sp>
      <p:sp>
        <p:nvSpPr>
          <p:cNvPr id="4" name="Slide Number Placeholder 3"/>
          <p:cNvSpPr>
            <a:spLocks noGrp="1"/>
          </p:cNvSpPr>
          <p:nvPr>
            <p:ph type="sldNum" sz="quarter" idx="5"/>
          </p:nvPr>
        </p:nvSpPr>
        <p:spPr/>
        <p:txBody>
          <a:bodyPr/>
          <a:lstStyle/>
          <a:p>
            <a:fld id="{D6EA2683-022E-4B4F-B194-A7405C205534}" type="slidenum">
              <a:rPr lang="en-US" smtClean="0"/>
              <a:t>15</a:t>
            </a:fld>
            <a:endParaRPr lang="en-US"/>
          </a:p>
        </p:txBody>
      </p:sp>
    </p:spTree>
    <p:extLst>
      <p:ext uri="{BB962C8B-B14F-4D97-AF65-F5344CB8AC3E}">
        <p14:creationId xmlns:p14="http://schemas.microsoft.com/office/powerpoint/2010/main" val="298683737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GV giúp hs nhận biết các kí hiệu về khoáng sản được chỉ dẫn trên lược đồ</a:t>
            </a:r>
          </a:p>
          <a:p>
            <a:r>
              <a:rPr lang="en-US"/>
              <a:t>- hs đọc và chỉ tên các kí hiệu</a:t>
            </a:r>
          </a:p>
          <a:p>
            <a:r>
              <a:rPr lang="en-US"/>
              <a:t>- Yêu cầu hs quan sát và đọc tên các khoáng sản , ko yêu cầu đọc tên theo thứ tự từ Bắc vào Nam</a:t>
            </a:r>
          </a:p>
          <a:p>
            <a:endParaRPr lang="en-US"/>
          </a:p>
        </p:txBody>
      </p:sp>
      <p:sp>
        <p:nvSpPr>
          <p:cNvPr id="4" name="Slide Number Placeholder 3"/>
          <p:cNvSpPr>
            <a:spLocks noGrp="1"/>
          </p:cNvSpPr>
          <p:nvPr>
            <p:ph type="sldNum" sz="quarter" idx="5"/>
          </p:nvPr>
        </p:nvSpPr>
        <p:spPr/>
        <p:txBody>
          <a:bodyPr/>
          <a:lstStyle/>
          <a:p>
            <a:fld id="{D6EA2683-022E-4B4F-B194-A7405C205534}" type="slidenum">
              <a:rPr lang="en-US" smtClean="0"/>
              <a:t>16</a:t>
            </a:fld>
            <a:endParaRPr lang="en-US"/>
          </a:p>
        </p:txBody>
      </p:sp>
    </p:spTree>
    <p:extLst>
      <p:ext uri="{BB962C8B-B14F-4D97-AF65-F5344CB8AC3E}">
        <p14:creationId xmlns:p14="http://schemas.microsoft.com/office/powerpoint/2010/main" val="42736249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mời 5 hs lên bảng chỉ 5 loại khoáng sản</a:t>
            </a:r>
          </a:p>
          <a:p>
            <a:r>
              <a:rPr lang="en-US"/>
              <a:t>gv trình chiếu hiệu ứng để hs ghi nhớ: hs nếu tên loại khoáng sản, nêu vị trí có loại khoáng sản đó</a:t>
            </a:r>
          </a:p>
          <a:p>
            <a:r>
              <a:rPr lang="en-US"/>
              <a:t>có thể tổ chức thành trò chơi : Đi tìm kho báu</a:t>
            </a:r>
          </a:p>
          <a:p>
            <a:endParaRPr lang="en-US"/>
          </a:p>
        </p:txBody>
      </p:sp>
      <p:sp>
        <p:nvSpPr>
          <p:cNvPr id="4" name="Slide Number Placeholder 3"/>
          <p:cNvSpPr>
            <a:spLocks noGrp="1"/>
          </p:cNvSpPr>
          <p:nvPr>
            <p:ph type="sldNum" sz="quarter" idx="5"/>
          </p:nvPr>
        </p:nvSpPr>
        <p:spPr/>
        <p:txBody>
          <a:bodyPr/>
          <a:lstStyle/>
          <a:p>
            <a:fld id="{D6EA2683-022E-4B4F-B194-A7405C205534}" type="slidenum">
              <a:rPr lang="en-US" smtClean="0"/>
              <a:t>17</a:t>
            </a:fld>
            <a:endParaRPr lang="en-US"/>
          </a:p>
        </p:txBody>
      </p:sp>
    </p:spTree>
    <p:extLst>
      <p:ext uri="{BB962C8B-B14F-4D97-AF65-F5344CB8AC3E}">
        <p14:creationId xmlns:p14="http://schemas.microsoft.com/office/powerpoint/2010/main" val="77812917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Chốt lại kiến thức phần 2 , ghi vỏ</a:t>
            </a:r>
          </a:p>
        </p:txBody>
      </p:sp>
      <p:sp>
        <p:nvSpPr>
          <p:cNvPr id="4" name="Slide Number Placeholder 3"/>
          <p:cNvSpPr>
            <a:spLocks noGrp="1"/>
          </p:cNvSpPr>
          <p:nvPr>
            <p:ph type="sldNum" sz="quarter" idx="5"/>
          </p:nvPr>
        </p:nvSpPr>
        <p:spPr/>
        <p:txBody>
          <a:bodyPr/>
          <a:lstStyle/>
          <a:p>
            <a:fld id="{D6EA2683-022E-4B4F-B194-A7405C205534}" type="slidenum">
              <a:rPr lang="en-US" smtClean="0"/>
              <a:t>18</a:t>
            </a:fld>
            <a:endParaRPr lang="en-US"/>
          </a:p>
        </p:txBody>
      </p:sp>
    </p:spTree>
    <p:extLst>
      <p:ext uri="{BB962C8B-B14F-4D97-AF65-F5344CB8AC3E}">
        <p14:creationId xmlns:p14="http://schemas.microsoft.com/office/powerpoint/2010/main" val="28096122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Mời hs kể tên các loại khoáng sản khác mà hs biết</a:t>
            </a:r>
          </a:p>
          <a:p>
            <a:r>
              <a:rPr lang="en-US"/>
              <a:t>- Phát vấn để hs suy nghĩ về vai trò của khoáng sản, khoáng sản được dùng để làm gì?</a:t>
            </a:r>
          </a:p>
          <a:p>
            <a:endParaRPr lang="en-US"/>
          </a:p>
        </p:txBody>
      </p:sp>
      <p:sp>
        <p:nvSpPr>
          <p:cNvPr id="4" name="Slide Number Placeholder 3"/>
          <p:cNvSpPr>
            <a:spLocks noGrp="1"/>
          </p:cNvSpPr>
          <p:nvPr>
            <p:ph type="sldNum" sz="quarter" idx="5"/>
          </p:nvPr>
        </p:nvSpPr>
        <p:spPr/>
        <p:txBody>
          <a:bodyPr/>
          <a:lstStyle/>
          <a:p>
            <a:fld id="{D6EA2683-022E-4B4F-B194-A7405C205534}" type="slidenum">
              <a:rPr lang="en-US" smtClean="0"/>
              <a:t>19</a:t>
            </a:fld>
            <a:endParaRPr lang="en-US"/>
          </a:p>
        </p:txBody>
      </p:sp>
    </p:spTree>
    <p:extLst>
      <p:ext uri="{BB962C8B-B14F-4D97-AF65-F5344CB8AC3E}">
        <p14:creationId xmlns:p14="http://schemas.microsoft.com/office/powerpoint/2010/main" val="127480044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phát vấn để hs suy nghĩ về tác hại của việc khai thác khoáng sản bừa bãi, không có sự quản lý chặt chẽ của nhà nước</a:t>
            </a:r>
          </a:p>
          <a:p>
            <a:r>
              <a:rPr lang="en-US"/>
              <a:t>- hs trình bày suy nghĩ của mình</a:t>
            </a:r>
          </a:p>
          <a:p>
            <a:endParaRPr lang="en-US"/>
          </a:p>
        </p:txBody>
      </p:sp>
      <p:sp>
        <p:nvSpPr>
          <p:cNvPr id="4" name="Slide Number Placeholder 3"/>
          <p:cNvSpPr>
            <a:spLocks noGrp="1"/>
          </p:cNvSpPr>
          <p:nvPr>
            <p:ph type="sldNum" sz="quarter" idx="5"/>
          </p:nvPr>
        </p:nvSpPr>
        <p:spPr/>
        <p:txBody>
          <a:bodyPr/>
          <a:lstStyle/>
          <a:p>
            <a:fld id="{D6EA2683-022E-4B4F-B194-A7405C205534}" type="slidenum">
              <a:rPr lang="en-US" smtClean="0"/>
              <a:t>20</a:t>
            </a:fld>
            <a:endParaRPr lang="en-US"/>
          </a:p>
        </p:txBody>
      </p:sp>
    </p:spTree>
    <p:extLst>
      <p:ext uri="{BB962C8B-B14F-4D97-AF65-F5344CB8AC3E}">
        <p14:creationId xmlns:p14="http://schemas.microsoft.com/office/powerpoint/2010/main" val="208822338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Hs đọc ghi nhớ của bài học</a:t>
            </a:r>
          </a:p>
        </p:txBody>
      </p:sp>
      <p:sp>
        <p:nvSpPr>
          <p:cNvPr id="4" name="Slide Number Placeholder 3"/>
          <p:cNvSpPr>
            <a:spLocks noGrp="1"/>
          </p:cNvSpPr>
          <p:nvPr>
            <p:ph type="sldNum" sz="quarter" idx="5"/>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61234618-4542-4AF2-87FC-58DC4E89AFA0}" type="slidenum">
              <a:rPr kumimoji="0" lang="en-US" altLang="vi-VN" sz="12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1</a:t>
            </a:fld>
            <a:endParaRPr kumimoji="0" lang="en-US" altLang="vi-VN"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26307845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a:extLst>
              <a:ext uri="{FF2B5EF4-FFF2-40B4-BE49-F238E27FC236}">
                <a16:creationId xmlns:a16="http://schemas.microsoft.com/office/drawing/2014/main" id="{ADADE8C3-0F7D-4C5C-BDA5-45A8CC5441F1}"/>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a:extLst>
              <a:ext uri="{FF2B5EF4-FFF2-40B4-BE49-F238E27FC236}">
                <a16:creationId xmlns:a16="http://schemas.microsoft.com/office/drawing/2014/main" id="{77606FB5-3133-44B0-96D7-ABD37F3490C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 GV giới thiệu mục tiêu bài học </a:t>
            </a:r>
          </a:p>
          <a:p>
            <a:endParaRPr lang="vi-VN" altLang="en-US"/>
          </a:p>
        </p:txBody>
      </p:sp>
      <p:sp>
        <p:nvSpPr>
          <p:cNvPr id="64516" name="Slide Number Placeholder 3">
            <a:extLst>
              <a:ext uri="{FF2B5EF4-FFF2-40B4-BE49-F238E27FC236}">
                <a16:creationId xmlns:a16="http://schemas.microsoft.com/office/drawing/2014/main" id="{C8C66B97-AA2D-4CA8-A324-AC89180EFEE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9656908-2562-475E-A82F-3F1827857BEE}" type="slidenum">
              <a:rPr kumimoji="0" lang="vi-VN"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2</a:t>
            </a:fld>
            <a:endParaRPr kumimoji="0" lang="vi-VN"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0920725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giới thiệu bài qua hình ảnh mô phỏng, núi , nơi bằng phẳng, nhấp nhô</a:t>
            </a:r>
          </a:p>
          <a:p>
            <a:endParaRPr lang="en-US"/>
          </a:p>
        </p:txBody>
      </p:sp>
      <p:sp>
        <p:nvSpPr>
          <p:cNvPr id="4" name="Slide Number Placeholder 3"/>
          <p:cNvSpPr>
            <a:spLocks noGrp="1"/>
          </p:cNvSpPr>
          <p:nvPr>
            <p:ph type="sldNum" sz="quarter" idx="5"/>
          </p:nvPr>
        </p:nvSpPr>
        <p:spPr/>
        <p:txBody>
          <a:bodyPr/>
          <a:lstStyle/>
          <a:p>
            <a:fld id="{D6EA2683-022E-4B4F-B194-A7405C205534}" type="slidenum">
              <a:rPr lang="en-US" smtClean="0"/>
              <a:t>5</a:t>
            </a:fld>
            <a:endParaRPr lang="en-US"/>
          </a:p>
        </p:txBody>
      </p:sp>
    </p:spTree>
    <p:extLst>
      <p:ext uri="{BB962C8B-B14F-4D97-AF65-F5344CB8AC3E}">
        <p14:creationId xmlns:p14="http://schemas.microsoft.com/office/powerpoint/2010/main" val="8068397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a:extLst>
              <a:ext uri="{FF2B5EF4-FFF2-40B4-BE49-F238E27FC236}">
                <a16:creationId xmlns:a16="http://schemas.microsoft.com/office/drawing/2014/main" id="{ADADE8C3-0F7D-4C5C-BDA5-45A8CC5441F1}"/>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a:extLst>
              <a:ext uri="{FF2B5EF4-FFF2-40B4-BE49-F238E27FC236}">
                <a16:creationId xmlns:a16="http://schemas.microsoft.com/office/drawing/2014/main" id="{77606FB5-3133-44B0-96D7-ABD37F3490C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 GV giới thiệu mục tiêu bài học </a:t>
            </a:r>
          </a:p>
          <a:p>
            <a:endParaRPr lang="vi-VN" altLang="en-US"/>
          </a:p>
        </p:txBody>
      </p:sp>
      <p:sp>
        <p:nvSpPr>
          <p:cNvPr id="64516" name="Slide Number Placeholder 3">
            <a:extLst>
              <a:ext uri="{FF2B5EF4-FFF2-40B4-BE49-F238E27FC236}">
                <a16:creationId xmlns:a16="http://schemas.microsoft.com/office/drawing/2014/main" id="{C8C66B97-AA2D-4CA8-A324-AC89180EFEE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9656908-2562-475E-A82F-3F1827857BEE}" type="slidenum">
              <a:rPr kumimoji="0" lang="vi-VN"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vi-VN"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Cùng bước vào hành trình khám phá nội dung bài học</a:t>
            </a:r>
          </a:p>
          <a:p>
            <a:r>
              <a:rPr lang="en-US"/>
              <a:t>- ND gồm 2 phần như sơ đồ minh họa</a:t>
            </a:r>
          </a:p>
          <a:p>
            <a:endParaRPr lang="en-US"/>
          </a:p>
        </p:txBody>
      </p:sp>
      <p:sp>
        <p:nvSpPr>
          <p:cNvPr id="4" name="Slide Number Placeholder 3"/>
          <p:cNvSpPr>
            <a:spLocks noGrp="1"/>
          </p:cNvSpPr>
          <p:nvPr>
            <p:ph type="sldNum" sz="quarter" idx="5"/>
          </p:nvPr>
        </p:nvSpPr>
        <p:spPr/>
        <p:txBody>
          <a:bodyPr/>
          <a:lstStyle/>
          <a:p>
            <a:fld id="{D6EA2683-022E-4B4F-B194-A7405C205534}" type="slidenum">
              <a:rPr lang="en-US" smtClean="0"/>
              <a:t>7</a:t>
            </a:fld>
            <a:endParaRPr lang="en-US"/>
          </a:p>
        </p:txBody>
      </p:sp>
    </p:spTree>
    <p:extLst>
      <p:ext uri="{BB962C8B-B14F-4D97-AF65-F5344CB8AC3E}">
        <p14:creationId xmlns:p14="http://schemas.microsoft.com/office/powerpoint/2010/main" val="21759123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GV giao nhiệm vụ thảo luận</a:t>
            </a:r>
          </a:p>
          <a:p>
            <a:r>
              <a:rPr lang="en-US"/>
              <a:t>- HS đọc yêu cầu và thực hiện</a:t>
            </a:r>
          </a:p>
        </p:txBody>
      </p:sp>
      <p:sp>
        <p:nvSpPr>
          <p:cNvPr id="4" name="Slide Number Placeholder 3"/>
          <p:cNvSpPr>
            <a:spLocks noGrp="1"/>
          </p:cNvSpPr>
          <p:nvPr>
            <p:ph type="sldNum" sz="quarter" idx="5"/>
          </p:nvPr>
        </p:nvSpPr>
        <p:spPr/>
        <p:txBody>
          <a:bodyPr/>
          <a:lstStyle/>
          <a:p>
            <a:fld id="{D6EA2683-022E-4B4F-B194-A7405C205534}" type="slidenum">
              <a:rPr lang="en-US" smtClean="0"/>
              <a:t>8</a:t>
            </a:fld>
            <a:endParaRPr lang="en-US"/>
          </a:p>
        </p:txBody>
      </p:sp>
    </p:spTree>
    <p:extLst>
      <p:ext uri="{BB962C8B-B14F-4D97-AF65-F5344CB8AC3E}">
        <p14:creationId xmlns:p14="http://schemas.microsoft.com/office/powerpoint/2010/main" val="11039789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Mời HS lên chỉ trên bản đồ phần Chú giải</a:t>
            </a:r>
          </a:p>
          <a:p>
            <a:r>
              <a:rPr lang="en-US"/>
              <a:t>- Nêu các nội dung trên phần Chú giải</a:t>
            </a:r>
          </a:p>
          <a:p>
            <a:r>
              <a:rPr lang="en-US"/>
              <a:t>gv giải thích thêm về các kí hiệu nếu cần</a:t>
            </a:r>
          </a:p>
          <a:p>
            <a:endParaRPr lang="en-US"/>
          </a:p>
        </p:txBody>
      </p:sp>
      <p:sp>
        <p:nvSpPr>
          <p:cNvPr id="4" name="Slide Number Placeholder 3"/>
          <p:cNvSpPr>
            <a:spLocks noGrp="1"/>
          </p:cNvSpPr>
          <p:nvPr>
            <p:ph type="sldNum" sz="quarter" idx="5"/>
          </p:nvPr>
        </p:nvSpPr>
        <p:spPr/>
        <p:txBody>
          <a:bodyPr/>
          <a:lstStyle/>
          <a:p>
            <a:fld id="{D6EA2683-022E-4B4F-B194-A7405C205534}" type="slidenum">
              <a:rPr lang="en-US" smtClean="0"/>
              <a:t>9</a:t>
            </a:fld>
            <a:endParaRPr lang="en-US"/>
          </a:p>
        </p:txBody>
      </p:sp>
    </p:spTree>
    <p:extLst>
      <p:ext uri="{BB962C8B-B14F-4D97-AF65-F5344CB8AC3E}">
        <p14:creationId xmlns:p14="http://schemas.microsoft.com/office/powerpoint/2010/main" val="24918830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Hs thực hành chỉ trên lược đồ</a:t>
            </a:r>
          </a:p>
          <a:p>
            <a:r>
              <a:rPr lang="en-US"/>
              <a:t>- GV minh họa bằng hình vẽ và màu sắc</a:t>
            </a:r>
          </a:p>
          <a:p>
            <a:r>
              <a:rPr lang="en-US"/>
              <a:t>- HS quan sát và so sánh, nêu nhận xét</a:t>
            </a:r>
          </a:p>
        </p:txBody>
      </p:sp>
      <p:sp>
        <p:nvSpPr>
          <p:cNvPr id="4" name="Slide Number Placeholder 3"/>
          <p:cNvSpPr>
            <a:spLocks noGrp="1"/>
          </p:cNvSpPr>
          <p:nvPr>
            <p:ph type="sldNum" sz="quarter" idx="5"/>
          </p:nvPr>
        </p:nvSpPr>
        <p:spPr/>
        <p:txBody>
          <a:bodyPr/>
          <a:lstStyle/>
          <a:p>
            <a:fld id="{D6EA2683-022E-4B4F-B194-A7405C205534}" type="slidenum">
              <a:rPr lang="en-US" smtClean="0"/>
              <a:t>10</a:t>
            </a:fld>
            <a:endParaRPr lang="en-US"/>
          </a:p>
        </p:txBody>
      </p:sp>
    </p:spTree>
    <p:extLst>
      <p:ext uri="{BB962C8B-B14F-4D97-AF65-F5344CB8AC3E}">
        <p14:creationId xmlns:p14="http://schemas.microsoft.com/office/powerpoint/2010/main" val="16770215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GV chốt lại kiến thức, hs đọc lại và ghi bài</a:t>
            </a:r>
          </a:p>
        </p:txBody>
      </p:sp>
      <p:sp>
        <p:nvSpPr>
          <p:cNvPr id="4" name="Slide Number Placeholder 3"/>
          <p:cNvSpPr>
            <a:spLocks noGrp="1"/>
          </p:cNvSpPr>
          <p:nvPr>
            <p:ph type="sldNum" sz="quarter" idx="5"/>
          </p:nvPr>
        </p:nvSpPr>
        <p:spPr/>
        <p:txBody>
          <a:bodyPr/>
          <a:lstStyle/>
          <a:p>
            <a:fld id="{D6EA2683-022E-4B4F-B194-A7405C205534}" type="slidenum">
              <a:rPr lang="en-US" smtClean="0"/>
              <a:t>11</a:t>
            </a:fld>
            <a:endParaRPr lang="en-US"/>
          </a:p>
        </p:txBody>
      </p:sp>
    </p:spTree>
    <p:extLst>
      <p:ext uri="{BB962C8B-B14F-4D97-AF65-F5344CB8AC3E}">
        <p14:creationId xmlns:p14="http://schemas.microsoft.com/office/powerpoint/2010/main" val="210908829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HS làm việc với lược đồ</a:t>
            </a:r>
          </a:p>
          <a:p>
            <a:r>
              <a:rPr lang="en-US"/>
              <a:t>- gv thể hiện bằng hiệu ứng màu sắc</a:t>
            </a:r>
          </a:p>
          <a:p>
            <a:r>
              <a:rPr lang="en-US"/>
              <a:t>có thể HD thêm về hướng các dãy núi</a:t>
            </a:r>
          </a:p>
        </p:txBody>
      </p:sp>
      <p:sp>
        <p:nvSpPr>
          <p:cNvPr id="4" name="Slide Number Placeholder 3"/>
          <p:cNvSpPr>
            <a:spLocks noGrp="1"/>
          </p:cNvSpPr>
          <p:nvPr>
            <p:ph type="sldNum" sz="quarter" idx="5"/>
          </p:nvPr>
        </p:nvSpPr>
        <p:spPr/>
        <p:txBody>
          <a:bodyPr/>
          <a:lstStyle/>
          <a:p>
            <a:fld id="{D6EA2683-022E-4B4F-B194-A7405C205534}" type="slidenum">
              <a:rPr lang="en-US" smtClean="0"/>
              <a:t>12</a:t>
            </a:fld>
            <a:endParaRPr lang="en-US"/>
          </a:p>
        </p:txBody>
      </p:sp>
    </p:spTree>
    <p:extLst>
      <p:ext uri="{BB962C8B-B14F-4D97-AF65-F5344CB8AC3E}">
        <p14:creationId xmlns:p14="http://schemas.microsoft.com/office/powerpoint/2010/main" val="12263910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2.xml"/><Relationship Id="rId4" Type="http://schemas.openxmlformats.org/officeDocument/2006/relationships/hyperlink" Target="http://bit.ly/2TtBDfr" TargetMode="Externa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5BC9E0-C735-4BB5-B22F-1982C821DC67}"/>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BBF0271A-9C76-4FB1-BF1D-E1E0BEBA4BA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5613F1FE-F0A8-4BCA-B62F-8E8A6B8D45F5}"/>
              </a:ext>
            </a:extLst>
          </p:cNvPr>
          <p:cNvSpPr>
            <a:spLocks noGrp="1"/>
          </p:cNvSpPr>
          <p:nvPr>
            <p:ph type="dt" sz="half" idx="10"/>
          </p:nvPr>
        </p:nvSpPr>
        <p:spPr/>
        <p:txBody>
          <a:bodyPr/>
          <a:lstStyle/>
          <a:p>
            <a:pPr>
              <a:defRPr/>
            </a:pPr>
            <a:endParaRPr lang="en-US"/>
          </a:p>
        </p:txBody>
      </p:sp>
      <p:sp>
        <p:nvSpPr>
          <p:cNvPr id="5" name="Footer Placeholder 4">
            <a:extLst>
              <a:ext uri="{FF2B5EF4-FFF2-40B4-BE49-F238E27FC236}">
                <a16:creationId xmlns:a16="http://schemas.microsoft.com/office/drawing/2014/main" id="{132AF854-EAE8-4B65-822A-F7B7DEFC4928}"/>
              </a:ext>
            </a:extLst>
          </p:cNvPr>
          <p:cNvSpPr>
            <a:spLocks noGrp="1"/>
          </p:cNvSpPr>
          <p:nvPr>
            <p:ph type="ftr" sz="quarter" idx="11"/>
          </p:nvPr>
        </p:nvSpPr>
        <p:spPr/>
        <p:txBody>
          <a:bodyPr/>
          <a:lstStyle/>
          <a:p>
            <a:pPr>
              <a:defRPr/>
            </a:pPr>
            <a:endParaRPr lang="en-US"/>
          </a:p>
        </p:txBody>
      </p:sp>
      <p:sp>
        <p:nvSpPr>
          <p:cNvPr id="6" name="Slide Number Placeholder 5">
            <a:extLst>
              <a:ext uri="{FF2B5EF4-FFF2-40B4-BE49-F238E27FC236}">
                <a16:creationId xmlns:a16="http://schemas.microsoft.com/office/drawing/2014/main" id="{2F685ECF-27C2-42E6-AD34-F28AFAC55651}"/>
              </a:ext>
            </a:extLst>
          </p:cNvPr>
          <p:cNvSpPr>
            <a:spLocks noGrp="1"/>
          </p:cNvSpPr>
          <p:nvPr>
            <p:ph type="sldNum" sz="quarter" idx="12"/>
          </p:nvPr>
        </p:nvSpPr>
        <p:spPr/>
        <p:txBody>
          <a:bodyPr/>
          <a:lstStyle/>
          <a:p>
            <a:fld id="{59283645-7246-481A-B887-F0AA3DB95C7C}" type="slidenum">
              <a:rPr lang="en-US" altLang="en-US" smtClean="0"/>
              <a:pPr/>
              <a:t>‹#›</a:t>
            </a:fld>
            <a:endParaRPr lang="en-US" altLang="en-US"/>
          </a:p>
        </p:txBody>
      </p:sp>
    </p:spTree>
    <p:extLst>
      <p:ext uri="{BB962C8B-B14F-4D97-AF65-F5344CB8AC3E}">
        <p14:creationId xmlns:p14="http://schemas.microsoft.com/office/powerpoint/2010/main" val="10102381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494259-30FD-4F8F-979A-E56178322A5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1D9D7329-B351-47EA-A5A4-14E5FC946395}"/>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284B556-5860-4CFA-B87C-8B168482502C}"/>
              </a:ext>
            </a:extLst>
          </p:cNvPr>
          <p:cNvSpPr>
            <a:spLocks noGrp="1"/>
          </p:cNvSpPr>
          <p:nvPr>
            <p:ph type="dt" sz="half" idx="10"/>
          </p:nvPr>
        </p:nvSpPr>
        <p:spPr/>
        <p:txBody>
          <a:bodyPr/>
          <a:lstStyle/>
          <a:p>
            <a:pPr>
              <a:defRPr/>
            </a:pPr>
            <a:endParaRPr lang="en-US"/>
          </a:p>
        </p:txBody>
      </p:sp>
      <p:sp>
        <p:nvSpPr>
          <p:cNvPr id="5" name="Footer Placeholder 4">
            <a:extLst>
              <a:ext uri="{FF2B5EF4-FFF2-40B4-BE49-F238E27FC236}">
                <a16:creationId xmlns:a16="http://schemas.microsoft.com/office/drawing/2014/main" id="{68378D05-99DA-4B7E-BEBC-3E5892EFAD6A}"/>
              </a:ext>
            </a:extLst>
          </p:cNvPr>
          <p:cNvSpPr>
            <a:spLocks noGrp="1"/>
          </p:cNvSpPr>
          <p:nvPr>
            <p:ph type="ftr" sz="quarter" idx="11"/>
          </p:nvPr>
        </p:nvSpPr>
        <p:spPr/>
        <p:txBody>
          <a:bodyPr/>
          <a:lstStyle/>
          <a:p>
            <a:pPr>
              <a:defRPr/>
            </a:pPr>
            <a:endParaRPr lang="en-US"/>
          </a:p>
        </p:txBody>
      </p:sp>
      <p:sp>
        <p:nvSpPr>
          <p:cNvPr id="6" name="Slide Number Placeholder 5">
            <a:extLst>
              <a:ext uri="{FF2B5EF4-FFF2-40B4-BE49-F238E27FC236}">
                <a16:creationId xmlns:a16="http://schemas.microsoft.com/office/drawing/2014/main" id="{1BAFC2B7-EDDE-4744-9ADF-6A09335D0FC0}"/>
              </a:ext>
            </a:extLst>
          </p:cNvPr>
          <p:cNvSpPr>
            <a:spLocks noGrp="1"/>
          </p:cNvSpPr>
          <p:nvPr>
            <p:ph type="sldNum" sz="quarter" idx="12"/>
          </p:nvPr>
        </p:nvSpPr>
        <p:spPr/>
        <p:txBody>
          <a:bodyPr/>
          <a:lstStyle/>
          <a:p>
            <a:fld id="{E89571B1-A108-4142-87B0-59408083F296}" type="slidenum">
              <a:rPr lang="en-US" altLang="en-US" smtClean="0"/>
              <a:pPr/>
              <a:t>‹#›</a:t>
            </a:fld>
            <a:endParaRPr lang="en-US" altLang="en-US"/>
          </a:p>
        </p:txBody>
      </p:sp>
    </p:spTree>
    <p:extLst>
      <p:ext uri="{BB962C8B-B14F-4D97-AF65-F5344CB8AC3E}">
        <p14:creationId xmlns:p14="http://schemas.microsoft.com/office/powerpoint/2010/main" val="24169610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6DA827B-3FA1-4187-A09D-9FC3E0B89B1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B3811BA3-90BC-4B84-9325-AC4CE16928F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D6BB283-6D7E-411A-AC20-62E830916A12}"/>
              </a:ext>
            </a:extLst>
          </p:cNvPr>
          <p:cNvSpPr>
            <a:spLocks noGrp="1"/>
          </p:cNvSpPr>
          <p:nvPr>
            <p:ph type="dt" sz="half" idx="10"/>
          </p:nvPr>
        </p:nvSpPr>
        <p:spPr/>
        <p:txBody>
          <a:bodyPr/>
          <a:lstStyle/>
          <a:p>
            <a:pPr>
              <a:defRPr/>
            </a:pPr>
            <a:endParaRPr lang="en-US"/>
          </a:p>
        </p:txBody>
      </p:sp>
      <p:sp>
        <p:nvSpPr>
          <p:cNvPr id="5" name="Footer Placeholder 4">
            <a:extLst>
              <a:ext uri="{FF2B5EF4-FFF2-40B4-BE49-F238E27FC236}">
                <a16:creationId xmlns:a16="http://schemas.microsoft.com/office/drawing/2014/main" id="{7B0D5A70-EC61-41D9-9916-7641DF7BCC69}"/>
              </a:ext>
            </a:extLst>
          </p:cNvPr>
          <p:cNvSpPr>
            <a:spLocks noGrp="1"/>
          </p:cNvSpPr>
          <p:nvPr>
            <p:ph type="ftr" sz="quarter" idx="11"/>
          </p:nvPr>
        </p:nvSpPr>
        <p:spPr/>
        <p:txBody>
          <a:bodyPr/>
          <a:lstStyle/>
          <a:p>
            <a:pPr>
              <a:defRPr/>
            </a:pPr>
            <a:endParaRPr lang="en-US"/>
          </a:p>
        </p:txBody>
      </p:sp>
      <p:sp>
        <p:nvSpPr>
          <p:cNvPr id="6" name="Slide Number Placeholder 5">
            <a:extLst>
              <a:ext uri="{FF2B5EF4-FFF2-40B4-BE49-F238E27FC236}">
                <a16:creationId xmlns:a16="http://schemas.microsoft.com/office/drawing/2014/main" id="{3C56B38F-8D6F-4987-A8E9-515234B84196}"/>
              </a:ext>
            </a:extLst>
          </p:cNvPr>
          <p:cNvSpPr>
            <a:spLocks noGrp="1"/>
          </p:cNvSpPr>
          <p:nvPr>
            <p:ph type="sldNum" sz="quarter" idx="12"/>
          </p:nvPr>
        </p:nvSpPr>
        <p:spPr/>
        <p:txBody>
          <a:bodyPr/>
          <a:lstStyle/>
          <a:p>
            <a:fld id="{16BCCAAF-0B9E-4FB4-939F-66A6FB8DCEB3}" type="slidenum">
              <a:rPr lang="en-US" altLang="en-US" smtClean="0"/>
              <a:pPr/>
              <a:t>‹#›</a:t>
            </a:fld>
            <a:endParaRPr lang="en-US" altLang="en-US"/>
          </a:p>
        </p:txBody>
      </p:sp>
    </p:spTree>
    <p:extLst>
      <p:ext uri="{BB962C8B-B14F-4D97-AF65-F5344CB8AC3E}">
        <p14:creationId xmlns:p14="http://schemas.microsoft.com/office/powerpoint/2010/main" val="305961592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9"/>
        <p:cNvGrpSpPr/>
        <p:nvPr/>
      </p:nvGrpSpPr>
      <p:grpSpPr>
        <a:xfrm>
          <a:off x="0" y="0"/>
          <a:ext cx="0" cy="0"/>
          <a:chOff x="0" y="0"/>
          <a:chExt cx="0" cy="0"/>
        </a:xfrm>
      </p:grpSpPr>
      <p:sp>
        <p:nvSpPr>
          <p:cNvPr id="5" name="Google Shape;20;p3">
            <a:extLst>
              <a:ext uri="{FF2B5EF4-FFF2-40B4-BE49-F238E27FC236}">
                <a16:creationId xmlns:a16="http://schemas.microsoft.com/office/drawing/2014/main" id="{F4063A9D-373C-4703-B4ED-C6276CE2E37A}"/>
              </a:ext>
            </a:extLst>
          </p:cNvPr>
          <p:cNvSpPr/>
          <p:nvPr/>
        </p:nvSpPr>
        <p:spPr>
          <a:xfrm rot="9575958">
            <a:off x="1289050" y="714822"/>
            <a:ext cx="1551746" cy="3511480"/>
          </a:xfrm>
          <a:custGeom>
            <a:avLst/>
            <a:gdLst/>
            <a:ahLst/>
            <a:cxnLst/>
            <a:rect l="l" t="t" r="r" b="b"/>
            <a:pathLst>
              <a:path w="21162" h="47855" extrusionOk="0">
                <a:moveTo>
                  <a:pt x="15716" y="1"/>
                </a:moveTo>
                <a:cubicBezTo>
                  <a:pt x="14156" y="5882"/>
                  <a:pt x="6359" y="8479"/>
                  <a:pt x="4697" y="14335"/>
                </a:cubicBezTo>
                <a:cubicBezTo>
                  <a:pt x="4211" y="16046"/>
                  <a:pt x="4316" y="17863"/>
                  <a:pt x="3973" y="19607"/>
                </a:cubicBezTo>
                <a:cubicBezTo>
                  <a:pt x="3270" y="23169"/>
                  <a:pt x="735" y="26250"/>
                  <a:pt x="384" y="29860"/>
                </a:cubicBezTo>
                <a:cubicBezTo>
                  <a:pt x="0" y="33792"/>
                  <a:pt x="2330" y="37540"/>
                  <a:pt x="5289" y="40192"/>
                </a:cubicBezTo>
                <a:cubicBezTo>
                  <a:pt x="6369" y="41160"/>
                  <a:pt x="7548" y="42035"/>
                  <a:pt x="8463" y="43155"/>
                </a:cubicBezTo>
                <a:cubicBezTo>
                  <a:pt x="9560" y="44499"/>
                  <a:pt x="10221" y="46129"/>
                  <a:pt x="11059" y="47645"/>
                </a:cubicBezTo>
                <a:cubicBezTo>
                  <a:pt x="11097" y="47714"/>
                  <a:pt x="11140" y="47784"/>
                  <a:pt x="11179" y="47854"/>
                </a:cubicBezTo>
                <a:cubicBezTo>
                  <a:pt x="11072" y="46119"/>
                  <a:pt x="11646" y="44318"/>
                  <a:pt x="12530" y="42779"/>
                </a:cubicBezTo>
                <a:cubicBezTo>
                  <a:pt x="13729" y="40687"/>
                  <a:pt x="15443" y="38933"/>
                  <a:pt x="16913" y="37016"/>
                </a:cubicBezTo>
                <a:cubicBezTo>
                  <a:pt x="18549" y="34877"/>
                  <a:pt x="19886" y="32525"/>
                  <a:pt x="20885" y="30024"/>
                </a:cubicBezTo>
                <a:cubicBezTo>
                  <a:pt x="21161" y="27628"/>
                  <a:pt x="20951" y="25207"/>
                  <a:pt x="20106" y="22947"/>
                </a:cubicBezTo>
                <a:cubicBezTo>
                  <a:pt x="19192" y="20505"/>
                  <a:pt x="17552" y="18191"/>
                  <a:pt x="17686" y="15588"/>
                </a:cubicBezTo>
                <a:cubicBezTo>
                  <a:pt x="17799" y="13364"/>
                  <a:pt x="19220" y="11317"/>
                  <a:pt x="19145" y="9090"/>
                </a:cubicBezTo>
                <a:cubicBezTo>
                  <a:pt x="19033" y="5737"/>
                  <a:pt x="15789" y="3355"/>
                  <a:pt x="15716" y="1"/>
                </a:cubicBezTo>
                <a:close/>
              </a:path>
            </a:pathLst>
          </a:custGeom>
          <a:solidFill>
            <a:schemeClr val="accent6"/>
          </a:solidFill>
          <a:ln>
            <a:noFill/>
          </a:ln>
        </p:spPr>
        <p:txBody>
          <a:bodyPr spcFirstLastPara="1" lIns="121896" tIns="121896" rIns="121896" bIns="121896" anchor="ctr"/>
          <a:lstStyle/>
          <a:p>
            <a:pPr>
              <a:spcBef>
                <a:spcPts val="0"/>
              </a:spcBef>
              <a:spcAft>
                <a:spcPts val="0"/>
              </a:spcAft>
              <a:defRPr/>
            </a:pPr>
            <a:endParaRPr sz="4266"/>
          </a:p>
        </p:txBody>
      </p:sp>
      <p:sp>
        <p:nvSpPr>
          <p:cNvPr id="6" name="Google Shape;21;p3">
            <a:extLst>
              <a:ext uri="{FF2B5EF4-FFF2-40B4-BE49-F238E27FC236}">
                <a16:creationId xmlns:a16="http://schemas.microsoft.com/office/drawing/2014/main" id="{5BF31ECD-8878-4D10-A668-3CDB063EE3FC}"/>
              </a:ext>
            </a:extLst>
          </p:cNvPr>
          <p:cNvSpPr/>
          <p:nvPr/>
        </p:nvSpPr>
        <p:spPr>
          <a:xfrm rot="3675764">
            <a:off x="87200" y="-129005"/>
            <a:ext cx="4018575" cy="2132124"/>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1"/>
          </a:solidFill>
          <a:ln>
            <a:noFill/>
          </a:ln>
        </p:spPr>
        <p:txBody>
          <a:bodyPr spcFirstLastPara="1" lIns="121896" tIns="121896" rIns="121896" bIns="121896" anchor="ctr"/>
          <a:lstStyle/>
          <a:p>
            <a:pPr>
              <a:spcBef>
                <a:spcPts val="0"/>
              </a:spcBef>
              <a:spcAft>
                <a:spcPts val="0"/>
              </a:spcAft>
              <a:defRPr/>
            </a:pPr>
            <a:endParaRPr sz="4266"/>
          </a:p>
        </p:txBody>
      </p:sp>
      <p:sp>
        <p:nvSpPr>
          <p:cNvPr id="7" name="Google Shape;22;p3">
            <a:extLst>
              <a:ext uri="{FF2B5EF4-FFF2-40B4-BE49-F238E27FC236}">
                <a16:creationId xmlns:a16="http://schemas.microsoft.com/office/drawing/2014/main" id="{5EEA82B9-EB40-4294-9110-0F37D3817338}"/>
              </a:ext>
            </a:extLst>
          </p:cNvPr>
          <p:cNvSpPr/>
          <p:nvPr/>
        </p:nvSpPr>
        <p:spPr>
          <a:xfrm rot="2108698">
            <a:off x="-863437" y="-135939"/>
            <a:ext cx="3476156" cy="3019659"/>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8" name="Google Shape;23;p3">
            <a:extLst>
              <a:ext uri="{FF2B5EF4-FFF2-40B4-BE49-F238E27FC236}">
                <a16:creationId xmlns:a16="http://schemas.microsoft.com/office/drawing/2014/main" id="{31C3FDE5-9294-4228-86F8-A106B800568B}"/>
              </a:ext>
            </a:extLst>
          </p:cNvPr>
          <p:cNvSpPr/>
          <p:nvPr/>
        </p:nvSpPr>
        <p:spPr>
          <a:xfrm rot="20290318">
            <a:off x="8966323" y="4240046"/>
            <a:ext cx="4732622" cy="2511036"/>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9" name="Google Shape;24;p3">
            <a:extLst>
              <a:ext uri="{FF2B5EF4-FFF2-40B4-BE49-F238E27FC236}">
                <a16:creationId xmlns:a16="http://schemas.microsoft.com/office/drawing/2014/main" id="{8BBA90D4-55A1-42F9-B5BB-AAD67330B8E7}"/>
              </a:ext>
            </a:extLst>
          </p:cNvPr>
          <p:cNvSpPr/>
          <p:nvPr/>
        </p:nvSpPr>
        <p:spPr>
          <a:xfrm rot="18919047">
            <a:off x="7903317" y="3587850"/>
            <a:ext cx="4502506" cy="4386676"/>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chemeClr val="accent2"/>
          </a:solidFill>
          <a:ln>
            <a:noFill/>
          </a:ln>
        </p:spPr>
        <p:txBody>
          <a:bodyPr spcFirstLastPara="1" lIns="121896" tIns="121896" rIns="121896" bIns="121896" anchor="ctr"/>
          <a:lstStyle/>
          <a:p>
            <a:pPr>
              <a:spcBef>
                <a:spcPts val="0"/>
              </a:spcBef>
              <a:spcAft>
                <a:spcPts val="0"/>
              </a:spcAft>
              <a:defRPr/>
            </a:pPr>
            <a:endParaRPr sz="4266"/>
          </a:p>
        </p:txBody>
      </p:sp>
      <p:sp>
        <p:nvSpPr>
          <p:cNvPr id="10" name="Google Shape;25;p3">
            <a:extLst>
              <a:ext uri="{FF2B5EF4-FFF2-40B4-BE49-F238E27FC236}">
                <a16:creationId xmlns:a16="http://schemas.microsoft.com/office/drawing/2014/main" id="{0CD1D332-9689-4EB8-9C77-7480897D4998}"/>
              </a:ext>
            </a:extLst>
          </p:cNvPr>
          <p:cNvSpPr/>
          <p:nvPr/>
        </p:nvSpPr>
        <p:spPr>
          <a:xfrm rot="14980311">
            <a:off x="7868634" y="5491547"/>
            <a:ext cx="2278872" cy="1981428"/>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chemeClr val="accent6"/>
          </a:solidFill>
          <a:ln>
            <a:noFill/>
          </a:ln>
        </p:spPr>
        <p:txBody>
          <a:bodyPr spcFirstLastPara="1" lIns="121896" tIns="121896" rIns="121896" bIns="121896" anchor="ctr"/>
          <a:lstStyle/>
          <a:p>
            <a:pPr>
              <a:spcBef>
                <a:spcPts val="0"/>
              </a:spcBef>
              <a:spcAft>
                <a:spcPts val="0"/>
              </a:spcAft>
              <a:defRPr/>
            </a:pPr>
            <a:endParaRPr sz="4266"/>
          </a:p>
        </p:txBody>
      </p:sp>
      <p:sp>
        <p:nvSpPr>
          <p:cNvPr id="26" name="Google Shape;26;p3"/>
          <p:cNvSpPr txBox="1">
            <a:spLocks noGrp="1"/>
          </p:cNvSpPr>
          <p:nvPr>
            <p:ph type="title"/>
          </p:nvPr>
        </p:nvSpPr>
        <p:spPr>
          <a:xfrm>
            <a:off x="415600" y="2867802"/>
            <a:ext cx="11360800" cy="1122400"/>
          </a:xfrm>
          <a:prstGeom prst="rect">
            <a:avLst/>
          </a:prstGeom>
        </p:spPr>
        <p:txBody>
          <a:bodyPr spcFirstLastPara="1" anchor="ctr">
            <a:noAutofit/>
          </a:bodyPr>
          <a:lstStyle>
            <a:lvl1pPr lvl="0" algn="ctr">
              <a:spcBef>
                <a:spcPts val="0"/>
              </a:spcBef>
              <a:spcAft>
                <a:spcPts val="0"/>
              </a:spcAft>
              <a:buSzPts val="3600"/>
              <a:buNone/>
              <a:defRPr sz="48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r>
              <a:rPr lang="en-US"/>
              <a:t>Click to edit Master title style</a:t>
            </a:r>
            <a:endParaRPr/>
          </a:p>
        </p:txBody>
      </p:sp>
      <p:sp>
        <p:nvSpPr>
          <p:cNvPr id="27" name="Google Shape;27;p3"/>
          <p:cNvSpPr txBox="1">
            <a:spLocks noGrp="1"/>
          </p:cNvSpPr>
          <p:nvPr>
            <p:ph type="subTitle" idx="1"/>
          </p:nvPr>
        </p:nvSpPr>
        <p:spPr>
          <a:xfrm>
            <a:off x="3941000" y="4110335"/>
            <a:ext cx="4310000" cy="1056800"/>
          </a:xfrm>
          <a:prstGeom prst="rect">
            <a:avLst/>
          </a:prstGeom>
        </p:spPr>
        <p:txBody>
          <a:bodyPr spcFirstLastPara="1">
            <a:noAutofit/>
          </a:bodyPr>
          <a:lstStyle>
            <a:lvl1pPr lvl="0" algn="ctr" rtl="0">
              <a:lnSpc>
                <a:spcPct val="100000"/>
              </a:lnSpc>
              <a:spcBef>
                <a:spcPts val="0"/>
              </a:spcBef>
              <a:spcAft>
                <a:spcPts val="0"/>
              </a:spcAft>
              <a:buSzPts val="1800"/>
              <a:buNone/>
              <a:defRPr/>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r>
              <a:rPr lang="en-US"/>
              <a:t>Click to edit Master subtitle style</a:t>
            </a:r>
            <a:endParaRPr/>
          </a:p>
        </p:txBody>
      </p:sp>
      <p:sp>
        <p:nvSpPr>
          <p:cNvPr id="28" name="Google Shape;28;p3"/>
          <p:cNvSpPr txBox="1">
            <a:spLocks noGrp="1"/>
          </p:cNvSpPr>
          <p:nvPr>
            <p:ph type="title" idx="2"/>
          </p:nvPr>
        </p:nvSpPr>
        <p:spPr>
          <a:xfrm>
            <a:off x="5286801" y="2233003"/>
            <a:ext cx="1618401" cy="838000"/>
          </a:xfrm>
          <a:prstGeom prst="rect">
            <a:avLst/>
          </a:prstGeom>
        </p:spPr>
        <p:txBody>
          <a:bodyPr spcFirstLastPara="1" anchor="b">
            <a:noAutofit/>
          </a:bodyPr>
          <a:lstStyle>
            <a:lvl1pPr lvl="0" algn="ctr" rtl="0">
              <a:spcBef>
                <a:spcPts val="0"/>
              </a:spcBef>
              <a:spcAft>
                <a:spcPts val="0"/>
              </a:spcAft>
              <a:buSzPts val="3600"/>
              <a:buNone/>
              <a:defRPr sz="48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r>
              <a:rPr lang="en-US"/>
              <a:t>Click to edit Master title style</a:t>
            </a:r>
            <a:endParaRPr/>
          </a:p>
        </p:txBody>
      </p:sp>
    </p:spTree>
    <p:extLst>
      <p:ext uri="{BB962C8B-B14F-4D97-AF65-F5344CB8AC3E}">
        <p14:creationId xmlns:p14="http://schemas.microsoft.com/office/powerpoint/2010/main" val="465836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9"/>
        <p:cNvGrpSpPr/>
        <p:nvPr/>
      </p:nvGrpSpPr>
      <p:grpSpPr>
        <a:xfrm>
          <a:off x="0" y="0"/>
          <a:ext cx="0" cy="0"/>
          <a:chOff x="0" y="0"/>
          <a:chExt cx="0" cy="0"/>
        </a:xfrm>
      </p:grpSpPr>
      <p:sp>
        <p:nvSpPr>
          <p:cNvPr id="4" name="Google Shape;32;p4">
            <a:extLst>
              <a:ext uri="{FF2B5EF4-FFF2-40B4-BE49-F238E27FC236}">
                <a16:creationId xmlns:a16="http://schemas.microsoft.com/office/drawing/2014/main" id="{DA1D92B0-EAE0-4E9C-B389-644D7C472465}"/>
              </a:ext>
            </a:extLst>
          </p:cNvPr>
          <p:cNvSpPr/>
          <p:nvPr/>
        </p:nvSpPr>
        <p:spPr>
          <a:xfrm rot="10800000">
            <a:off x="10023221" y="-386431"/>
            <a:ext cx="2529224" cy="1341053"/>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2"/>
          </a:solidFill>
          <a:ln>
            <a:noFill/>
          </a:ln>
        </p:spPr>
        <p:txBody>
          <a:bodyPr spcFirstLastPara="1" lIns="121896" tIns="121896" rIns="121896" bIns="121896" anchor="ctr"/>
          <a:lstStyle/>
          <a:p>
            <a:pPr>
              <a:spcBef>
                <a:spcPts val="0"/>
              </a:spcBef>
              <a:spcAft>
                <a:spcPts val="0"/>
              </a:spcAft>
              <a:defRPr/>
            </a:pPr>
            <a:endParaRPr sz="4266"/>
          </a:p>
        </p:txBody>
      </p:sp>
      <p:sp>
        <p:nvSpPr>
          <p:cNvPr id="5" name="Google Shape;33;p4">
            <a:extLst>
              <a:ext uri="{FF2B5EF4-FFF2-40B4-BE49-F238E27FC236}">
                <a16:creationId xmlns:a16="http://schemas.microsoft.com/office/drawing/2014/main" id="{5C9C5B5B-66F4-4E51-AECF-FDF48783188B}"/>
              </a:ext>
            </a:extLst>
          </p:cNvPr>
          <p:cNvSpPr/>
          <p:nvPr/>
        </p:nvSpPr>
        <p:spPr>
          <a:xfrm rot="9117405">
            <a:off x="10428467" y="1609875"/>
            <a:ext cx="2531259" cy="1342580"/>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rgbClr val="82C19D"/>
          </a:solidFill>
          <a:ln>
            <a:noFill/>
          </a:ln>
        </p:spPr>
        <p:txBody>
          <a:bodyPr spcFirstLastPara="1" lIns="121896" tIns="121896" rIns="121896" bIns="121896" anchor="ctr"/>
          <a:lstStyle/>
          <a:p>
            <a:pPr>
              <a:spcBef>
                <a:spcPts val="0"/>
              </a:spcBef>
              <a:spcAft>
                <a:spcPts val="0"/>
              </a:spcAft>
              <a:defRPr/>
            </a:pPr>
            <a:endParaRPr sz="4266"/>
          </a:p>
        </p:txBody>
      </p:sp>
      <p:sp>
        <p:nvSpPr>
          <p:cNvPr id="6" name="Google Shape;34;p4">
            <a:extLst>
              <a:ext uri="{FF2B5EF4-FFF2-40B4-BE49-F238E27FC236}">
                <a16:creationId xmlns:a16="http://schemas.microsoft.com/office/drawing/2014/main" id="{74557E8A-B738-4804-B6FB-DEF8F6810F74}"/>
              </a:ext>
            </a:extLst>
          </p:cNvPr>
          <p:cNvSpPr/>
          <p:nvPr/>
        </p:nvSpPr>
        <p:spPr>
          <a:xfrm rot="5400000">
            <a:off x="10876941" y="218967"/>
            <a:ext cx="1634312" cy="1419380"/>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rgbClr val="559972"/>
          </a:solidFill>
          <a:ln>
            <a:noFill/>
          </a:ln>
        </p:spPr>
        <p:txBody>
          <a:bodyPr spcFirstLastPara="1" lIns="121896" tIns="121896" rIns="121896" bIns="121896" anchor="ctr"/>
          <a:lstStyle/>
          <a:p>
            <a:pPr>
              <a:spcBef>
                <a:spcPts val="0"/>
              </a:spcBef>
              <a:spcAft>
                <a:spcPts val="0"/>
              </a:spcAft>
              <a:defRPr/>
            </a:pPr>
            <a:endParaRPr sz="4266"/>
          </a:p>
        </p:txBody>
      </p:sp>
      <p:sp>
        <p:nvSpPr>
          <p:cNvPr id="7" name="Google Shape;35;p4">
            <a:extLst>
              <a:ext uri="{FF2B5EF4-FFF2-40B4-BE49-F238E27FC236}">
                <a16:creationId xmlns:a16="http://schemas.microsoft.com/office/drawing/2014/main" id="{F5F9359C-1EE2-469A-9122-6D97AD25C8B1}"/>
              </a:ext>
            </a:extLst>
          </p:cNvPr>
          <p:cNvSpPr/>
          <p:nvPr/>
        </p:nvSpPr>
        <p:spPr>
          <a:xfrm>
            <a:off x="-319717" y="6431857"/>
            <a:ext cx="12831434" cy="623177"/>
          </a:xfrm>
          <a:custGeom>
            <a:avLst/>
            <a:gdLst/>
            <a:ahLst/>
            <a:cxnLst/>
            <a:rect l="l" t="t" r="r" b="b"/>
            <a:pathLst>
              <a:path w="158739" h="34665" extrusionOk="0">
                <a:moveTo>
                  <a:pt x="3007" y="1"/>
                </a:moveTo>
                <a:cubicBezTo>
                  <a:pt x="2827" y="1"/>
                  <a:pt x="2647" y="89"/>
                  <a:pt x="2585" y="260"/>
                </a:cubicBezTo>
                <a:cubicBezTo>
                  <a:pt x="2546" y="162"/>
                  <a:pt x="2444" y="114"/>
                  <a:pt x="2338" y="114"/>
                </a:cubicBezTo>
                <a:cubicBezTo>
                  <a:pt x="2253" y="114"/>
                  <a:pt x="2165" y="144"/>
                  <a:pt x="2103" y="202"/>
                </a:cubicBezTo>
                <a:cubicBezTo>
                  <a:pt x="1964" y="334"/>
                  <a:pt x="1933" y="542"/>
                  <a:pt x="1934" y="732"/>
                </a:cubicBezTo>
                <a:cubicBezTo>
                  <a:pt x="1891" y="703"/>
                  <a:pt x="1842" y="690"/>
                  <a:pt x="1793" y="690"/>
                </a:cubicBezTo>
                <a:cubicBezTo>
                  <a:pt x="1590" y="690"/>
                  <a:pt x="1378" y="915"/>
                  <a:pt x="1461" y="1116"/>
                </a:cubicBezTo>
                <a:cubicBezTo>
                  <a:pt x="1456" y="1116"/>
                  <a:pt x="1451" y="1116"/>
                  <a:pt x="1446" y="1116"/>
                </a:cubicBezTo>
                <a:cubicBezTo>
                  <a:pt x="1204" y="1116"/>
                  <a:pt x="980" y="1340"/>
                  <a:pt x="985" y="1583"/>
                </a:cubicBezTo>
                <a:cubicBezTo>
                  <a:pt x="582" y="1624"/>
                  <a:pt x="219" y="1848"/>
                  <a:pt x="0" y="2191"/>
                </a:cubicBezTo>
                <a:lnTo>
                  <a:pt x="0" y="34664"/>
                </a:lnTo>
                <a:lnTo>
                  <a:pt x="158739" y="34664"/>
                </a:lnTo>
                <a:lnTo>
                  <a:pt x="158730" y="4785"/>
                </a:lnTo>
                <a:cubicBezTo>
                  <a:pt x="157628" y="4757"/>
                  <a:pt x="156337" y="4614"/>
                  <a:pt x="155119" y="4614"/>
                </a:cubicBezTo>
                <a:cubicBezTo>
                  <a:pt x="155014" y="4614"/>
                  <a:pt x="154909" y="4615"/>
                  <a:pt x="154805" y="4617"/>
                </a:cubicBezTo>
                <a:cubicBezTo>
                  <a:pt x="154797" y="4618"/>
                  <a:pt x="154788" y="4618"/>
                  <a:pt x="154780" y="4618"/>
                </a:cubicBezTo>
                <a:cubicBezTo>
                  <a:pt x="154741" y="4618"/>
                  <a:pt x="154703" y="4614"/>
                  <a:pt x="154671" y="4593"/>
                </a:cubicBezTo>
                <a:cubicBezTo>
                  <a:pt x="154628" y="4564"/>
                  <a:pt x="154608" y="4510"/>
                  <a:pt x="154576" y="4469"/>
                </a:cubicBezTo>
                <a:cubicBezTo>
                  <a:pt x="154529" y="4409"/>
                  <a:pt x="154426" y="4374"/>
                  <a:pt x="154331" y="4374"/>
                </a:cubicBezTo>
                <a:cubicBezTo>
                  <a:pt x="154261" y="4374"/>
                  <a:pt x="154195" y="4394"/>
                  <a:pt x="154162" y="4439"/>
                </a:cubicBezTo>
                <a:cubicBezTo>
                  <a:pt x="154167" y="4355"/>
                  <a:pt x="154168" y="4264"/>
                  <a:pt x="154123" y="4194"/>
                </a:cubicBezTo>
                <a:cubicBezTo>
                  <a:pt x="154094" y="4149"/>
                  <a:pt x="154038" y="4119"/>
                  <a:pt x="153987" y="4119"/>
                </a:cubicBezTo>
                <a:cubicBezTo>
                  <a:pt x="153957" y="4119"/>
                  <a:pt x="153929" y="4129"/>
                  <a:pt x="153908" y="4153"/>
                </a:cubicBezTo>
                <a:cubicBezTo>
                  <a:pt x="154002" y="3972"/>
                  <a:pt x="153857" y="3787"/>
                  <a:pt x="153687" y="3787"/>
                </a:cubicBezTo>
                <a:cubicBezTo>
                  <a:pt x="153641" y="3787"/>
                  <a:pt x="153593" y="3801"/>
                  <a:pt x="153547" y="3831"/>
                </a:cubicBezTo>
                <a:cubicBezTo>
                  <a:pt x="153529" y="3730"/>
                  <a:pt x="153507" y="3624"/>
                  <a:pt x="153441" y="3545"/>
                </a:cubicBezTo>
                <a:cubicBezTo>
                  <a:pt x="153399" y="3496"/>
                  <a:pt x="153332" y="3465"/>
                  <a:pt x="153269" y="3465"/>
                </a:cubicBezTo>
                <a:cubicBezTo>
                  <a:pt x="153231" y="3465"/>
                  <a:pt x="153194" y="3477"/>
                  <a:pt x="153166" y="3503"/>
                </a:cubicBezTo>
                <a:cubicBezTo>
                  <a:pt x="153188" y="3360"/>
                  <a:pt x="153053" y="3224"/>
                  <a:pt x="152913" y="3224"/>
                </a:cubicBezTo>
                <a:cubicBezTo>
                  <a:pt x="152894" y="3224"/>
                  <a:pt x="152875" y="3226"/>
                  <a:pt x="152857" y="3231"/>
                </a:cubicBezTo>
                <a:cubicBezTo>
                  <a:pt x="152823" y="3130"/>
                  <a:pt x="152727" y="3063"/>
                  <a:pt x="152623" y="3063"/>
                </a:cubicBezTo>
                <a:cubicBezTo>
                  <a:pt x="152608" y="3063"/>
                  <a:pt x="152594" y="3065"/>
                  <a:pt x="152579" y="3067"/>
                </a:cubicBezTo>
                <a:cubicBezTo>
                  <a:pt x="152458" y="3090"/>
                  <a:pt x="152371" y="3198"/>
                  <a:pt x="152377" y="3321"/>
                </a:cubicBezTo>
                <a:cubicBezTo>
                  <a:pt x="152348" y="3278"/>
                  <a:pt x="152298" y="3258"/>
                  <a:pt x="152247" y="3258"/>
                </a:cubicBezTo>
                <a:cubicBezTo>
                  <a:pt x="152190" y="3258"/>
                  <a:pt x="152130" y="3282"/>
                  <a:pt x="152090" y="3323"/>
                </a:cubicBezTo>
                <a:cubicBezTo>
                  <a:pt x="152014" y="3402"/>
                  <a:pt x="151993" y="3517"/>
                  <a:pt x="151983" y="3626"/>
                </a:cubicBezTo>
                <a:cubicBezTo>
                  <a:pt x="151947" y="3607"/>
                  <a:pt x="151912" y="3598"/>
                  <a:pt x="151878" y="3598"/>
                </a:cubicBezTo>
                <a:cubicBezTo>
                  <a:pt x="151716" y="3598"/>
                  <a:pt x="151591" y="3792"/>
                  <a:pt x="151706" y="3946"/>
                </a:cubicBezTo>
                <a:cubicBezTo>
                  <a:pt x="151668" y="3920"/>
                  <a:pt x="151624" y="3907"/>
                  <a:pt x="151579" y="3907"/>
                </a:cubicBezTo>
                <a:cubicBezTo>
                  <a:pt x="151536" y="3907"/>
                  <a:pt x="151494" y="3919"/>
                  <a:pt x="151456" y="3944"/>
                </a:cubicBezTo>
                <a:cubicBezTo>
                  <a:pt x="151455" y="4043"/>
                  <a:pt x="151484" y="4139"/>
                  <a:pt x="151540" y="4221"/>
                </a:cubicBezTo>
                <a:cubicBezTo>
                  <a:pt x="151130" y="4247"/>
                  <a:pt x="150715" y="4319"/>
                  <a:pt x="150309" y="4377"/>
                </a:cubicBezTo>
                <a:cubicBezTo>
                  <a:pt x="150359" y="4255"/>
                  <a:pt x="150251" y="4102"/>
                  <a:pt x="150122" y="4102"/>
                </a:cubicBezTo>
                <a:cubicBezTo>
                  <a:pt x="150117" y="4102"/>
                  <a:pt x="150112" y="4102"/>
                  <a:pt x="150107" y="4103"/>
                </a:cubicBezTo>
                <a:cubicBezTo>
                  <a:pt x="150177" y="4033"/>
                  <a:pt x="150179" y="3919"/>
                  <a:pt x="150109" y="3848"/>
                </a:cubicBezTo>
                <a:cubicBezTo>
                  <a:pt x="150074" y="3813"/>
                  <a:pt x="150028" y="3795"/>
                  <a:pt x="149981" y="3795"/>
                </a:cubicBezTo>
                <a:cubicBezTo>
                  <a:pt x="149936" y="3795"/>
                  <a:pt x="149891" y="3812"/>
                  <a:pt x="149855" y="3846"/>
                </a:cubicBezTo>
                <a:cubicBezTo>
                  <a:pt x="149877" y="3767"/>
                  <a:pt x="149898" y="3682"/>
                  <a:pt x="149867" y="3607"/>
                </a:cubicBezTo>
                <a:cubicBezTo>
                  <a:pt x="149847" y="3555"/>
                  <a:pt x="149790" y="3518"/>
                  <a:pt x="149737" y="3518"/>
                </a:cubicBezTo>
                <a:cubicBezTo>
                  <a:pt x="149713" y="3518"/>
                  <a:pt x="149689" y="3526"/>
                  <a:pt x="149671" y="3545"/>
                </a:cubicBezTo>
                <a:cubicBezTo>
                  <a:pt x="149746" y="3458"/>
                  <a:pt x="149669" y="3310"/>
                  <a:pt x="149560" y="3278"/>
                </a:cubicBezTo>
                <a:cubicBezTo>
                  <a:pt x="149536" y="3272"/>
                  <a:pt x="149512" y="3269"/>
                  <a:pt x="149488" y="3269"/>
                </a:cubicBezTo>
                <a:cubicBezTo>
                  <a:pt x="149400" y="3269"/>
                  <a:pt x="149311" y="3309"/>
                  <a:pt x="149234" y="3356"/>
                </a:cubicBezTo>
                <a:cubicBezTo>
                  <a:pt x="149255" y="3217"/>
                  <a:pt x="149110" y="3102"/>
                  <a:pt x="148977" y="3102"/>
                </a:cubicBezTo>
                <a:cubicBezTo>
                  <a:pt x="148926" y="3102"/>
                  <a:pt x="148877" y="3119"/>
                  <a:pt x="148839" y="3156"/>
                </a:cubicBezTo>
                <a:cubicBezTo>
                  <a:pt x="148824" y="3047"/>
                  <a:pt x="148804" y="2927"/>
                  <a:pt x="148719" y="2855"/>
                </a:cubicBezTo>
                <a:cubicBezTo>
                  <a:pt x="148689" y="2828"/>
                  <a:pt x="148647" y="2816"/>
                  <a:pt x="148605" y="2816"/>
                </a:cubicBezTo>
                <a:cubicBezTo>
                  <a:pt x="148534" y="2816"/>
                  <a:pt x="148465" y="2853"/>
                  <a:pt x="148459" y="2922"/>
                </a:cubicBezTo>
                <a:cubicBezTo>
                  <a:pt x="148460" y="2788"/>
                  <a:pt x="148349" y="2663"/>
                  <a:pt x="148215" y="2649"/>
                </a:cubicBezTo>
                <a:cubicBezTo>
                  <a:pt x="148206" y="2648"/>
                  <a:pt x="148197" y="2648"/>
                  <a:pt x="148188" y="2648"/>
                </a:cubicBezTo>
                <a:cubicBezTo>
                  <a:pt x="148065" y="2648"/>
                  <a:pt x="147945" y="2741"/>
                  <a:pt x="147918" y="2863"/>
                </a:cubicBezTo>
                <a:cubicBezTo>
                  <a:pt x="147901" y="2781"/>
                  <a:pt x="147817" y="2737"/>
                  <a:pt x="147732" y="2737"/>
                </a:cubicBezTo>
                <a:cubicBezTo>
                  <a:pt x="147698" y="2737"/>
                  <a:pt x="147664" y="2744"/>
                  <a:pt x="147634" y="2759"/>
                </a:cubicBezTo>
                <a:cubicBezTo>
                  <a:pt x="147529" y="2811"/>
                  <a:pt x="147470" y="2922"/>
                  <a:pt x="147425" y="3031"/>
                </a:cubicBezTo>
                <a:cubicBezTo>
                  <a:pt x="147416" y="2914"/>
                  <a:pt x="147325" y="2822"/>
                  <a:pt x="147209" y="2809"/>
                </a:cubicBezTo>
                <a:cubicBezTo>
                  <a:pt x="147200" y="2808"/>
                  <a:pt x="147190" y="2807"/>
                  <a:pt x="147181" y="2807"/>
                </a:cubicBezTo>
                <a:cubicBezTo>
                  <a:pt x="147076" y="2807"/>
                  <a:pt x="146982" y="2876"/>
                  <a:pt x="146949" y="2978"/>
                </a:cubicBezTo>
                <a:cubicBezTo>
                  <a:pt x="146928" y="2847"/>
                  <a:pt x="146815" y="2751"/>
                  <a:pt x="146683" y="2751"/>
                </a:cubicBezTo>
                <a:cubicBezTo>
                  <a:pt x="146679" y="2751"/>
                  <a:pt x="146675" y="2751"/>
                  <a:pt x="146671" y="2751"/>
                </a:cubicBezTo>
                <a:cubicBezTo>
                  <a:pt x="146534" y="2756"/>
                  <a:pt x="146423" y="2862"/>
                  <a:pt x="146411" y="2998"/>
                </a:cubicBezTo>
                <a:cubicBezTo>
                  <a:pt x="146355" y="2872"/>
                  <a:pt x="146231" y="2793"/>
                  <a:pt x="146096" y="2793"/>
                </a:cubicBezTo>
                <a:cubicBezTo>
                  <a:pt x="146079" y="2793"/>
                  <a:pt x="146061" y="2794"/>
                  <a:pt x="146044" y="2797"/>
                </a:cubicBezTo>
                <a:cubicBezTo>
                  <a:pt x="145891" y="2820"/>
                  <a:pt x="145771" y="2944"/>
                  <a:pt x="145754" y="3099"/>
                </a:cubicBezTo>
                <a:cubicBezTo>
                  <a:pt x="145696" y="3077"/>
                  <a:pt x="145635" y="3067"/>
                  <a:pt x="145576" y="3067"/>
                </a:cubicBezTo>
                <a:cubicBezTo>
                  <a:pt x="145385" y="3067"/>
                  <a:pt x="145209" y="3174"/>
                  <a:pt x="145189" y="3371"/>
                </a:cubicBezTo>
                <a:cubicBezTo>
                  <a:pt x="145172" y="3367"/>
                  <a:pt x="145154" y="3366"/>
                  <a:pt x="145137" y="3366"/>
                </a:cubicBezTo>
                <a:cubicBezTo>
                  <a:pt x="144983" y="3366"/>
                  <a:pt x="144835" y="3512"/>
                  <a:pt x="144849" y="3670"/>
                </a:cubicBezTo>
                <a:cubicBezTo>
                  <a:pt x="144851" y="3695"/>
                  <a:pt x="144856" y="3724"/>
                  <a:pt x="144843" y="3746"/>
                </a:cubicBezTo>
                <a:cubicBezTo>
                  <a:pt x="144823" y="3778"/>
                  <a:pt x="144778" y="3777"/>
                  <a:pt x="144740" y="3783"/>
                </a:cubicBezTo>
                <a:cubicBezTo>
                  <a:pt x="144634" y="3800"/>
                  <a:pt x="144557" y="3899"/>
                  <a:pt x="144533" y="4003"/>
                </a:cubicBezTo>
                <a:cubicBezTo>
                  <a:pt x="144507" y="4108"/>
                  <a:pt x="144525" y="4216"/>
                  <a:pt x="144542" y="4322"/>
                </a:cubicBezTo>
                <a:cubicBezTo>
                  <a:pt x="144371" y="4313"/>
                  <a:pt x="144198" y="4308"/>
                  <a:pt x="144026" y="4308"/>
                </a:cubicBezTo>
                <a:cubicBezTo>
                  <a:pt x="143774" y="4308"/>
                  <a:pt x="143522" y="4319"/>
                  <a:pt x="143275" y="4352"/>
                </a:cubicBezTo>
                <a:cubicBezTo>
                  <a:pt x="143249" y="4221"/>
                  <a:pt x="143195" y="4087"/>
                  <a:pt x="143084" y="4015"/>
                </a:cubicBezTo>
                <a:cubicBezTo>
                  <a:pt x="143041" y="3988"/>
                  <a:pt x="142988" y="3974"/>
                  <a:pt x="142937" y="3974"/>
                </a:cubicBezTo>
                <a:cubicBezTo>
                  <a:pt x="142854" y="3974"/>
                  <a:pt x="142774" y="4010"/>
                  <a:pt x="142737" y="4082"/>
                </a:cubicBezTo>
                <a:cubicBezTo>
                  <a:pt x="142722" y="3906"/>
                  <a:pt x="142607" y="3755"/>
                  <a:pt x="142440" y="3693"/>
                </a:cubicBezTo>
                <a:cubicBezTo>
                  <a:pt x="142356" y="3663"/>
                  <a:pt x="142269" y="3638"/>
                  <a:pt x="142187" y="3638"/>
                </a:cubicBezTo>
                <a:cubicBezTo>
                  <a:pt x="142110" y="3638"/>
                  <a:pt x="142038" y="3660"/>
                  <a:pt x="141980" y="3720"/>
                </a:cubicBezTo>
                <a:cubicBezTo>
                  <a:pt x="141816" y="3159"/>
                  <a:pt x="141398" y="2620"/>
                  <a:pt x="140820" y="2530"/>
                </a:cubicBezTo>
                <a:cubicBezTo>
                  <a:pt x="140756" y="2520"/>
                  <a:pt x="140692" y="2515"/>
                  <a:pt x="140627" y="2515"/>
                </a:cubicBezTo>
                <a:cubicBezTo>
                  <a:pt x="140425" y="2515"/>
                  <a:pt x="140221" y="2559"/>
                  <a:pt x="140023" y="2606"/>
                </a:cubicBezTo>
                <a:cubicBezTo>
                  <a:pt x="139882" y="2640"/>
                  <a:pt x="139740" y="2675"/>
                  <a:pt x="139607" y="2735"/>
                </a:cubicBezTo>
                <a:cubicBezTo>
                  <a:pt x="139342" y="2856"/>
                  <a:pt x="139144" y="3089"/>
                  <a:pt x="138940" y="3295"/>
                </a:cubicBezTo>
                <a:cubicBezTo>
                  <a:pt x="138792" y="3150"/>
                  <a:pt x="138584" y="3071"/>
                  <a:pt x="138377" y="3071"/>
                </a:cubicBezTo>
                <a:cubicBezTo>
                  <a:pt x="138288" y="3071"/>
                  <a:pt x="138199" y="3086"/>
                  <a:pt x="138115" y="3117"/>
                </a:cubicBezTo>
                <a:cubicBezTo>
                  <a:pt x="137836" y="3218"/>
                  <a:pt x="137586" y="3571"/>
                  <a:pt x="137558" y="3866"/>
                </a:cubicBezTo>
                <a:cubicBezTo>
                  <a:pt x="137110" y="3887"/>
                  <a:pt x="136624" y="3878"/>
                  <a:pt x="136177" y="3899"/>
                </a:cubicBezTo>
                <a:cubicBezTo>
                  <a:pt x="136235" y="3742"/>
                  <a:pt x="136111" y="3597"/>
                  <a:pt x="135968" y="3597"/>
                </a:cubicBezTo>
                <a:cubicBezTo>
                  <a:pt x="135931" y="3597"/>
                  <a:pt x="135893" y="3607"/>
                  <a:pt x="135856" y="3629"/>
                </a:cubicBezTo>
                <a:cubicBezTo>
                  <a:pt x="135915" y="3434"/>
                  <a:pt x="135765" y="3214"/>
                  <a:pt x="135569" y="3164"/>
                </a:cubicBezTo>
                <a:cubicBezTo>
                  <a:pt x="135531" y="3154"/>
                  <a:pt x="135494" y="3150"/>
                  <a:pt x="135457" y="3150"/>
                </a:cubicBezTo>
                <a:cubicBezTo>
                  <a:pt x="135299" y="3150"/>
                  <a:pt x="135147" y="3234"/>
                  <a:pt x="135046" y="3365"/>
                </a:cubicBezTo>
                <a:cubicBezTo>
                  <a:pt x="135060" y="3274"/>
                  <a:pt x="134996" y="3188"/>
                  <a:pt x="134905" y="3177"/>
                </a:cubicBezTo>
                <a:cubicBezTo>
                  <a:pt x="134898" y="3176"/>
                  <a:pt x="134891" y="3176"/>
                  <a:pt x="134885" y="3176"/>
                </a:cubicBezTo>
                <a:cubicBezTo>
                  <a:pt x="134800" y="3176"/>
                  <a:pt x="134729" y="3240"/>
                  <a:pt x="134721" y="3326"/>
                </a:cubicBezTo>
                <a:cubicBezTo>
                  <a:pt x="134691" y="3218"/>
                  <a:pt x="134592" y="3147"/>
                  <a:pt x="134484" y="3147"/>
                </a:cubicBezTo>
                <a:cubicBezTo>
                  <a:pt x="134471" y="3147"/>
                  <a:pt x="134457" y="3148"/>
                  <a:pt x="134443" y="3150"/>
                </a:cubicBezTo>
                <a:cubicBezTo>
                  <a:pt x="134319" y="3172"/>
                  <a:pt x="134232" y="3283"/>
                  <a:pt x="134239" y="3409"/>
                </a:cubicBezTo>
                <a:cubicBezTo>
                  <a:pt x="134203" y="3322"/>
                  <a:pt x="134114" y="3281"/>
                  <a:pt x="134020" y="3281"/>
                </a:cubicBezTo>
                <a:cubicBezTo>
                  <a:pt x="133943" y="3281"/>
                  <a:pt x="133862" y="3309"/>
                  <a:pt x="133807" y="3363"/>
                </a:cubicBezTo>
                <a:cubicBezTo>
                  <a:pt x="133685" y="3482"/>
                  <a:pt x="133667" y="3654"/>
                  <a:pt x="133683" y="3824"/>
                </a:cubicBezTo>
                <a:cubicBezTo>
                  <a:pt x="133489" y="3814"/>
                  <a:pt x="133296" y="3810"/>
                  <a:pt x="133103" y="3810"/>
                </a:cubicBezTo>
                <a:cubicBezTo>
                  <a:pt x="133042" y="3810"/>
                  <a:pt x="132981" y="3810"/>
                  <a:pt x="132920" y="3811"/>
                </a:cubicBezTo>
                <a:cubicBezTo>
                  <a:pt x="132943" y="3709"/>
                  <a:pt x="132951" y="3598"/>
                  <a:pt x="132902" y="3507"/>
                </a:cubicBezTo>
                <a:cubicBezTo>
                  <a:pt x="132865" y="3441"/>
                  <a:pt x="132789" y="3392"/>
                  <a:pt x="132716" y="3392"/>
                </a:cubicBezTo>
                <a:cubicBezTo>
                  <a:pt x="132689" y="3392"/>
                  <a:pt x="132663" y="3399"/>
                  <a:pt x="132638" y="3414"/>
                </a:cubicBezTo>
                <a:cubicBezTo>
                  <a:pt x="132682" y="3316"/>
                  <a:pt x="132676" y="3187"/>
                  <a:pt x="132595" y="3115"/>
                </a:cubicBezTo>
                <a:cubicBezTo>
                  <a:pt x="132565" y="3089"/>
                  <a:pt x="132524" y="3076"/>
                  <a:pt x="132483" y="3076"/>
                </a:cubicBezTo>
                <a:cubicBezTo>
                  <a:pt x="132416" y="3076"/>
                  <a:pt x="132350" y="3111"/>
                  <a:pt x="132333" y="3176"/>
                </a:cubicBezTo>
                <a:cubicBezTo>
                  <a:pt x="132354" y="3061"/>
                  <a:pt x="132372" y="2934"/>
                  <a:pt x="132309" y="2837"/>
                </a:cubicBezTo>
                <a:cubicBezTo>
                  <a:pt x="132276" y="2785"/>
                  <a:pt x="132211" y="2756"/>
                  <a:pt x="132151" y="2756"/>
                </a:cubicBezTo>
                <a:cubicBezTo>
                  <a:pt x="132098" y="2756"/>
                  <a:pt x="132048" y="2779"/>
                  <a:pt x="132030" y="2831"/>
                </a:cubicBezTo>
                <a:cubicBezTo>
                  <a:pt x="132023" y="2721"/>
                  <a:pt x="131920" y="2626"/>
                  <a:pt x="131810" y="2626"/>
                </a:cubicBezTo>
                <a:cubicBezTo>
                  <a:pt x="131807" y="2626"/>
                  <a:pt x="131805" y="2626"/>
                  <a:pt x="131802" y="2627"/>
                </a:cubicBezTo>
                <a:cubicBezTo>
                  <a:pt x="131688" y="2633"/>
                  <a:pt x="131591" y="2739"/>
                  <a:pt x="131595" y="2852"/>
                </a:cubicBezTo>
                <a:cubicBezTo>
                  <a:pt x="131551" y="2758"/>
                  <a:pt x="131457" y="2700"/>
                  <a:pt x="131357" y="2700"/>
                </a:cubicBezTo>
                <a:cubicBezTo>
                  <a:pt x="131340" y="2700"/>
                  <a:pt x="131324" y="2702"/>
                  <a:pt x="131307" y="2705"/>
                </a:cubicBezTo>
                <a:cubicBezTo>
                  <a:pt x="131189" y="2728"/>
                  <a:pt x="131100" y="2828"/>
                  <a:pt x="131093" y="2949"/>
                </a:cubicBezTo>
                <a:cubicBezTo>
                  <a:pt x="131054" y="2874"/>
                  <a:pt x="130977" y="2829"/>
                  <a:pt x="130895" y="2829"/>
                </a:cubicBezTo>
                <a:cubicBezTo>
                  <a:pt x="130886" y="2829"/>
                  <a:pt x="130876" y="2829"/>
                  <a:pt x="130866" y="2831"/>
                </a:cubicBezTo>
                <a:cubicBezTo>
                  <a:pt x="130776" y="2844"/>
                  <a:pt x="130591" y="2948"/>
                  <a:pt x="130576" y="3038"/>
                </a:cubicBezTo>
                <a:cubicBezTo>
                  <a:pt x="130528" y="2829"/>
                  <a:pt x="130369" y="2665"/>
                  <a:pt x="130162" y="2612"/>
                </a:cubicBezTo>
                <a:cubicBezTo>
                  <a:pt x="130122" y="2602"/>
                  <a:pt x="130081" y="2597"/>
                  <a:pt x="130040" y="2597"/>
                </a:cubicBezTo>
                <a:cubicBezTo>
                  <a:pt x="129874" y="2597"/>
                  <a:pt x="129710" y="2674"/>
                  <a:pt x="129603" y="2803"/>
                </a:cubicBezTo>
                <a:cubicBezTo>
                  <a:pt x="129665" y="2701"/>
                  <a:pt x="129545" y="2567"/>
                  <a:pt x="129426" y="2567"/>
                </a:cubicBezTo>
                <a:cubicBezTo>
                  <a:pt x="129426" y="2567"/>
                  <a:pt x="129425" y="2567"/>
                  <a:pt x="129425" y="2567"/>
                </a:cubicBezTo>
                <a:cubicBezTo>
                  <a:pt x="129305" y="2569"/>
                  <a:pt x="129204" y="2652"/>
                  <a:pt x="129113" y="2729"/>
                </a:cubicBezTo>
                <a:cubicBezTo>
                  <a:pt x="129106" y="2606"/>
                  <a:pt x="129011" y="2506"/>
                  <a:pt x="128889" y="2492"/>
                </a:cubicBezTo>
                <a:cubicBezTo>
                  <a:pt x="128879" y="2492"/>
                  <a:pt x="128870" y="2491"/>
                  <a:pt x="128861" y="2491"/>
                </a:cubicBezTo>
                <a:cubicBezTo>
                  <a:pt x="128749" y="2491"/>
                  <a:pt x="128648" y="2565"/>
                  <a:pt x="128618" y="2676"/>
                </a:cubicBezTo>
                <a:cubicBezTo>
                  <a:pt x="128616" y="2560"/>
                  <a:pt x="128500" y="2467"/>
                  <a:pt x="128384" y="2467"/>
                </a:cubicBezTo>
                <a:cubicBezTo>
                  <a:pt x="128383" y="2467"/>
                  <a:pt x="128382" y="2467"/>
                  <a:pt x="128382" y="2467"/>
                </a:cubicBezTo>
                <a:cubicBezTo>
                  <a:pt x="128265" y="2468"/>
                  <a:pt x="128158" y="2544"/>
                  <a:pt x="128094" y="2642"/>
                </a:cubicBezTo>
                <a:cubicBezTo>
                  <a:pt x="128110" y="2512"/>
                  <a:pt x="128011" y="2378"/>
                  <a:pt x="127881" y="2356"/>
                </a:cubicBezTo>
                <a:cubicBezTo>
                  <a:pt x="127868" y="2354"/>
                  <a:pt x="127855" y="2353"/>
                  <a:pt x="127843" y="2353"/>
                </a:cubicBezTo>
                <a:cubicBezTo>
                  <a:pt x="127726" y="2353"/>
                  <a:pt x="127610" y="2441"/>
                  <a:pt x="127586" y="2556"/>
                </a:cubicBezTo>
                <a:cubicBezTo>
                  <a:pt x="127551" y="2378"/>
                  <a:pt x="127417" y="2235"/>
                  <a:pt x="127241" y="2191"/>
                </a:cubicBezTo>
                <a:cubicBezTo>
                  <a:pt x="127213" y="2184"/>
                  <a:pt x="127183" y="2181"/>
                  <a:pt x="127152" y="2181"/>
                </a:cubicBezTo>
                <a:cubicBezTo>
                  <a:pt x="126995" y="2181"/>
                  <a:pt x="126817" y="2265"/>
                  <a:pt x="126728" y="2384"/>
                </a:cubicBezTo>
                <a:cubicBezTo>
                  <a:pt x="126740" y="2270"/>
                  <a:pt x="126666" y="2167"/>
                  <a:pt x="126555" y="2141"/>
                </a:cubicBezTo>
                <a:cubicBezTo>
                  <a:pt x="126538" y="2137"/>
                  <a:pt x="126521" y="2135"/>
                  <a:pt x="126505" y="2135"/>
                </a:cubicBezTo>
                <a:cubicBezTo>
                  <a:pt x="126412" y="2135"/>
                  <a:pt x="126326" y="2194"/>
                  <a:pt x="126294" y="2286"/>
                </a:cubicBezTo>
                <a:cubicBezTo>
                  <a:pt x="126282" y="2191"/>
                  <a:pt x="126184" y="2122"/>
                  <a:pt x="126088" y="2122"/>
                </a:cubicBezTo>
                <a:cubicBezTo>
                  <a:pt x="126078" y="2122"/>
                  <a:pt x="126068" y="2123"/>
                  <a:pt x="126059" y="2124"/>
                </a:cubicBezTo>
                <a:cubicBezTo>
                  <a:pt x="125954" y="2140"/>
                  <a:pt x="125869" y="2224"/>
                  <a:pt x="125829" y="2323"/>
                </a:cubicBezTo>
                <a:cubicBezTo>
                  <a:pt x="125774" y="2191"/>
                  <a:pt x="125655" y="2127"/>
                  <a:pt x="125535" y="2127"/>
                </a:cubicBezTo>
                <a:cubicBezTo>
                  <a:pt x="125403" y="2127"/>
                  <a:pt x="125271" y="2206"/>
                  <a:pt x="125228" y="2358"/>
                </a:cubicBezTo>
                <a:cubicBezTo>
                  <a:pt x="125105" y="2294"/>
                  <a:pt x="124969" y="2261"/>
                  <a:pt x="124833" y="2261"/>
                </a:cubicBezTo>
                <a:cubicBezTo>
                  <a:pt x="124713" y="2261"/>
                  <a:pt x="124592" y="2287"/>
                  <a:pt x="124480" y="2338"/>
                </a:cubicBezTo>
                <a:cubicBezTo>
                  <a:pt x="124244" y="2447"/>
                  <a:pt x="124032" y="2633"/>
                  <a:pt x="123976" y="2886"/>
                </a:cubicBezTo>
                <a:cubicBezTo>
                  <a:pt x="123995" y="2760"/>
                  <a:pt x="123866" y="2655"/>
                  <a:pt x="123745" y="2655"/>
                </a:cubicBezTo>
                <a:cubicBezTo>
                  <a:pt x="123703" y="2655"/>
                  <a:pt x="123662" y="2668"/>
                  <a:pt x="123629" y="2698"/>
                </a:cubicBezTo>
                <a:cubicBezTo>
                  <a:pt x="123651" y="2543"/>
                  <a:pt x="123527" y="2435"/>
                  <a:pt x="123399" y="2435"/>
                </a:cubicBezTo>
                <a:cubicBezTo>
                  <a:pt x="123336" y="2435"/>
                  <a:pt x="123271" y="2462"/>
                  <a:pt x="123223" y="2524"/>
                </a:cubicBezTo>
                <a:cubicBezTo>
                  <a:pt x="123216" y="2378"/>
                  <a:pt x="123098" y="2291"/>
                  <a:pt x="122978" y="2291"/>
                </a:cubicBezTo>
                <a:cubicBezTo>
                  <a:pt x="122899" y="2291"/>
                  <a:pt x="122819" y="2329"/>
                  <a:pt x="122770" y="2413"/>
                </a:cubicBezTo>
                <a:cubicBezTo>
                  <a:pt x="122796" y="2284"/>
                  <a:pt x="122710" y="2141"/>
                  <a:pt x="122583" y="2105"/>
                </a:cubicBezTo>
                <a:cubicBezTo>
                  <a:pt x="122561" y="2099"/>
                  <a:pt x="122539" y="2096"/>
                  <a:pt x="122517" y="2096"/>
                </a:cubicBezTo>
                <a:cubicBezTo>
                  <a:pt x="122409" y="2096"/>
                  <a:pt x="122301" y="2165"/>
                  <a:pt x="122262" y="2267"/>
                </a:cubicBezTo>
                <a:cubicBezTo>
                  <a:pt x="122224" y="2150"/>
                  <a:pt x="122115" y="2072"/>
                  <a:pt x="121995" y="2072"/>
                </a:cubicBezTo>
                <a:cubicBezTo>
                  <a:pt x="121986" y="2072"/>
                  <a:pt x="121977" y="2073"/>
                  <a:pt x="121967" y="2074"/>
                </a:cubicBezTo>
                <a:cubicBezTo>
                  <a:pt x="121836" y="2087"/>
                  <a:pt x="121732" y="2191"/>
                  <a:pt x="121716" y="2321"/>
                </a:cubicBezTo>
                <a:cubicBezTo>
                  <a:pt x="121667" y="2239"/>
                  <a:pt x="121578" y="2191"/>
                  <a:pt x="121486" y="2191"/>
                </a:cubicBezTo>
                <a:cubicBezTo>
                  <a:pt x="121455" y="2191"/>
                  <a:pt x="121423" y="2197"/>
                  <a:pt x="121391" y="2209"/>
                </a:cubicBezTo>
                <a:cubicBezTo>
                  <a:pt x="121271" y="2256"/>
                  <a:pt x="121201" y="2384"/>
                  <a:pt x="121226" y="2511"/>
                </a:cubicBezTo>
                <a:cubicBezTo>
                  <a:pt x="121185" y="2471"/>
                  <a:pt x="121132" y="2452"/>
                  <a:pt x="121078" y="2452"/>
                </a:cubicBezTo>
                <a:cubicBezTo>
                  <a:pt x="121034" y="2452"/>
                  <a:pt x="120991" y="2465"/>
                  <a:pt x="120953" y="2491"/>
                </a:cubicBezTo>
                <a:cubicBezTo>
                  <a:pt x="120870" y="2552"/>
                  <a:pt x="120841" y="2663"/>
                  <a:pt x="120884" y="2757"/>
                </a:cubicBezTo>
                <a:cubicBezTo>
                  <a:pt x="120883" y="2757"/>
                  <a:pt x="120881" y="2757"/>
                  <a:pt x="120879" y="2757"/>
                </a:cubicBezTo>
                <a:cubicBezTo>
                  <a:pt x="120677" y="2757"/>
                  <a:pt x="120541" y="3038"/>
                  <a:pt x="120668" y="3196"/>
                </a:cubicBezTo>
                <a:cubicBezTo>
                  <a:pt x="120637" y="3187"/>
                  <a:pt x="120605" y="3182"/>
                  <a:pt x="120572" y="3182"/>
                </a:cubicBezTo>
                <a:cubicBezTo>
                  <a:pt x="120440" y="3182"/>
                  <a:pt x="120307" y="3259"/>
                  <a:pt x="120249" y="3380"/>
                </a:cubicBezTo>
                <a:cubicBezTo>
                  <a:pt x="120167" y="3309"/>
                  <a:pt x="120059" y="3275"/>
                  <a:pt x="119949" y="3275"/>
                </a:cubicBezTo>
                <a:cubicBezTo>
                  <a:pt x="119797" y="3275"/>
                  <a:pt x="119642" y="3339"/>
                  <a:pt x="119548" y="3455"/>
                </a:cubicBezTo>
                <a:cubicBezTo>
                  <a:pt x="119443" y="3449"/>
                  <a:pt x="119338" y="3447"/>
                  <a:pt x="119234" y="3447"/>
                </a:cubicBezTo>
                <a:cubicBezTo>
                  <a:pt x="118769" y="3447"/>
                  <a:pt x="118309" y="3490"/>
                  <a:pt x="117843" y="3490"/>
                </a:cubicBezTo>
                <a:cubicBezTo>
                  <a:pt x="117819" y="3490"/>
                  <a:pt x="117794" y="3490"/>
                  <a:pt x="117770" y="3490"/>
                </a:cubicBezTo>
                <a:cubicBezTo>
                  <a:pt x="117512" y="3487"/>
                  <a:pt x="117254" y="3486"/>
                  <a:pt x="116996" y="3486"/>
                </a:cubicBezTo>
                <a:cubicBezTo>
                  <a:pt x="112096" y="3486"/>
                  <a:pt x="107206" y="3934"/>
                  <a:pt x="102333" y="4466"/>
                </a:cubicBezTo>
                <a:cubicBezTo>
                  <a:pt x="102037" y="4499"/>
                  <a:pt x="101737" y="4547"/>
                  <a:pt x="101443" y="4547"/>
                </a:cubicBezTo>
                <a:cubicBezTo>
                  <a:pt x="101249" y="4547"/>
                  <a:pt x="101058" y="4526"/>
                  <a:pt x="100870" y="4466"/>
                </a:cubicBezTo>
                <a:cubicBezTo>
                  <a:pt x="100940" y="4138"/>
                  <a:pt x="100728" y="3792"/>
                  <a:pt x="100431" y="3633"/>
                </a:cubicBezTo>
                <a:cubicBezTo>
                  <a:pt x="100428" y="3523"/>
                  <a:pt x="100340" y="3461"/>
                  <a:pt x="100252" y="3461"/>
                </a:cubicBezTo>
                <a:cubicBezTo>
                  <a:pt x="100186" y="3461"/>
                  <a:pt x="100119" y="3497"/>
                  <a:pt x="100089" y="3574"/>
                </a:cubicBezTo>
                <a:cubicBezTo>
                  <a:pt x="100134" y="3455"/>
                  <a:pt x="100031" y="3323"/>
                  <a:pt x="99909" y="3287"/>
                </a:cubicBezTo>
                <a:cubicBezTo>
                  <a:pt x="99871" y="3276"/>
                  <a:pt x="99833" y="3271"/>
                  <a:pt x="99794" y="3271"/>
                </a:cubicBezTo>
                <a:cubicBezTo>
                  <a:pt x="99708" y="3271"/>
                  <a:pt x="99620" y="3293"/>
                  <a:pt x="99535" y="3315"/>
                </a:cubicBezTo>
                <a:cubicBezTo>
                  <a:pt x="99572" y="3129"/>
                  <a:pt x="99426" y="2978"/>
                  <a:pt x="99261" y="2978"/>
                </a:cubicBezTo>
                <a:cubicBezTo>
                  <a:pt x="99212" y="2978"/>
                  <a:pt x="99161" y="2992"/>
                  <a:pt x="99114" y="3021"/>
                </a:cubicBezTo>
                <a:cubicBezTo>
                  <a:pt x="99156" y="2882"/>
                  <a:pt x="99099" y="2734"/>
                  <a:pt x="98976" y="2659"/>
                </a:cubicBezTo>
                <a:cubicBezTo>
                  <a:pt x="98925" y="2629"/>
                  <a:pt x="98869" y="2614"/>
                  <a:pt x="98813" y="2614"/>
                </a:cubicBezTo>
                <a:cubicBezTo>
                  <a:pt x="98732" y="2614"/>
                  <a:pt x="98652" y="2645"/>
                  <a:pt x="98591" y="2705"/>
                </a:cubicBezTo>
                <a:cubicBezTo>
                  <a:pt x="98569" y="2398"/>
                  <a:pt x="98383" y="2071"/>
                  <a:pt x="98081" y="2014"/>
                </a:cubicBezTo>
                <a:cubicBezTo>
                  <a:pt x="98061" y="2010"/>
                  <a:pt x="98040" y="2009"/>
                  <a:pt x="98019" y="2009"/>
                </a:cubicBezTo>
                <a:cubicBezTo>
                  <a:pt x="97856" y="2009"/>
                  <a:pt x="97665" y="2116"/>
                  <a:pt x="97564" y="2234"/>
                </a:cubicBezTo>
                <a:cubicBezTo>
                  <a:pt x="97554" y="2144"/>
                  <a:pt x="97479" y="2079"/>
                  <a:pt x="97391" y="2079"/>
                </a:cubicBezTo>
                <a:cubicBezTo>
                  <a:pt x="97383" y="2079"/>
                  <a:pt x="97375" y="2080"/>
                  <a:pt x="97367" y="2081"/>
                </a:cubicBezTo>
                <a:cubicBezTo>
                  <a:pt x="97270" y="2094"/>
                  <a:pt x="97204" y="2185"/>
                  <a:pt x="97219" y="2281"/>
                </a:cubicBezTo>
                <a:cubicBezTo>
                  <a:pt x="97147" y="2206"/>
                  <a:pt x="97057" y="2172"/>
                  <a:pt x="96968" y="2172"/>
                </a:cubicBezTo>
                <a:cubicBezTo>
                  <a:pt x="96783" y="2172"/>
                  <a:pt x="96606" y="2319"/>
                  <a:pt x="96613" y="2537"/>
                </a:cubicBezTo>
                <a:cubicBezTo>
                  <a:pt x="96444" y="2372"/>
                  <a:pt x="96210" y="2260"/>
                  <a:pt x="95977" y="2260"/>
                </a:cubicBezTo>
                <a:cubicBezTo>
                  <a:pt x="95915" y="2260"/>
                  <a:pt x="95853" y="2268"/>
                  <a:pt x="95792" y="2285"/>
                </a:cubicBezTo>
                <a:cubicBezTo>
                  <a:pt x="95505" y="2367"/>
                  <a:pt x="95288" y="2692"/>
                  <a:pt x="95382" y="2977"/>
                </a:cubicBezTo>
                <a:cubicBezTo>
                  <a:pt x="95356" y="2966"/>
                  <a:pt x="95329" y="2961"/>
                  <a:pt x="95302" y="2961"/>
                </a:cubicBezTo>
                <a:cubicBezTo>
                  <a:pt x="95229" y="2961"/>
                  <a:pt x="95158" y="3000"/>
                  <a:pt x="95119" y="3067"/>
                </a:cubicBezTo>
                <a:cubicBezTo>
                  <a:pt x="95063" y="2970"/>
                  <a:pt x="94961" y="2912"/>
                  <a:pt x="94852" y="2912"/>
                </a:cubicBezTo>
                <a:cubicBezTo>
                  <a:pt x="94837" y="2912"/>
                  <a:pt x="94822" y="2913"/>
                  <a:pt x="94807" y="2915"/>
                </a:cubicBezTo>
                <a:cubicBezTo>
                  <a:pt x="94697" y="3119"/>
                  <a:pt x="94488" y="3235"/>
                  <a:pt x="94272" y="3235"/>
                </a:cubicBezTo>
                <a:cubicBezTo>
                  <a:pt x="94176" y="3235"/>
                  <a:pt x="94078" y="3212"/>
                  <a:pt x="93988" y="3164"/>
                </a:cubicBezTo>
                <a:cubicBezTo>
                  <a:pt x="93955" y="3012"/>
                  <a:pt x="93796" y="2915"/>
                  <a:pt x="93644" y="2915"/>
                </a:cubicBezTo>
                <a:cubicBezTo>
                  <a:pt x="93567" y="2915"/>
                  <a:pt x="93490" y="2940"/>
                  <a:pt x="93433" y="2996"/>
                </a:cubicBezTo>
                <a:cubicBezTo>
                  <a:pt x="93436" y="2815"/>
                  <a:pt x="93330" y="2651"/>
                  <a:pt x="93165" y="2578"/>
                </a:cubicBezTo>
                <a:cubicBezTo>
                  <a:pt x="93125" y="2562"/>
                  <a:pt x="93081" y="2554"/>
                  <a:pt x="93036" y="2554"/>
                </a:cubicBezTo>
                <a:cubicBezTo>
                  <a:pt x="92896" y="2554"/>
                  <a:pt x="92742" y="2625"/>
                  <a:pt x="92650" y="2721"/>
                </a:cubicBezTo>
                <a:cubicBezTo>
                  <a:pt x="92630" y="2555"/>
                  <a:pt x="92473" y="2418"/>
                  <a:pt x="92307" y="2418"/>
                </a:cubicBezTo>
                <a:cubicBezTo>
                  <a:pt x="92304" y="2418"/>
                  <a:pt x="92301" y="2418"/>
                  <a:pt x="92299" y="2418"/>
                </a:cubicBezTo>
                <a:cubicBezTo>
                  <a:pt x="92130" y="2421"/>
                  <a:pt x="91976" y="2569"/>
                  <a:pt x="91964" y="2739"/>
                </a:cubicBezTo>
                <a:cubicBezTo>
                  <a:pt x="91919" y="2592"/>
                  <a:pt x="91769" y="2488"/>
                  <a:pt x="91618" y="2488"/>
                </a:cubicBezTo>
                <a:cubicBezTo>
                  <a:pt x="91594" y="2488"/>
                  <a:pt x="91570" y="2491"/>
                  <a:pt x="91546" y="2496"/>
                </a:cubicBezTo>
                <a:cubicBezTo>
                  <a:pt x="91408" y="2527"/>
                  <a:pt x="91229" y="2575"/>
                  <a:pt x="91176" y="2682"/>
                </a:cubicBezTo>
                <a:lnTo>
                  <a:pt x="91176" y="2682"/>
                </a:lnTo>
                <a:cubicBezTo>
                  <a:pt x="91173" y="2514"/>
                  <a:pt x="91032" y="2347"/>
                  <a:pt x="90860" y="2339"/>
                </a:cubicBezTo>
                <a:cubicBezTo>
                  <a:pt x="90898" y="2237"/>
                  <a:pt x="90853" y="2122"/>
                  <a:pt x="90756" y="2072"/>
                </a:cubicBezTo>
                <a:cubicBezTo>
                  <a:pt x="90725" y="2057"/>
                  <a:pt x="90692" y="2049"/>
                  <a:pt x="90659" y="2049"/>
                </a:cubicBezTo>
                <a:cubicBezTo>
                  <a:pt x="90589" y="2049"/>
                  <a:pt x="90521" y="2084"/>
                  <a:pt x="90480" y="2146"/>
                </a:cubicBezTo>
                <a:cubicBezTo>
                  <a:pt x="90540" y="2014"/>
                  <a:pt x="90483" y="1843"/>
                  <a:pt x="90356" y="1773"/>
                </a:cubicBezTo>
                <a:cubicBezTo>
                  <a:pt x="90315" y="1751"/>
                  <a:pt x="90269" y="1740"/>
                  <a:pt x="90223" y="1740"/>
                </a:cubicBezTo>
                <a:cubicBezTo>
                  <a:pt x="90126" y="1740"/>
                  <a:pt x="90028" y="1787"/>
                  <a:pt x="89975" y="1868"/>
                </a:cubicBezTo>
                <a:cubicBezTo>
                  <a:pt x="90026" y="1756"/>
                  <a:pt x="89901" y="1631"/>
                  <a:pt x="89778" y="1631"/>
                </a:cubicBezTo>
                <a:cubicBezTo>
                  <a:pt x="89774" y="1631"/>
                  <a:pt x="89770" y="1631"/>
                  <a:pt x="89766" y="1632"/>
                </a:cubicBezTo>
                <a:cubicBezTo>
                  <a:pt x="89639" y="1639"/>
                  <a:pt x="89535" y="1731"/>
                  <a:pt x="89442" y="1816"/>
                </a:cubicBezTo>
                <a:cubicBezTo>
                  <a:pt x="89441" y="1679"/>
                  <a:pt x="89318" y="1553"/>
                  <a:pt x="89179" y="1550"/>
                </a:cubicBezTo>
                <a:cubicBezTo>
                  <a:pt x="89177" y="1550"/>
                  <a:pt x="89175" y="1550"/>
                  <a:pt x="89173" y="1550"/>
                </a:cubicBezTo>
                <a:cubicBezTo>
                  <a:pt x="89038" y="1550"/>
                  <a:pt x="88911" y="1668"/>
                  <a:pt x="88903" y="1803"/>
                </a:cubicBezTo>
                <a:cubicBezTo>
                  <a:pt x="88897" y="1659"/>
                  <a:pt x="88745" y="1564"/>
                  <a:pt x="88597" y="1564"/>
                </a:cubicBezTo>
                <a:cubicBezTo>
                  <a:pt x="88569" y="1564"/>
                  <a:pt x="88542" y="1568"/>
                  <a:pt x="88515" y="1575"/>
                </a:cubicBezTo>
                <a:cubicBezTo>
                  <a:pt x="88348" y="1620"/>
                  <a:pt x="88226" y="1757"/>
                  <a:pt x="88115" y="1890"/>
                </a:cubicBezTo>
                <a:cubicBezTo>
                  <a:pt x="88080" y="1739"/>
                  <a:pt x="87945" y="1634"/>
                  <a:pt x="87791" y="1634"/>
                </a:cubicBezTo>
                <a:cubicBezTo>
                  <a:pt x="87789" y="1634"/>
                  <a:pt x="87786" y="1634"/>
                  <a:pt x="87783" y="1634"/>
                </a:cubicBezTo>
                <a:cubicBezTo>
                  <a:pt x="87628" y="1638"/>
                  <a:pt x="87494" y="1749"/>
                  <a:pt x="87463" y="1903"/>
                </a:cubicBezTo>
                <a:cubicBezTo>
                  <a:pt x="87451" y="1804"/>
                  <a:pt x="87348" y="1746"/>
                  <a:pt x="87245" y="1746"/>
                </a:cubicBezTo>
                <a:cubicBezTo>
                  <a:pt x="87211" y="1746"/>
                  <a:pt x="87177" y="1752"/>
                  <a:pt x="87146" y="1766"/>
                </a:cubicBezTo>
                <a:cubicBezTo>
                  <a:pt x="87024" y="1818"/>
                  <a:pt x="86947" y="1938"/>
                  <a:pt x="86877" y="2053"/>
                </a:cubicBezTo>
                <a:cubicBezTo>
                  <a:pt x="86850" y="1916"/>
                  <a:pt x="86708" y="1825"/>
                  <a:pt x="86571" y="1825"/>
                </a:cubicBezTo>
                <a:cubicBezTo>
                  <a:pt x="86512" y="1825"/>
                  <a:pt x="86453" y="1842"/>
                  <a:pt x="86406" y="1880"/>
                </a:cubicBezTo>
                <a:cubicBezTo>
                  <a:pt x="86394" y="1703"/>
                  <a:pt x="86192" y="1510"/>
                  <a:pt x="86013" y="1510"/>
                </a:cubicBezTo>
                <a:cubicBezTo>
                  <a:pt x="85990" y="1510"/>
                  <a:pt x="85967" y="1514"/>
                  <a:pt x="85945" y="1521"/>
                </a:cubicBezTo>
                <a:cubicBezTo>
                  <a:pt x="85959" y="1367"/>
                  <a:pt x="85818" y="1219"/>
                  <a:pt x="85665" y="1219"/>
                </a:cubicBezTo>
                <a:cubicBezTo>
                  <a:pt x="85658" y="1219"/>
                  <a:pt x="85652" y="1219"/>
                  <a:pt x="85645" y="1220"/>
                </a:cubicBezTo>
                <a:lnTo>
                  <a:pt x="85586" y="1033"/>
                </a:lnTo>
                <a:cubicBezTo>
                  <a:pt x="85181" y="852"/>
                  <a:pt x="84746" y="759"/>
                  <a:pt x="84307" y="759"/>
                </a:cubicBezTo>
                <a:cubicBezTo>
                  <a:pt x="84123" y="759"/>
                  <a:pt x="83938" y="775"/>
                  <a:pt x="83755" y="808"/>
                </a:cubicBezTo>
                <a:cubicBezTo>
                  <a:pt x="83603" y="836"/>
                  <a:pt x="83411" y="944"/>
                  <a:pt x="83463" y="1090"/>
                </a:cubicBezTo>
                <a:cubicBezTo>
                  <a:pt x="83426" y="1011"/>
                  <a:pt x="83339" y="963"/>
                  <a:pt x="83254" y="963"/>
                </a:cubicBezTo>
                <a:cubicBezTo>
                  <a:pt x="83219" y="963"/>
                  <a:pt x="83185" y="970"/>
                  <a:pt x="83155" y="987"/>
                </a:cubicBezTo>
                <a:cubicBezTo>
                  <a:pt x="83048" y="1044"/>
                  <a:pt x="83006" y="1197"/>
                  <a:pt x="83070" y="1300"/>
                </a:cubicBezTo>
                <a:cubicBezTo>
                  <a:pt x="83024" y="1254"/>
                  <a:pt x="82967" y="1235"/>
                  <a:pt x="82907" y="1235"/>
                </a:cubicBezTo>
                <a:cubicBezTo>
                  <a:pt x="82723" y="1235"/>
                  <a:pt x="82519" y="1423"/>
                  <a:pt x="82587" y="1610"/>
                </a:cubicBezTo>
                <a:lnTo>
                  <a:pt x="82587" y="1610"/>
                </a:lnTo>
                <a:cubicBezTo>
                  <a:pt x="82552" y="1523"/>
                  <a:pt x="82462" y="1480"/>
                  <a:pt x="82367" y="1480"/>
                </a:cubicBezTo>
                <a:cubicBezTo>
                  <a:pt x="82287" y="1480"/>
                  <a:pt x="82204" y="1511"/>
                  <a:pt x="82150" y="1571"/>
                </a:cubicBezTo>
                <a:cubicBezTo>
                  <a:pt x="82033" y="1703"/>
                  <a:pt x="82038" y="1907"/>
                  <a:pt x="82101" y="2074"/>
                </a:cubicBezTo>
                <a:cubicBezTo>
                  <a:pt x="82003" y="1992"/>
                  <a:pt x="81876" y="1950"/>
                  <a:pt x="81749" y="1950"/>
                </a:cubicBezTo>
                <a:cubicBezTo>
                  <a:pt x="81648" y="1950"/>
                  <a:pt x="81547" y="1976"/>
                  <a:pt x="81462" y="2030"/>
                </a:cubicBezTo>
                <a:cubicBezTo>
                  <a:pt x="81269" y="2153"/>
                  <a:pt x="81169" y="2406"/>
                  <a:pt x="81227" y="2627"/>
                </a:cubicBezTo>
                <a:cubicBezTo>
                  <a:pt x="81192" y="2588"/>
                  <a:pt x="81143" y="2571"/>
                  <a:pt x="81093" y="2571"/>
                </a:cubicBezTo>
                <a:cubicBezTo>
                  <a:pt x="80992" y="2571"/>
                  <a:pt x="80885" y="2639"/>
                  <a:pt x="80875" y="2742"/>
                </a:cubicBezTo>
                <a:cubicBezTo>
                  <a:pt x="80800" y="2689"/>
                  <a:pt x="80711" y="2665"/>
                  <a:pt x="80620" y="2665"/>
                </a:cubicBezTo>
                <a:cubicBezTo>
                  <a:pt x="80433" y="2665"/>
                  <a:pt x="80243" y="2769"/>
                  <a:pt x="80168" y="2942"/>
                </a:cubicBezTo>
                <a:cubicBezTo>
                  <a:pt x="80111" y="2789"/>
                  <a:pt x="79948" y="2708"/>
                  <a:pt x="79787" y="2708"/>
                </a:cubicBezTo>
                <a:cubicBezTo>
                  <a:pt x="79653" y="2708"/>
                  <a:pt x="79521" y="2764"/>
                  <a:pt x="79453" y="2881"/>
                </a:cubicBezTo>
                <a:cubicBezTo>
                  <a:pt x="79462" y="2733"/>
                  <a:pt x="79310" y="2620"/>
                  <a:pt x="79168" y="2620"/>
                </a:cubicBezTo>
                <a:cubicBezTo>
                  <a:pt x="79112" y="2620"/>
                  <a:pt x="79057" y="2638"/>
                  <a:pt x="79015" y="2678"/>
                </a:cubicBezTo>
                <a:cubicBezTo>
                  <a:pt x="79035" y="2582"/>
                  <a:pt x="78932" y="2512"/>
                  <a:pt x="78840" y="2512"/>
                </a:cubicBezTo>
                <a:cubicBezTo>
                  <a:pt x="78789" y="2512"/>
                  <a:pt x="78741" y="2533"/>
                  <a:pt x="78719" y="2583"/>
                </a:cubicBezTo>
                <a:cubicBezTo>
                  <a:pt x="78704" y="2553"/>
                  <a:pt x="78667" y="2543"/>
                  <a:pt x="78623" y="2543"/>
                </a:cubicBezTo>
                <a:cubicBezTo>
                  <a:pt x="78559" y="2543"/>
                  <a:pt x="78482" y="2562"/>
                  <a:pt x="78434" y="2567"/>
                </a:cubicBezTo>
                <a:cubicBezTo>
                  <a:pt x="78213" y="2234"/>
                  <a:pt x="77815" y="2076"/>
                  <a:pt x="77410" y="2076"/>
                </a:cubicBezTo>
                <a:cubicBezTo>
                  <a:pt x="77188" y="2076"/>
                  <a:pt x="76963" y="2123"/>
                  <a:pt x="76763" y="2215"/>
                </a:cubicBezTo>
                <a:cubicBezTo>
                  <a:pt x="76865" y="1941"/>
                  <a:pt x="76687" y="1597"/>
                  <a:pt x="76405" y="1521"/>
                </a:cubicBezTo>
                <a:cubicBezTo>
                  <a:pt x="76365" y="1510"/>
                  <a:pt x="76324" y="1505"/>
                  <a:pt x="76283" y="1505"/>
                </a:cubicBezTo>
                <a:cubicBezTo>
                  <a:pt x="76035" y="1505"/>
                  <a:pt x="75788" y="1693"/>
                  <a:pt x="75746" y="1941"/>
                </a:cubicBezTo>
                <a:cubicBezTo>
                  <a:pt x="75521" y="1655"/>
                  <a:pt x="75158" y="1506"/>
                  <a:pt x="74797" y="1506"/>
                </a:cubicBezTo>
                <a:cubicBezTo>
                  <a:pt x="74520" y="1506"/>
                  <a:pt x="74244" y="1594"/>
                  <a:pt x="74034" y="1777"/>
                </a:cubicBezTo>
                <a:cubicBezTo>
                  <a:pt x="73969" y="1755"/>
                  <a:pt x="73900" y="1744"/>
                  <a:pt x="73832" y="1744"/>
                </a:cubicBezTo>
                <a:cubicBezTo>
                  <a:pt x="73630" y="1744"/>
                  <a:pt x="73428" y="1836"/>
                  <a:pt x="73305" y="1995"/>
                </a:cubicBezTo>
                <a:cubicBezTo>
                  <a:pt x="73216" y="1758"/>
                  <a:pt x="72970" y="1594"/>
                  <a:pt x="72719" y="1594"/>
                </a:cubicBezTo>
                <a:cubicBezTo>
                  <a:pt x="72700" y="1594"/>
                  <a:pt x="72680" y="1595"/>
                  <a:pt x="72661" y="1597"/>
                </a:cubicBezTo>
                <a:cubicBezTo>
                  <a:pt x="72391" y="1623"/>
                  <a:pt x="72154" y="1848"/>
                  <a:pt x="72111" y="2115"/>
                </a:cubicBezTo>
                <a:cubicBezTo>
                  <a:pt x="71375" y="1941"/>
                  <a:pt x="70632" y="1809"/>
                  <a:pt x="69882" y="1719"/>
                </a:cubicBezTo>
                <a:cubicBezTo>
                  <a:pt x="69796" y="1708"/>
                  <a:pt x="69707" y="1699"/>
                  <a:pt x="69619" y="1699"/>
                </a:cubicBezTo>
                <a:cubicBezTo>
                  <a:pt x="69471" y="1699"/>
                  <a:pt x="69328" y="1725"/>
                  <a:pt x="69212" y="1813"/>
                </a:cubicBezTo>
                <a:cubicBezTo>
                  <a:pt x="69184" y="1652"/>
                  <a:pt x="69017" y="1553"/>
                  <a:pt x="68857" y="1553"/>
                </a:cubicBezTo>
                <a:cubicBezTo>
                  <a:pt x="68763" y="1553"/>
                  <a:pt x="68672" y="1587"/>
                  <a:pt x="68613" y="1663"/>
                </a:cubicBezTo>
                <a:lnTo>
                  <a:pt x="64799" y="1574"/>
                </a:lnTo>
                <a:cubicBezTo>
                  <a:pt x="64746" y="1507"/>
                  <a:pt x="64668" y="1479"/>
                  <a:pt x="64585" y="1479"/>
                </a:cubicBezTo>
                <a:cubicBezTo>
                  <a:pt x="64473" y="1479"/>
                  <a:pt x="64350" y="1528"/>
                  <a:pt x="64260" y="1598"/>
                </a:cubicBezTo>
                <a:cubicBezTo>
                  <a:pt x="64103" y="1721"/>
                  <a:pt x="63976" y="1895"/>
                  <a:pt x="63786" y="1959"/>
                </a:cubicBezTo>
                <a:cubicBezTo>
                  <a:pt x="63733" y="1977"/>
                  <a:pt x="63679" y="1985"/>
                  <a:pt x="63625" y="1985"/>
                </a:cubicBezTo>
                <a:cubicBezTo>
                  <a:pt x="63355" y="1985"/>
                  <a:pt x="63091" y="1778"/>
                  <a:pt x="62846" y="1627"/>
                </a:cubicBezTo>
                <a:cubicBezTo>
                  <a:pt x="62507" y="1419"/>
                  <a:pt x="62112" y="1320"/>
                  <a:pt x="61716" y="1320"/>
                </a:cubicBezTo>
                <a:cubicBezTo>
                  <a:pt x="61012" y="1320"/>
                  <a:pt x="60301" y="1633"/>
                  <a:pt x="59880" y="2202"/>
                </a:cubicBezTo>
                <a:cubicBezTo>
                  <a:pt x="59732" y="1858"/>
                  <a:pt x="59341" y="1705"/>
                  <a:pt x="58956" y="1705"/>
                </a:cubicBezTo>
                <a:cubicBezTo>
                  <a:pt x="58862" y="1705"/>
                  <a:pt x="58769" y="1714"/>
                  <a:pt x="58680" y="1732"/>
                </a:cubicBezTo>
                <a:cubicBezTo>
                  <a:pt x="58223" y="1822"/>
                  <a:pt x="57813" y="2070"/>
                  <a:pt x="57361" y="2182"/>
                </a:cubicBezTo>
                <a:cubicBezTo>
                  <a:pt x="57235" y="2045"/>
                  <a:pt x="57048" y="1971"/>
                  <a:pt x="56862" y="1971"/>
                </a:cubicBezTo>
                <a:cubicBezTo>
                  <a:pt x="56767" y="1971"/>
                  <a:pt x="56672" y="1990"/>
                  <a:pt x="56585" y="2031"/>
                </a:cubicBezTo>
                <a:lnTo>
                  <a:pt x="55818" y="1592"/>
                </a:lnTo>
                <a:cubicBezTo>
                  <a:pt x="55728" y="1539"/>
                  <a:pt x="55632" y="1486"/>
                  <a:pt x="55529" y="1470"/>
                </a:cubicBezTo>
                <a:cubicBezTo>
                  <a:pt x="55508" y="1467"/>
                  <a:pt x="55484" y="1465"/>
                  <a:pt x="55459" y="1465"/>
                </a:cubicBezTo>
                <a:cubicBezTo>
                  <a:pt x="55300" y="1465"/>
                  <a:pt x="55065" y="1523"/>
                  <a:pt x="54987" y="1628"/>
                </a:cubicBezTo>
                <a:cubicBezTo>
                  <a:pt x="54929" y="1610"/>
                  <a:pt x="54869" y="1601"/>
                  <a:pt x="54808" y="1601"/>
                </a:cubicBezTo>
                <a:cubicBezTo>
                  <a:pt x="54604" y="1601"/>
                  <a:pt x="54397" y="1702"/>
                  <a:pt x="54282" y="1872"/>
                </a:cubicBezTo>
                <a:cubicBezTo>
                  <a:pt x="54225" y="1754"/>
                  <a:pt x="54095" y="1697"/>
                  <a:pt x="53961" y="1697"/>
                </a:cubicBezTo>
                <a:cubicBezTo>
                  <a:pt x="53894" y="1697"/>
                  <a:pt x="53826" y="1712"/>
                  <a:pt x="53766" y="1740"/>
                </a:cubicBezTo>
                <a:cubicBezTo>
                  <a:pt x="53587" y="1825"/>
                  <a:pt x="53467" y="1995"/>
                  <a:pt x="53354" y="2157"/>
                </a:cubicBezTo>
                <a:cubicBezTo>
                  <a:pt x="53278" y="2054"/>
                  <a:pt x="53152" y="2005"/>
                  <a:pt x="53025" y="2005"/>
                </a:cubicBezTo>
                <a:cubicBezTo>
                  <a:pt x="52873" y="2005"/>
                  <a:pt x="52720" y="2076"/>
                  <a:pt x="52648" y="2211"/>
                </a:cubicBezTo>
                <a:cubicBezTo>
                  <a:pt x="52544" y="2100"/>
                  <a:pt x="52391" y="2040"/>
                  <a:pt x="52239" y="2040"/>
                </a:cubicBezTo>
                <a:cubicBezTo>
                  <a:pt x="52141" y="2040"/>
                  <a:pt x="52044" y="2065"/>
                  <a:pt x="51960" y="2116"/>
                </a:cubicBezTo>
                <a:cubicBezTo>
                  <a:pt x="51950" y="1866"/>
                  <a:pt x="51803" y="1643"/>
                  <a:pt x="51577" y="1535"/>
                </a:cubicBezTo>
                <a:cubicBezTo>
                  <a:pt x="51448" y="1475"/>
                  <a:pt x="51264" y="1425"/>
                  <a:pt x="51096" y="1425"/>
                </a:cubicBezTo>
                <a:cubicBezTo>
                  <a:pt x="50978" y="1425"/>
                  <a:pt x="50868" y="1450"/>
                  <a:pt x="50789" y="1513"/>
                </a:cubicBezTo>
                <a:cubicBezTo>
                  <a:pt x="50742" y="1438"/>
                  <a:pt x="50654" y="1397"/>
                  <a:pt x="50566" y="1397"/>
                </a:cubicBezTo>
                <a:cubicBezTo>
                  <a:pt x="50506" y="1397"/>
                  <a:pt x="50446" y="1416"/>
                  <a:pt x="50401" y="1457"/>
                </a:cubicBezTo>
                <a:cubicBezTo>
                  <a:pt x="50346" y="1369"/>
                  <a:pt x="50226" y="1355"/>
                  <a:pt x="50122" y="1350"/>
                </a:cubicBezTo>
                <a:cubicBezTo>
                  <a:pt x="49804" y="1336"/>
                  <a:pt x="49484" y="1318"/>
                  <a:pt x="49165" y="1298"/>
                </a:cubicBezTo>
                <a:cubicBezTo>
                  <a:pt x="49089" y="1221"/>
                  <a:pt x="48980" y="1183"/>
                  <a:pt x="48872" y="1183"/>
                </a:cubicBezTo>
                <a:cubicBezTo>
                  <a:pt x="48738" y="1183"/>
                  <a:pt x="48604" y="1240"/>
                  <a:pt x="48526" y="1348"/>
                </a:cubicBezTo>
                <a:cubicBezTo>
                  <a:pt x="48537" y="1149"/>
                  <a:pt x="48335" y="986"/>
                  <a:pt x="48142" y="986"/>
                </a:cubicBezTo>
                <a:cubicBezTo>
                  <a:pt x="48082" y="986"/>
                  <a:pt x="48024" y="1002"/>
                  <a:pt x="47972" y="1037"/>
                </a:cubicBezTo>
                <a:cubicBezTo>
                  <a:pt x="47920" y="1073"/>
                  <a:pt x="47875" y="1123"/>
                  <a:pt x="47814" y="1143"/>
                </a:cubicBezTo>
                <a:cubicBezTo>
                  <a:pt x="47796" y="1148"/>
                  <a:pt x="47778" y="1151"/>
                  <a:pt x="47760" y="1151"/>
                </a:cubicBezTo>
                <a:cubicBezTo>
                  <a:pt x="47614" y="1151"/>
                  <a:pt x="47497" y="971"/>
                  <a:pt x="47347" y="910"/>
                </a:cubicBezTo>
                <a:cubicBezTo>
                  <a:pt x="47306" y="893"/>
                  <a:pt x="47265" y="886"/>
                  <a:pt x="47223" y="886"/>
                </a:cubicBezTo>
                <a:cubicBezTo>
                  <a:pt x="47053" y="886"/>
                  <a:pt x="46879" y="1008"/>
                  <a:pt x="46718" y="1093"/>
                </a:cubicBezTo>
                <a:cubicBezTo>
                  <a:pt x="46462" y="1228"/>
                  <a:pt x="46182" y="1320"/>
                  <a:pt x="45915" y="1320"/>
                </a:cubicBezTo>
                <a:cubicBezTo>
                  <a:pt x="45684" y="1320"/>
                  <a:pt x="45465" y="1251"/>
                  <a:pt x="45281" y="1080"/>
                </a:cubicBezTo>
                <a:cubicBezTo>
                  <a:pt x="44886" y="1010"/>
                  <a:pt x="44487" y="974"/>
                  <a:pt x="44087" y="974"/>
                </a:cubicBezTo>
                <a:cubicBezTo>
                  <a:pt x="43576" y="974"/>
                  <a:pt x="43066" y="1032"/>
                  <a:pt x="42565" y="1146"/>
                </a:cubicBezTo>
                <a:cubicBezTo>
                  <a:pt x="41997" y="1277"/>
                  <a:pt x="41451" y="1478"/>
                  <a:pt x="40888" y="1628"/>
                </a:cubicBezTo>
                <a:cubicBezTo>
                  <a:pt x="40206" y="1809"/>
                  <a:pt x="39506" y="1913"/>
                  <a:pt x="38799" y="1936"/>
                </a:cubicBezTo>
                <a:cubicBezTo>
                  <a:pt x="38731" y="1938"/>
                  <a:pt x="38663" y="1939"/>
                  <a:pt x="38594" y="1939"/>
                </a:cubicBezTo>
                <a:cubicBezTo>
                  <a:pt x="38141" y="1939"/>
                  <a:pt x="37679" y="1882"/>
                  <a:pt x="37298" y="1644"/>
                </a:cubicBezTo>
                <a:cubicBezTo>
                  <a:pt x="37033" y="1478"/>
                  <a:pt x="36780" y="1303"/>
                  <a:pt x="36469" y="1278"/>
                </a:cubicBezTo>
                <a:cubicBezTo>
                  <a:pt x="36432" y="1275"/>
                  <a:pt x="36395" y="1273"/>
                  <a:pt x="36359" y="1273"/>
                </a:cubicBezTo>
                <a:cubicBezTo>
                  <a:pt x="36073" y="1273"/>
                  <a:pt x="35793" y="1364"/>
                  <a:pt x="35560" y="1533"/>
                </a:cubicBezTo>
                <a:cubicBezTo>
                  <a:pt x="35458" y="1382"/>
                  <a:pt x="35327" y="1215"/>
                  <a:pt x="35145" y="1215"/>
                </a:cubicBezTo>
                <a:cubicBezTo>
                  <a:pt x="35144" y="1215"/>
                  <a:pt x="35143" y="1215"/>
                  <a:pt x="35143" y="1215"/>
                </a:cubicBezTo>
                <a:cubicBezTo>
                  <a:pt x="34963" y="1216"/>
                  <a:pt x="34835" y="1382"/>
                  <a:pt x="34720" y="1521"/>
                </a:cubicBezTo>
                <a:cubicBezTo>
                  <a:pt x="34627" y="1634"/>
                  <a:pt x="34491" y="1747"/>
                  <a:pt x="34354" y="1747"/>
                </a:cubicBezTo>
                <a:cubicBezTo>
                  <a:pt x="34323" y="1747"/>
                  <a:pt x="34292" y="1741"/>
                  <a:pt x="34261" y="1728"/>
                </a:cubicBezTo>
                <a:cubicBezTo>
                  <a:pt x="34167" y="1687"/>
                  <a:pt x="34108" y="1589"/>
                  <a:pt x="34016" y="1544"/>
                </a:cubicBezTo>
                <a:cubicBezTo>
                  <a:pt x="33977" y="1524"/>
                  <a:pt x="33937" y="1516"/>
                  <a:pt x="33895" y="1516"/>
                </a:cubicBezTo>
                <a:cubicBezTo>
                  <a:pt x="33763" y="1516"/>
                  <a:pt x="33626" y="1602"/>
                  <a:pt x="33513" y="1685"/>
                </a:cubicBezTo>
                <a:cubicBezTo>
                  <a:pt x="33464" y="1474"/>
                  <a:pt x="33155" y="1261"/>
                  <a:pt x="32921" y="1261"/>
                </a:cubicBezTo>
                <a:cubicBezTo>
                  <a:pt x="32852" y="1261"/>
                  <a:pt x="32790" y="1280"/>
                  <a:pt x="32743" y="1323"/>
                </a:cubicBezTo>
                <a:lnTo>
                  <a:pt x="32321" y="743"/>
                </a:lnTo>
                <a:cubicBezTo>
                  <a:pt x="32211" y="591"/>
                  <a:pt x="32026" y="429"/>
                  <a:pt x="31864" y="429"/>
                </a:cubicBezTo>
                <a:cubicBezTo>
                  <a:pt x="31809" y="429"/>
                  <a:pt x="31757" y="447"/>
                  <a:pt x="31712" y="490"/>
                </a:cubicBezTo>
                <a:cubicBezTo>
                  <a:pt x="31792" y="370"/>
                  <a:pt x="31646" y="211"/>
                  <a:pt x="31503" y="211"/>
                </a:cubicBezTo>
                <a:cubicBezTo>
                  <a:pt x="31493" y="211"/>
                  <a:pt x="31483" y="211"/>
                  <a:pt x="31472" y="213"/>
                </a:cubicBezTo>
                <a:cubicBezTo>
                  <a:pt x="31320" y="237"/>
                  <a:pt x="31213" y="373"/>
                  <a:pt x="31122" y="497"/>
                </a:cubicBezTo>
                <a:cubicBezTo>
                  <a:pt x="31080" y="428"/>
                  <a:pt x="31005" y="397"/>
                  <a:pt x="30928" y="397"/>
                </a:cubicBezTo>
                <a:cubicBezTo>
                  <a:pt x="30787" y="397"/>
                  <a:pt x="30636" y="496"/>
                  <a:pt x="30642" y="642"/>
                </a:cubicBezTo>
                <a:cubicBezTo>
                  <a:pt x="30610" y="630"/>
                  <a:pt x="30576" y="624"/>
                  <a:pt x="30543" y="624"/>
                </a:cubicBezTo>
                <a:cubicBezTo>
                  <a:pt x="30334" y="624"/>
                  <a:pt x="30130" y="846"/>
                  <a:pt x="30188" y="1057"/>
                </a:cubicBezTo>
                <a:cubicBezTo>
                  <a:pt x="30161" y="1024"/>
                  <a:pt x="30125" y="1010"/>
                  <a:pt x="30086" y="1010"/>
                </a:cubicBezTo>
                <a:cubicBezTo>
                  <a:pt x="30001" y="1010"/>
                  <a:pt x="29903" y="1078"/>
                  <a:pt x="29860" y="1161"/>
                </a:cubicBezTo>
                <a:cubicBezTo>
                  <a:pt x="29798" y="1283"/>
                  <a:pt x="29787" y="1433"/>
                  <a:pt x="29694" y="1531"/>
                </a:cubicBezTo>
                <a:cubicBezTo>
                  <a:pt x="29606" y="1627"/>
                  <a:pt x="29467" y="1653"/>
                  <a:pt x="29338" y="1672"/>
                </a:cubicBezTo>
                <a:cubicBezTo>
                  <a:pt x="28526" y="1791"/>
                  <a:pt x="27710" y="1842"/>
                  <a:pt x="26892" y="1842"/>
                </a:cubicBezTo>
                <a:cubicBezTo>
                  <a:pt x="25891" y="1842"/>
                  <a:pt x="24888" y="1765"/>
                  <a:pt x="23891" y="1640"/>
                </a:cubicBezTo>
                <a:cubicBezTo>
                  <a:pt x="23921" y="1471"/>
                  <a:pt x="23817" y="1288"/>
                  <a:pt x="23657" y="1227"/>
                </a:cubicBezTo>
                <a:cubicBezTo>
                  <a:pt x="23617" y="1212"/>
                  <a:pt x="23575" y="1205"/>
                  <a:pt x="23534" y="1205"/>
                </a:cubicBezTo>
                <a:cubicBezTo>
                  <a:pt x="23405" y="1205"/>
                  <a:pt x="23276" y="1272"/>
                  <a:pt x="23209" y="1382"/>
                </a:cubicBezTo>
                <a:cubicBezTo>
                  <a:pt x="23236" y="1222"/>
                  <a:pt x="23107" y="1052"/>
                  <a:pt x="22945" y="1035"/>
                </a:cubicBezTo>
                <a:cubicBezTo>
                  <a:pt x="22936" y="1034"/>
                  <a:pt x="22928" y="1034"/>
                  <a:pt x="22919" y="1034"/>
                </a:cubicBezTo>
                <a:cubicBezTo>
                  <a:pt x="22766" y="1034"/>
                  <a:pt x="22623" y="1166"/>
                  <a:pt x="22616" y="1320"/>
                </a:cubicBezTo>
                <a:cubicBezTo>
                  <a:pt x="22611" y="1217"/>
                  <a:pt x="22506" y="1154"/>
                  <a:pt x="22403" y="1154"/>
                </a:cubicBezTo>
                <a:cubicBezTo>
                  <a:pt x="22368" y="1154"/>
                  <a:pt x="22333" y="1161"/>
                  <a:pt x="22302" y="1177"/>
                </a:cubicBezTo>
                <a:cubicBezTo>
                  <a:pt x="22180" y="1238"/>
                  <a:pt x="22120" y="1379"/>
                  <a:pt x="22093" y="1513"/>
                </a:cubicBezTo>
                <a:cubicBezTo>
                  <a:pt x="22067" y="1647"/>
                  <a:pt x="22063" y="1787"/>
                  <a:pt x="22010" y="1914"/>
                </a:cubicBezTo>
                <a:cubicBezTo>
                  <a:pt x="21926" y="2117"/>
                  <a:pt x="21711" y="2256"/>
                  <a:pt x="21492" y="2256"/>
                </a:cubicBezTo>
                <a:cubicBezTo>
                  <a:pt x="21471" y="2256"/>
                  <a:pt x="21450" y="2255"/>
                  <a:pt x="21429" y="2252"/>
                </a:cubicBezTo>
                <a:lnTo>
                  <a:pt x="21429" y="2252"/>
                </a:lnTo>
                <a:cubicBezTo>
                  <a:pt x="21433" y="2372"/>
                  <a:pt x="21321" y="2430"/>
                  <a:pt x="21197" y="2430"/>
                </a:cubicBezTo>
                <a:cubicBezTo>
                  <a:pt x="21115" y="2430"/>
                  <a:pt x="21028" y="2405"/>
                  <a:pt x="20966" y="2356"/>
                </a:cubicBezTo>
                <a:cubicBezTo>
                  <a:pt x="20809" y="2234"/>
                  <a:pt x="20696" y="2035"/>
                  <a:pt x="20502" y="1994"/>
                </a:cubicBezTo>
                <a:cubicBezTo>
                  <a:pt x="20432" y="1979"/>
                  <a:pt x="20357" y="1987"/>
                  <a:pt x="20292" y="1960"/>
                </a:cubicBezTo>
                <a:cubicBezTo>
                  <a:pt x="20215" y="1930"/>
                  <a:pt x="20163" y="1860"/>
                  <a:pt x="20094" y="1815"/>
                </a:cubicBezTo>
                <a:cubicBezTo>
                  <a:pt x="20039" y="1782"/>
                  <a:pt x="19978" y="1765"/>
                  <a:pt x="19918" y="1765"/>
                </a:cubicBezTo>
                <a:cubicBezTo>
                  <a:pt x="19835" y="1765"/>
                  <a:pt x="19752" y="1796"/>
                  <a:pt x="19688" y="1855"/>
                </a:cubicBezTo>
                <a:cubicBezTo>
                  <a:pt x="19652" y="1702"/>
                  <a:pt x="19502" y="1586"/>
                  <a:pt x="19345" y="1586"/>
                </a:cubicBezTo>
                <a:cubicBezTo>
                  <a:pt x="19342" y="1586"/>
                  <a:pt x="19339" y="1586"/>
                  <a:pt x="19336" y="1586"/>
                </a:cubicBezTo>
                <a:cubicBezTo>
                  <a:pt x="19176" y="1592"/>
                  <a:pt x="19029" y="1720"/>
                  <a:pt x="19003" y="1877"/>
                </a:cubicBezTo>
                <a:cubicBezTo>
                  <a:pt x="18970" y="1696"/>
                  <a:pt x="18820" y="1559"/>
                  <a:pt x="18638" y="1542"/>
                </a:cubicBezTo>
                <a:cubicBezTo>
                  <a:pt x="18625" y="1541"/>
                  <a:pt x="18612" y="1541"/>
                  <a:pt x="18600" y="1541"/>
                </a:cubicBezTo>
                <a:cubicBezTo>
                  <a:pt x="18431" y="1541"/>
                  <a:pt x="18278" y="1644"/>
                  <a:pt x="18218" y="1803"/>
                </a:cubicBezTo>
                <a:cubicBezTo>
                  <a:pt x="18193" y="1676"/>
                  <a:pt x="18069" y="1578"/>
                  <a:pt x="17941" y="1578"/>
                </a:cubicBezTo>
                <a:cubicBezTo>
                  <a:pt x="17930" y="1578"/>
                  <a:pt x="17919" y="1578"/>
                  <a:pt x="17909" y="1580"/>
                </a:cubicBezTo>
                <a:cubicBezTo>
                  <a:pt x="17771" y="1598"/>
                  <a:pt x="17494" y="1737"/>
                  <a:pt x="17505" y="1877"/>
                </a:cubicBezTo>
                <a:lnTo>
                  <a:pt x="17505" y="1877"/>
                </a:lnTo>
                <a:cubicBezTo>
                  <a:pt x="17489" y="1891"/>
                  <a:pt x="17283" y="2095"/>
                  <a:pt x="17268" y="2111"/>
                </a:cubicBezTo>
                <a:lnTo>
                  <a:pt x="17268" y="2111"/>
                </a:lnTo>
                <a:cubicBezTo>
                  <a:pt x="17252" y="2110"/>
                  <a:pt x="17237" y="2109"/>
                  <a:pt x="17221" y="2109"/>
                </a:cubicBezTo>
                <a:cubicBezTo>
                  <a:pt x="16810" y="2109"/>
                  <a:pt x="16536" y="2587"/>
                  <a:pt x="16503" y="3008"/>
                </a:cubicBezTo>
                <a:cubicBezTo>
                  <a:pt x="16493" y="3153"/>
                  <a:pt x="16496" y="3305"/>
                  <a:pt x="16429" y="3434"/>
                </a:cubicBezTo>
                <a:cubicBezTo>
                  <a:pt x="16290" y="3697"/>
                  <a:pt x="15951" y="3735"/>
                  <a:pt x="15643" y="3735"/>
                </a:cubicBezTo>
                <a:cubicBezTo>
                  <a:pt x="15605" y="3735"/>
                  <a:pt x="15567" y="3734"/>
                  <a:pt x="15530" y="3734"/>
                </a:cubicBezTo>
                <a:cubicBezTo>
                  <a:pt x="15518" y="3733"/>
                  <a:pt x="15505" y="3733"/>
                  <a:pt x="15492" y="3733"/>
                </a:cubicBezTo>
                <a:cubicBezTo>
                  <a:pt x="15165" y="3733"/>
                  <a:pt x="14772" y="3823"/>
                  <a:pt x="14705" y="4137"/>
                </a:cubicBezTo>
                <a:cubicBezTo>
                  <a:pt x="14622" y="4035"/>
                  <a:pt x="14492" y="3985"/>
                  <a:pt x="14362" y="3985"/>
                </a:cubicBezTo>
                <a:cubicBezTo>
                  <a:pt x="14223" y="3985"/>
                  <a:pt x="14083" y="4042"/>
                  <a:pt x="14001" y="4155"/>
                </a:cubicBezTo>
                <a:lnTo>
                  <a:pt x="13750" y="3956"/>
                </a:lnTo>
                <a:lnTo>
                  <a:pt x="13391" y="4137"/>
                </a:lnTo>
                <a:cubicBezTo>
                  <a:pt x="13324" y="3903"/>
                  <a:pt x="13251" y="3660"/>
                  <a:pt x="13091" y="3475"/>
                </a:cubicBezTo>
                <a:cubicBezTo>
                  <a:pt x="12973" y="3340"/>
                  <a:pt x="12793" y="3244"/>
                  <a:pt x="12618" y="3244"/>
                </a:cubicBezTo>
                <a:cubicBezTo>
                  <a:pt x="12556" y="3244"/>
                  <a:pt x="12494" y="3256"/>
                  <a:pt x="12436" y="3283"/>
                </a:cubicBezTo>
                <a:cubicBezTo>
                  <a:pt x="12408" y="3190"/>
                  <a:pt x="12313" y="3143"/>
                  <a:pt x="12217" y="3143"/>
                </a:cubicBezTo>
                <a:cubicBezTo>
                  <a:pt x="12119" y="3143"/>
                  <a:pt x="12021" y="3192"/>
                  <a:pt x="11994" y="3288"/>
                </a:cubicBezTo>
                <a:cubicBezTo>
                  <a:pt x="11961" y="3133"/>
                  <a:pt x="11802" y="3048"/>
                  <a:pt x="11646" y="3048"/>
                </a:cubicBezTo>
                <a:cubicBezTo>
                  <a:pt x="11518" y="3048"/>
                  <a:pt x="11392" y="3105"/>
                  <a:pt x="11341" y="3227"/>
                </a:cubicBezTo>
                <a:cubicBezTo>
                  <a:pt x="11287" y="3043"/>
                  <a:pt x="11094" y="2922"/>
                  <a:pt x="10905" y="2922"/>
                </a:cubicBezTo>
                <a:cubicBezTo>
                  <a:pt x="10836" y="2922"/>
                  <a:pt x="10768" y="2938"/>
                  <a:pt x="10707" y="2973"/>
                </a:cubicBezTo>
                <a:cubicBezTo>
                  <a:pt x="10602" y="3033"/>
                  <a:pt x="10526" y="3135"/>
                  <a:pt x="10427" y="3205"/>
                </a:cubicBezTo>
                <a:cubicBezTo>
                  <a:pt x="10327" y="3274"/>
                  <a:pt x="10185" y="3310"/>
                  <a:pt x="10042" y="3310"/>
                </a:cubicBezTo>
                <a:cubicBezTo>
                  <a:pt x="9857" y="3310"/>
                  <a:pt x="9672" y="3251"/>
                  <a:pt x="9574" y="3128"/>
                </a:cubicBezTo>
                <a:cubicBezTo>
                  <a:pt x="9594" y="3128"/>
                  <a:pt x="9364" y="3091"/>
                  <a:pt x="9384" y="3091"/>
                </a:cubicBezTo>
                <a:cubicBezTo>
                  <a:pt x="9196" y="2843"/>
                  <a:pt x="8882" y="2705"/>
                  <a:pt x="8572" y="2705"/>
                </a:cubicBezTo>
                <a:cubicBezTo>
                  <a:pt x="8404" y="2705"/>
                  <a:pt x="8238" y="2745"/>
                  <a:pt x="8092" y="2829"/>
                </a:cubicBezTo>
                <a:cubicBezTo>
                  <a:pt x="8048" y="2742"/>
                  <a:pt x="7956" y="2703"/>
                  <a:pt x="7861" y="2703"/>
                </a:cubicBezTo>
                <a:cubicBezTo>
                  <a:pt x="7728" y="2703"/>
                  <a:pt x="7590" y="2781"/>
                  <a:pt x="7571" y="2916"/>
                </a:cubicBezTo>
                <a:cubicBezTo>
                  <a:pt x="7481" y="2797"/>
                  <a:pt x="7331" y="2734"/>
                  <a:pt x="7182" y="2734"/>
                </a:cubicBezTo>
                <a:cubicBezTo>
                  <a:pt x="7078" y="2734"/>
                  <a:pt x="6973" y="2765"/>
                  <a:pt x="6891" y="2831"/>
                </a:cubicBezTo>
                <a:cubicBezTo>
                  <a:pt x="7006" y="2345"/>
                  <a:pt x="7042" y="1692"/>
                  <a:pt x="6585" y="1495"/>
                </a:cubicBezTo>
                <a:cubicBezTo>
                  <a:pt x="6657" y="1349"/>
                  <a:pt x="6594" y="1151"/>
                  <a:pt x="6450" y="1074"/>
                </a:cubicBezTo>
                <a:cubicBezTo>
                  <a:pt x="6406" y="1050"/>
                  <a:pt x="6356" y="1038"/>
                  <a:pt x="6306" y="1038"/>
                </a:cubicBezTo>
                <a:cubicBezTo>
                  <a:pt x="6195" y="1038"/>
                  <a:pt x="6082" y="1094"/>
                  <a:pt x="6024" y="1190"/>
                </a:cubicBezTo>
                <a:cubicBezTo>
                  <a:pt x="6136" y="993"/>
                  <a:pt x="5934" y="726"/>
                  <a:pt x="5709" y="726"/>
                </a:cubicBezTo>
                <a:cubicBezTo>
                  <a:pt x="5702" y="726"/>
                  <a:pt x="5696" y="726"/>
                  <a:pt x="5689" y="726"/>
                </a:cubicBezTo>
                <a:cubicBezTo>
                  <a:pt x="5456" y="743"/>
                  <a:pt x="5282" y="980"/>
                  <a:pt x="5275" y="1214"/>
                </a:cubicBezTo>
                <a:cubicBezTo>
                  <a:pt x="5028" y="1145"/>
                  <a:pt x="4939" y="853"/>
                  <a:pt x="4815" y="630"/>
                </a:cubicBezTo>
                <a:cubicBezTo>
                  <a:pt x="4729" y="477"/>
                  <a:pt x="4543" y="345"/>
                  <a:pt x="4388" y="345"/>
                </a:cubicBezTo>
                <a:cubicBezTo>
                  <a:pt x="4316" y="345"/>
                  <a:pt x="4251" y="373"/>
                  <a:pt x="4205" y="439"/>
                </a:cubicBezTo>
                <a:cubicBezTo>
                  <a:pt x="4144" y="236"/>
                  <a:pt x="3929" y="114"/>
                  <a:pt x="3721" y="114"/>
                </a:cubicBezTo>
                <a:cubicBezTo>
                  <a:pt x="3606" y="114"/>
                  <a:pt x="3493" y="151"/>
                  <a:pt x="3409" y="234"/>
                </a:cubicBezTo>
                <a:cubicBezTo>
                  <a:pt x="3342" y="77"/>
                  <a:pt x="3175" y="1"/>
                  <a:pt x="3007" y="1"/>
                </a:cubicBezTo>
                <a:close/>
              </a:path>
            </a:pathLst>
          </a:custGeom>
          <a:solidFill>
            <a:srgbClr val="82C19D"/>
          </a:solidFill>
          <a:ln>
            <a:noFill/>
          </a:ln>
        </p:spPr>
        <p:txBody>
          <a:bodyPr spcFirstLastPara="1" lIns="121896" tIns="121896" rIns="121896" bIns="121896" anchor="ctr"/>
          <a:lstStyle/>
          <a:p>
            <a:pPr>
              <a:spcBef>
                <a:spcPts val="0"/>
              </a:spcBef>
              <a:spcAft>
                <a:spcPts val="0"/>
              </a:spcAft>
              <a:defRPr/>
            </a:pPr>
            <a:endParaRPr sz="4266"/>
          </a:p>
        </p:txBody>
      </p:sp>
      <p:sp>
        <p:nvSpPr>
          <p:cNvPr id="30" name="Google Shape;30;p4"/>
          <p:cNvSpPr txBox="1">
            <a:spLocks noGrp="1"/>
          </p:cNvSpPr>
          <p:nvPr>
            <p:ph type="title"/>
          </p:nvPr>
        </p:nvSpPr>
        <p:spPr>
          <a:xfrm>
            <a:off x="1129834" y="830570"/>
            <a:ext cx="6620800" cy="1420400"/>
          </a:xfrm>
          <a:prstGeom prst="rect">
            <a:avLst/>
          </a:prstGeom>
        </p:spPr>
        <p:txBody>
          <a:bodyPr spcFirstLastPara="1">
            <a:noAutofit/>
          </a:bodyPr>
          <a:lstStyle>
            <a:lvl1pPr lvl="0">
              <a:spcBef>
                <a:spcPts val="0"/>
              </a:spcBef>
              <a:spcAft>
                <a:spcPts val="0"/>
              </a:spcAft>
              <a:buSzPts val="2500"/>
              <a:buNone/>
              <a:defRPr sz="3334"/>
            </a:lvl1pPr>
            <a:lvl2pPr lvl="1">
              <a:spcBef>
                <a:spcPts val="0"/>
              </a:spcBef>
              <a:spcAft>
                <a:spcPts val="0"/>
              </a:spcAft>
              <a:buSzPts val="3000"/>
              <a:buNone/>
              <a:defRPr sz="3999"/>
            </a:lvl2pPr>
            <a:lvl3pPr lvl="2">
              <a:spcBef>
                <a:spcPts val="0"/>
              </a:spcBef>
              <a:spcAft>
                <a:spcPts val="0"/>
              </a:spcAft>
              <a:buSzPts val="3000"/>
              <a:buNone/>
              <a:defRPr sz="3999"/>
            </a:lvl3pPr>
            <a:lvl4pPr lvl="3">
              <a:spcBef>
                <a:spcPts val="0"/>
              </a:spcBef>
              <a:spcAft>
                <a:spcPts val="0"/>
              </a:spcAft>
              <a:buSzPts val="3000"/>
              <a:buNone/>
              <a:defRPr sz="3999"/>
            </a:lvl4pPr>
            <a:lvl5pPr lvl="4">
              <a:spcBef>
                <a:spcPts val="0"/>
              </a:spcBef>
              <a:spcAft>
                <a:spcPts val="0"/>
              </a:spcAft>
              <a:buSzPts val="3000"/>
              <a:buNone/>
              <a:defRPr sz="3999"/>
            </a:lvl5pPr>
            <a:lvl6pPr lvl="5">
              <a:spcBef>
                <a:spcPts val="0"/>
              </a:spcBef>
              <a:spcAft>
                <a:spcPts val="0"/>
              </a:spcAft>
              <a:buSzPts val="3000"/>
              <a:buNone/>
              <a:defRPr sz="3999"/>
            </a:lvl6pPr>
            <a:lvl7pPr lvl="6">
              <a:spcBef>
                <a:spcPts val="0"/>
              </a:spcBef>
              <a:spcAft>
                <a:spcPts val="0"/>
              </a:spcAft>
              <a:buSzPts val="3000"/>
              <a:buNone/>
              <a:defRPr sz="3999"/>
            </a:lvl7pPr>
            <a:lvl8pPr lvl="7">
              <a:spcBef>
                <a:spcPts val="0"/>
              </a:spcBef>
              <a:spcAft>
                <a:spcPts val="0"/>
              </a:spcAft>
              <a:buSzPts val="3000"/>
              <a:buNone/>
              <a:defRPr sz="3999"/>
            </a:lvl8pPr>
            <a:lvl9pPr lvl="8">
              <a:spcBef>
                <a:spcPts val="0"/>
              </a:spcBef>
              <a:spcAft>
                <a:spcPts val="0"/>
              </a:spcAft>
              <a:buSzPts val="3000"/>
              <a:buNone/>
              <a:defRPr sz="3999"/>
            </a:lvl9pPr>
          </a:lstStyle>
          <a:p>
            <a:r>
              <a:rPr lang="en-US"/>
              <a:t>Click to edit Master title style</a:t>
            </a:r>
            <a:endParaRPr/>
          </a:p>
        </p:txBody>
      </p:sp>
      <p:sp>
        <p:nvSpPr>
          <p:cNvPr id="31" name="Google Shape;31;p4"/>
          <p:cNvSpPr txBox="1">
            <a:spLocks noGrp="1"/>
          </p:cNvSpPr>
          <p:nvPr>
            <p:ph type="body" idx="1"/>
          </p:nvPr>
        </p:nvSpPr>
        <p:spPr>
          <a:xfrm>
            <a:off x="1129834" y="2822333"/>
            <a:ext cx="7275201" cy="3609600"/>
          </a:xfrm>
          <a:prstGeom prst="rect">
            <a:avLst/>
          </a:prstGeom>
        </p:spPr>
        <p:txBody>
          <a:bodyPr spcFirstLastPara="1">
            <a:noAutofit/>
          </a:bodyPr>
          <a:lstStyle>
            <a:lvl1pPr marL="609543" lvl="0" indent="-440226">
              <a:spcBef>
                <a:spcPts val="0"/>
              </a:spcBef>
              <a:spcAft>
                <a:spcPts val="0"/>
              </a:spcAft>
              <a:buSzPts val="1600"/>
              <a:buChar char="●"/>
              <a:defRPr sz="2133"/>
            </a:lvl1pPr>
            <a:lvl2pPr marL="1219086" lvl="1" indent="-440226">
              <a:spcBef>
                <a:spcPts val="2133"/>
              </a:spcBef>
              <a:spcAft>
                <a:spcPts val="0"/>
              </a:spcAft>
              <a:buSzPts val="1600"/>
              <a:buChar char="○"/>
              <a:defRPr sz="2133"/>
            </a:lvl2pPr>
            <a:lvl3pPr marL="1828630" lvl="2" indent="-440226">
              <a:spcBef>
                <a:spcPts val="2133"/>
              </a:spcBef>
              <a:spcAft>
                <a:spcPts val="0"/>
              </a:spcAft>
              <a:buSzPts val="1600"/>
              <a:buChar char="■"/>
              <a:defRPr sz="2133"/>
            </a:lvl3pPr>
            <a:lvl4pPr marL="2438173" lvl="3" indent="-440226">
              <a:spcBef>
                <a:spcPts val="2133"/>
              </a:spcBef>
              <a:spcAft>
                <a:spcPts val="0"/>
              </a:spcAft>
              <a:buSzPts val="1600"/>
              <a:buChar char="●"/>
              <a:defRPr sz="2133"/>
            </a:lvl4pPr>
            <a:lvl5pPr marL="3047715" lvl="4" indent="-440226">
              <a:spcBef>
                <a:spcPts val="2133"/>
              </a:spcBef>
              <a:spcAft>
                <a:spcPts val="0"/>
              </a:spcAft>
              <a:buSzPts val="1600"/>
              <a:buChar char="○"/>
              <a:defRPr sz="2133"/>
            </a:lvl5pPr>
            <a:lvl6pPr marL="3657259" lvl="5" indent="-440226">
              <a:spcBef>
                <a:spcPts val="2133"/>
              </a:spcBef>
              <a:spcAft>
                <a:spcPts val="0"/>
              </a:spcAft>
              <a:buSzPts val="1600"/>
              <a:buChar char="■"/>
              <a:defRPr sz="2133"/>
            </a:lvl6pPr>
            <a:lvl7pPr marL="4266802" lvl="6" indent="-440226">
              <a:spcBef>
                <a:spcPts val="2133"/>
              </a:spcBef>
              <a:spcAft>
                <a:spcPts val="0"/>
              </a:spcAft>
              <a:buSzPts val="1600"/>
              <a:buChar char="●"/>
              <a:defRPr sz="2133"/>
            </a:lvl7pPr>
            <a:lvl8pPr marL="4876344" lvl="7" indent="-440226">
              <a:spcBef>
                <a:spcPts val="2133"/>
              </a:spcBef>
              <a:spcAft>
                <a:spcPts val="0"/>
              </a:spcAft>
              <a:buSzPts val="1600"/>
              <a:buChar char="○"/>
              <a:defRPr sz="2133"/>
            </a:lvl8pPr>
            <a:lvl9pPr marL="5485888" lvl="8" indent="-440226">
              <a:spcBef>
                <a:spcPts val="2133"/>
              </a:spcBef>
              <a:spcAft>
                <a:spcPts val="2133"/>
              </a:spcAft>
              <a:buSzPts val="1600"/>
              <a:buChar char="■"/>
              <a:defRPr sz="2133"/>
            </a:lvl9pPr>
          </a:lstStyle>
          <a:p>
            <a:pPr lvl="0"/>
            <a:r>
              <a:rPr lang="en-US"/>
              <a:t>Click to edit Master text styles</a:t>
            </a:r>
          </a:p>
        </p:txBody>
      </p:sp>
    </p:spTree>
    <p:extLst>
      <p:ext uri="{BB962C8B-B14F-4D97-AF65-F5344CB8AC3E}">
        <p14:creationId xmlns:p14="http://schemas.microsoft.com/office/powerpoint/2010/main" val="269459804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36"/>
        <p:cNvGrpSpPr/>
        <p:nvPr/>
      </p:nvGrpSpPr>
      <p:grpSpPr>
        <a:xfrm>
          <a:off x="0" y="0"/>
          <a:ext cx="0" cy="0"/>
          <a:chOff x="0" y="0"/>
          <a:chExt cx="0" cy="0"/>
        </a:xfrm>
      </p:grpSpPr>
      <p:sp>
        <p:nvSpPr>
          <p:cNvPr id="5" name="Google Shape;37;p5">
            <a:extLst>
              <a:ext uri="{FF2B5EF4-FFF2-40B4-BE49-F238E27FC236}">
                <a16:creationId xmlns:a16="http://schemas.microsoft.com/office/drawing/2014/main" id="{7288E21E-2527-463E-BA06-29D871FC53FA}"/>
              </a:ext>
            </a:extLst>
          </p:cNvPr>
          <p:cNvSpPr/>
          <p:nvPr/>
        </p:nvSpPr>
        <p:spPr>
          <a:xfrm rot="18587984">
            <a:off x="9110828" y="1368617"/>
            <a:ext cx="2889830" cy="2510895"/>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6" name="Google Shape;38;p5">
            <a:extLst>
              <a:ext uri="{FF2B5EF4-FFF2-40B4-BE49-F238E27FC236}">
                <a16:creationId xmlns:a16="http://schemas.microsoft.com/office/drawing/2014/main" id="{0580101D-095D-4771-B95B-F1C56CCE0CCF}"/>
              </a:ext>
            </a:extLst>
          </p:cNvPr>
          <p:cNvSpPr/>
          <p:nvPr/>
        </p:nvSpPr>
        <p:spPr>
          <a:xfrm rot="15273258">
            <a:off x="-860736" y="2415117"/>
            <a:ext cx="3523698" cy="1867391"/>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7" name="Google Shape;39;p5">
            <a:extLst>
              <a:ext uri="{FF2B5EF4-FFF2-40B4-BE49-F238E27FC236}">
                <a16:creationId xmlns:a16="http://schemas.microsoft.com/office/drawing/2014/main" id="{38794E3E-730E-4647-8683-1E2D6192720D}"/>
              </a:ext>
            </a:extLst>
          </p:cNvPr>
          <p:cNvSpPr/>
          <p:nvPr/>
        </p:nvSpPr>
        <p:spPr>
          <a:xfrm>
            <a:off x="9886783" y="3260989"/>
            <a:ext cx="2557733" cy="2494234"/>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chemeClr val="accent6"/>
          </a:solidFill>
          <a:ln>
            <a:noFill/>
          </a:ln>
        </p:spPr>
        <p:txBody>
          <a:bodyPr spcFirstLastPara="1" lIns="121896" tIns="121896" rIns="121896" bIns="121896" anchor="ctr"/>
          <a:lstStyle/>
          <a:p>
            <a:pPr>
              <a:spcBef>
                <a:spcPts val="0"/>
              </a:spcBef>
              <a:spcAft>
                <a:spcPts val="0"/>
              </a:spcAft>
              <a:defRPr/>
            </a:pPr>
            <a:endParaRPr sz="4266"/>
          </a:p>
        </p:txBody>
      </p:sp>
      <p:sp>
        <p:nvSpPr>
          <p:cNvPr id="8" name="Google Shape;40;p5">
            <a:extLst>
              <a:ext uri="{FF2B5EF4-FFF2-40B4-BE49-F238E27FC236}">
                <a16:creationId xmlns:a16="http://schemas.microsoft.com/office/drawing/2014/main" id="{8479F218-A046-4838-9B00-E42CD2064F4F}"/>
              </a:ext>
            </a:extLst>
          </p:cNvPr>
          <p:cNvSpPr/>
          <p:nvPr/>
        </p:nvSpPr>
        <p:spPr>
          <a:xfrm rot="18575284">
            <a:off x="431440" y="3326978"/>
            <a:ext cx="939348" cy="2123979"/>
          </a:xfrm>
          <a:custGeom>
            <a:avLst/>
            <a:gdLst/>
            <a:ahLst/>
            <a:cxnLst/>
            <a:rect l="l" t="t" r="r" b="b"/>
            <a:pathLst>
              <a:path w="21162" h="47855" extrusionOk="0">
                <a:moveTo>
                  <a:pt x="15716" y="1"/>
                </a:moveTo>
                <a:cubicBezTo>
                  <a:pt x="14156" y="5882"/>
                  <a:pt x="6359" y="8479"/>
                  <a:pt x="4697" y="14335"/>
                </a:cubicBezTo>
                <a:cubicBezTo>
                  <a:pt x="4211" y="16046"/>
                  <a:pt x="4316" y="17863"/>
                  <a:pt x="3973" y="19607"/>
                </a:cubicBezTo>
                <a:cubicBezTo>
                  <a:pt x="3270" y="23169"/>
                  <a:pt x="735" y="26250"/>
                  <a:pt x="384" y="29860"/>
                </a:cubicBezTo>
                <a:cubicBezTo>
                  <a:pt x="0" y="33792"/>
                  <a:pt x="2330" y="37540"/>
                  <a:pt x="5289" y="40192"/>
                </a:cubicBezTo>
                <a:cubicBezTo>
                  <a:pt x="6369" y="41160"/>
                  <a:pt x="7548" y="42035"/>
                  <a:pt x="8463" y="43155"/>
                </a:cubicBezTo>
                <a:cubicBezTo>
                  <a:pt x="9560" y="44499"/>
                  <a:pt x="10221" y="46129"/>
                  <a:pt x="11059" y="47645"/>
                </a:cubicBezTo>
                <a:cubicBezTo>
                  <a:pt x="11097" y="47714"/>
                  <a:pt x="11140" y="47784"/>
                  <a:pt x="11179" y="47854"/>
                </a:cubicBezTo>
                <a:cubicBezTo>
                  <a:pt x="11072" y="46119"/>
                  <a:pt x="11646" y="44318"/>
                  <a:pt x="12530" y="42779"/>
                </a:cubicBezTo>
                <a:cubicBezTo>
                  <a:pt x="13729" y="40687"/>
                  <a:pt x="15443" y="38933"/>
                  <a:pt x="16913" y="37016"/>
                </a:cubicBezTo>
                <a:cubicBezTo>
                  <a:pt x="18549" y="34877"/>
                  <a:pt x="19886" y="32525"/>
                  <a:pt x="20885" y="30024"/>
                </a:cubicBezTo>
                <a:cubicBezTo>
                  <a:pt x="21161" y="27628"/>
                  <a:pt x="20951" y="25207"/>
                  <a:pt x="20106" y="22947"/>
                </a:cubicBezTo>
                <a:cubicBezTo>
                  <a:pt x="19192" y="20505"/>
                  <a:pt x="17552" y="18191"/>
                  <a:pt x="17686" y="15588"/>
                </a:cubicBezTo>
                <a:cubicBezTo>
                  <a:pt x="17799" y="13364"/>
                  <a:pt x="19220" y="11317"/>
                  <a:pt x="19145" y="9090"/>
                </a:cubicBezTo>
                <a:cubicBezTo>
                  <a:pt x="19033" y="5737"/>
                  <a:pt x="15789" y="3355"/>
                  <a:pt x="15716" y="1"/>
                </a:cubicBezTo>
                <a:close/>
              </a:path>
            </a:pathLst>
          </a:custGeom>
          <a:solidFill>
            <a:schemeClr val="accent1"/>
          </a:solidFill>
          <a:ln>
            <a:noFill/>
          </a:ln>
        </p:spPr>
        <p:txBody>
          <a:bodyPr spcFirstLastPara="1" lIns="121896" tIns="121896" rIns="121896" bIns="121896" anchor="ctr"/>
          <a:lstStyle/>
          <a:p>
            <a:pPr>
              <a:spcBef>
                <a:spcPts val="0"/>
              </a:spcBef>
              <a:spcAft>
                <a:spcPts val="0"/>
              </a:spcAft>
              <a:defRPr/>
            </a:pPr>
            <a:endParaRPr sz="4266"/>
          </a:p>
        </p:txBody>
      </p:sp>
      <p:sp>
        <p:nvSpPr>
          <p:cNvPr id="9" name="Google Shape;41;p5">
            <a:extLst>
              <a:ext uri="{FF2B5EF4-FFF2-40B4-BE49-F238E27FC236}">
                <a16:creationId xmlns:a16="http://schemas.microsoft.com/office/drawing/2014/main" id="{46E0A32F-1F08-4505-9C6F-135A71B566C9}"/>
              </a:ext>
            </a:extLst>
          </p:cNvPr>
          <p:cNvSpPr/>
          <p:nvPr/>
        </p:nvSpPr>
        <p:spPr>
          <a:xfrm rot="19943206">
            <a:off x="3502629" y="4236991"/>
            <a:ext cx="3235860" cy="3154070"/>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chemeClr val="accent4"/>
          </a:solidFill>
          <a:ln>
            <a:noFill/>
          </a:ln>
        </p:spPr>
        <p:txBody>
          <a:bodyPr spcFirstLastPara="1" lIns="121896" tIns="121896" rIns="121896" bIns="121896" anchor="ctr"/>
          <a:lstStyle/>
          <a:p>
            <a:pPr>
              <a:spcBef>
                <a:spcPts val="0"/>
              </a:spcBef>
              <a:spcAft>
                <a:spcPts val="0"/>
              </a:spcAft>
              <a:defRPr/>
            </a:pPr>
            <a:endParaRPr sz="4266"/>
          </a:p>
        </p:txBody>
      </p:sp>
      <p:sp>
        <p:nvSpPr>
          <p:cNvPr id="10" name="Google Shape;42;p5">
            <a:extLst>
              <a:ext uri="{FF2B5EF4-FFF2-40B4-BE49-F238E27FC236}">
                <a16:creationId xmlns:a16="http://schemas.microsoft.com/office/drawing/2014/main" id="{0EAB1CAC-B667-41E4-BC2E-0845DA35CFD6}"/>
              </a:ext>
            </a:extLst>
          </p:cNvPr>
          <p:cNvSpPr/>
          <p:nvPr/>
        </p:nvSpPr>
        <p:spPr>
          <a:xfrm rot="13112216">
            <a:off x="6306770" y="2080313"/>
            <a:ext cx="1804261" cy="1567106"/>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chemeClr val="accent1"/>
          </a:solidFill>
          <a:ln>
            <a:noFill/>
          </a:ln>
        </p:spPr>
        <p:txBody>
          <a:bodyPr spcFirstLastPara="1" lIns="121896" tIns="121896" rIns="121896" bIns="121896" anchor="ctr"/>
          <a:lstStyle/>
          <a:p>
            <a:pPr>
              <a:spcBef>
                <a:spcPts val="0"/>
              </a:spcBef>
              <a:spcAft>
                <a:spcPts val="0"/>
              </a:spcAft>
              <a:defRPr/>
            </a:pPr>
            <a:endParaRPr sz="4266"/>
          </a:p>
        </p:txBody>
      </p:sp>
      <p:sp>
        <p:nvSpPr>
          <p:cNvPr id="43" name="Google Shape;43;p5"/>
          <p:cNvSpPr txBox="1">
            <a:spLocks noGrp="1"/>
          </p:cNvSpPr>
          <p:nvPr>
            <p:ph type="title"/>
          </p:nvPr>
        </p:nvSpPr>
        <p:spPr>
          <a:xfrm>
            <a:off x="1129834" y="830570"/>
            <a:ext cx="66208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
        <p:nvSpPr>
          <p:cNvPr id="44" name="Google Shape;44;p5"/>
          <p:cNvSpPr txBox="1">
            <a:spLocks noGrp="1"/>
          </p:cNvSpPr>
          <p:nvPr>
            <p:ph type="body" idx="1"/>
          </p:nvPr>
        </p:nvSpPr>
        <p:spPr>
          <a:xfrm>
            <a:off x="981750" y="2851503"/>
            <a:ext cx="4330000" cy="3384000"/>
          </a:xfrm>
          <a:prstGeom prst="rect">
            <a:avLst/>
          </a:prstGeom>
          <a:solidFill>
            <a:srgbClr val="E0D9C6"/>
          </a:solidFill>
        </p:spPr>
        <p:txBody>
          <a:bodyPr spcFirstLastPara="1">
            <a:noAutofit/>
          </a:bodyPr>
          <a:lstStyle>
            <a:lvl1pPr marL="609543" lvl="0" indent="-440226" rtl="0">
              <a:spcBef>
                <a:spcPts val="0"/>
              </a:spcBef>
              <a:spcAft>
                <a:spcPts val="0"/>
              </a:spcAft>
              <a:buSzPts val="1600"/>
              <a:buChar char="●"/>
              <a:defRPr sz="2133"/>
            </a:lvl1pPr>
            <a:lvl2pPr marL="1219086" lvl="1" indent="-440226" rtl="0">
              <a:spcBef>
                <a:spcPts val="2133"/>
              </a:spcBef>
              <a:spcAft>
                <a:spcPts val="0"/>
              </a:spcAft>
              <a:buSzPts val="1600"/>
              <a:buChar char="○"/>
              <a:defRPr sz="2133"/>
            </a:lvl2pPr>
            <a:lvl3pPr marL="1828630" lvl="2" indent="-440226" rtl="0">
              <a:spcBef>
                <a:spcPts val="2133"/>
              </a:spcBef>
              <a:spcAft>
                <a:spcPts val="0"/>
              </a:spcAft>
              <a:buSzPts val="1600"/>
              <a:buChar char="■"/>
              <a:defRPr sz="2133"/>
            </a:lvl3pPr>
            <a:lvl4pPr marL="2438173" lvl="3" indent="-440226" rtl="0">
              <a:spcBef>
                <a:spcPts val="2133"/>
              </a:spcBef>
              <a:spcAft>
                <a:spcPts val="0"/>
              </a:spcAft>
              <a:buSzPts val="1600"/>
              <a:buChar char="●"/>
              <a:defRPr sz="2133"/>
            </a:lvl4pPr>
            <a:lvl5pPr marL="3047715" lvl="4" indent="-440226" rtl="0">
              <a:spcBef>
                <a:spcPts val="2133"/>
              </a:spcBef>
              <a:spcAft>
                <a:spcPts val="0"/>
              </a:spcAft>
              <a:buSzPts val="1600"/>
              <a:buChar char="○"/>
              <a:defRPr sz="2133"/>
            </a:lvl5pPr>
            <a:lvl6pPr marL="3657259" lvl="5" indent="-440226" rtl="0">
              <a:spcBef>
                <a:spcPts val="2133"/>
              </a:spcBef>
              <a:spcAft>
                <a:spcPts val="0"/>
              </a:spcAft>
              <a:buSzPts val="1600"/>
              <a:buChar char="■"/>
              <a:defRPr sz="2133"/>
            </a:lvl6pPr>
            <a:lvl7pPr marL="4266802" lvl="6" indent="-440226" rtl="0">
              <a:spcBef>
                <a:spcPts val="2133"/>
              </a:spcBef>
              <a:spcAft>
                <a:spcPts val="0"/>
              </a:spcAft>
              <a:buSzPts val="1600"/>
              <a:buChar char="●"/>
              <a:defRPr sz="2133"/>
            </a:lvl7pPr>
            <a:lvl8pPr marL="4876344" lvl="7" indent="-440226" rtl="0">
              <a:spcBef>
                <a:spcPts val="2133"/>
              </a:spcBef>
              <a:spcAft>
                <a:spcPts val="0"/>
              </a:spcAft>
              <a:buSzPts val="1600"/>
              <a:buChar char="○"/>
              <a:defRPr sz="2133"/>
            </a:lvl8pPr>
            <a:lvl9pPr marL="5485888" lvl="8" indent="-440226" rtl="0">
              <a:spcBef>
                <a:spcPts val="2133"/>
              </a:spcBef>
              <a:spcAft>
                <a:spcPts val="2133"/>
              </a:spcAft>
              <a:buSzPts val="1600"/>
              <a:buChar char="■"/>
              <a:defRPr sz="2133"/>
            </a:lvl9pPr>
          </a:lstStyle>
          <a:p>
            <a:pPr lvl="0"/>
            <a:r>
              <a:rPr lang="en-US"/>
              <a:t>Click to edit Master text styles</a:t>
            </a:r>
          </a:p>
        </p:txBody>
      </p:sp>
      <p:sp>
        <p:nvSpPr>
          <p:cNvPr id="45" name="Google Shape;45;p5"/>
          <p:cNvSpPr txBox="1">
            <a:spLocks noGrp="1"/>
          </p:cNvSpPr>
          <p:nvPr>
            <p:ph type="body" idx="2"/>
          </p:nvPr>
        </p:nvSpPr>
        <p:spPr>
          <a:xfrm>
            <a:off x="6880267" y="2851503"/>
            <a:ext cx="4330000" cy="3384000"/>
          </a:xfrm>
          <a:prstGeom prst="rect">
            <a:avLst/>
          </a:prstGeom>
          <a:solidFill>
            <a:srgbClr val="E0D9C6"/>
          </a:solidFill>
        </p:spPr>
        <p:txBody>
          <a:bodyPr spcFirstLastPara="1">
            <a:noAutofit/>
          </a:bodyPr>
          <a:lstStyle>
            <a:lvl1pPr marL="609543" lvl="0" indent="-440226" rtl="0">
              <a:spcBef>
                <a:spcPts val="0"/>
              </a:spcBef>
              <a:spcAft>
                <a:spcPts val="0"/>
              </a:spcAft>
              <a:buSzPts val="1600"/>
              <a:buChar char="●"/>
              <a:defRPr sz="2133"/>
            </a:lvl1pPr>
            <a:lvl2pPr marL="1219086" lvl="1" indent="-440226" rtl="0">
              <a:spcBef>
                <a:spcPts val="2133"/>
              </a:spcBef>
              <a:spcAft>
                <a:spcPts val="0"/>
              </a:spcAft>
              <a:buSzPts val="1600"/>
              <a:buChar char="○"/>
              <a:defRPr sz="2133"/>
            </a:lvl2pPr>
            <a:lvl3pPr marL="1828630" lvl="2" indent="-440226" rtl="0">
              <a:spcBef>
                <a:spcPts val="2133"/>
              </a:spcBef>
              <a:spcAft>
                <a:spcPts val="0"/>
              </a:spcAft>
              <a:buSzPts val="1600"/>
              <a:buChar char="■"/>
              <a:defRPr sz="2133"/>
            </a:lvl3pPr>
            <a:lvl4pPr marL="2438173" lvl="3" indent="-440226" rtl="0">
              <a:spcBef>
                <a:spcPts val="2133"/>
              </a:spcBef>
              <a:spcAft>
                <a:spcPts val="0"/>
              </a:spcAft>
              <a:buSzPts val="1600"/>
              <a:buChar char="●"/>
              <a:defRPr sz="2133"/>
            </a:lvl4pPr>
            <a:lvl5pPr marL="3047715" lvl="4" indent="-440226" rtl="0">
              <a:spcBef>
                <a:spcPts val="2133"/>
              </a:spcBef>
              <a:spcAft>
                <a:spcPts val="0"/>
              </a:spcAft>
              <a:buSzPts val="1600"/>
              <a:buChar char="○"/>
              <a:defRPr sz="2133"/>
            </a:lvl5pPr>
            <a:lvl6pPr marL="3657259" lvl="5" indent="-440226" rtl="0">
              <a:spcBef>
                <a:spcPts val="2133"/>
              </a:spcBef>
              <a:spcAft>
                <a:spcPts val="0"/>
              </a:spcAft>
              <a:buSzPts val="1600"/>
              <a:buChar char="■"/>
              <a:defRPr sz="2133"/>
            </a:lvl6pPr>
            <a:lvl7pPr marL="4266802" lvl="6" indent="-440226" rtl="0">
              <a:spcBef>
                <a:spcPts val="2133"/>
              </a:spcBef>
              <a:spcAft>
                <a:spcPts val="0"/>
              </a:spcAft>
              <a:buSzPts val="1600"/>
              <a:buChar char="●"/>
              <a:defRPr sz="2133"/>
            </a:lvl7pPr>
            <a:lvl8pPr marL="4876344" lvl="7" indent="-440226" rtl="0">
              <a:spcBef>
                <a:spcPts val="2133"/>
              </a:spcBef>
              <a:spcAft>
                <a:spcPts val="0"/>
              </a:spcAft>
              <a:buSzPts val="1600"/>
              <a:buChar char="○"/>
              <a:defRPr sz="2133"/>
            </a:lvl8pPr>
            <a:lvl9pPr marL="5485888" lvl="8" indent="-440226" rtl="0">
              <a:spcBef>
                <a:spcPts val="2133"/>
              </a:spcBef>
              <a:spcAft>
                <a:spcPts val="2133"/>
              </a:spcAft>
              <a:buSzPts val="1600"/>
              <a:buChar char="■"/>
              <a:defRPr sz="2133"/>
            </a:lvl9pPr>
          </a:lstStyle>
          <a:p>
            <a:pPr lvl="0"/>
            <a:r>
              <a:rPr lang="en-US"/>
              <a:t>Click to edit Master text styles</a:t>
            </a:r>
          </a:p>
        </p:txBody>
      </p:sp>
    </p:spTree>
    <p:extLst>
      <p:ext uri="{BB962C8B-B14F-4D97-AF65-F5344CB8AC3E}">
        <p14:creationId xmlns:p14="http://schemas.microsoft.com/office/powerpoint/2010/main" val="309775673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46"/>
        <p:cNvGrpSpPr/>
        <p:nvPr/>
      </p:nvGrpSpPr>
      <p:grpSpPr>
        <a:xfrm>
          <a:off x="0" y="0"/>
          <a:ext cx="0" cy="0"/>
          <a:chOff x="0" y="0"/>
          <a:chExt cx="0" cy="0"/>
        </a:xfrm>
      </p:grpSpPr>
      <p:sp>
        <p:nvSpPr>
          <p:cNvPr id="3" name="Google Shape;47;p6">
            <a:extLst>
              <a:ext uri="{FF2B5EF4-FFF2-40B4-BE49-F238E27FC236}">
                <a16:creationId xmlns:a16="http://schemas.microsoft.com/office/drawing/2014/main" id="{D80779F6-DBF7-4C86-90EE-5106524DE54E}"/>
              </a:ext>
            </a:extLst>
          </p:cNvPr>
          <p:cNvSpPr/>
          <p:nvPr/>
        </p:nvSpPr>
        <p:spPr>
          <a:xfrm rot="10800000" flipH="1">
            <a:off x="-340082" y="-545280"/>
            <a:ext cx="2529225" cy="1341053"/>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2"/>
          </a:solidFill>
          <a:ln>
            <a:noFill/>
          </a:ln>
        </p:spPr>
        <p:txBody>
          <a:bodyPr spcFirstLastPara="1" lIns="121896" tIns="121896" rIns="121896" bIns="121896" anchor="ctr"/>
          <a:lstStyle/>
          <a:p>
            <a:pPr>
              <a:spcBef>
                <a:spcPts val="0"/>
              </a:spcBef>
              <a:spcAft>
                <a:spcPts val="0"/>
              </a:spcAft>
              <a:defRPr/>
            </a:pPr>
            <a:endParaRPr sz="4266"/>
          </a:p>
        </p:txBody>
      </p:sp>
      <p:sp>
        <p:nvSpPr>
          <p:cNvPr id="4" name="Google Shape;48;p6">
            <a:extLst>
              <a:ext uri="{FF2B5EF4-FFF2-40B4-BE49-F238E27FC236}">
                <a16:creationId xmlns:a16="http://schemas.microsoft.com/office/drawing/2014/main" id="{9EC220D3-9924-49E8-9CEC-E22A7167887C}"/>
              </a:ext>
            </a:extLst>
          </p:cNvPr>
          <p:cNvSpPr/>
          <p:nvPr/>
        </p:nvSpPr>
        <p:spPr>
          <a:xfrm rot="12482595" flipH="1">
            <a:off x="-747364" y="1451026"/>
            <a:ext cx="2529225" cy="1342580"/>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rgbClr val="82C19D"/>
          </a:solidFill>
          <a:ln>
            <a:noFill/>
          </a:ln>
        </p:spPr>
        <p:txBody>
          <a:bodyPr spcFirstLastPara="1" lIns="121896" tIns="121896" rIns="121896" bIns="121896" anchor="ctr"/>
          <a:lstStyle/>
          <a:p>
            <a:pPr>
              <a:spcBef>
                <a:spcPts val="0"/>
              </a:spcBef>
              <a:spcAft>
                <a:spcPts val="0"/>
              </a:spcAft>
              <a:defRPr/>
            </a:pPr>
            <a:endParaRPr sz="4266"/>
          </a:p>
        </p:txBody>
      </p:sp>
      <p:sp>
        <p:nvSpPr>
          <p:cNvPr id="5" name="Google Shape;49;p6">
            <a:extLst>
              <a:ext uri="{FF2B5EF4-FFF2-40B4-BE49-F238E27FC236}">
                <a16:creationId xmlns:a16="http://schemas.microsoft.com/office/drawing/2014/main" id="{2F3FAD03-B5A8-49A3-87EE-2DEAB231D5BA}"/>
              </a:ext>
            </a:extLst>
          </p:cNvPr>
          <p:cNvSpPr/>
          <p:nvPr/>
        </p:nvSpPr>
        <p:spPr>
          <a:xfrm rot="16200000" flipH="1">
            <a:off x="-299908" y="59099"/>
            <a:ext cx="1634313" cy="1421417"/>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rgbClr val="559972"/>
          </a:solidFill>
          <a:ln>
            <a:noFill/>
          </a:ln>
        </p:spPr>
        <p:txBody>
          <a:bodyPr spcFirstLastPara="1" lIns="121896" tIns="121896" rIns="121896" bIns="121896" anchor="ctr"/>
          <a:lstStyle/>
          <a:p>
            <a:pPr>
              <a:spcBef>
                <a:spcPts val="0"/>
              </a:spcBef>
              <a:spcAft>
                <a:spcPts val="0"/>
              </a:spcAft>
              <a:defRPr/>
            </a:pPr>
            <a:endParaRPr sz="4266"/>
          </a:p>
        </p:txBody>
      </p:sp>
      <p:sp>
        <p:nvSpPr>
          <p:cNvPr id="6" name="Google Shape;50;p6">
            <a:extLst>
              <a:ext uri="{FF2B5EF4-FFF2-40B4-BE49-F238E27FC236}">
                <a16:creationId xmlns:a16="http://schemas.microsoft.com/office/drawing/2014/main" id="{B38641DC-44D9-49FB-85B3-0A26D4DE4421}"/>
              </a:ext>
            </a:extLst>
          </p:cNvPr>
          <p:cNvSpPr/>
          <p:nvPr/>
        </p:nvSpPr>
        <p:spPr>
          <a:xfrm rot="1855389">
            <a:off x="-946931" y="3787937"/>
            <a:ext cx="3329534" cy="1765668"/>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1"/>
          </a:solidFill>
          <a:ln>
            <a:noFill/>
          </a:ln>
        </p:spPr>
        <p:txBody>
          <a:bodyPr spcFirstLastPara="1" lIns="121896" tIns="121896" rIns="121896" bIns="121896" anchor="ctr"/>
          <a:lstStyle/>
          <a:p>
            <a:pPr>
              <a:spcBef>
                <a:spcPts val="0"/>
              </a:spcBef>
              <a:spcAft>
                <a:spcPts val="0"/>
              </a:spcAft>
              <a:defRPr/>
            </a:pPr>
            <a:endParaRPr sz="4266"/>
          </a:p>
        </p:txBody>
      </p:sp>
      <p:sp>
        <p:nvSpPr>
          <p:cNvPr id="7" name="Google Shape;51;p6">
            <a:extLst>
              <a:ext uri="{FF2B5EF4-FFF2-40B4-BE49-F238E27FC236}">
                <a16:creationId xmlns:a16="http://schemas.microsoft.com/office/drawing/2014/main" id="{F0DAA0B4-EB82-46D6-81EE-8F50CFE2CEA4}"/>
              </a:ext>
            </a:extLst>
          </p:cNvPr>
          <p:cNvSpPr/>
          <p:nvPr/>
        </p:nvSpPr>
        <p:spPr>
          <a:xfrm rot="19545476">
            <a:off x="-1203520" y="4577601"/>
            <a:ext cx="2439623" cy="2120023"/>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rgbClr val="82C19D"/>
          </a:solidFill>
          <a:ln>
            <a:noFill/>
          </a:ln>
        </p:spPr>
        <p:txBody>
          <a:bodyPr spcFirstLastPara="1" lIns="121896" tIns="121896" rIns="121896" bIns="121896" anchor="ctr"/>
          <a:lstStyle/>
          <a:p>
            <a:pPr>
              <a:spcBef>
                <a:spcPts val="0"/>
              </a:spcBef>
              <a:spcAft>
                <a:spcPts val="0"/>
              </a:spcAft>
              <a:defRPr/>
            </a:pPr>
            <a:endParaRPr sz="4266"/>
          </a:p>
        </p:txBody>
      </p:sp>
      <p:sp>
        <p:nvSpPr>
          <p:cNvPr id="8" name="Google Shape;52;p6">
            <a:extLst>
              <a:ext uri="{FF2B5EF4-FFF2-40B4-BE49-F238E27FC236}">
                <a16:creationId xmlns:a16="http://schemas.microsoft.com/office/drawing/2014/main" id="{9F96B731-7AE4-48AF-9B74-6B820EAFA2D4}"/>
              </a:ext>
            </a:extLst>
          </p:cNvPr>
          <p:cNvSpPr/>
          <p:nvPr/>
        </p:nvSpPr>
        <p:spPr>
          <a:xfrm rot="1243724">
            <a:off x="122185" y="5620812"/>
            <a:ext cx="1095590" cy="2477433"/>
          </a:xfrm>
          <a:custGeom>
            <a:avLst/>
            <a:gdLst/>
            <a:ahLst/>
            <a:cxnLst/>
            <a:rect l="l" t="t" r="r" b="b"/>
            <a:pathLst>
              <a:path w="21162" h="47855" extrusionOk="0">
                <a:moveTo>
                  <a:pt x="15716" y="1"/>
                </a:moveTo>
                <a:cubicBezTo>
                  <a:pt x="14156" y="5882"/>
                  <a:pt x="6359" y="8479"/>
                  <a:pt x="4697" y="14335"/>
                </a:cubicBezTo>
                <a:cubicBezTo>
                  <a:pt x="4211" y="16046"/>
                  <a:pt x="4316" y="17863"/>
                  <a:pt x="3973" y="19607"/>
                </a:cubicBezTo>
                <a:cubicBezTo>
                  <a:pt x="3270" y="23169"/>
                  <a:pt x="735" y="26250"/>
                  <a:pt x="384" y="29860"/>
                </a:cubicBezTo>
                <a:cubicBezTo>
                  <a:pt x="0" y="33792"/>
                  <a:pt x="2330" y="37540"/>
                  <a:pt x="5289" y="40192"/>
                </a:cubicBezTo>
                <a:cubicBezTo>
                  <a:pt x="6369" y="41160"/>
                  <a:pt x="7548" y="42035"/>
                  <a:pt x="8463" y="43155"/>
                </a:cubicBezTo>
                <a:cubicBezTo>
                  <a:pt x="9560" y="44499"/>
                  <a:pt x="10221" y="46129"/>
                  <a:pt x="11059" y="47645"/>
                </a:cubicBezTo>
                <a:cubicBezTo>
                  <a:pt x="11097" y="47714"/>
                  <a:pt x="11140" y="47784"/>
                  <a:pt x="11179" y="47854"/>
                </a:cubicBezTo>
                <a:cubicBezTo>
                  <a:pt x="11072" y="46119"/>
                  <a:pt x="11646" y="44318"/>
                  <a:pt x="12530" y="42779"/>
                </a:cubicBezTo>
                <a:cubicBezTo>
                  <a:pt x="13729" y="40687"/>
                  <a:pt x="15443" y="38933"/>
                  <a:pt x="16913" y="37016"/>
                </a:cubicBezTo>
                <a:cubicBezTo>
                  <a:pt x="18549" y="34877"/>
                  <a:pt x="19886" y="32525"/>
                  <a:pt x="20885" y="30024"/>
                </a:cubicBezTo>
                <a:cubicBezTo>
                  <a:pt x="21161" y="27628"/>
                  <a:pt x="20951" y="25207"/>
                  <a:pt x="20106" y="22947"/>
                </a:cubicBezTo>
                <a:cubicBezTo>
                  <a:pt x="19192" y="20505"/>
                  <a:pt x="17552" y="18191"/>
                  <a:pt x="17686" y="15588"/>
                </a:cubicBezTo>
                <a:cubicBezTo>
                  <a:pt x="17799" y="13364"/>
                  <a:pt x="19220" y="11317"/>
                  <a:pt x="19145" y="9090"/>
                </a:cubicBezTo>
                <a:cubicBezTo>
                  <a:pt x="19033" y="5737"/>
                  <a:pt x="15789" y="3355"/>
                  <a:pt x="15716"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9" name="Google Shape;53;p6">
            <a:extLst>
              <a:ext uri="{FF2B5EF4-FFF2-40B4-BE49-F238E27FC236}">
                <a16:creationId xmlns:a16="http://schemas.microsoft.com/office/drawing/2014/main" id="{53AC610C-5DD7-49D3-BD4F-91A8E2AD109D}"/>
              </a:ext>
            </a:extLst>
          </p:cNvPr>
          <p:cNvSpPr/>
          <p:nvPr/>
        </p:nvSpPr>
        <p:spPr>
          <a:xfrm rot="2445558">
            <a:off x="-517248" y="2468270"/>
            <a:ext cx="2730829" cy="2660721"/>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rgbClr val="447762"/>
          </a:solidFill>
          <a:ln>
            <a:noFill/>
          </a:ln>
        </p:spPr>
        <p:txBody>
          <a:bodyPr spcFirstLastPara="1" lIns="121896" tIns="121896" rIns="121896" bIns="121896" anchor="ctr"/>
          <a:lstStyle/>
          <a:p>
            <a:pPr>
              <a:spcBef>
                <a:spcPts val="0"/>
              </a:spcBef>
              <a:spcAft>
                <a:spcPts val="0"/>
              </a:spcAft>
              <a:defRPr/>
            </a:pPr>
            <a:endParaRPr sz="4266"/>
          </a:p>
        </p:txBody>
      </p:sp>
      <p:sp>
        <p:nvSpPr>
          <p:cNvPr id="54" name="Google Shape;54;p6"/>
          <p:cNvSpPr txBox="1">
            <a:spLocks noGrp="1"/>
          </p:cNvSpPr>
          <p:nvPr>
            <p:ph type="title"/>
          </p:nvPr>
        </p:nvSpPr>
        <p:spPr>
          <a:xfrm>
            <a:off x="7734764" y="830570"/>
            <a:ext cx="3320800" cy="1420400"/>
          </a:xfrm>
          <a:prstGeom prst="rect">
            <a:avLst/>
          </a:prstGeom>
        </p:spPr>
        <p:txBody>
          <a:bodyPr spcFirstLastPara="1">
            <a:noAutofit/>
          </a:bodyPr>
          <a:lstStyle>
            <a:lvl1pPr lvl="0" algn="r" rtl="0">
              <a:spcBef>
                <a:spcPts val="0"/>
              </a:spcBef>
              <a:spcAft>
                <a:spcPts val="0"/>
              </a:spcAft>
              <a:buSzPts val="2500"/>
              <a:buNone/>
              <a:defRPr sz="3334"/>
            </a:lvl1pPr>
            <a:lvl2pPr lvl="1" algn="r" rtl="0">
              <a:spcBef>
                <a:spcPts val="0"/>
              </a:spcBef>
              <a:spcAft>
                <a:spcPts val="0"/>
              </a:spcAft>
              <a:buSzPts val="3000"/>
              <a:buNone/>
              <a:defRPr sz="3999"/>
            </a:lvl2pPr>
            <a:lvl3pPr lvl="2" algn="r" rtl="0">
              <a:spcBef>
                <a:spcPts val="0"/>
              </a:spcBef>
              <a:spcAft>
                <a:spcPts val="0"/>
              </a:spcAft>
              <a:buSzPts val="3000"/>
              <a:buNone/>
              <a:defRPr sz="3999"/>
            </a:lvl3pPr>
            <a:lvl4pPr lvl="3" algn="r" rtl="0">
              <a:spcBef>
                <a:spcPts val="0"/>
              </a:spcBef>
              <a:spcAft>
                <a:spcPts val="0"/>
              </a:spcAft>
              <a:buSzPts val="3000"/>
              <a:buNone/>
              <a:defRPr sz="3999"/>
            </a:lvl4pPr>
            <a:lvl5pPr lvl="4" algn="r" rtl="0">
              <a:spcBef>
                <a:spcPts val="0"/>
              </a:spcBef>
              <a:spcAft>
                <a:spcPts val="0"/>
              </a:spcAft>
              <a:buSzPts val="3000"/>
              <a:buNone/>
              <a:defRPr sz="3999"/>
            </a:lvl5pPr>
            <a:lvl6pPr lvl="5" algn="r" rtl="0">
              <a:spcBef>
                <a:spcPts val="0"/>
              </a:spcBef>
              <a:spcAft>
                <a:spcPts val="0"/>
              </a:spcAft>
              <a:buSzPts val="3000"/>
              <a:buNone/>
              <a:defRPr sz="3999"/>
            </a:lvl6pPr>
            <a:lvl7pPr lvl="6" algn="r" rtl="0">
              <a:spcBef>
                <a:spcPts val="0"/>
              </a:spcBef>
              <a:spcAft>
                <a:spcPts val="0"/>
              </a:spcAft>
              <a:buSzPts val="3000"/>
              <a:buNone/>
              <a:defRPr sz="3999"/>
            </a:lvl7pPr>
            <a:lvl8pPr lvl="7" algn="r" rtl="0">
              <a:spcBef>
                <a:spcPts val="0"/>
              </a:spcBef>
              <a:spcAft>
                <a:spcPts val="0"/>
              </a:spcAft>
              <a:buSzPts val="3000"/>
              <a:buNone/>
              <a:defRPr sz="3999"/>
            </a:lvl8pPr>
            <a:lvl9pPr lvl="8" algn="r" rtl="0">
              <a:spcBef>
                <a:spcPts val="0"/>
              </a:spcBef>
              <a:spcAft>
                <a:spcPts val="0"/>
              </a:spcAft>
              <a:buSzPts val="3000"/>
              <a:buNone/>
              <a:defRPr sz="3999"/>
            </a:lvl9pPr>
          </a:lstStyle>
          <a:p>
            <a:r>
              <a:rPr lang="en-US"/>
              <a:t>Click to edit Master title style</a:t>
            </a:r>
            <a:endParaRPr/>
          </a:p>
        </p:txBody>
      </p:sp>
    </p:spTree>
    <p:extLst>
      <p:ext uri="{BB962C8B-B14F-4D97-AF65-F5344CB8AC3E}">
        <p14:creationId xmlns:p14="http://schemas.microsoft.com/office/powerpoint/2010/main" val="120841238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58"/>
        <p:cNvGrpSpPr/>
        <p:nvPr/>
      </p:nvGrpSpPr>
      <p:grpSpPr>
        <a:xfrm>
          <a:off x="0" y="0"/>
          <a:ext cx="0" cy="0"/>
          <a:chOff x="0" y="0"/>
          <a:chExt cx="0" cy="0"/>
        </a:xfrm>
      </p:grpSpPr>
      <p:sp>
        <p:nvSpPr>
          <p:cNvPr id="4" name="Google Shape;59;p8">
            <a:extLst>
              <a:ext uri="{FF2B5EF4-FFF2-40B4-BE49-F238E27FC236}">
                <a16:creationId xmlns:a16="http://schemas.microsoft.com/office/drawing/2014/main" id="{88F7F970-58D1-4EEA-9910-933E2105E25D}"/>
              </a:ext>
            </a:extLst>
          </p:cNvPr>
          <p:cNvSpPr/>
          <p:nvPr/>
        </p:nvSpPr>
        <p:spPr>
          <a:xfrm>
            <a:off x="-122185" y="-328390"/>
            <a:ext cx="6494119" cy="7632389"/>
          </a:xfrm>
          <a:custGeom>
            <a:avLst/>
            <a:gdLst/>
            <a:ahLst/>
            <a:cxnLst/>
            <a:rect l="l" t="t" r="r" b="b"/>
            <a:pathLst>
              <a:path w="174953" h="209528" extrusionOk="0">
                <a:moveTo>
                  <a:pt x="26848" y="25159"/>
                </a:moveTo>
                <a:cubicBezTo>
                  <a:pt x="26848" y="25159"/>
                  <a:pt x="27656" y="25663"/>
                  <a:pt x="28700" y="26215"/>
                </a:cubicBezTo>
                <a:cubicBezTo>
                  <a:pt x="28390" y="26490"/>
                  <a:pt x="28076" y="26789"/>
                  <a:pt x="27761" y="27113"/>
                </a:cubicBezTo>
                <a:cubicBezTo>
                  <a:pt x="27501" y="26441"/>
                  <a:pt x="27196" y="25789"/>
                  <a:pt x="26848" y="25159"/>
                </a:cubicBezTo>
                <a:close/>
                <a:moveTo>
                  <a:pt x="24779" y="30715"/>
                </a:moveTo>
                <a:lnTo>
                  <a:pt x="24779" y="30715"/>
                </a:lnTo>
                <a:cubicBezTo>
                  <a:pt x="22877" y="33090"/>
                  <a:pt x="22416" y="33496"/>
                  <a:pt x="22125" y="33496"/>
                </a:cubicBezTo>
                <a:cubicBezTo>
                  <a:pt x="21982" y="33496"/>
                  <a:pt x="21880" y="33398"/>
                  <a:pt x="21669" y="33387"/>
                </a:cubicBezTo>
                <a:cubicBezTo>
                  <a:pt x="21433" y="33376"/>
                  <a:pt x="21358" y="32638"/>
                  <a:pt x="21686" y="31474"/>
                </a:cubicBezTo>
                <a:cubicBezTo>
                  <a:pt x="22694" y="31266"/>
                  <a:pt x="23725" y="31014"/>
                  <a:pt x="24779" y="30715"/>
                </a:cubicBezTo>
                <a:close/>
                <a:moveTo>
                  <a:pt x="32790" y="49234"/>
                </a:moveTo>
                <a:cubicBezTo>
                  <a:pt x="33379" y="49234"/>
                  <a:pt x="33783" y="50185"/>
                  <a:pt x="34313" y="51498"/>
                </a:cubicBezTo>
                <a:cubicBezTo>
                  <a:pt x="33902" y="51802"/>
                  <a:pt x="33466" y="52133"/>
                  <a:pt x="33014" y="52487"/>
                </a:cubicBezTo>
                <a:cubicBezTo>
                  <a:pt x="32995" y="52439"/>
                  <a:pt x="32975" y="52394"/>
                  <a:pt x="32956" y="52346"/>
                </a:cubicBezTo>
                <a:cubicBezTo>
                  <a:pt x="32957" y="52346"/>
                  <a:pt x="31493" y="49261"/>
                  <a:pt x="32779" y="49234"/>
                </a:cubicBezTo>
                <a:cubicBezTo>
                  <a:pt x="32783" y="49234"/>
                  <a:pt x="32787" y="49234"/>
                  <a:pt x="32790" y="49234"/>
                </a:cubicBezTo>
                <a:close/>
                <a:moveTo>
                  <a:pt x="35022" y="53186"/>
                </a:moveTo>
                <a:cubicBezTo>
                  <a:pt x="35174" y="53522"/>
                  <a:pt x="35339" y="53865"/>
                  <a:pt x="35519" y="54207"/>
                </a:cubicBezTo>
                <a:lnTo>
                  <a:pt x="35518" y="54207"/>
                </a:lnTo>
                <a:cubicBezTo>
                  <a:pt x="35162" y="54529"/>
                  <a:pt x="34799" y="54870"/>
                  <a:pt x="34429" y="55231"/>
                </a:cubicBezTo>
                <a:cubicBezTo>
                  <a:pt x="34250" y="54953"/>
                  <a:pt x="34076" y="54661"/>
                  <a:pt x="33908" y="54359"/>
                </a:cubicBezTo>
                <a:cubicBezTo>
                  <a:pt x="34297" y="53948"/>
                  <a:pt x="34670" y="53556"/>
                  <a:pt x="35022" y="53186"/>
                </a:cubicBezTo>
                <a:close/>
                <a:moveTo>
                  <a:pt x="27532" y="50421"/>
                </a:moveTo>
                <a:lnTo>
                  <a:pt x="27532" y="50422"/>
                </a:lnTo>
                <a:cubicBezTo>
                  <a:pt x="27609" y="50646"/>
                  <a:pt x="27692" y="50891"/>
                  <a:pt x="27784" y="51165"/>
                </a:cubicBezTo>
                <a:cubicBezTo>
                  <a:pt x="28054" y="51966"/>
                  <a:pt x="28661" y="53622"/>
                  <a:pt x="29554" y="55416"/>
                </a:cubicBezTo>
                <a:cubicBezTo>
                  <a:pt x="29127" y="55808"/>
                  <a:pt x="28697" y="56214"/>
                  <a:pt x="28273" y="56632"/>
                </a:cubicBezTo>
                <a:cubicBezTo>
                  <a:pt x="28118" y="56335"/>
                  <a:pt x="27966" y="56029"/>
                  <a:pt x="27819" y="55705"/>
                </a:cubicBezTo>
                <a:cubicBezTo>
                  <a:pt x="27275" y="54502"/>
                  <a:pt x="26846" y="53493"/>
                  <a:pt x="26515" y="52649"/>
                </a:cubicBezTo>
                <a:cubicBezTo>
                  <a:pt x="26872" y="51882"/>
                  <a:pt x="27211" y="51139"/>
                  <a:pt x="27532" y="50421"/>
                </a:cubicBezTo>
                <a:close/>
                <a:moveTo>
                  <a:pt x="20052" y="46512"/>
                </a:moveTo>
                <a:cubicBezTo>
                  <a:pt x="20098" y="46512"/>
                  <a:pt x="20141" y="46515"/>
                  <a:pt x="20182" y="46519"/>
                </a:cubicBezTo>
                <a:cubicBezTo>
                  <a:pt x="20742" y="46577"/>
                  <a:pt x="20908" y="47479"/>
                  <a:pt x="20834" y="48962"/>
                </a:cubicBezTo>
                <a:cubicBezTo>
                  <a:pt x="20795" y="49753"/>
                  <a:pt x="20556" y="52602"/>
                  <a:pt x="20819" y="55478"/>
                </a:cubicBezTo>
                <a:cubicBezTo>
                  <a:pt x="20361" y="56454"/>
                  <a:pt x="19919" y="57471"/>
                  <a:pt x="19500" y="58528"/>
                </a:cubicBezTo>
                <a:cubicBezTo>
                  <a:pt x="19079" y="57378"/>
                  <a:pt x="18694" y="55987"/>
                  <a:pt x="18505" y="54427"/>
                </a:cubicBezTo>
                <a:cubicBezTo>
                  <a:pt x="18644" y="53762"/>
                  <a:pt x="18771" y="53083"/>
                  <a:pt x="18880" y="52388"/>
                </a:cubicBezTo>
                <a:cubicBezTo>
                  <a:pt x="19250" y="50049"/>
                  <a:pt x="19510" y="48163"/>
                  <a:pt x="19709" y="46580"/>
                </a:cubicBezTo>
                <a:cubicBezTo>
                  <a:pt x="19831" y="46527"/>
                  <a:pt x="19948" y="46512"/>
                  <a:pt x="20052" y="46512"/>
                </a:cubicBezTo>
                <a:close/>
                <a:moveTo>
                  <a:pt x="37284" y="56732"/>
                </a:moveTo>
                <a:cubicBezTo>
                  <a:pt x="37802" y="57286"/>
                  <a:pt x="38275" y="57765"/>
                  <a:pt x="38717" y="58173"/>
                </a:cubicBezTo>
                <a:cubicBezTo>
                  <a:pt x="38360" y="58386"/>
                  <a:pt x="38001" y="58621"/>
                  <a:pt x="37641" y="58880"/>
                </a:cubicBezTo>
                <a:cubicBezTo>
                  <a:pt x="37165" y="58483"/>
                  <a:pt x="36713" y="58058"/>
                  <a:pt x="36286" y="57608"/>
                </a:cubicBezTo>
                <a:cubicBezTo>
                  <a:pt x="36616" y="57321"/>
                  <a:pt x="36949" y="57028"/>
                  <a:pt x="37284" y="56732"/>
                </a:cubicBezTo>
                <a:close/>
                <a:moveTo>
                  <a:pt x="30792" y="57643"/>
                </a:moveTo>
                <a:cubicBezTo>
                  <a:pt x="30979" y="57944"/>
                  <a:pt x="31174" y="58239"/>
                  <a:pt x="31376" y="58526"/>
                </a:cubicBezTo>
                <a:cubicBezTo>
                  <a:pt x="31043" y="58920"/>
                  <a:pt x="30705" y="59330"/>
                  <a:pt x="30364" y="59757"/>
                </a:cubicBezTo>
                <a:cubicBezTo>
                  <a:pt x="30125" y="59475"/>
                  <a:pt x="29884" y="59172"/>
                  <a:pt x="29645" y="58846"/>
                </a:cubicBezTo>
                <a:cubicBezTo>
                  <a:pt x="30029" y="58445"/>
                  <a:pt x="30411" y="58045"/>
                  <a:pt x="30792" y="57643"/>
                </a:cubicBezTo>
                <a:close/>
                <a:moveTo>
                  <a:pt x="32965" y="60433"/>
                </a:moveTo>
                <a:cubicBezTo>
                  <a:pt x="33490" y="60947"/>
                  <a:pt x="34048" y="61384"/>
                  <a:pt x="34635" y="61702"/>
                </a:cubicBezTo>
                <a:cubicBezTo>
                  <a:pt x="34338" y="62059"/>
                  <a:pt x="34046" y="62440"/>
                  <a:pt x="33758" y="62843"/>
                </a:cubicBezTo>
                <a:cubicBezTo>
                  <a:pt x="33771" y="62754"/>
                  <a:pt x="33728" y="62666"/>
                  <a:pt x="33651" y="62620"/>
                </a:cubicBezTo>
                <a:cubicBezTo>
                  <a:pt x="33225" y="62364"/>
                  <a:pt x="32602" y="61941"/>
                  <a:pt x="31893" y="61319"/>
                </a:cubicBezTo>
                <a:cubicBezTo>
                  <a:pt x="32240" y="61034"/>
                  <a:pt x="32598" y="60739"/>
                  <a:pt x="32965" y="60433"/>
                </a:cubicBezTo>
                <a:close/>
                <a:moveTo>
                  <a:pt x="33636" y="63019"/>
                </a:moveTo>
                <a:cubicBezTo>
                  <a:pt x="33177" y="63681"/>
                  <a:pt x="32757" y="64367"/>
                  <a:pt x="32375" y="65076"/>
                </a:cubicBezTo>
                <a:lnTo>
                  <a:pt x="32374" y="65077"/>
                </a:lnTo>
                <a:cubicBezTo>
                  <a:pt x="30559" y="65235"/>
                  <a:pt x="28746" y="65431"/>
                  <a:pt x="26936" y="65664"/>
                </a:cubicBezTo>
                <a:cubicBezTo>
                  <a:pt x="26724" y="65694"/>
                  <a:pt x="26511" y="65727"/>
                  <a:pt x="26298" y="65757"/>
                </a:cubicBezTo>
                <a:cubicBezTo>
                  <a:pt x="26313" y="65742"/>
                  <a:pt x="26328" y="65726"/>
                  <a:pt x="26342" y="65711"/>
                </a:cubicBezTo>
                <a:cubicBezTo>
                  <a:pt x="26937" y="65262"/>
                  <a:pt x="28023" y="64429"/>
                  <a:pt x="29443" y="63300"/>
                </a:cubicBezTo>
                <a:cubicBezTo>
                  <a:pt x="29519" y="63301"/>
                  <a:pt x="29594" y="63301"/>
                  <a:pt x="29670" y="63301"/>
                </a:cubicBezTo>
                <a:cubicBezTo>
                  <a:pt x="31285" y="63301"/>
                  <a:pt x="32743" y="63149"/>
                  <a:pt x="33560" y="63043"/>
                </a:cubicBezTo>
                <a:cubicBezTo>
                  <a:pt x="33587" y="63040"/>
                  <a:pt x="33612" y="63031"/>
                  <a:pt x="33636" y="63019"/>
                </a:cubicBezTo>
                <a:close/>
                <a:moveTo>
                  <a:pt x="26288" y="65752"/>
                </a:moveTo>
                <a:cubicBezTo>
                  <a:pt x="26287" y="65755"/>
                  <a:pt x="26285" y="65757"/>
                  <a:pt x="26283" y="65759"/>
                </a:cubicBezTo>
                <a:lnTo>
                  <a:pt x="26279" y="65760"/>
                </a:lnTo>
                <a:lnTo>
                  <a:pt x="26288" y="65752"/>
                </a:lnTo>
                <a:close/>
                <a:moveTo>
                  <a:pt x="25721" y="62900"/>
                </a:moveTo>
                <a:cubicBezTo>
                  <a:pt x="26374" y="63057"/>
                  <a:pt x="27068" y="63160"/>
                  <a:pt x="27768" y="63222"/>
                </a:cubicBezTo>
                <a:cubicBezTo>
                  <a:pt x="27197" y="64033"/>
                  <a:pt x="26616" y="64890"/>
                  <a:pt x="26027" y="65796"/>
                </a:cubicBezTo>
                <a:cubicBezTo>
                  <a:pt x="24690" y="65987"/>
                  <a:pt x="23355" y="66199"/>
                  <a:pt x="22023" y="66431"/>
                </a:cubicBezTo>
                <a:cubicBezTo>
                  <a:pt x="22832" y="65768"/>
                  <a:pt x="24163" y="64476"/>
                  <a:pt x="25721" y="62900"/>
                </a:cubicBezTo>
                <a:close/>
                <a:moveTo>
                  <a:pt x="35209" y="65015"/>
                </a:moveTo>
                <a:lnTo>
                  <a:pt x="35208" y="65016"/>
                </a:lnTo>
                <a:cubicBezTo>
                  <a:pt x="36108" y="65301"/>
                  <a:pt x="37211" y="65748"/>
                  <a:pt x="38424" y="66292"/>
                </a:cubicBezTo>
                <a:cubicBezTo>
                  <a:pt x="37361" y="66725"/>
                  <a:pt x="36193" y="66953"/>
                  <a:pt x="34994" y="67118"/>
                </a:cubicBezTo>
                <a:cubicBezTo>
                  <a:pt x="33152" y="66072"/>
                  <a:pt x="31914" y="65667"/>
                  <a:pt x="31144" y="65520"/>
                </a:cubicBezTo>
                <a:cubicBezTo>
                  <a:pt x="32496" y="65326"/>
                  <a:pt x="33850" y="65158"/>
                  <a:pt x="35209" y="65015"/>
                </a:cubicBezTo>
                <a:close/>
                <a:moveTo>
                  <a:pt x="22115" y="60487"/>
                </a:moveTo>
                <a:cubicBezTo>
                  <a:pt x="22392" y="60976"/>
                  <a:pt x="22721" y="61393"/>
                  <a:pt x="23111" y="61716"/>
                </a:cubicBezTo>
                <a:cubicBezTo>
                  <a:pt x="23283" y="61857"/>
                  <a:pt x="23465" y="61986"/>
                  <a:pt x="23655" y="62099"/>
                </a:cubicBezTo>
                <a:cubicBezTo>
                  <a:pt x="22696" y="63534"/>
                  <a:pt x="21907" y="65026"/>
                  <a:pt x="21393" y="66545"/>
                </a:cubicBezTo>
                <a:cubicBezTo>
                  <a:pt x="20340" y="66735"/>
                  <a:pt x="19291" y="66937"/>
                  <a:pt x="18243" y="67153"/>
                </a:cubicBezTo>
                <a:cubicBezTo>
                  <a:pt x="18272" y="66983"/>
                  <a:pt x="18302" y="66811"/>
                  <a:pt x="18328" y="66643"/>
                </a:cubicBezTo>
                <a:cubicBezTo>
                  <a:pt x="18338" y="66584"/>
                  <a:pt x="18348" y="66523"/>
                  <a:pt x="18377" y="66472"/>
                </a:cubicBezTo>
                <a:cubicBezTo>
                  <a:pt x="18481" y="66291"/>
                  <a:pt x="18794" y="66270"/>
                  <a:pt x="18829" y="66063"/>
                </a:cubicBezTo>
                <a:cubicBezTo>
                  <a:pt x="18842" y="65982"/>
                  <a:pt x="18802" y="65897"/>
                  <a:pt x="18818" y="65816"/>
                </a:cubicBezTo>
                <a:cubicBezTo>
                  <a:pt x="18829" y="65756"/>
                  <a:pt x="18869" y="65706"/>
                  <a:pt x="18904" y="65656"/>
                </a:cubicBezTo>
                <a:cubicBezTo>
                  <a:pt x="19014" y="65500"/>
                  <a:pt x="19089" y="65323"/>
                  <a:pt x="19123" y="65135"/>
                </a:cubicBezTo>
                <a:cubicBezTo>
                  <a:pt x="19139" y="65047"/>
                  <a:pt x="19134" y="64941"/>
                  <a:pt x="19079" y="64878"/>
                </a:cubicBezTo>
                <a:cubicBezTo>
                  <a:pt x="19964" y="63672"/>
                  <a:pt x="21023" y="62169"/>
                  <a:pt x="22115" y="60487"/>
                </a:cubicBezTo>
                <a:close/>
                <a:moveTo>
                  <a:pt x="30293" y="65647"/>
                </a:moveTo>
                <a:cubicBezTo>
                  <a:pt x="31004" y="66258"/>
                  <a:pt x="31707" y="66853"/>
                  <a:pt x="32402" y="67430"/>
                </a:cubicBezTo>
                <a:cubicBezTo>
                  <a:pt x="31147" y="67585"/>
                  <a:pt x="29913" y="67785"/>
                  <a:pt x="28779" y="68189"/>
                </a:cubicBezTo>
                <a:cubicBezTo>
                  <a:pt x="27830" y="67535"/>
                  <a:pt x="26847" y="66929"/>
                  <a:pt x="25833" y="66386"/>
                </a:cubicBezTo>
                <a:cubicBezTo>
                  <a:pt x="26227" y="66316"/>
                  <a:pt x="26620" y="66242"/>
                  <a:pt x="27014" y="66174"/>
                </a:cubicBezTo>
                <a:cubicBezTo>
                  <a:pt x="28105" y="65984"/>
                  <a:pt x="29198" y="65811"/>
                  <a:pt x="30293" y="65647"/>
                </a:cubicBezTo>
                <a:close/>
                <a:moveTo>
                  <a:pt x="25594" y="66430"/>
                </a:moveTo>
                <a:cubicBezTo>
                  <a:pt x="26121" y="67184"/>
                  <a:pt x="26724" y="67990"/>
                  <a:pt x="27386" y="68829"/>
                </a:cubicBezTo>
                <a:lnTo>
                  <a:pt x="27386" y="68830"/>
                </a:lnTo>
                <a:cubicBezTo>
                  <a:pt x="27110" y="68991"/>
                  <a:pt x="26845" y="69173"/>
                  <a:pt x="26595" y="69373"/>
                </a:cubicBezTo>
                <a:cubicBezTo>
                  <a:pt x="26118" y="69753"/>
                  <a:pt x="25708" y="70197"/>
                  <a:pt x="25309" y="70657"/>
                </a:cubicBezTo>
                <a:cubicBezTo>
                  <a:pt x="23839" y="69217"/>
                  <a:pt x="22303" y="68077"/>
                  <a:pt x="20730" y="67411"/>
                </a:cubicBezTo>
                <a:cubicBezTo>
                  <a:pt x="22344" y="67053"/>
                  <a:pt x="23966" y="66725"/>
                  <a:pt x="25594" y="66430"/>
                </a:cubicBezTo>
                <a:close/>
                <a:moveTo>
                  <a:pt x="20258" y="67513"/>
                </a:moveTo>
                <a:cubicBezTo>
                  <a:pt x="21138" y="69237"/>
                  <a:pt x="22168" y="71023"/>
                  <a:pt x="23282" y="72812"/>
                </a:cubicBezTo>
                <a:cubicBezTo>
                  <a:pt x="22637" y="73348"/>
                  <a:pt x="21923" y="73800"/>
                  <a:pt x="21192" y="74229"/>
                </a:cubicBezTo>
                <a:cubicBezTo>
                  <a:pt x="20470" y="73457"/>
                  <a:pt x="19721" y="72696"/>
                  <a:pt x="18947" y="71955"/>
                </a:cubicBezTo>
                <a:cubicBezTo>
                  <a:pt x="19067" y="71815"/>
                  <a:pt x="19064" y="71562"/>
                  <a:pt x="18902" y="71458"/>
                </a:cubicBezTo>
                <a:cubicBezTo>
                  <a:pt x="19041" y="71309"/>
                  <a:pt x="19001" y="71033"/>
                  <a:pt x="18824" y="70929"/>
                </a:cubicBezTo>
                <a:cubicBezTo>
                  <a:pt x="18913" y="70889"/>
                  <a:pt x="18958" y="70789"/>
                  <a:pt x="18928" y="70697"/>
                </a:cubicBezTo>
                <a:cubicBezTo>
                  <a:pt x="18903" y="70616"/>
                  <a:pt x="18828" y="70564"/>
                  <a:pt x="18747" y="70564"/>
                </a:cubicBezTo>
                <a:cubicBezTo>
                  <a:pt x="18735" y="70564"/>
                  <a:pt x="18723" y="70565"/>
                  <a:pt x="18711" y="70567"/>
                </a:cubicBezTo>
                <a:cubicBezTo>
                  <a:pt x="18750" y="70487"/>
                  <a:pt x="18776" y="70395"/>
                  <a:pt x="18750" y="70310"/>
                </a:cubicBezTo>
                <a:cubicBezTo>
                  <a:pt x="18728" y="70239"/>
                  <a:pt x="18657" y="70180"/>
                  <a:pt x="18586" y="70180"/>
                </a:cubicBezTo>
                <a:cubicBezTo>
                  <a:pt x="18572" y="70180"/>
                  <a:pt x="18558" y="70182"/>
                  <a:pt x="18544" y="70187"/>
                </a:cubicBezTo>
                <a:cubicBezTo>
                  <a:pt x="18612" y="70124"/>
                  <a:pt x="18604" y="70010"/>
                  <a:pt x="18554" y="69931"/>
                </a:cubicBezTo>
                <a:cubicBezTo>
                  <a:pt x="18503" y="69854"/>
                  <a:pt x="18420" y="69805"/>
                  <a:pt x="18340" y="69759"/>
                </a:cubicBezTo>
                <a:cubicBezTo>
                  <a:pt x="18179" y="69665"/>
                  <a:pt x="18018" y="69571"/>
                  <a:pt x="17856" y="69477"/>
                </a:cubicBezTo>
                <a:cubicBezTo>
                  <a:pt x="17932" y="68997"/>
                  <a:pt x="18016" y="68508"/>
                  <a:pt x="18099" y="68021"/>
                </a:cubicBezTo>
                <a:lnTo>
                  <a:pt x="18099" y="68020"/>
                </a:lnTo>
                <a:cubicBezTo>
                  <a:pt x="18817" y="67845"/>
                  <a:pt x="19537" y="67676"/>
                  <a:pt x="20258" y="67513"/>
                </a:cubicBezTo>
                <a:close/>
                <a:moveTo>
                  <a:pt x="17969" y="74840"/>
                </a:moveTo>
                <a:lnTo>
                  <a:pt x="17969" y="74840"/>
                </a:lnTo>
                <a:cubicBezTo>
                  <a:pt x="18164" y="75153"/>
                  <a:pt x="18366" y="75470"/>
                  <a:pt x="18574" y="75790"/>
                </a:cubicBezTo>
                <a:cubicBezTo>
                  <a:pt x="18339" y="75947"/>
                  <a:pt x="18108" y="76109"/>
                  <a:pt x="17887" y="76280"/>
                </a:cubicBezTo>
                <a:cubicBezTo>
                  <a:pt x="17888" y="76273"/>
                  <a:pt x="17891" y="76264"/>
                  <a:pt x="17892" y="76256"/>
                </a:cubicBezTo>
                <a:cubicBezTo>
                  <a:pt x="17962" y="75938"/>
                  <a:pt x="18031" y="75615"/>
                  <a:pt x="18021" y="75289"/>
                </a:cubicBezTo>
                <a:cubicBezTo>
                  <a:pt x="18015" y="75138"/>
                  <a:pt x="17998" y="74988"/>
                  <a:pt x="17969" y="74840"/>
                </a:cubicBezTo>
                <a:close/>
                <a:moveTo>
                  <a:pt x="32089" y="85274"/>
                </a:moveTo>
                <a:cubicBezTo>
                  <a:pt x="32418" y="85697"/>
                  <a:pt x="32741" y="86109"/>
                  <a:pt x="33057" y="86508"/>
                </a:cubicBezTo>
                <a:lnTo>
                  <a:pt x="33056" y="86509"/>
                </a:lnTo>
                <a:cubicBezTo>
                  <a:pt x="32517" y="87190"/>
                  <a:pt x="32047" y="87917"/>
                  <a:pt x="31688" y="88588"/>
                </a:cubicBezTo>
                <a:cubicBezTo>
                  <a:pt x="31410" y="88107"/>
                  <a:pt x="31105" y="87592"/>
                  <a:pt x="30775" y="87049"/>
                </a:cubicBezTo>
                <a:cubicBezTo>
                  <a:pt x="31172" y="86466"/>
                  <a:pt x="31610" y="85872"/>
                  <a:pt x="32089" y="85274"/>
                </a:cubicBezTo>
                <a:close/>
                <a:moveTo>
                  <a:pt x="36297" y="90512"/>
                </a:moveTo>
                <a:cubicBezTo>
                  <a:pt x="36738" y="91044"/>
                  <a:pt x="37126" y="91506"/>
                  <a:pt x="37452" y="91892"/>
                </a:cubicBezTo>
                <a:cubicBezTo>
                  <a:pt x="36116" y="93499"/>
                  <a:pt x="35156" y="94632"/>
                  <a:pt x="34509" y="94632"/>
                </a:cubicBezTo>
                <a:cubicBezTo>
                  <a:pt x="34399" y="94632"/>
                  <a:pt x="34299" y="94599"/>
                  <a:pt x="34207" y="94531"/>
                </a:cubicBezTo>
                <a:cubicBezTo>
                  <a:pt x="33756" y="94200"/>
                  <a:pt x="34556" y="92390"/>
                  <a:pt x="36296" y="90512"/>
                </a:cubicBezTo>
                <a:close/>
                <a:moveTo>
                  <a:pt x="22407" y="90083"/>
                </a:moveTo>
                <a:cubicBezTo>
                  <a:pt x="22896" y="90751"/>
                  <a:pt x="23368" y="91383"/>
                  <a:pt x="23812" y="91969"/>
                </a:cubicBezTo>
                <a:cubicBezTo>
                  <a:pt x="23651" y="94294"/>
                  <a:pt x="23350" y="95513"/>
                  <a:pt x="22659" y="95725"/>
                </a:cubicBezTo>
                <a:cubicBezTo>
                  <a:pt x="22631" y="95734"/>
                  <a:pt x="22601" y="95738"/>
                  <a:pt x="22571" y="95738"/>
                </a:cubicBezTo>
                <a:cubicBezTo>
                  <a:pt x="21966" y="95738"/>
                  <a:pt x="20951" y="94057"/>
                  <a:pt x="22192" y="90140"/>
                </a:cubicBezTo>
                <a:lnTo>
                  <a:pt x="22407" y="90083"/>
                </a:lnTo>
                <a:close/>
                <a:moveTo>
                  <a:pt x="29975" y="88301"/>
                </a:moveTo>
                <a:cubicBezTo>
                  <a:pt x="30424" y="88760"/>
                  <a:pt x="30841" y="89196"/>
                  <a:pt x="31218" y="89598"/>
                </a:cubicBezTo>
                <a:cubicBezTo>
                  <a:pt x="30238" y="92009"/>
                  <a:pt x="29252" y="95776"/>
                  <a:pt x="28146" y="95776"/>
                </a:cubicBezTo>
                <a:cubicBezTo>
                  <a:pt x="28085" y="95776"/>
                  <a:pt x="28025" y="95765"/>
                  <a:pt x="27963" y="95741"/>
                </a:cubicBezTo>
                <a:lnTo>
                  <a:pt x="27963" y="95742"/>
                </a:lnTo>
                <a:cubicBezTo>
                  <a:pt x="27146" y="95431"/>
                  <a:pt x="27622" y="92221"/>
                  <a:pt x="29975" y="88301"/>
                </a:cubicBezTo>
                <a:close/>
                <a:moveTo>
                  <a:pt x="16593" y="95117"/>
                </a:moveTo>
                <a:cubicBezTo>
                  <a:pt x="16777" y="95347"/>
                  <a:pt x="16955" y="95561"/>
                  <a:pt x="17127" y="95761"/>
                </a:cubicBezTo>
                <a:cubicBezTo>
                  <a:pt x="17320" y="98247"/>
                  <a:pt x="17069" y="97724"/>
                  <a:pt x="16709" y="98040"/>
                </a:cubicBezTo>
                <a:cubicBezTo>
                  <a:pt x="16691" y="98056"/>
                  <a:pt x="16668" y="98063"/>
                  <a:pt x="16640" y="98063"/>
                </a:cubicBezTo>
                <a:cubicBezTo>
                  <a:pt x="16550" y="98063"/>
                  <a:pt x="16414" y="97978"/>
                  <a:pt x="16252" y="97813"/>
                </a:cubicBezTo>
                <a:cubicBezTo>
                  <a:pt x="16316" y="96909"/>
                  <a:pt x="16430" y="96009"/>
                  <a:pt x="16593" y="95117"/>
                </a:cubicBezTo>
                <a:close/>
                <a:moveTo>
                  <a:pt x="23780" y="106777"/>
                </a:moveTo>
                <a:cubicBezTo>
                  <a:pt x="24158" y="106777"/>
                  <a:pt x="24691" y="107214"/>
                  <a:pt x="25348" y="107963"/>
                </a:cubicBezTo>
                <a:cubicBezTo>
                  <a:pt x="25450" y="108079"/>
                  <a:pt x="25611" y="108270"/>
                  <a:pt x="25821" y="108513"/>
                </a:cubicBezTo>
                <a:cubicBezTo>
                  <a:pt x="25529" y="108563"/>
                  <a:pt x="25301" y="108605"/>
                  <a:pt x="25180" y="108629"/>
                </a:cubicBezTo>
                <a:cubicBezTo>
                  <a:pt x="25119" y="108640"/>
                  <a:pt x="25066" y="108677"/>
                  <a:pt x="25032" y="108729"/>
                </a:cubicBezTo>
                <a:cubicBezTo>
                  <a:pt x="24934" y="108886"/>
                  <a:pt x="24701" y="109263"/>
                  <a:pt x="24406" y="109800"/>
                </a:cubicBezTo>
                <a:cubicBezTo>
                  <a:pt x="22736" y="107669"/>
                  <a:pt x="23210" y="107110"/>
                  <a:pt x="23519" y="106866"/>
                </a:cubicBezTo>
                <a:cubicBezTo>
                  <a:pt x="23595" y="106806"/>
                  <a:pt x="23683" y="106777"/>
                  <a:pt x="23780" y="106777"/>
                </a:cubicBezTo>
                <a:close/>
                <a:moveTo>
                  <a:pt x="30021" y="112614"/>
                </a:moveTo>
                <a:cubicBezTo>
                  <a:pt x="30522" y="112995"/>
                  <a:pt x="31037" y="113341"/>
                  <a:pt x="31552" y="113623"/>
                </a:cubicBezTo>
                <a:cubicBezTo>
                  <a:pt x="31359" y="114064"/>
                  <a:pt x="31188" y="114505"/>
                  <a:pt x="31042" y="114936"/>
                </a:cubicBezTo>
                <a:cubicBezTo>
                  <a:pt x="30467" y="114701"/>
                  <a:pt x="29906" y="114433"/>
                  <a:pt x="29361" y="114131"/>
                </a:cubicBezTo>
                <a:cubicBezTo>
                  <a:pt x="29563" y="113635"/>
                  <a:pt x="29783" y="113128"/>
                  <a:pt x="30021" y="112614"/>
                </a:cubicBezTo>
                <a:close/>
                <a:moveTo>
                  <a:pt x="30450" y="117362"/>
                </a:moveTo>
                <a:cubicBezTo>
                  <a:pt x="29947" y="120488"/>
                  <a:pt x="29708" y="124894"/>
                  <a:pt x="28374" y="124894"/>
                </a:cubicBezTo>
                <a:cubicBezTo>
                  <a:pt x="28343" y="124894"/>
                  <a:pt x="28310" y="124892"/>
                  <a:pt x="28278" y="124887"/>
                </a:cubicBezTo>
                <a:cubicBezTo>
                  <a:pt x="27433" y="124757"/>
                  <a:pt x="27115" y="122123"/>
                  <a:pt x="28011" y="118326"/>
                </a:cubicBezTo>
                <a:cubicBezTo>
                  <a:pt x="28849" y="118076"/>
                  <a:pt x="29666" y="117753"/>
                  <a:pt x="30450" y="117362"/>
                </a:cubicBezTo>
                <a:close/>
                <a:moveTo>
                  <a:pt x="20336" y="118655"/>
                </a:moveTo>
                <a:lnTo>
                  <a:pt x="20336" y="118655"/>
                </a:lnTo>
                <a:cubicBezTo>
                  <a:pt x="20915" y="118774"/>
                  <a:pt x="21501" y="118859"/>
                  <a:pt x="22091" y="118913"/>
                </a:cubicBezTo>
                <a:cubicBezTo>
                  <a:pt x="22890" y="123362"/>
                  <a:pt x="23084" y="125654"/>
                  <a:pt x="22125" y="126189"/>
                </a:cubicBezTo>
                <a:cubicBezTo>
                  <a:pt x="22071" y="126220"/>
                  <a:pt x="22007" y="126235"/>
                  <a:pt x="21937" y="126235"/>
                </a:cubicBezTo>
                <a:cubicBezTo>
                  <a:pt x="21141" y="126235"/>
                  <a:pt x="19511" y="124196"/>
                  <a:pt x="20336" y="118655"/>
                </a:cubicBezTo>
                <a:close/>
                <a:moveTo>
                  <a:pt x="16158" y="129259"/>
                </a:moveTo>
                <a:cubicBezTo>
                  <a:pt x="16158" y="129263"/>
                  <a:pt x="16159" y="129267"/>
                  <a:pt x="16159" y="129271"/>
                </a:cubicBezTo>
                <a:lnTo>
                  <a:pt x="16152" y="129266"/>
                </a:lnTo>
                <a:cubicBezTo>
                  <a:pt x="16155" y="129263"/>
                  <a:pt x="16156" y="129261"/>
                  <a:pt x="16158" y="129259"/>
                </a:cubicBezTo>
                <a:close/>
                <a:moveTo>
                  <a:pt x="17274" y="137056"/>
                </a:moveTo>
                <a:cubicBezTo>
                  <a:pt x="17860" y="137056"/>
                  <a:pt x="18033" y="137421"/>
                  <a:pt x="18052" y="137467"/>
                </a:cubicBezTo>
                <a:cubicBezTo>
                  <a:pt x="18054" y="137471"/>
                  <a:pt x="18054" y="137471"/>
                  <a:pt x="18056" y="137477"/>
                </a:cubicBezTo>
                <a:cubicBezTo>
                  <a:pt x="18088" y="137569"/>
                  <a:pt x="18476" y="138902"/>
                  <a:pt x="15512" y="140556"/>
                </a:cubicBezTo>
                <a:cubicBezTo>
                  <a:pt x="15305" y="140673"/>
                  <a:pt x="15107" y="140808"/>
                  <a:pt x="14922" y="140959"/>
                </a:cubicBezTo>
                <a:cubicBezTo>
                  <a:pt x="14886" y="140852"/>
                  <a:pt x="14821" y="140711"/>
                  <a:pt x="14731" y="140658"/>
                </a:cubicBezTo>
                <a:lnTo>
                  <a:pt x="14731" y="140658"/>
                </a:lnTo>
                <a:cubicBezTo>
                  <a:pt x="14735" y="140658"/>
                  <a:pt x="14739" y="140658"/>
                  <a:pt x="14744" y="140658"/>
                </a:cubicBezTo>
                <a:cubicBezTo>
                  <a:pt x="14863" y="140658"/>
                  <a:pt x="14983" y="140601"/>
                  <a:pt x="15047" y="140500"/>
                </a:cubicBezTo>
                <a:cubicBezTo>
                  <a:pt x="15133" y="140365"/>
                  <a:pt x="15110" y="140171"/>
                  <a:pt x="14996" y="140060"/>
                </a:cubicBezTo>
                <a:lnTo>
                  <a:pt x="14996" y="140060"/>
                </a:lnTo>
                <a:cubicBezTo>
                  <a:pt x="15008" y="140061"/>
                  <a:pt x="15019" y="140062"/>
                  <a:pt x="15031" y="140062"/>
                </a:cubicBezTo>
                <a:cubicBezTo>
                  <a:pt x="15168" y="140062"/>
                  <a:pt x="15302" y="139964"/>
                  <a:pt x="15340" y="139830"/>
                </a:cubicBezTo>
                <a:cubicBezTo>
                  <a:pt x="15381" y="139686"/>
                  <a:pt x="15301" y="139517"/>
                  <a:pt x="15163" y="139456"/>
                </a:cubicBezTo>
                <a:lnTo>
                  <a:pt x="15163" y="139456"/>
                </a:lnTo>
                <a:cubicBezTo>
                  <a:pt x="15186" y="139460"/>
                  <a:pt x="15209" y="139462"/>
                  <a:pt x="15231" y="139462"/>
                </a:cubicBezTo>
                <a:cubicBezTo>
                  <a:pt x="15395" y="139462"/>
                  <a:pt x="15558" y="139365"/>
                  <a:pt x="15631" y="139217"/>
                </a:cubicBezTo>
                <a:cubicBezTo>
                  <a:pt x="15715" y="139050"/>
                  <a:pt x="15674" y="138829"/>
                  <a:pt x="15537" y="138701"/>
                </a:cubicBezTo>
                <a:cubicBezTo>
                  <a:pt x="15713" y="138699"/>
                  <a:pt x="15902" y="138625"/>
                  <a:pt x="15989" y="138470"/>
                </a:cubicBezTo>
                <a:cubicBezTo>
                  <a:pt x="16076" y="138316"/>
                  <a:pt x="16015" y="138082"/>
                  <a:pt x="15845" y="138031"/>
                </a:cubicBezTo>
                <a:cubicBezTo>
                  <a:pt x="15975" y="137994"/>
                  <a:pt x="16071" y="137881"/>
                  <a:pt x="16086" y="137745"/>
                </a:cubicBezTo>
                <a:cubicBezTo>
                  <a:pt x="16096" y="137637"/>
                  <a:pt x="16044" y="137530"/>
                  <a:pt x="15959" y="137463"/>
                </a:cubicBezTo>
                <a:cubicBezTo>
                  <a:pt x="16539" y="137158"/>
                  <a:pt x="16964" y="137056"/>
                  <a:pt x="17274" y="137056"/>
                </a:cubicBezTo>
                <a:close/>
                <a:moveTo>
                  <a:pt x="26321" y="138704"/>
                </a:moveTo>
                <a:cubicBezTo>
                  <a:pt x="26767" y="138704"/>
                  <a:pt x="27440" y="139070"/>
                  <a:pt x="28291" y="139702"/>
                </a:cubicBezTo>
                <a:cubicBezTo>
                  <a:pt x="29144" y="140336"/>
                  <a:pt x="32863" y="143315"/>
                  <a:pt x="36334" y="144534"/>
                </a:cubicBezTo>
                <a:lnTo>
                  <a:pt x="36334" y="144536"/>
                </a:lnTo>
                <a:cubicBezTo>
                  <a:pt x="36164" y="144712"/>
                  <a:pt x="35999" y="144892"/>
                  <a:pt x="35843" y="145071"/>
                </a:cubicBezTo>
                <a:cubicBezTo>
                  <a:pt x="35576" y="145378"/>
                  <a:pt x="35323" y="145697"/>
                  <a:pt x="35082" y="146023"/>
                </a:cubicBezTo>
                <a:cubicBezTo>
                  <a:pt x="33433" y="145584"/>
                  <a:pt x="31488" y="144830"/>
                  <a:pt x="29617" y="143535"/>
                </a:cubicBezTo>
                <a:cubicBezTo>
                  <a:pt x="25010" y="140351"/>
                  <a:pt x="25540" y="139321"/>
                  <a:pt x="25898" y="138887"/>
                </a:cubicBezTo>
                <a:cubicBezTo>
                  <a:pt x="26000" y="138763"/>
                  <a:pt x="26143" y="138704"/>
                  <a:pt x="26321" y="138704"/>
                </a:cubicBezTo>
                <a:close/>
                <a:moveTo>
                  <a:pt x="32124" y="151927"/>
                </a:moveTo>
                <a:lnTo>
                  <a:pt x="32124" y="151927"/>
                </a:lnTo>
                <a:cubicBezTo>
                  <a:pt x="30625" y="156170"/>
                  <a:pt x="30521" y="159496"/>
                  <a:pt x="30598" y="161134"/>
                </a:cubicBezTo>
                <a:cubicBezTo>
                  <a:pt x="30594" y="161117"/>
                  <a:pt x="30591" y="161099"/>
                  <a:pt x="30589" y="161082"/>
                </a:cubicBezTo>
                <a:lnTo>
                  <a:pt x="30486" y="161095"/>
                </a:lnTo>
                <a:cubicBezTo>
                  <a:pt x="30504" y="161258"/>
                  <a:pt x="30528" y="161421"/>
                  <a:pt x="30547" y="161584"/>
                </a:cubicBezTo>
                <a:cubicBezTo>
                  <a:pt x="30290" y="160468"/>
                  <a:pt x="29416" y="156684"/>
                  <a:pt x="28512" y="153008"/>
                </a:cubicBezTo>
                <a:cubicBezTo>
                  <a:pt x="29750" y="152770"/>
                  <a:pt x="30960" y="152408"/>
                  <a:pt x="32124" y="151927"/>
                </a:cubicBezTo>
                <a:close/>
                <a:moveTo>
                  <a:pt x="22612" y="153201"/>
                </a:moveTo>
                <a:lnTo>
                  <a:pt x="22612" y="153201"/>
                </a:lnTo>
                <a:cubicBezTo>
                  <a:pt x="23382" y="153296"/>
                  <a:pt x="24158" y="153343"/>
                  <a:pt x="24933" y="153343"/>
                </a:cubicBezTo>
                <a:cubicBezTo>
                  <a:pt x="25266" y="153343"/>
                  <a:pt x="25598" y="153335"/>
                  <a:pt x="25930" y="153317"/>
                </a:cubicBezTo>
                <a:cubicBezTo>
                  <a:pt x="26759" y="155627"/>
                  <a:pt x="28200" y="158454"/>
                  <a:pt x="30580" y="161854"/>
                </a:cubicBezTo>
                <a:cubicBezTo>
                  <a:pt x="30696" y="162814"/>
                  <a:pt x="30826" y="163771"/>
                  <a:pt x="30970" y="164728"/>
                </a:cubicBezTo>
                <a:cubicBezTo>
                  <a:pt x="30951" y="164704"/>
                  <a:pt x="30929" y="164678"/>
                  <a:pt x="30906" y="164649"/>
                </a:cubicBezTo>
                <a:cubicBezTo>
                  <a:pt x="29854" y="163338"/>
                  <a:pt x="25354" y="157664"/>
                  <a:pt x="22612" y="153201"/>
                </a:cubicBezTo>
                <a:close/>
                <a:moveTo>
                  <a:pt x="45426" y="159099"/>
                </a:moveTo>
                <a:cubicBezTo>
                  <a:pt x="45828" y="160607"/>
                  <a:pt x="46257" y="162098"/>
                  <a:pt x="46699" y="163550"/>
                </a:cubicBezTo>
                <a:cubicBezTo>
                  <a:pt x="45855" y="164101"/>
                  <a:pt x="45009" y="164676"/>
                  <a:pt x="44173" y="165274"/>
                </a:cubicBezTo>
                <a:cubicBezTo>
                  <a:pt x="43212" y="164281"/>
                  <a:pt x="42262" y="163620"/>
                  <a:pt x="41575" y="163214"/>
                </a:cubicBezTo>
                <a:cubicBezTo>
                  <a:pt x="42896" y="161836"/>
                  <a:pt x="44199" y="160440"/>
                  <a:pt x="45426" y="159099"/>
                </a:cubicBezTo>
                <a:close/>
                <a:moveTo>
                  <a:pt x="50938" y="164082"/>
                </a:moveTo>
                <a:lnTo>
                  <a:pt x="50938" y="164083"/>
                </a:lnTo>
                <a:cubicBezTo>
                  <a:pt x="51088" y="164690"/>
                  <a:pt x="51261" y="165406"/>
                  <a:pt x="51450" y="166201"/>
                </a:cubicBezTo>
                <a:cubicBezTo>
                  <a:pt x="51184" y="166395"/>
                  <a:pt x="50913" y="166595"/>
                  <a:pt x="50638" y="166800"/>
                </a:cubicBezTo>
                <a:cubicBezTo>
                  <a:pt x="50431" y="166121"/>
                  <a:pt x="50217" y="165490"/>
                  <a:pt x="49995" y="164909"/>
                </a:cubicBezTo>
                <a:cubicBezTo>
                  <a:pt x="50315" y="164629"/>
                  <a:pt x="50630" y="164354"/>
                  <a:pt x="50938" y="164082"/>
                </a:cubicBezTo>
                <a:close/>
                <a:moveTo>
                  <a:pt x="15231" y="150482"/>
                </a:moveTo>
                <a:cubicBezTo>
                  <a:pt x="15936" y="151042"/>
                  <a:pt x="16807" y="151553"/>
                  <a:pt x="17880" y="151985"/>
                </a:cubicBezTo>
                <a:cubicBezTo>
                  <a:pt x="19005" y="152437"/>
                  <a:pt x="20172" y="152779"/>
                  <a:pt x="21363" y="153008"/>
                </a:cubicBezTo>
                <a:cubicBezTo>
                  <a:pt x="21808" y="156047"/>
                  <a:pt x="23660" y="161484"/>
                  <a:pt x="30989" y="164863"/>
                </a:cubicBezTo>
                <a:cubicBezTo>
                  <a:pt x="31031" y="165148"/>
                  <a:pt x="31081" y="165430"/>
                  <a:pt x="31127" y="165714"/>
                </a:cubicBezTo>
                <a:cubicBezTo>
                  <a:pt x="30272" y="166142"/>
                  <a:pt x="29447" y="166598"/>
                  <a:pt x="28703" y="167133"/>
                </a:cubicBezTo>
                <a:cubicBezTo>
                  <a:pt x="25410" y="163527"/>
                  <a:pt x="20256" y="158144"/>
                  <a:pt x="14601" y="153220"/>
                </a:cubicBezTo>
                <a:cubicBezTo>
                  <a:pt x="14565" y="153004"/>
                  <a:pt x="14484" y="152800"/>
                  <a:pt x="14361" y="152620"/>
                </a:cubicBezTo>
                <a:lnTo>
                  <a:pt x="14361" y="152620"/>
                </a:lnTo>
                <a:cubicBezTo>
                  <a:pt x="14390" y="152627"/>
                  <a:pt x="14419" y="152631"/>
                  <a:pt x="14448" y="152631"/>
                </a:cubicBezTo>
                <a:cubicBezTo>
                  <a:pt x="14586" y="152631"/>
                  <a:pt x="14723" y="152550"/>
                  <a:pt x="14782" y="152425"/>
                </a:cubicBezTo>
                <a:cubicBezTo>
                  <a:pt x="14852" y="152273"/>
                  <a:pt x="14800" y="152074"/>
                  <a:pt x="14664" y="151977"/>
                </a:cubicBezTo>
                <a:cubicBezTo>
                  <a:pt x="14839" y="151965"/>
                  <a:pt x="14991" y="151851"/>
                  <a:pt x="15049" y="151687"/>
                </a:cubicBezTo>
                <a:cubicBezTo>
                  <a:pt x="15108" y="151522"/>
                  <a:pt x="15063" y="151337"/>
                  <a:pt x="14935" y="151217"/>
                </a:cubicBezTo>
                <a:lnTo>
                  <a:pt x="14935" y="151217"/>
                </a:lnTo>
                <a:cubicBezTo>
                  <a:pt x="14955" y="151221"/>
                  <a:pt x="14974" y="151223"/>
                  <a:pt x="14994" y="151223"/>
                </a:cubicBezTo>
                <a:cubicBezTo>
                  <a:pt x="15135" y="151223"/>
                  <a:pt x="15274" y="151125"/>
                  <a:pt x="15313" y="150988"/>
                </a:cubicBezTo>
                <a:cubicBezTo>
                  <a:pt x="15358" y="150832"/>
                  <a:pt x="15267" y="150650"/>
                  <a:pt x="15114" y="150593"/>
                </a:cubicBezTo>
                <a:cubicBezTo>
                  <a:pt x="15161" y="150565"/>
                  <a:pt x="15201" y="150528"/>
                  <a:pt x="15231" y="150482"/>
                </a:cubicBezTo>
                <a:close/>
                <a:moveTo>
                  <a:pt x="41200" y="163603"/>
                </a:moveTo>
                <a:cubicBezTo>
                  <a:pt x="41732" y="164385"/>
                  <a:pt x="42289" y="165288"/>
                  <a:pt x="42844" y="166250"/>
                </a:cubicBezTo>
                <a:cubicBezTo>
                  <a:pt x="42196" y="166740"/>
                  <a:pt x="41561" y="167242"/>
                  <a:pt x="40946" y="167755"/>
                </a:cubicBezTo>
                <a:cubicBezTo>
                  <a:pt x="40243" y="166996"/>
                  <a:pt x="39574" y="166384"/>
                  <a:pt x="38949" y="165895"/>
                </a:cubicBezTo>
                <a:cubicBezTo>
                  <a:pt x="39697" y="165149"/>
                  <a:pt x="40451" y="164380"/>
                  <a:pt x="41200" y="163603"/>
                </a:cubicBezTo>
                <a:close/>
                <a:moveTo>
                  <a:pt x="47741" y="166838"/>
                </a:moveTo>
                <a:cubicBezTo>
                  <a:pt x="47936" y="167433"/>
                  <a:pt x="48132" y="168016"/>
                  <a:pt x="48327" y="168586"/>
                </a:cubicBezTo>
                <a:cubicBezTo>
                  <a:pt x="47884" y="168941"/>
                  <a:pt x="47436" y="169307"/>
                  <a:pt x="46983" y="169685"/>
                </a:cubicBezTo>
                <a:cubicBezTo>
                  <a:pt x="46771" y="169138"/>
                  <a:pt x="46523" y="168603"/>
                  <a:pt x="46241" y="168086"/>
                </a:cubicBezTo>
                <a:cubicBezTo>
                  <a:pt x="46749" y="167669"/>
                  <a:pt x="47249" y="167252"/>
                  <a:pt x="47741" y="166838"/>
                </a:cubicBezTo>
                <a:close/>
                <a:moveTo>
                  <a:pt x="38665" y="168832"/>
                </a:moveTo>
                <a:cubicBezTo>
                  <a:pt x="38843" y="168984"/>
                  <a:pt x="39023" y="169137"/>
                  <a:pt x="39203" y="169290"/>
                </a:cubicBezTo>
                <a:cubicBezTo>
                  <a:pt x="38469" y="169976"/>
                  <a:pt x="37781" y="170675"/>
                  <a:pt x="37156" y="171386"/>
                </a:cubicBezTo>
                <a:cubicBezTo>
                  <a:pt x="37724" y="170559"/>
                  <a:pt x="38347" y="169761"/>
                  <a:pt x="38665" y="168832"/>
                </a:cubicBezTo>
                <a:close/>
                <a:moveTo>
                  <a:pt x="44589" y="169427"/>
                </a:moveTo>
                <a:cubicBezTo>
                  <a:pt x="44875" y="169970"/>
                  <a:pt x="45151" y="170507"/>
                  <a:pt x="45415" y="171030"/>
                </a:cubicBezTo>
                <a:cubicBezTo>
                  <a:pt x="45017" y="171380"/>
                  <a:pt x="44619" y="171739"/>
                  <a:pt x="44219" y="172107"/>
                </a:cubicBezTo>
                <a:cubicBezTo>
                  <a:pt x="43867" y="171548"/>
                  <a:pt x="43520" y="171026"/>
                  <a:pt x="43178" y="170541"/>
                </a:cubicBezTo>
                <a:cubicBezTo>
                  <a:pt x="43652" y="170171"/>
                  <a:pt x="44123" y="169801"/>
                  <a:pt x="44589" y="169427"/>
                </a:cubicBezTo>
                <a:close/>
                <a:moveTo>
                  <a:pt x="51997" y="168505"/>
                </a:moveTo>
                <a:lnTo>
                  <a:pt x="51997" y="168505"/>
                </a:lnTo>
                <a:cubicBezTo>
                  <a:pt x="52331" y="169912"/>
                  <a:pt x="52692" y="171430"/>
                  <a:pt x="53056" y="172934"/>
                </a:cubicBezTo>
                <a:cubicBezTo>
                  <a:pt x="52722" y="173087"/>
                  <a:pt x="52390" y="173237"/>
                  <a:pt x="52060" y="173383"/>
                </a:cubicBezTo>
                <a:cubicBezTo>
                  <a:pt x="51847" y="171905"/>
                  <a:pt x="51596" y="170565"/>
                  <a:pt x="51315" y="169348"/>
                </a:cubicBezTo>
                <a:cubicBezTo>
                  <a:pt x="51544" y="169061"/>
                  <a:pt x="51772" y="168778"/>
                  <a:pt x="51997" y="168505"/>
                </a:cubicBezTo>
                <a:close/>
                <a:moveTo>
                  <a:pt x="41875" y="171543"/>
                </a:moveTo>
                <a:cubicBezTo>
                  <a:pt x="42429" y="172005"/>
                  <a:pt x="42956" y="172446"/>
                  <a:pt x="43432" y="172841"/>
                </a:cubicBezTo>
                <a:cubicBezTo>
                  <a:pt x="43243" y="173021"/>
                  <a:pt x="43054" y="173202"/>
                  <a:pt x="42866" y="173385"/>
                </a:cubicBezTo>
                <a:cubicBezTo>
                  <a:pt x="42077" y="173081"/>
                  <a:pt x="41271" y="172820"/>
                  <a:pt x="40452" y="172606"/>
                </a:cubicBezTo>
                <a:cubicBezTo>
                  <a:pt x="40929" y="172257"/>
                  <a:pt x="41403" y="171902"/>
                  <a:pt x="41875" y="171543"/>
                </a:cubicBezTo>
                <a:close/>
                <a:moveTo>
                  <a:pt x="14384" y="154010"/>
                </a:moveTo>
                <a:cubicBezTo>
                  <a:pt x="14931" y="156244"/>
                  <a:pt x="17288" y="161613"/>
                  <a:pt x="27386" y="168279"/>
                </a:cubicBezTo>
                <a:cubicBezTo>
                  <a:pt x="27093" y="168591"/>
                  <a:pt x="26831" y="168930"/>
                  <a:pt x="26602" y="169291"/>
                </a:cubicBezTo>
                <a:cubicBezTo>
                  <a:pt x="26589" y="169310"/>
                  <a:pt x="26579" y="169331"/>
                  <a:pt x="26567" y="169351"/>
                </a:cubicBezTo>
                <a:cubicBezTo>
                  <a:pt x="21904" y="165391"/>
                  <a:pt x="16494" y="160975"/>
                  <a:pt x="15819" y="160246"/>
                </a:cubicBezTo>
                <a:cubicBezTo>
                  <a:pt x="15723" y="160143"/>
                  <a:pt x="15633" y="160034"/>
                  <a:pt x="15547" y="159923"/>
                </a:cubicBezTo>
                <a:cubicBezTo>
                  <a:pt x="13927" y="157853"/>
                  <a:pt x="13839" y="154600"/>
                  <a:pt x="13839" y="154599"/>
                </a:cubicBezTo>
                <a:lnTo>
                  <a:pt x="13839" y="154599"/>
                </a:lnTo>
                <a:cubicBezTo>
                  <a:pt x="13839" y="154600"/>
                  <a:pt x="13413" y="158545"/>
                  <a:pt x="15049" y="160883"/>
                </a:cubicBezTo>
                <a:cubicBezTo>
                  <a:pt x="16153" y="162460"/>
                  <a:pt x="20308" y="167780"/>
                  <a:pt x="25504" y="171702"/>
                </a:cubicBezTo>
                <a:cubicBezTo>
                  <a:pt x="25314" y="172190"/>
                  <a:pt x="25117" y="172675"/>
                  <a:pt x="24877" y="173138"/>
                </a:cubicBezTo>
                <a:cubicBezTo>
                  <a:pt x="24728" y="173419"/>
                  <a:pt x="24566" y="173693"/>
                  <a:pt x="24391" y="173957"/>
                </a:cubicBezTo>
                <a:cubicBezTo>
                  <a:pt x="22731" y="173106"/>
                  <a:pt x="20982" y="172288"/>
                  <a:pt x="19227" y="171597"/>
                </a:cubicBezTo>
                <a:cubicBezTo>
                  <a:pt x="17187" y="170793"/>
                  <a:pt x="15311" y="170106"/>
                  <a:pt x="13627" y="169506"/>
                </a:cubicBezTo>
                <a:cubicBezTo>
                  <a:pt x="13662" y="167539"/>
                  <a:pt x="13693" y="165579"/>
                  <a:pt x="13711" y="163640"/>
                </a:cubicBezTo>
                <a:cubicBezTo>
                  <a:pt x="13743" y="160547"/>
                  <a:pt x="13670" y="157352"/>
                  <a:pt x="13701" y="154259"/>
                </a:cubicBezTo>
                <a:lnTo>
                  <a:pt x="13701" y="154259"/>
                </a:lnTo>
                <a:cubicBezTo>
                  <a:pt x="13745" y="154269"/>
                  <a:pt x="13788" y="154273"/>
                  <a:pt x="13831" y="154273"/>
                </a:cubicBezTo>
                <a:cubicBezTo>
                  <a:pt x="14038" y="154273"/>
                  <a:pt x="14238" y="154168"/>
                  <a:pt x="14384" y="154010"/>
                </a:cubicBezTo>
                <a:close/>
                <a:moveTo>
                  <a:pt x="49426" y="171713"/>
                </a:moveTo>
                <a:cubicBezTo>
                  <a:pt x="49746" y="172598"/>
                  <a:pt x="50055" y="173435"/>
                  <a:pt x="50348" y="174208"/>
                </a:cubicBezTo>
                <a:cubicBezTo>
                  <a:pt x="49619" y="174603"/>
                  <a:pt x="48835" y="175077"/>
                  <a:pt x="48025" y="175601"/>
                </a:cubicBezTo>
                <a:cubicBezTo>
                  <a:pt x="48027" y="174855"/>
                  <a:pt x="47981" y="174110"/>
                  <a:pt x="47892" y="173370"/>
                </a:cubicBezTo>
                <a:cubicBezTo>
                  <a:pt x="48431" y="172825"/>
                  <a:pt x="48945" y="172273"/>
                  <a:pt x="49426" y="171713"/>
                </a:cubicBezTo>
                <a:close/>
                <a:moveTo>
                  <a:pt x="46998" y="174246"/>
                </a:moveTo>
                <a:cubicBezTo>
                  <a:pt x="47305" y="174887"/>
                  <a:pt x="47554" y="175419"/>
                  <a:pt x="47729" y="175796"/>
                </a:cubicBezTo>
                <a:cubicBezTo>
                  <a:pt x="47660" y="175839"/>
                  <a:pt x="47592" y="175885"/>
                  <a:pt x="47523" y="175931"/>
                </a:cubicBezTo>
                <a:lnTo>
                  <a:pt x="47524" y="175932"/>
                </a:lnTo>
                <a:cubicBezTo>
                  <a:pt x="47075" y="175621"/>
                  <a:pt x="46623" y="175314"/>
                  <a:pt x="46169" y="175010"/>
                </a:cubicBezTo>
                <a:cubicBezTo>
                  <a:pt x="46449" y="174758"/>
                  <a:pt x="46725" y="174504"/>
                  <a:pt x="46998" y="174246"/>
                </a:cubicBezTo>
                <a:close/>
                <a:moveTo>
                  <a:pt x="46057" y="175110"/>
                </a:moveTo>
                <a:cubicBezTo>
                  <a:pt x="46484" y="175423"/>
                  <a:pt x="46909" y="175739"/>
                  <a:pt x="47332" y="176058"/>
                </a:cubicBezTo>
                <a:lnTo>
                  <a:pt x="47333" y="176060"/>
                </a:lnTo>
                <a:cubicBezTo>
                  <a:pt x="47008" y="176278"/>
                  <a:pt x="46681" y="176504"/>
                  <a:pt x="46351" y="176736"/>
                </a:cubicBezTo>
                <a:cubicBezTo>
                  <a:pt x="45900" y="176702"/>
                  <a:pt x="45391" y="176681"/>
                  <a:pt x="44815" y="176681"/>
                </a:cubicBezTo>
                <a:cubicBezTo>
                  <a:pt x="44617" y="176681"/>
                  <a:pt x="44411" y="176684"/>
                  <a:pt x="44198" y="176689"/>
                </a:cubicBezTo>
                <a:cubicBezTo>
                  <a:pt x="44825" y="176182"/>
                  <a:pt x="45448" y="175655"/>
                  <a:pt x="46057" y="175110"/>
                </a:cubicBezTo>
                <a:close/>
                <a:moveTo>
                  <a:pt x="68439" y="170174"/>
                </a:moveTo>
                <a:lnTo>
                  <a:pt x="68439" y="170175"/>
                </a:lnTo>
                <a:cubicBezTo>
                  <a:pt x="69063" y="171312"/>
                  <a:pt x="70261" y="173457"/>
                  <a:pt x="71816" y="176032"/>
                </a:cubicBezTo>
                <a:cubicBezTo>
                  <a:pt x="71480" y="176479"/>
                  <a:pt x="71133" y="176936"/>
                  <a:pt x="70774" y="177404"/>
                </a:cubicBezTo>
                <a:cubicBezTo>
                  <a:pt x="69462" y="175679"/>
                  <a:pt x="68349" y="174379"/>
                  <a:pt x="67703" y="173651"/>
                </a:cubicBezTo>
                <a:cubicBezTo>
                  <a:pt x="67983" y="172467"/>
                  <a:pt x="68227" y="171301"/>
                  <a:pt x="68439" y="170174"/>
                </a:cubicBezTo>
                <a:close/>
                <a:moveTo>
                  <a:pt x="38294" y="174148"/>
                </a:moveTo>
                <a:cubicBezTo>
                  <a:pt x="39521" y="174211"/>
                  <a:pt x="40729" y="174292"/>
                  <a:pt x="41849" y="174393"/>
                </a:cubicBezTo>
                <a:cubicBezTo>
                  <a:pt x="40985" y="175267"/>
                  <a:pt x="40134" y="176178"/>
                  <a:pt x="39309" y="177124"/>
                </a:cubicBezTo>
                <a:cubicBezTo>
                  <a:pt x="38357" y="177257"/>
                  <a:pt x="37321" y="177427"/>
                  <a:pt x="36194" y="177637"/>
                </a:cubicBezTo>
                <a:cubicBezTo>
                  <a:pt x="36096" y="176994"/>
                  <a:pt x="35994" y="176352"/>
                  <a:pt x="35944" y="175717"/>
                </a:cubicBezTo>
                <a:cubicBezTo>
                  <a:pt x="36721" y="175218"/>
                  <a:pt x="37505" y="174695"/>
                  <a:pt x="38294" y="174148"/>
                </a:cubicBezTo>
                <a:close/>
                <a:moveTo>
                  <a:pt x="13567" y="172730"/>
                </a:moveTo>
                <a:cubicBezTo>
                  <a:pt x="16246" y="174368"/>
                  <a:pt x="19059" y="175775"/>
                  <a:pt x="21975" y="176937"/>
                </a:cubicBezTo>
                <a:cubicBezTo>
                  <a:pt x="21347" y="177671"/>
                  <a:pt x="20751" y="178421"/>
                  <a:pt x="20289" y="179249"/>
                </a:cubicBezTo>
                <a:cubicBezTo>
                  <a:pt x="19920" y="179203"/>
                  <a:pt x="19548" y="179162"/>
                  <a:pt x="19171" y="179126"/>
                </a:cubicBezTo>
                <a:cubicBezTo>
                  <a:pt x="16873" y="178910"/>
                  <a:pt x="15014" y="178770"/>
                  <a:pt x="13448" y="178671"/>
                </a:cubicBezTo>
                <a:cubicBezTo>
                  <a:pt x="13487" y="176703"/>
                  <a:pt x="13528" y="174717"/>
                  <a:pt x="13567" y="172730"/>
                </a:cubicBezTo>
                <a:close/>
                <a:moveTo>
                  <a:pt x="51529" y="177252"/>
                </a:moveTo>
                <a:cubicBezTo>
                  <a:pt x="51933" y="178264"/>
                  <a:pt x="52253" y="179038"/>
                  <a:pt x="52450" y="179509"/>
                </a:cubicBezTo>
                <a:cubicBezTo>
                  <a:pt x="52456" y="179528"/>
                  <a:pt x="52460" y="179547"/>
                  <a:pt x="52465" y="179565"/>
                </a:cubicBezTo>
                <a:cubicBezTo>
                  <a:pt x="52312" y="179446"/>
                  <a:pt x="52161" y="179323"/>
                  <a:pt x="52008" y="179203"/>
                </a:cubicBezTo>
                <a:cubicBezTo>
                  <a:pt x="51497" y="178811"/>
                  <a:pt x="50981" y="178428"/>
                  <a:pt x="50465" y="178045"/>
                </a:cubicBezTo>
                <a:lnTo>
                  <a:pt x="50465" y="178045"/>
                </a:lnTo>
                <a:cubicBezTo>
                  <a:pt x="50823" y="177781"/>
                  <a:pt x="51177" y="177517"/>
                  <a:pt x="51529" y="177252"/>
                </a:cubicBezTo>
                <a:close/>
                <a:moveTo>
                  <a:pt x="52475" y="179568"/>
                </a:moveTo>
                <a:cubicBezTo>
                  <a:pt x="52476" y="179571"/>
                  <a:pt x="52477" y="179574"/>
                  <a:pt x="52479" y="179577"/>
                </a:cubicBezTo>
                <a:lnTo>
                  <a:pt x="52476" y="179575"/>
                </a:lnTo>
                <a:cubicBezTo>
                  <a:pt x="52476" y="179572"/>
                  <a:pt x="52476" y="179570"/>
                  <a:pt x="52475" y="179568"/>
                </a:cubicBezTo>
                <a:close/>
                <a:moveTo>
                  <a:pt x="58074" y="171975"/>
                </a:moveTo>
                <a:cubicBezTo>
                  <a:pt x="57992" y="174416"/>
                  <a:pt x="58080" y="176844"/>
                  <a:pt x="58229" y="178962"/>
                </a:cubicBezTo>
                <a:cubicBezTo>
                  <a:pt x="57624" y="179243"/>
                  <a:pt x="56955" y="179538"/>
                  <a:pt x="56226" y="179849"/>
                </a:cubicBezTo>
                <a:cubicBezTo>
                  <a:pt x="56285" y="177949"/>
                  <a:pt x="56054" y="175953"/>
                  <a:pt x="55655" y="174001"/>
                </a:cubicBezTo>
                <a:cubicBezTo>
                  <a:pt x="56521" y="173292"/>
                  <a:pt x="57333" y="172609"/>
                  <a:pt x="58074" y="171975"/>
                </a:cubicBezTo>
                <a:close/>
                <a:moveTo>
                  <a:pt x="50146" y="178278"/>
                </a:moveTo>
                <a:cubicBezTo>
                  <a:pt x="50673" y="178703"/>
                  <a:pt x="51194" y="179134"/>
                  <a:pt x="51714" y="179567"/>
                </a:cubicBezTo>
                <a:lnTo>
                  <a:pt x="51714" y="179568"/>
                </a:lnTo>
                <a:cubicBezTo>
                  <a:pt x="51992" y="179798"/>
                  <a:pt x="52266" y="180036"/>
                  <a:pt x="52542" y="180270"/>
                </a:cubicBezTo>
                <a:cubicBezTo>
                  <a:pt x="52239" y="180259"/>
                  <a:pt x="51936" y="180254"/>
                  <a:pt x="51632" y="180254"/>
                </a:cubicBezTo>
                <a:cubicBezTo>
                  <a:pt x="49987" y="180254"/>
                  <a:pt x="48337" y="180405"/>
                  <a:pt x="46714" y="180663"/>
                </a:cubicBezTo>
                <a:cubicBezTo>
                  <a:pt x="47873" y="179900"/>
                  <a:pt x="49024" y="179096"/>
                  <a:pt x="50146" y="178278"/>
                </a:cubicBezTo>
                <a:close/>
                <a:moveTo>
                  <a:pt x="53702" y="175573"/>
                </a:moveTo>
                <a:cubicBezTo>
                  <a:pt x="54158" y="177405"/>
                  <a:pt x="54597" y="179090"/>
                  <a:pt x="54970" y="180368"/>
                </a:cubicBezTo>
                <a:cubicBezTo>
                  <a:pt x="54647" y="180498"/>
                  <a:pt x="54312" y="180631"/>
                  <a:pt x="53967" y="180766"/>
                </a:cubicBezTo>
                <a:cubicBezTo>
                  <a:pt x="53533" y="180414"/>
                  <a:pt x="53097" y="180066"/>
                  <a:pt x="52659" y="179719"/>
                </a:cubicBezTo>
                <a:cubicBezTo>
                  <a:pt x="52602" y="178612"/>
                  <a:pt x="52526" y="177562"/>
                  <a:pt x="52434" y="176563"/>
                </a:cubicBezTo>
                <a:cubicBezTo>
                  <a:pt x="52864" y="176231"/>
                  <a:pt x="53287" y="175902"/>
                  <a:pt x="53702" y="175573"/>
                </a:cubicBezTo>
                <a:close/>
                <a:moveTo>
                  <a:pt x="37393" y="179442"/>
                </a:moveTo>
                <a:cubicBezTo>
                  <a:pt x="37054" y="179876"/>
                  <a:pt x="36724" y="180318"/>
                  <a:pt x="36401" y="180767"/>
                </a:cubicBezTo>
                <a:cubicBezTo>
                  <a:pt x="36426" y="180361"/>
                  <a:pt x="36428" y="179954"/>
                  <a:pt x="36408" y="179548"/>
                </a:cubicBezTo>
                <a:lnTo>
                  <a:pt x="36408" y="179548"/>
                </a:lnTo>
                <a:cubicBezTo>
                  <a:pt x="36730" y="179514"/>
                  <a:pt x="37058" y="179478"/>
                  <a:pt x="37393" y="179442"/>
                </a:cubicBezTo>
                <a:close/>
                <a:moveTo>
                  <a:pt x="87099" y="181697"/>
                </a:moveTo>
                <a:lnTo>
                  <a:pt x="87115" y="181709"/>
                </a:lnTo>
                <a:lnTo>
                  <a:pt x="87084" y="181730"/>
                </a:lnTo>
                <a:cubicBezTo>
                  <a:pt x="87090" y="181719"/>
                  <a:pt x="87094" y="181708"/>
                  <a:pt x="87099" y="181697"/>
                </a:cubicBezTo>
                <a:close/>
                <a:moveTo>
                  <a:pt x="86445" y="181160"/>
                </a:moveTo>
                <a:lnTo>
                  <a:pt x="86445" y="181160"/>
                </a:lnTo>
                <a:cubicBezTo>
                  <a:pt x="86618" y="181305"/>
                  <a:pt x="86782" y="181440"/>
                  <a:pt x="86932" y="181563"/>
                </a:cubicBezTo>
                <a:cubicBezTo>
                  <a:pt x="86855" y="181706"/>
                  <a:pt x="86776" y="181850"/>
                  <a:pt x="86699" y="181992"/>
                </a:cubicBezTo>
                <a:cubicBezTo>
                  <a:pt x="86611" y="181966"/>
                  <a:pt x="86525" y="181936"/>
                  <a:pt x="86438" y="181907"/>
                </a:cubicBezTo>
                <a:cubicBezTo>
                  <a:pt x="86450" y="181688"/>
                  <a:pt x="86454" y="181440"/>
                  <a:pt x="86445" y="181160"/>
                </a:cubicBezTo>
                <a:close/>
                <a:moveTo>
                  <a:pt x="67630" y="173951"/>
                </a:moveTo>
                <a:cubicBezTo>
                  <a:pt x="68144" y="174908"/>
                  <a:pt x="68968" y="176535"/>
                  <a:pt x="69857" y="178619"/>
                </a:cubicBezTo>
                <a:cubicBezTo>
                  <a:pt x="69063" y="179713"/>
                  <a:pt x="68332" y="180855"/>
                  <a:pt x="67670" y="182035"/>
                </a:cubicBezTo>
                <a:cubicBezTo>
                  <a:pt x="67009" y="181420"/>
                  <a:pt x="66363" y="180796"/>
                  <a:pt x="65763" y="180200"/>
                </a:cubicBezTo>
                <a:cubicBezTo>
                  <a:pt x="66515" y="178147"/>
                  <a:pt x="67128" y="176026"/>
                  <a:pt x="67630" y="173951"/>
                </a:cubicBezTo>
                <a:close/>
                <a:moveTo>
                  <a:pt x="87227" y="181798"/>
                </a:moveTo>
                <a:lnTo>
                  <a:pt x="87227" y="181800"/>
                </a:lnTo>
                <a:cubicBezTo>
                  <a:pt x="87544" y="182053"/>
                  <a:pt x="87752" y="182212"/>
                  <a:pt x="87752" y="182212"/>
                </a:cubicBezTo>
                <a:cubicBezTo>
                  <a:pt x="87479" y="182184"/>
                  <a:pt x="87200" y="182127"/>
                  <a:pt x="86924" y="182054"/>
                </a:cubicBezTo>
                <a:cubicBezTo>
                  <a:pt x="86961" y="181978"/>
                  <a:pt x="87000" y="181904"/>
                  <a:pt x="87037" y="181828"/>
                </a:cubicBezTo>
                <a:cubicBezTo>
                  <a:pt x="87102" y="181819"/>
                  <a:pt x="87162" y="181808"/>
                  <a:pt x="87227" y="181798"/>
                </a:cubicBezTo>
                <a:close/>
                <a:moveTo>
                  <a:pt x="43828" y="178601"/>
                </a:moveTo>
                <a:lnTo>
                  <a:pt x="43828" y="178601"/>
                </a:lnTo>
                <a:cubicBezTo>
                  <a:pt x="42186" y="179876"/>
                  <a:pt x="40632" y="181198"/>
                  <a:pt x="39390" y="182374"/>
                </a:cubicBezTo>
                <a:cubicBezTo>
                  <a:pt x="39364" y="182366"/>
                  <a:pt x="39337" y="182363"/>
                  <a:pt x="39310" y="182363"/>
                </a:cubicBezTo>
                <a:cubicBezTo>
                  <a:pt x="39230" y="182363"/>
                  <a:pt x="39150" y="182395"/>
                  <a:pt x="39107" y="182465"/>
                </a:cubicBezTo>
                <a:cubicBezTo>
                  <a:pt x="39092" y="182385"/>
                  <a:pt x="39009" y="182336"/>
                  <a:pt x="38930" y="182336"/>
                </a:cubicBezTo>
                <a:cubicBezTo>
                  <a:pt x="38886" y="182336"/>
                  <a:pt x="38843" y="182351"/>
                  <a:pt x="38813" y="182385"/>
                </a:cubicBezTo>
                <a:cubicBezTo>
                  <a:pt x="38779" y="182425"/>
                  <a:pt x="38762" y="182479"/>
                  <a:pt x="38716" y="182502"/>
                </a:cubicBezTo>
                <a:cubicBezTo>
                  <a:pt x="38702" y="182509"/>
                  <a:pt x="38686" y="182512"/>
                  <a:pt x="38671" y="182512"/>
                </a:cubicBezTo>
                <a:cubicBezTo>
                  <a:pt x="38627" y="182512"/>
                  <a:pt x="38580" y="182489"/>
                  <a:pt x="38535" y="182478"/>
                </a:cubicBezTo>
                <a:cubicBezTo>
                  <a:pt x="38516" y="182473"/>
                  <a:pt x="38496" y="182470"/>
                  <a:pt x="38477" y="182470"/>
                </a:cubicBezTo>
                <a:cubicBezTo>
                  <a:pt x="38312" y="182470"/>
                  <a:pt x="38156" y="182650"/>
                  <a:pt x="38202" y="182816"/>
                </a:cubicBezTo>
                <a:cubicBezTo>
                  <a:pt x="38100" y="182586"/>
                  <a:pt x="37785" y="182461"/>
                  <a:pt x="37489" y="182461"/>
                </a:cubicBezTo>
                <a:cubicBezTo>
                  <a:pt x="37332" y="182461"/>
                  <a:pt x="37181" y="182496"/>
                  <a:pt x="37069" y="182569"/>
                </a:cubicBezTo>
                <a:cubicBezTo>
                  <a:pt x="37046" y="182390"/>
                  <a:pt x="36911" y="182246"/>
                  <a:pt x="36733" y="182216"/>
                </a:cubicBezTo>
                <a:cubicBezTo>
                  <a:pt x="36709" y="182212"/>
                  <a:pt x="36685" y="182210"/>
                  <a:pt x="36662" y="182210"/>
                </a:cubicBezTo>
                <a:cubicBezTo>
                  <a:pt x="36510" y="182210"/>
                  <a:pt x="36368" y="182294"/>
                  <a:pt x="36297" y="182433"/>
                </a:cubicBezTo>
                <a:cubicBezTo>
                  <a:pt x="36271" y="182385"/>
                  <a:pt x="36235" y="182343"/>
                  <a:pt x="36193" y="182309"/>
                </a:cubicBezTo>
                <a:cubicBezTo>
                  <a:pt x="36223" y="182157"/>
                  <a:pt x="36250" y="182005"/>
                  <a:pt x="36275" y="181853"/>
                </a:cubicBezTo>
                <a:cubicBezTo>
                  <a:pt x="37500" y="181310"/>
                  <a:pt x="39235" y="180298"/>
                  <a:pt x="41130" y="178985"/>
                </a:cubicBezTo>
                <a:cubicBezTo>
                  <a:pt x="42005" y="178867"/>
                  <a:pt x="42904" y="178739"/>
                  <a:pt x="43828" y="178601"/>
                </a:cubicBezTo>
                <a:close/>
                <a:moveTo>
                  <a:pt x="55772" y="183117"/>
                </a:moveTo>
                <a:lnTo>
                  <a:pt x="55772" y="183118"/>
                </a:lnTo>
                <a:cubicBezTo>
                  <a:pt x="55871" y="183208"/>
                  <a:pt x="55973" y="183298"/>
                  <a:pt x="56072" y="183389"/>
                </a:cubicBezTo>
                <a:cubicBezTo>
                  <a:pt x="55850" y="183361"/>
                  <a:pt x="55622" y="183342"/>
                  <a:pt x="55392" y="183330"/>
                </a:cubicBezTo>
                <a:cubicBezTo>
                  <a:pt x="55519" y="183260"/>
                  <a:pt x="55648" y="183188"/>
                  <a:pt x="55772" y="183117"/>
                </a:cubicBezTo>
                <a:close/>
                <a:moveTo>
                  <a:pt x="52710" y="180411"/>
                </a:moveTo>
                <a:cubicBezTo>
                  <a:pt x="52935" y="180603"/>
                  <a:pt x="53156" y="180799"/>
                  <a:pt x="53380" y="180993"/>
                </a:cubicBezTo>
                <a:cubicBezTo>
                  <a:pt x="52861" y="181191"/>
                  <a:pt x="52323" y="181392"/>
                  <a:pt x="51754" y="181599"/>
                </a:cubicBezTo>
                <a:cubicBezTo>
                  <a:pt x="49292" y="182493"/>
                  <a:pt x="47245" y="183380"/>
                  <a:pt x="45548" y="184217"/>
                </a:cubicBezTo>
                <a:cubicBezTo>
                  <a:pt x="44922" y="184069"/>
                  <a:pt x="44293" y="183921"/>
                  <a:pt x="43670" y="183777"/>
                </a:cubicBezTo>
                <a:cubicBezTo>
                  <a:pt x="47050" y="182696"/>
                  <a:pt x="50305" y="181533"/>
                  <a:pt x="52710" y="180411"/>
                </a:cubicBezTo>
                <a:close/>
                <a:moveTo>
                  <a:pt x="62634" y="178093"/>
                </a:moveTo>
                <a:cubicBezTo>
                  <a:pt x="62140" y="180273"/>
                  <a:pt x="61817" y="182487"/>
                  <a:pt x="61669" y="184716"/>
                </a:cubicBezTo>
                <a:cubicBezTo>
                  <a:pt x="60785" y="183830"/>
                  <a:pt x="60231" y="183176"/>
                  <a:pt x="59850" y="182725"/>
                </a:cubicBezTo>
                <a:cubicBezTo>
                  <a:pt x="60110" y="181785"/>
                  <a:pt x="60337" y="180857"/>
                  <a:pt x="60532" y="179942"/>
                </a:cubicBezTo>
                <a:cubicBezTo>
                  <a:pt x="61377" y="179272"/>
                  <a:pt x="62071" y="178649"/>
                  <a:pt x="62634" y="178093"/>
                </a:cubicBezTo>
                <a:close/>
                <a:moveTo>
                  <a:pt x="58441" y="181468"/>
                </a:moveTo>
                <a:cubicBezTo>
                  <a:pt x="58599" y="183045"/>
                  <a:pt x="58765" y="184286"/>
                  <a:pt x="58866" y="184977"/>
                </a:cubicBezTo>
                <a:cubicBezTo>
                  <a:pt x="58727" y="184850"/>
                  <a:pt x="58588" y="184722"/>
                  <a:pt x="58449" y="184595"/>
                </a:cubicBezTo>
                <a:cubicBezTo>
                  <a:pt x="57763" y="183977"/>
                  <a:pt x="57067" y="183373"/>
                  <a:pt x="56367" y="182774"/>
                </a:cubicBezTo>
                <a:cubicBezTo>
                  <a:pt x="57118" y="182330"/>
                  <a:pt x="57810" y="181895"/>
                  <a:pt x="58441" y="181468"/>
                </a:cubicBezTo>
                <a:close/>
                <a:moveTo>
                  <a:pt x="56395" y="183683"/>
                </a:moveTo>
                <a:lnTo>
                  <a:pt x="56395" y="183683"/>
                </a:lnTo>
                <a:cubicBezTo>
                  <a:pt x="56913" y="184164"/>
                  <a:pt x="57427" y="184650"/>
                  <a:pt x="57937" y="185140"/>
                </a:cubicBezTo>
                <a:cubicBezTo>
                  <a:pt x="58042" y="185241"/>
                  <a:pt x="58144" y="185346"/>
                  <a:pt x="58249" y="185449"/>
                </a:cubicBezTo>
                <a:cubicBezTo>
                  <a:pt x="58220" y="185446"/>
                  <a:pt x="58191" y="185445"/>
                  <a:pt x="58163" y="185445"/>
                </a:cubicBezTo>
                <a:cubicBezTo>
                  <a:pt x="58021" y="185445"/>
                  <a:pt x="57891" y="185480"/>
                  <a:pt x="57805" y="185556"/>
                </a:cubicBezTo>
                <a:cubicBezTo>
                  <a:pt x="57734" y="185361"/>
                  <a:pt x="57610" y="185129"/>
                  <a:pt x="57409" y="185129"/>
                </a:cubicBezTo>
                <a:cubicBezTo>
                  <a:pt x="57401" y="185129"/>
                  <a:pt x="57393" y="185130"/>
                  <a:pt x="57385" y="185131"/>
                </a:cubicBezTo>
                <a:cubicBezTo>
                  <a:pt x="57335" y="185135"/>
                  <a:pt x="57286" y="185154"/>
                  <a:pt x="57236" y="185154"/>
                </a:cubicBezTo>
                <a:cubicBezTo>
                  <a:pt x="57110" y="185153"/>
                  <a:pt x="57021" y="185035"/>
                  <a:pt x="56917" y="184964"/>
                </a:cubicBezTo>
                <a:cubicBezTo>
                  <a:pt x="56880" y="184939"/>
                  <a:pt x="56830" y="184926"/>
                  <a:pt x="56782" y="184926"/>
                </a:cubicBezTo>
                <a:cubicBezTo>
                  <a:pt x="56698" y="184926"/>
                  <a:pt x="56620" y="184966"/>
                  <a:pt x="56628" y="185047"/>
                </a:cubicBezTo>
                <a:cubicBezTo>
                  <a:pt x="56548" y="184979"/>
                  <a:pt x="56448" y="184908"/>
                  <a:pt x="56350" y="184908"/>
                </a:cubicBezTo>
                <a:cubicBezTo>
                  <a:pt x="56324" y="184908"/>
                  <a:pt x="56298" y="184913"/>
                  <a:pt x="56272" y="184924"/>
                </a:cubicBezTo>
                <a:cubicBezTo>
                  <a:pt x="56232" y="184942"/>
                  <a:pt x="56200" y="184976"/>
                  <a:pt x="56162" y="184999"/>
                </a:cubicBezTo>
                <a:cubicBezTo>
                  <a:pt x="56095" y="185040"/>
                  <a:pt x="56015" y="185049"/>
                  <a:pt x="55938" y="185057"/>
                </a:cubicBezTo>
                <a:lnTo>
                  <a:pt x="54540" y="185204"/>
                </a:lnTo>
                <a:cubicBezTo>
                  <a:pt x="54504" y="185208"/>
                  <a:pt x="54467" y="185210"/>
                  <a:pt x="54431" y="185210"/>
                </a:cubicBezTo>
                <a:cubicBezTo>
                  <a:pt x="54289" y="185210"/>
                  <a:pt x="54143" y="185183"/>
                  <a:pt x="53996" y="185142"/>
                </a:cubicBezTo>
                <a:cubicBezTo>
                  <a:pt x="54827" y="184662"/>
                  <a:pt x="55631" y="184175"/>
                  <a:pt x="56395" y="183683"/>
                </a:cubicBezTo>
                <a:close/>
                <a:moveTo>
                  <a:pt x="59590" y="183625"/>
                </a:moveTo>
                <a:cubicBezTo>
                  <a:pt x="59832" y="184140"/>
                  <a:pt x="60159" y="184760"/>
                  <a:pt x="60601" y="185473"/>
                </a:cubicBezTo>
                <a:cubicBezTo>
                  <a:pt x="60530" y="185449"/>
                  <a:pt x="60459" y="185422"/>
                  <a:pt x="60396" y="185422"/>
                </a:cubicBezTo>
                <a:cubicBezTo>
                  <a:pt x="60356" y="185422"/>
                  <a:pt x="60319" y="185433"/>
                  <a:pt x="60287" y="185462"/>
                </a:cubicBezTo>
                <a:cubicBezTo>
                  <a:pt x="60246" y="185499"/>
                  <a:pt x="60229" y="185558"/>
                  <a:pt x="60185" y="185589"/>
                </a:cubicBezTo>
                <a:cubicBezTo>
                  <a:pt x="60161" y="185607"/>
                  <a:pt x="60135" y="185613"/>
                  <a:pt x="60108" y="185613"/>
                </a:cubicBezTo>
                <a:cubicBezTo>
                  <a:pt x="60028" y="185613"/>
                  <a:pt x="59938" y="185555"/>
                  <a:pt x="59852" y="185537"/>
                </a:cubicBezTo>
                <a:cubicBezTo>
                  <a:pt x="59832" y="185533"/>
                  <a:pt x="59812" y="185531"/>
                  <a:pt x="59792" y="185531"/>
                </a:cubicBezTo>
                <a:cubicBezTo>
                  <a:pt x="59709" y="185531"/>
                  <a:pt x="59626" y="185563"/>
                  <a:pt x="59547" y="185596"/>
                </a:cubicBezTo>
                <a:lnTo>
                  <a:pt x="59535" y="185600"/>
                </a:lnTo>
                <a:cubicBezTo>
                  <a:pt x="59388" y="185463"/>
                  <a:pt x="59243" y="185325"/>
                  <a:pt x="59096" y="185189"/>
                </a:cubicBezTo>
                <a:cubicBezTo>
                  <a:pt x="59115" y="185128"/>
                  <a:pt x="59136" y="185070"/>
                  <a:pt x="59156" y="185010"/>
                </a:cubicBezTo>
                <a:lnTo>
                  <a:pt x="59156" y="185010"/>
                </a:lnTo>
                <a:cubicBezTo>
                  <a:pt x="59154" y="185031"/>
                  <a:pt x="59152" y="185051"/>
                  <a:pt x="59151" y="185072"/>
                </a:cubicBezTo>
                <a:cubicBezTo>
                  <a:pt x="59153" y="185048"/>
                  <a:pt x="59156" y="185024"/>
                  <a:pt x="59159" y="185000"/>
                </a:cubicBezTo>
                <a:cubicBezTo>
                  <a:pt x="59311" y="184539"/>
                  <a:pt x="59456" y="184080"/>
                  <a:pt x="59590" y="183625"/>
                </a:cubicBezTo>
                <a:close/>
                <a:moveTo>
                  <a:pt x="102001" y="185097"/>
                </a:moveTo>
                <a:cubicBezTo>
                  <a:pt x="102058" y="185164"/>
                  <a:pt x="102117" y="185234"/>
                  <a:pt x="102178" y="185307"/>
                </a:cubicBezTo>
                <a:cubicBezTo>
                  <a:pt x="101614" y="185562"/>
                  <a:pt x="101267" y="185726"/>
                  <a:pt x="101267" y="185726"/>
                </a:cubicBezTo>
                <a:cubicBezTo>
                  <a:pt x="101466" y="185538"/>
                  <a:pt x="101716" y="185325"/>
                  <a:pt x="102001" y="185097"/>
                </a:cubicBezTo>
                <a:close/>
                <a:moveTo>
                  <a:pt x="65273" y="181474"/>
                </a:moveTo>
                <a:cubicBezTo>
                  <a:pt x="65729" y="182191"/>
                  <a:pt x="66230" y="182958"/>
                  <a:pt x="66764" y="183755"/>
                </a:cubicBezTo>
                <a:cubicBezTo>
                  <a:pt x="66493" y="184308"/>
                  <a:pt x="66248" y="184841"/>
                  <a:pt x="66026" y="185354"/>
                </a:cubicBezTo>
                <a:cubicBezTo>
                  <a:pt x="66009" y="185354"/>
                  <a:pt x="65992" y="185353"/>
                  <a:pt x="65975" y="185353"/>
                </a:cubicBezTo>
                <a:cubicBezTo>
                  <a:pt x="65805" y="185353"/>
                  <a:pt x="65637" y="185393"/>
                  <a:pt x="65485" y="185470"/>
                </a:cubicBezTo>
                <a:cubicBezTo>
                  <a:pt x="65451" y="185606"/>
                  <a:pt x="65266" y="185615"/>
                  <a:pt x="65126" y="185622"/>
                </a:cubicBezTo>
                <a:cubicBezTo>
                  <a:pt x="64986" y="185628"/>
                  <a:pt x="64806" y="185746"/>
                  <a:pt x="64879" y="185867"/>
                </a:cubicBezTo>
                <a:cubicBezTo>
                  <a:pt x="64864" y="185902"/>
                  <a:pt x="64834" y="185917"/>
                  <a:pt x="64796" y="185917"/>
                </a:cubicBezTo>
                <a:cubicBezTo>
                  <a:pt x="64667" y="185917"/>
                  <a:pt x="64444" y="185746"/>
                  <a:pt x="64355" y="185648"/>
                </a:cubicBezTo>
                <a:cubicBezTo>
                  <a:pt x="64264" y="185546"/>
                  <a:pt x="64140" y="185422"/>
                  <a:pt x="64018" y="185422"/>
                </a:cubicBezTo>
                <a:cubicBezTo>
                  <a:pt x="63989" y="185422"/>
                  <a:pt x="63959" y="185429"/>
                  <a:pt x="63930" y="185446"/>
                </a:cubicBezTo>
                <a:cubicBezTo>
                  <a:pt x="63887" y="185471"/>
                  <a:pt x="63852" y="185516"/>
                  <a:pt x="63802" y="185520"/>
                </a:cubicBezTo>
                <a:cubicBezTo>
                  <a:pt x="63800" y="185520"/>
                  <a:pt x="63798" y="185520"/>
                  <a:pt x="63796" y="185520"/>
                </a:cubicBezTo>
                <a:cubicBezTo>
                  <a:pt x="63715" y="185520"/>
                  <a:pt x="63681" y="185416"/>
                  <a:pt x="63642" y="185343"/>
                </a:cubicBezTo>
                <a:cubicBezTo>
                  <a:pt x="63615" y="185294"/>
                  <a:pt x="63574" y="185252"/>
                  <a:pt x="63523" y="185227"/>
                </a:cubicBezTo>
                <a:cubicBezTo>
                  <a:pt x="64169" y="184035"/>
                  <a:pt x="64751" y="182775"/>
                  <a:pt x="65273" y="181474"/>
                </a:cubicBezTo>
                <a:close/>
                <a:moveTo>
                  <a:pt x="76293" y="171522"/>
                </a:moveTo>
                <a:cubicBezTo>
                  <a:pt x="78152" y="175598"/>
                  <a:pt x="80705" y="180916"/>
                  <a:pt x="82991" y="184698"/>
                </a:cubicBezTo>
                <a:cubicBezTo>
                  <a:pt x="82839" y="186169"/>
                  <a:pt x="82830" y="187253"/>
                  <a:pt x="82830" y="187253"/>
                </a:cubicBezTo>
                <a:cubicBezTo>
                  <a:pt x="82840" y="187275"/>
                  <a:pt x="82852" y="187298"/>
                  <a:pt x="82863" y="187321"/>
                </a:cubicBezTo>
                <a:cubicBezTo>
                  <a:pt x="82771" y="187215"/>
                  <a:pt x="82628" y="187151"/>
                  <a:pt x="82488" y="187151"/>
                </a:cubicBezTo>
                <a:cubicBezTo>
                  <a:pt x="82421" y="187151"/>
                  <a:pt x="82355" y="187165"/>
                  <a:pt x="82294" y="187197"/>
                </a:cubicBezTo>
                <a:cubicBezTo>
                  <a:pt x="82250" y="187027"/>
                  <a:pt x="82073" y="186918"/>
                  <a:pt x="81900" y="186918"/>
                </a:cubicBezTo>
                <a:cubicBezTo>
                  <a:pt x="81825" y="186918"/>
                  <a:pt x="81750" y="186939"/>
                  <a:pt x="81689" y="186985"/>
                </a:cubicBezTo>
                <a:cubicBezTo>
                  <a:pt x="81720" y="186865"/>
                  <a:pt x="81617" y="186729"/>
                  <a:pt x="81492" y="186728"/>
                </a:cubicBezTo>
                <a:cubicBezTo>
                  <a:pt x="81461" y="186728"/>
                  <a:pt x="81430" y="186735"/>
                  <a:pt x="81404" y="186750"/>
                </a:cubicBezTo>
                <a:cubicBezTo>
                  <a:pt x="80147" y="183086"/>
                  <a:pt x="77177" y="179076"/>
                  <a:pt x="74347" y="175825"/>
                </a:cubicBezTo>
                <a:lnTo>
                  <a:pt x="76293" y="171522"/>
                </a:lnTo>
                <a:close/>
                <a:moveTo>
                  <a:pt x="71183" y="181967"/>
                </a:moveTo>
                <a:cubicBezTo>
                  <a:pt x="71947" y="183925"/>
                  <a:pt x="73117" y="185978"/>
                  <a:pt x="74369" y="187831"/>
                </a:cubicBezTo>
                <a:cubicBezTo>
                  <a:pt x="73883" y="187765"/>
                  <a:pt x="73398" y="187681"/>
                  <a:pt x="72914" y="187584"/>
                </a:cubicBezTo>
                <a:lnTo>
                  <a:pt x="72914" y="187585"/>
                </a:lnTo>
                <a:cubicBezTo>
                  <a:pt x="71891" y="186227"/>
                  <a:pt x="70840" y="184975"/>
                  <a:pt x="69901" y="184055"/>
                </a:cubicBezTo>
                <a:cubicBezTo>
                  <a:pt x="70344" y="183367"/>
                  <a:pt x="70772" y="182667"/>
                  <a:pt x="71183" y="181967"/>
                </a:cubicBezTo>
                <a:close/>
                <a:moveTo>
                  <a:pt x="73190" y="178263"/>
                </a:moveTo>
                <a:cubicBezTo>
                  <a:pt x="75169" y="181419"/>
                  <a:pt x="77531" y="184925"/>
                  <a:pt x="79956" y="187932"/>
                </a:cubicBezTo>
                <a:cubicBezTo>
                  <a:pt x="79171" y="188009"/>
                  <a:pt x="78382" y="188047"/>
                  <a:pt x="77594" y="188047"/>
                </a:cubicBezTo>
                <a:cubicBezTo>
                  <a:pt x="77513" y="188047"/>
                  <a:pt x="77432" y="188047"/>
                  <a:pt x="77351" y="188046"/>
                </a:cubicBezTo>
                <a:cubicBezTo>
                  <a:pt x="75869" y="184920"/>
                  <a:pt x="74098" y="182065"/>
                  <a:pt x="72448" y="179700"/>
                </a:cubicBezTo>
                <a:cubicBezTo>
                  <a:pt x="72706" y="179214"/>
                  <a:pt x="72953" y="178736"/>
                  <a:pt x="73190" y="178263"/>
                </a:cubicBezTo>
                <a:close/>
                <a:moveTo>
                  <a:pt x="83817" y="188602"/>
                </a:moveTo>
                <a:cubicBezTo>
                  <a:pt x="83846" y="188632"/>
                  <a:pt x="83875" y="188662"/>
                  <a:pt x="83904" y="188692"/>
                </a:cubicBezTo>
                <a:cubicBezTo>
                  <a:pt x="83860" y="188715"/>
                  <a:pt x="83814" y="188738"/>
                  <a:pt x="83771" y="188760"/>
                </a:cubicBezTo>
                <a:lnTo>
                  <a:pt x="83747" y="188759"/>
                </a:lnTo>
                <a:cubicBezTo>
                  <a:pt x="83780" y="188712"/>
                  <a:pt x="83804" y="188658"/>
                  <a:pt x="83817" y="188602"/>
                </a:cubicBezTo>
                <a:close/>
                <a:moveTo>
                  <a:pt x="122860" y="188795"/>
                </a:moveTo>
                <a:cubicBezTo>
                  <a:pt x="122861" y="188795"/>
                  <a:pt x="123056" y="188806"/>
                  <a:pt x="123366" y="188818"/>
                </a:cubicBezTo>
                <a:cubicBezTo>
                  <a:pt x="123461" y="188956"/>
                  <a:pt x="123555" y="189095"/>
                  <a:pt x="123652" y="189234"/>
                </a:cubicBezTo>
                <a:cubicBezTo>
                  <a:pt x="123371" y="189108"/>
                  <a:pt x="123100" y="188964"/>
                  <a:pt x="122860" y="188795"/>
                </a:cubicBezTo>
                <a:close/>
                <a:moveTo>
                  <a:pt x="125479" y="191798"/>
                </a:moveTo>
                <a:lnTo>
                  <a:pt x="125481" y="191802"/>
                </a:lnTo>
                <a:lnTo>
                  <a:pt x="125476" y="191802"/>
                </a:lnTo>
                <a:cubicBezTo>
                  <a:pt x="125476" y="191800"/>
                  <a:pt x="125477" y="191800"/>
                  <a:pt x="125479" y="191798"/>
                </a:cubicBezTo>
                <a:close/>
                <a:moveTo>
                  <a:pt x="128025" y="187909"/>
                </a:moveTo>
                <a:cubicBezTo>
                  <a:pt x="129068" y="190104"/>
                  <a:pt x="130509" y="192325"/>
                  <a:pt x="131912" y="194173"/>
                </a:cubicBezTo>
                <a:cubicBezTo>
                  <a:pt x="131463" y="194143"/>
                  <a:pt x="131015" y="194115"/>
                  <a:pt x="130571" y="194081"/>
                </a:cubicBezTo>
                <a:cubicBezTo>
                  <a:pt x="130564" y="194072"/>
                  <a:pt x="130559" y="194064"/>
                  <a:pt x="130552" y="194055"/>
                </a:cubicBezTo>
                <a:cubicBezTo>
                  <a:pt x="130641" y="193697"/>
                  <a:pt x="130390" y="193309"/>
                  <a:pt x="130046" y="193174"/>
                </a:cubicBezTo>
                <a:cubicBezTo>
                  <a:pt x="130000" y="193157"/>
                  <a:pt x="129953" y="193143"/>
                  <a:pt x="129905" y="193132"/>
                </a:cubicBezTo>
                <a:cubicBezTo>
                  <a:pt x="128733" y="191492"/>
                  <a:pt x="127473" y="189919"/>
                  <a:pt x="126350" y="188777"/>
                </a:cubicBezTo>
                <a:cubicBezTo>
                  <a:pt x="126982" y="188719"/>
                  <a:pt x="127506" y="188614"/>
                  <a:pt x="127710" y="188431"/>
                </a:cubicBezTo>
                <a:cubicBezTo>
                  <a:pt x="127710" y="188431"/>
                  <a:pt x="127829" y="188236"/>
                  <a:pt x="128025" y="187909"/>
                </a:cubicBezTo>
                <a:close/>
                <a:moveTo>
                  <a:pt x="133228" y="177579"/>
                </a:moveTo>
                <a:cubicBezTo>
                  <a:pt x="134690" y="180728"/>
                  <a:pt x="136453" y="184347"/>
                  <a:pt x="138154" y="187379"/>
                </a:cubicBezTo>
                <a:cubicBezTo>
                  <a:pt x="138620" y="189527"/>
                  <a:pt x="138226" y="191810"/>
                  <a:pt x="138416" y="193986"/>
                </a:cubicBezTo>
                <a:cubicBezTo>
                  <a:pt x="138352" y="194083"/>
                  <a:pt x="138292" y="194180"/>
                  <a:pt x="138229" y="194276"/>
                </a:cubicBezTo>
                <a:cubicBezTo>
                  <a:pt x="138087" y="190303"/>
                  <a:pt x="134834" y="185414"/>
                  <a:pt x="131495" y="181407"/>
                </a:cubicBezTo>
                <a:cubicBezTo>
                  <a:pt x="131518" y="181353"/>
                  <a:pt x="131540" y="181298"/>
                  <a:pt x="131561" y="181245"/>
                </a:cubicBezTo>
                <a:lnTo>
                  <a:pt x="131561" y="181245"/>
                </a:lnTo>
                <a:cubicBezTo>
                  <a:pt x="131543" y="181246"/>
                  <a:pt x="131526" y="181246"/>
                  <a:pt x="131508" y="181246"/>
                </a:cubicBezTo>
                <a:cubicBezTo>
                  <a:pt x="131457" y="181246"/>
                  <a:pt x="131405" y="181244"/>
                  <a:pt x="131355" y="181240"/>
                </a:cubicBezTo>
                <a:cubicBezTo>
                  <a:pt x="131098" y="180933"/>
                  <a:pt x="130841" y="180633"/>
                  <a:pt x="130584" y="180337"/>
                </a:cubicBezTo>
                <a:lnTo>
                  <a:pt x="132157" y="179599"/>
                </a:lnTo>
                <a:cubicBezTo>
                  <a:pt x="132157" y="179599"/>
                  <a:pt x="132615" y="178828"/>
                  <a:pt x="133228" y="177579"/>
                </a:cubicBezTo>
                <a:close/>
                <a:moveTo>
                  <a:pt x="130218" y="184037"/>
                </a:moveTo>
                <a:cubicBezTo>
                  <a:pt x="132532" y="187641"/>
                  <a:pt x="135268" y="191538"/>
                  <a:pt x="137981" y="194552"/>
                </a:cubicBezTo>
                <a:cubicBezTo>
                  <a:pt x="136780" y="194475"/>
                  <a:pt x="135576" y="194401"/>
                  <a:pt x="134367" y="194331"/>
                </a:cubicBezTo>
                <a:cubicBezTo>
                  <a:pt x="132978" y="191030"/>
                  <a:pt x="131201" y="187972"/>
                  <a:pt x="129480" y="185389"/>
                </a:cubicBezTo>
                <a:cubicBezTo>
                  <a:pt x="129725" y="184951"/>
                  <a:pt x="129976" y="184495"/>
                  <a:pt x="130218" y="184037"/>
                </a:cubicBezTo>
                <a:close/>
                <a:moveTo>
                  <a:pt x="46477" y="0"/>
                </a:moveTo>
                <a:cubicBezTo>
                  <a:pt x="45091" y="0"/>
                  <a:pt x="42466" y="110"/>
                  <a:pt x="40102" y="827"/>
                </a:cubicBezTo>
                <a:cubicBezTo>
                  <a:pt x="40102" y="827"/>
                  <a:pt x="40169" y="2747"/>
                  <a:pt x="39550" y="4360"/>
                </a:cubicBezTo>
                <a:cubicBezTo>
                  <a:pt x="39550" y="4360"/>
                  <a:pt x="38998" y="1757"/>
                  <a:pt x="38608" y="1122"/>
                </a:cubicBezTo>
                <a:cubicBezTo>
                  <a:pt x="38608" y="1122"/>
                  <a:pt x="35411" y="1419"/>
                  <a:pt x="34124" y="2007"/>
                </a:cubicBezTo>
                <a:cubicBezTo>
                  <a:pt x="32837" y="2594"/>
                  <a:pt x="29332" y="2787"/>
                  <a:pt x="28702" y="3057"/>
                </a:cubicBezTo>
                <a:cubicBezTo>
                  <a:pt x="28702" y="3057"/>
                  <a:pt x="27883" y="10155"/>
                  <a:pt x="27102" y="12411"/>
                </a:cubicBezTo>
                <a:cubicBezTo>
                  <a:pt x="27102" y="12411"/>
                  <a:pt x="27198" y="6324"/>
                  <a:pt x="26447" y="3978"/>
                </a:cubicBezTo>
                <a:cubicBezTo>
                  <a:pt x="26447" y="3978"/>
                  <a:pt x="24101" y="4729"/>
                  <a:pt x="22132" y="5681"/>
                </a:cubicBezTo>
                <a:cubicBezTo>
                  <a:pt x="21045" y="6207"/>
                  <a:pt x="19797" y="6832"/>
                  <a:pt x="18791" y="7383"/>
                </a:cubicBezTo>
                <a:lnTo>
                  <a:pt x="18793" y="7189"/>
                </a:lnTo>
                <a:lnTo>
                  <a:pt x="0" y="7386"/>
                </a:lnTo>
                <a:lnTo>
                  <a:pt x="0" y="209527"/>
                </a:lnTo>
                <a:lnTo>
                  <a:pt x="174326" y="209526"/>
                </a:lnTo>
                <a:lnTo>
                  <a:pt x="174952" y="197921"/>
                </a:lnTo>
                <a:lnTo>
                  <a:pt x="174952" y="197921"/>
                </a:lnTo>
                <a:cubicBezTo>
                  <a:pt x="173722" y="198048"/>
                  <a:pt x="172488" y="198111"/>
                  <a:pt x="171254" y="198111"/>
                </a:cubicBezTo>
                <a:cubicBezTo>
                  <a:pt x="168585" y="198111"/>
                  <a:pt x="165920" y="197814"/>
                  <a:pt x="163309" y="197224"/>
                </a:cubicBezTo>
                <a:cubicBezTo>
                  <a:pt x="162252" y="196985"/>
                  <a:pt x="161205" y="196698"/>
                  <a:pt x="160140" y="196501"/>
                </a:cubicBezTo>
                <a:cubicBezTo>
                  <a:pt x="158922" y="196276"/>
                  <a:pt x="157686" y="196170"/>
                  <a:pt x="156452" y="196066"/>
                </a:cubicBezTo>
                <a:cubicBezTo>
                  <a:pt x="156263" y="196050"/>
                  <a:pt x="156072" y="196033"/>
                  <a:pt x="155881" y="196017"/>
                </a:cubicBezTo>
                <a:cubicBezTo>
                  <a:pt x="160286" y="194760"/>
                  <a:pt x="162909" y="193257"/>
                  <a:pt x="162910" y="193257"/>
                </a:cubicBezTo>
                <a:lnTo>
                  <a:pt x="162910" y="193257"/>
                </a:lnTo>
                <a:cubicBezTo>
                  <a:pt x="162005" y="193740"/>
                  <a:pt x="159397" y="193748"/>
                  <a:pt x="155468" y="193906"/>
                </a:cubicBezTo>
                <a:cubicBezTo>
                  <a:pt x="156311" y="192735"/>
                  <a:pt x="157300" y="191661"/>
                  <a:pt x="158180" y="190512"/>
                </a:cubicBezTo>
                <a:cubicBezTo>
                  <a:pt x="159477" y="188818"/>
                  <a:pt x="160536" y="186954"/>
                  <a:pt x="161328" y="184973"/>
                </a:cubicBezTo>
                <a:cubicBezTo>
                  <a:pt x="161547" y="183075"/>
                  <a:pt x="161380" y="181156"/>
                  <a:pt x="160709" y="179365"/>
                </a:cubicBezTo>
                <a:cubicBezTo>
                  <a:pt x="159985" y="177431"/>
                  <a:pt x="158687" y="175597"/>
                  <a:pt x="158793" y="173536"/>
                </a:cubicBezTo>
                <a:cubicBezTo>
                  <a:pt x="158882" y="171773"/>
                  <a:pt x="160008" y="170151"/>
                  <a:pt x="159950" y="168387"/>
                </a:cubicBezTo>
                <a:cubicBezTo>
                  <a:pt x="159860" y="165730"/>
                  <a:pt x="157289" y="163843"/>
                  <a:pt x="157233" y="161185"/>
                </a:cubicBezTo>
                <a:cubicBezTo>
                  <a:pt x="155996" y="165846"/>
                  <a:pt x="149819" y="167903"/>
                  <a:pt x="148501" y="172541"/>
                </a:cubicBezTo>
                <a:cubicBezTo>
                  <a:pt x="148116" y="173897"/>
                  <a:pt x="148200" y="175338"/>
                  <a:pt x="147928" y="176719"/>
                </a:cubicBezTo>
                <a:cubicBezTo>
                  <a:pt x="147744" y="177653"/>
                  <a:pt x="147400" y="178546"/>
                  <a:pt x="147013" y="179425"/>
                </a:cubicBezTo>
                <a:cubicBezTo>
                  <a:pt x="146926" y="179570"/>
                  <a:pt x="146841" y="179713"/>
                  <a:pt x="146756" y="179856"/>
                </a:cubicBezTo>
                <a:cubicBezTo>
                  <a:pt x="146249" y="178258"/>
                  <a:pt x="146561" y="176429"/>
                  <a:pt x="145840" y="174911"/>
                </a:cubicBezTo>
                <a:cubicBezTo>
                  <a:pt x="145677" y="174570"/>
                  <a:pt x="145471" y="174267"/>
                  <a:pt x="145241" y="173984"/>
                </a:cubicBezTo>
                <a:cubicBezTo>
                  <a:pt x="145225" y="173868"/>
                  <a:pt x="145213" y="173755"/>
                  <a:pt x="145197" y="173636"/>
                </a:cubicBezTo>
                <a:cubicBezTo>
                  <a:pt x="145026" y="172450"/>
                  <a:pt x="144719" y="171285"/>
                  <a:pt x="144236" y="170189"/>
                </a:cubicBezTo>
                <a:cubicBezTo>
                  <a:pt x="143782" y="169157"/>
                  <a:pt x="143126" y="168040"/>
                  <a:pt x="142318" y="167694"/>
                </a:cubicBezTo>
                <a:lnTo>
                  <a:pt x="142318" y="167694"/>
                </a:lnTo>
                <a:cubicBezTo>
                  <a:pt x="142318" y="167694"/>
                  <a:pt x="142633" y="169536"/>
                  <a:pt x="142998" y="172050"/>
                </a:cubicBezTo>
                <a:cubicBezTo>
                  <a:pt x="141988" y="171308"/>
                  <a:pt x="141003" y="170547"/>
                  <a:pt x="140471" y="169395"/>
                </a:cubicBezTo>
                <a:lnTo>
                  <a:pt x="140471" y="169395"/>
                </a:lnTo>
                <a:cubicBezTo>
                  <a:pt x="140727" y="171066"/>
                  <a:pt x="140296" y="172688"/>
                  <a:pt x="139658" y="174295"/>
                </a:cubicBezTo>
                <a:cubicBezTo>
                  <a:pt x="138853" y="172226"/>
                  <a:pt x="137844" y="169859"/>
                  <a:pt x="136578" y="167144"/>
                </a:cubicBezTo>
                <a:lnTo>
                  <a:pt x="136578" y="167144"/>
                </a:lnTo>
                <a:cubicBezTo>
                  <a:pt x="136578" y="167144"/>
                  <a:pt x="136598" y="167268"/>
                  <a:pt x="136639" y="167495"/>
                </a:cubicBezTo>
                <a:cubicBezTo>
                  <a:pt x="136825" y="168529"/>
                  <a:pt x="137454" y="171816"/>
                  <a:pt x="138710" y="176469"/>
                </a:cubicBezTo>
                <a:cubicBezTo>
                  <a:pt x="138070" y="177877"/>
                  <a:pt x="137436" y="179286"/>
                  <a:pt x="137133" y="180722"/>
                </a:cubicBezTo>
                <a:cubicBezTo>
                  <a:pt x="136176" y="178828"/>
                  <a:pt x="135129" y="177092"/>
                  <a:pt x="134133" y="175596"/>
                </a:cubicBezTo>
                <a:cubicBezTo>
                  <a:pt x="135664" y="171990"/>
                  <a:pt x="137279" y="166674"/>
                  <a:pt x="135698" y="162776"/>
                </a:cubicBezTo>
                <a:cubicBezTo>
                  <a:pt x="135698" y="162776"/>
                  <a:pt x="134313" y="161898"/>
                  <a:pt x="131507" y="161898"/>
                </a:cubicBezTo>
                <a:cubicBezTo>
                  <a:pt x="130788" y="161898"/>
                  <a:pt x="129976" y="161956"/>
                  <a:pt x="129069" y="162100"/>
                </a:cubicBezTo>
                <a:cubicBezTo>
                  <a:pt x="129069" y="162100"/>
                  <a:pt x="128604" y="164597"/>
                  <a:pt x="128538" y="167598"/>
                </a:cubicBezTo>
                <a:cubicBezTo>
                  <a:pt x="128538" y="167598"/>
                  <a:pt x="127804" y="164497"/>
                  <a:pt x="128072" y="162633"/>
                </a:cubicBezTo>
                <a:lnTo>
                  <a:pt x="128072" y="162633"/>
                </a:lnTo>
                <a:cubicBezTo>
                  <a:pt x="128072" y="162633"/>
                  <a:pt x="127097" y="162792"/>
                  <a:pt x="126541" y="163135"/>
                </a:cubicBezTo>
                <a:cubicBezTo>
                  <a:pt x="126541" y="163135"/>
                  <a:pt x="126272" y="167790"/>
                  <a:pt x="126636" y="169851"/>
                </a:cubicBezTo>
                <a:cubicBezTo>
                  <a:pt x="126636" y="169851"/>
                  <a:pt x="125080" y="165198"/>
                  <a:pt x="125170" y="163646"/>
                </a:cubicBezTo>
                <a:lnTo>
                  <a:pt x="125170" y="163646"/>
                </a:lnTo>
                <a:cubicBezTo>
                  <a:pt x="125170" y="163647"/>
                  <a:pt x="121489" y="165098"/>
                  <a:pt x="118830" y="167467"/>
                </a:cubicBezTo>
                <a:cubicBezTo>
                  <a:pt x="118830" y="167467"/>
                  <a:pt x="119697" y="169181"/>
                  <a:pt x="119811" y="170905"/>
                </a:cubicBezTo>
                <a:cubicBezTo>
                  <a:pt x="119811" y="170905"/>
                  <a:pt x="118218" y="168773"/>
                  <a:pt x="117597" y="168361"/>
                </a:cubicBezTo>
                <a:cubicBezTo>
                  <a:pt x="117597" y="168361"/>
                  <a:pt x="114820" y="169972"/>
                  <a:pt x="113899" y="171047"/>
                </a:cubicBezTo>
                <a:cubicBezTo>
                  <a:pt x="112979" y="172121"/>
                  <a:pt x="109877" y="173767"/>
                  <a:pt x="109418" y="174276"/>
                </a:cubicBezTo>
                <a:cubicBezTo>
                  <a:pt x="109418" y="174276"/>
                  <a:pt x="111657" y="181061"/>
                  <a:pt x="111895" y="183438"/>
                </a:cubicBezTo>
                <a:cubicBezTo>
                  <a:pt x="111895" y="183438"/>
                  <a:pt x="111085" y="181613"/>
                  <a:pt x="110079" y="179713"/>
                </a:cubicBezTo>
                <a:cubicBezTo>
                  <a:pt x="110186" y="179648"/>
                  <a:pt x="110246" y="179612"/>
                  <a:pt x="110246" y="179612"/>
                </a:cubicBezTo>
                <a:cubicBezTo>
                  <a:pt x="110227" y="178827"/>
                  <a:pt x="108759" y="175086"/>
                  <a:pt x="108759" y="173467"/>
                </a:cubicBezTo>
                <a:cubicBezTo>
                  <a:pt x="108759" y="171848"/>
                  <a:pt x="107548" y="168379"/>
                  <a:pt x="107548" y="168379"/>
                </a:cubicBezTo>
                <a:cubicBezTo>
                  <a:pt x="107487" y="168371"/>
                  <a:pt x="107414" y="168368"/>
                  <a:pt x="107331" y="168368"/>
                </a:cubicBezTo>
                <a:cubicBezTo>
                  <a:pt x="106284" y="168368"/>
                  <a:pt x="103728" y="168938"/>
                  <a:pt x="103728" y="168938"/>
                </a:cubicBezTo>
                <a:cubicBezTo>
                  <a:pt x="105113" y="167525"/>
                  <a:pt x="107144" y="166682"/>
                  <a:pt x="107144" y="166682"/>
                </a:cubicBezTo>
                <a:cubicBezTo>
                  <a:pt x="106598" y="162642"/>
                  <a:pt x="104483" y="158638"/>
                  <a:pt x="104483" y="158638"/>
                </a:cubicBezTo>
                <a:cubicBezTo>
                  <a:pt x="103404" y="160053"/>
                  <a:pt x="98585" y="162935"/>
                  <a:pt x="98585" y="162935"/>
                </a:cubicBezTo>
                <a:cubicBezTo>
                  <a:pt x="100437" y="161417"/>
                  <a:pt x="103672" y="157172"/>
                  <a:pt x="103672" y="157172"/>
                </a:cubicBezTo>
                <a:cubicBezTo>
                  <a:pt x="103444" y="156459"/>
                  <a:pt x="102715" y="155594"/>
                  <a:pt x="102715" y="155594"/>
                </a:cubicBezTo>
                <a:cubicBezTo>
                  <a:pt x="101560" y="157414"/>
                  <a:pt x="98611" y="159562"/>
                  <a:pt x="98611" y="159562"/>
                </a:cubicBezTo>
                <a:cubicBezTo>
                  <a:pt x="100791" y="156905"/>
                  <a:pt x="102245" y="154389"/>
                  <a:pt x="102245" y="154389"/>
                </a:cubicBezTo>
                <a:cubicBezTo>
                  <a:pt x="98915" y="150462"/>
                  <a:pt x="95985" y="150038"/>
                  <a:pt x="95985" y="150038"/>
                </a:cubicBezTo>
                <a:cubicBezTo>
                  <a:pt x="91023" y="152597"/>
                  <a:pt x="88375" y="160018"/>
                  <a:pt x="87230" y="164247"/>
                </a:cubicBezTo>
                <a:cubicBezTo>
                  <a:pt x="86900" y="163774"/>
                  <a:pt x="86524" y="163389"/>
                  <a:pt x="86107" y="163209"/>
                </a:cubicBezTo>
                <a:lnTo>
                  <a:pt x="86107" y="163209"/>
                </a:lnTo>
                <a:cubicBezTo>
                  <a:pt x="86107" y="163209"/>
                  <a:pt x="86347" y="164615"/>
                  <a:pt x="86650" y="166648"/>
                </a:cubicBezTo>
                <a:cubicBezTo>
                  <a:pt x="86566" y="167058"/>
                  <a:pt x="86524" y="167292"/>
                  <a:pt x="86524" y="167292"/>
                </a:cubicBezTo>
                <a:lnTo>
                  <a:pt x="86851" y="168019"/>
                </a:lnTo>
                <a:cubicBezTo>
                  <a:pt x="86932" y="168584"/>
                  <a:pt x="87015" y="169178"/>
                  <a:pt x="87096" y="169788"/>
                </a:cubicBezTo>
                <a:cubicBezTo>
                  <a:pt x="86345" y="169672"/>
                  <a:pt x="85814" y="169167"/>
                  <a:pt x="85814" y="169167"/>
                </a:cubicBezTo>
                <a:cubicBezTo>
                  <a:pt x="85436" y="170273"/>
                  <a:pt x="85058" y="171837"/>
                  <a:pt x="84734" y="173358"/>
                </a:cubicBezTo>
                <a:cubicBezTo>
                  <a:pt x="83812" y="170583"/>
                  <a:pt x="82427" y="167080"/>
                  <a:pt x="80366" y="162660"/>
                </a:cubicBezTo>
                <a:lnTo>
                  <a:pt x="80366" y="162660"/>
                </a:lnTo>
                <a:cubicBezTo>
                  <a:pt x="80366" y="162660"/>
                  <a:pt x="80386" y="162783"/>
                  <a:pt x="80428" y="163010"/>
                </a:cubicBezTo>
                <a:cubicBezTo>
                  <a:pt x="80677" y="164394"/>
                  <a:pt x="81722" y="169819"/>
                  <a:pt x="83998" y="177153"/>
                </a:cubicBezTo>
                <a:cubicBezTo>
                  <a:pt x="83876" y="177843"/>
                  <a:pt x="83805" y="178278"/>
                  <a:pt x="83805" y="178278"/>
                </a:cubicBezTo>
                <a:cubicBezTo>
                  <a:pt x="83849" y="178605"/>
                  <a:pt x="84262" y="179120"/>
                  <a:pt x="84804" y="179670"/>
                </a:cubicBezTo>
                <a:cubicBezTo>
                  <a:pt x="85002" y="180269"/>
                  <a:pt x="85208" y="180875"/>
                  <a:pt x="85420" y="181492"/>
                </a:cubicBezTo>
                <a:cubicBezTo>
                  <a:pt x="84467" y="181045"/>
                  <a:pt x="83762" y="180560"/>
                  <a:pt x="83762" y="180560"/>
                </a:cubicBezTo>
                <a:cubicBezTo>
                  <a:pt x="83597" y="181110"/>
                  <a:pt x="83461" y="181683"/>
                  <a:pt x="83349" y="182252"/>
                </a:cubicBezTo>
                <a:cubicBezTo>
                  <a:pt x="81906" y="177377"/>
                  <a:pt x="79227" y="172925"/>
                  <a:pt x="77049" y="169840"/>
                </a:cubicBezTo>
                <a:cubicBezTo>
                  <a:pt x="77976" y="167791"/>
                  <a:pt x="78610" y="166387"/>
                  <a:pt x="78610" y="166387"/>
                </a:cubicBezTo>
                <a:lnTo>
                  <a:pt x="78610" y="166387"/>
                </a:lnTo>
                <a:cubicBezTo>
                  <a:pt x="78610" y="166387"/>
                  <a:pt x="77922" y="167470"/>
                  <a:pt x="76664" y="169302"/>
                </a:cubicBezTo>
                <a:cubicBezTo>
                  <a:pt x="74956" y="166944"/>
                  <a:pt x="73644" y="165514"/>
                  <a:pt x="73644" y="165514"/>
                </a:cubicBezTo>
                <a:lnTo>
                  <a:pt x="73644" y="165514"/>
                </a:lnTo>
                <a:cubicBezTo>
                  <a:pt x="73644" y="165514"/>
                  <a:pt x="74513" y="167584"/>
                  <a:pt x="75829" y="170504"/>
                </a:cubicBezTo>
                <a:cubicBezTo>
                  <a:pt x="75048" y="171621"/>
                  <a:pt x="74116" y="172926"/>
                  <a:pt x="73049" y="174373"/>
                </a:cubicBezTo>
                <a:cubicBezTo>
                  <a:pt x="71092" y="172239"/>
                  <a:pt x="69353" y="170578"/>
                  <a:pt x="68507" y="169792"/>
                </a:cubicBezTo>
                <a:cubicBezTo>
                  <a:pt x="69638" y="163625"/>
                  <a:pt x="69817" y="158716"/>
                  <a:pt x="69817" y="158715"/>
                </a:cubicBezTo>
                <a:lnTo>
                  <a:pt x="69817" y="158715"/>
                </a:lnTo>
                <a:cubicBezTo>
                  <a:pt x="68722" y="162773"/>
                  <a:pt x="67568" y="164120"/>
                  <a:pt x="64339" y="172470"/>
                </a:cubicBezTo>
                <a:cubicBezTo>
                  <a:pt x="63849" y="173742"/>
                  <a:pt x="63424" y="175036"/>
                  <a:pt x="63066" y="176352"/>
                </a:cubicBezTo>
                <a:cubicBezTo>
                  <a:pt x="62877" y="176471"/>
                  <a:pt x="62665" y="176603"/>
                  <a:pt x="62429" y="176745"/>
                </a:cubicBezTo>
                <a:lnTo>
                  <a:pt x="62391" y="176705"/>
                </a:lnTo>
                <a:lnTo>
                  <a:pt x="62391" y="176705"/>
                </a:lnTo>
                <a:cubicBezTo>
                  <a:pt x="62391" y="176705"/>
                  <a:pt x="62400" y="176721"/>
                  <a:pt x="62418" y="176753"/>
                </a:cubicBezTo>
                <a:cubicBezTo>
                  <a:pt x="62015" y="176998"/>
                  <a:pt x="61539" y="177274"/>
                  <a:pt x="60973" y="177582"/>
                </a:cubicBezTo>
                <a:cubicBezTo>
                  <a:pt x="61441" y="174697"/>
                  <a:pt x="61652" y="171776"/>
                  <a:pt x="61604" y="168853"/>
                </a:cubicBezTo>
                <a:cubicBezTo>
                  <a:pt x="62240" y="168271"/>
                  <a:pt x="62595" y="167932"/>
                  <a:pt x="62595" y="167932"/>
                </a:cubicBezTo>
                <a:lnTo>
                  <a:pt x="62595" y="167932"/>
                </a:lnTo>
                <a:cubicBezTo>
                  <a:pt x="62595" y="167932"/>
                  <a:pt x="62283" y="168116"/>
                  <a:pt x="61744" y="168421"/>
                </a:cubicBezTo>
                <a:cubicBezTo>
                  <a:pt x="61889" y="168304"/>
                  <a:pt x="62034" y="168187"/>
                  <a:pt x="62178" y="168068"/>
                </a:cubicBezTo>
                <a:lnTo>
                  <a:pt x="62178" y="168068"/>
                </a:lnTo>
                <a:cubicBezTo>
                  <a:pt x="61985" y="168215"/>
                  <a:pt x="61791" y="168356"/>
                  <a:pt x="61597" y="168501"/>
                </a:cubicBezTo>
                <a:cubicBezTo>
                  <a:pt x="61417" y="160635"/>
                  <a:pt x="59449" y="155392"/>
                  <a:pt x="59448" y="155391"/>
                </a:cubicBezTo>
                <a:lnTo>
                  <a:pt x="59448" y="155391"/>
                </a:lnTo>
                <a:cubicBezTo>
                  <a:pt x="59968" y="156910"/>
                  <a:pt x="58892" y="161872"/>
                  <a:pt x="58221" y="169471"/>
                </a:cubicBezTo>
                <a:cubicBezTo>
                  <a:pt x="58193" y="169778"/>
                  <a:pt x="58171" y="170086"/>
                  <a:pt x="58151" y="170393"/>
                </a:cubicBezTo>
                <a:cubicBezTo>
                  <a:pt x="57224" y="170885"/>
                  <a:pt x="56210" y="171408"/>
                  <a:pt x="55165" y="171924"/>
                </a:cubicBezTo>
                <a:cubicBezTo>
                  <a:pt x="54674" y="170061"/>
                  <a:pt x="54072" y="168292"/>
                  <a:pt x="53476" y="166752"/>
                </a:cubicBezTo>
                <a:cubicBezTo>
                  <a:pt x="55268" y="164696"/>
                  <a:pt x="56773" y="163178"/>
                  <a:pt x="57610" y="162366"/>
                </a:cubicBezTo>
                <a:cubicBezTo>
                  <a:pt x="57680" y="162297"/>
                  <a:pt x="57751" y="162230"/>
                  <a:pt x="57822" y="162160"/>
                </a:cubicBezTo>
                <a:cubicBezTo>
                  <a:pt x="58144" y="161851"/>
                  <a:pt x="58325" y="161689"/>
                  <a:pt x="58325" y="161688"/>
                </a:cubicBezTo>
                <a:lnTo>
                  <a:pt x="58325" y="161688"/>
                </a:lnTo>
                <a:cubicBezTo>
                  <a:pt x="58325" y="161689"/>
                  <a:pt x="56075" y="162941"/>
                  <a:pt x="52849" y="165199"/>
                </a:cubicBezTo>
                <a:cubicBezTo>
                  <a:pt x="52524" y="164429"/>
                  <a:pt x="52217" y="163750"/>
                  <a:pt x="51949" y="163183"/>
                </a:cubicBezTo>
                <a:cubicBezTo>
                  <a:pt x="55948" y="159615"/>
                  <a:pt x="58665" y="156915"/>
                  <a:pt x="58665" y="156915"/>
                </a:cubicBezTo>
                <a:lnTo>
                  <a:pt x="58665" y="156915"/>
                </a:lnTo>
                <a:cubicBezTo>
                  <a:pt x="58665" y="156915"/>
                  <a:pt x="58477" y="157001"/>
                  <a:pt x="58137" y="157162"/>
                </a:cubicBezTo>
                <a:lnTo>
                  <a:pt x="58336" y="157004"/>
                </a:lnTo>
                <a:lnTo>
                  <a:pt x="58336" y="157004"/>
                </a:lnTo>
                <a:cubicBezTo>
                  <a:pt x="58255" y="157063"/>
                  <a:pt x="58175" y="157122"/>
                  <a:pt x="58094" y="157181"/>
                </a:cubicBezTo>
                <a:cubicBezTo>
                  <a:pt x="56929" y="157732"/>
                  <a:pt x="54100" y="159114"/>
                  <a:pt x="50760" y="161051"/>
                </a:cubicBezTo>
                <a:cubicBezTo>
                  <a:pt x="49306" y="159232"/>
                  <a:pt x="46637" y="158240"/>
                  <a:pt x="46637" y="158240"/>
                </a:cubicBezTo>
                <a:lnTo>
                  <a:pt x="46637" y="158240"/>
                </a:lnTo>
                <a:cubicBezTo>
                  <a:pt x="46637" y="158240"/>
                  <a:pt x="48972" y="159487"/>
                  <a:pt x="50086" y="161446"/>
                </a:cubicBezTo>
                <a:cubicBezTo>
                  <a:pt x="49660" y="161697"/>
                  <a:pt x="49229" y="161957"/>
                  <a:pt x="48792" y="162223"/>
                </a:cubicBezTo>
                <a:cubicBezTo>
                  <a:pt x="47734" y="160226"/>
                  <a:pt x="46691" y="159090"/>
                  <a:pt x="45985" y="158481"/>
                </a:cubicBezTo>
                <a:cubicBezTo>
                  <a:pt x="50090" y="153970"/>
                  <a:pt x="53235" y="150233"/>
                  <a:pt x="53235" y="150233"/>
                </a:cubicBezTo>
                <a:lnTo>
                  <a:pt x="53235" y="150233"/>
                </a:lnTo>
                <a:cubicBezTo>
                  <a:pt x="53235" y="150234"/>
                  <a:pt x="44704" y="155185"/>
                  <a:pt x="38097" y="163015"/>
                </a:cubicBezTo>
                <a:cubicBezTo>
                  <a:pt x="37992" y="162294"/>
                  <a:pt x="37978" y="161574"/>
                  <a:pt x="38174" y="160850"/>
                </a:cubicBezTo>
                <a:lnTo>
                  <a:pt x="38174" y="160850"/>
                </a:lnTo>
                <a:cubicBezTo>
                  <a:pt x="37298" y="162296"/>
                  <a:pt x="35929" y="163263"/>
                  <a:pt x="34409" y="164087"/>
                </a:cubicBezTo>
                <a:cubicBezTo>
                  <a:pt x="34043" y="164133"/>
                  <a:pt x="33838" y="164255"/>
                  <a:pt x="33827" y="164362"/>
                </a:cubicBezTo>
                <a:cubicBezTo>
                  <a:pt x="33827" y="164367"/>
                  <a:pt x="33835" y="164379"/>
                  <a:pt x="33837" y="164387"/>
                </a:cubicBezTo>
                <a:cubicBezTo>
                  <a:pt x="33688" y="164463"/>
                  <a:pt x="33539" y="164538"/>
                  <a:pt x="33388" y="164613"/>
                </a:cubicBezTo>
                <a:cubicBezTo>
                  <a:pt x="40692" y="154623"/>
                  <a:pt x="45042" y="146516"/>
                  <a:pt x="46001" y="144674"/>
                </a:cubicBezTo>
                <a:cubicBezTo>
                  <a:pt x="46135" y="144415"/>
                  <a:pt x="46207" y="144274"/>
                  <a:pt x="46207" y="144274"/>
                </a:cubicBezTo>
                <a:lnTo>
                  <a:pt x="46207" y="144274"/>
                </a:lnTo>
                <a:cubicBezTo>
                  <a:pt x="34851" y="156760"/>
                  <a:pt x="32173" y="162875"/>
                  <a:pt x="31607" y="165475"/>
                </a:cubicBezTo>
                <a:cubicBezTo>
                  <a:pt x="31540" y="165508"/>
                  <a:pt x="31474" y="165540"/>
                  <a:pt x="31407" y="165573"/>
                </a:cubicBezTo>
                <a:cubicBezTo>
                  <a:pt x="31169" y="164399"/>
                  <a:pt x="30949" y="163220"/>
                  <a:pt x="30748" y="162039"/>
                </a:cubicBezTo>
                <a:cubicBezTo>
                  <a:pt x="31466" y="159165"/>
                  <a:pt x="33618" y="154220"/>
                  <a:pt x="35555" y="150060"/>
                </a:cubicBezTo>
                <a:cubicBezTo>
                  <a:pt x="36815" y="149190"/>
                  <a:pt x="37960" y="148162"/>
                  <a:pt x="38960" y="147001"/>
                </a:cubicBezTo>
                <a:cubicBezTo>
                  <a:pt x="39084" y="146858"/>
                  <a:pt x="38987" y="146632"/>
                  <a:pt x="38797" y="146622"/>
                </a:cubicBezTo>
                <a:cubicBezTo>
                  <a:pt x="38448" y="146605"/>
                  <a:pt x="37918" y="146564"/>
                  <a:pt x="37262" y="146470"/>
                </a:cubicBezTo>
                <a:cubicBezTo>
                  <a:pt x="37528" y="145922"/>
                  <a:pt x="37774" y="145418"/>
                  <a:pt x="37994" y="144970"/>
                </a:cubicBezTo>
                <a:cubicBezTo>
                  <a:pt x="38335" y="145026"/>
                  <a:pt x="38667" y="145056"/>
                  <a:pt x="38988" y="145056"/>
                </a:cubicBezTo>
                <a:cubicBezTo>
                  <a:pt x="39399" y="145056"/>
                  <a:pt x="39792" y="145006"/>
                  <a:pt x="40158" y="144896"/>
                </a:cubicBezTo>
                <a:cubicBezTo>
                  <a:pt x="43354" y="143942"/>
                  <a:pt x="46167" y="138757"/>
                  <a:pt x="47067" y="136946"/>
                </a:cubicBezTo>
                <a:cubicBezTo>
                  <a:pt x="47147" y="136784"/>
                  <a:pt x="47022" y="136614"/>
                  <a:pt x="46864" y="136614"/>
                </a:cubicBezTo>
                <a:cubicBezTo>
                  <a:pt x="46832" y="136614"/>
                  <a:pt x="46799" y="136621"/>
                  <a:pt x="46765" y="136636"/>
                </a:cubicBezTo>
                <a:cubicBezTo>
                  <a:pt x="45794" y="137094"/>
                  <a:pt x="43678" y="137888"/>
                  <a:pt x="40695" y="137888"/>
                </a:cubicBezTo>
                <a:cubicBezTo>
                  <a:pt x="39798" y="137888"/>
                  <a:pt x="38822" y="137816"/>
                  <a:pt x="37776" y="137642"/>
                </a:cubicBezTo>
                <a:cubicBezTo>
                  <a:pt x="31837" y="136655"/>
                  <a:pt x="30563" y="135932"/>
                  <a:pt x="30952" y="135172"/>
                </a:cubicBezTo>
                <a:cubicBezTo>
                  <a:pt x="31134" y="134817"/>
                  <a:pt x="31374" y="134671"/>
                  <a:pt x="31779" y="134671"/>
                </a:cubicBezTo>
                <a:cubicBezTo>
                  <a:pt x="32242" y="134671"/>
                  <a:pt x="32922" y="134861"/>
                  <a:pt x="33981" y="135148"/>
                </a:cubicBezTo>
                <a:cubicBezTo>
                  <a:pt x="35214" y="135482"/>
                  <a:pt x="38495" y="136258"/>
                  <a:pt x="41673" y="136258"/>
                </a:cubicBezTo>
                <a:cubicBezTo>
                  <a:pt x="43613" y="136258"/>
                  <a:pt x="45514" y="135969"/>
                  <a:pt x="46887" y="135114"/>
                </a:cubicBezTo>
                <a:cubicBezTo>
                  <a:pt x="46887" y="135114"/>
                  <a:pt x="48816" y="134451"/>
                  <a:pt x="49710" y="129954"/>
                </a:cubicBezTo>
                <a:cubicBezTo>
                  <a:pt x="49741" y="129801"/>
                  <a:pt x="49620" y="129675"/>
                  <a:pt x="49485" y="129675"/>
                </a:cubicBezTo>
                <a:cubicBezTo>
                  <a:pt x="49446" y="129675"/>
                  <a:pt x="49405" y="129685"/>
                  <a:pt x="49367" y="129709"/>
                </a:cubicBezTo>
                <a:cubicBezTo>
                  <a:pt x="48312" y="130365"/>
                  <a:pt x="45426" y="131886"/>
                  <a:pt x="41376" y="131886"/>
                </a:cubicBezTo>
                <a:cubicBezTo>
                  <a:pt x="40278" y="131886"/>
                  <a:pt x="39094" y="131774"/>
                  <a:pt x="37838" y="131503"/>
                </a:cubicBezTo>
                <a:cubicBezTo>
                  <a:pt x="37838" y="131503"/>
                  <a:pt x="34459" y="131005"/>
                  <a:pt x="35153" y="129921"/>
                </a:cubicBezTo>
                <a:cubicBezTo>
                  <a:pt x="35296" y="129697"/>
                  <a:pt x="35578" y="129612"/>
                  <a:pt x="35971" y="129612"/>
                </a:cubicBezTo>
                <a:cubicBezTo>
                  <a:pt x="37228" y="129612"/>
                  <a:pt x="39615" y="130484"/>
                  <a:pt x="42193" y="130484"/>
                </a:cubicBezTo>
                <a:cubicBezTo>
                  <a:pt x="42714" y="130484"/>
                  <a:pt x="43242" y="130448"/>
                  <a:pt x="43770" y="130362"/>
                </a:cubicBezTo>
                <a:cubicBezTo>
                  <a:pt x="47733" y="129720"/>
                  <a:pt x="49322" y="129026"/>
                  <a:pt x="49867" y="126359"/>
                </a:cubicBezTo>
                <a:cubicBezTo>
                  <a:pt x="50393" y="123786"/>
                  <a:pt x="48551" y="119745"/>
                  <a:pt x="50507" y="118134"/>
                </a:cubicBezTo>
                <a:cubicBezTo>
                  <a:pt x="50619" y="118042"/>
                  <a:pt x="50616" y="117869"/>
                  <a:pt x="50501" y="117781"/>
                </a:cubicBezTo>
                <a:cubicBezTo>
                  <a:pt x="49740" y="117197"/>
                  <a:pt x="47381" y="115312"/>
                  <a:pt x="46286" y="113553"/>
                </a:cubicBezTo>
                <a:cubicBezTo>
                  <a:pt x="45746" y="112685"/>
                  <a:pt x="44895" y="112201"/>
                  <a:pt x="43930" y="112201"/>
                </a:cubicBezTo>
                <a:cubicBezTo>
                  <a:pt x="42544" y="112201"/>
                  <a:pt x="40925" y="113202"/>
                  <a:pt x="39663" y="115506"/>
                </a:cubicBezTo>
                <a:cubicBezTo>
                  <a:pt x="37680" y="119126"/>
                  <a:pt x="36505" y="121983"/>
                  <a:pt x="35457" y="121983"/>
                </a:cubicBezTo>
                <a:cubicBezTo>
                  <a:pt x="35374" y="121983"/>
                  <a:pt x="35292" y="121965"/>
                  <a:pt x="35210" y="121928"/>
                </a:cubicBezTo>
                <a:cubicBezTo>
                  <a:pt x="34126" y="121439"/>
                  <a:pt x="36519" y="114421"/>
                  <a:pt x="42366" y="110784"/>
                </a:cubicBezTo>
                <a:cubicBezTo>
                  <a:pt x="42540" y="110675"/>
                  <a:pt x="42504" y="110412"/>
                  <a:pt x="42303" y="110364"/>
                </a:cubicBezTo>
                <a:cubicBezTo>
                  <a:pt x="41896" y="110269"/>
                  <a:pt x="41288" y="110120"/>
                  <a:pt x="40568" y="109927"/>
                </a:cubicBezTo>
                <a:cubicBezTo>
                  <a:pt x="40879" y="109571"/>
                  <a:pt x="41136" y="109257"/>
                  <a:pt x="41324" y="109020"/>
                </a:cubicBezTo>
                <a:cubicBezTo>
                  <a:pt x="41428" y="108889"/>
                  <a:pt x="41331" y="108706"/>
                  <a:pt x="41177" y="108706"/>
                </a:cubicBezTo>
                <a:cubicBezTo>
                  <a:pt x="41162" y="108706"/>
                  <a:pt x="41147" y="108707"/>
                  <a:pt x="41131" y="108711"/>
                </a:cubicBezTo>
                <a:cubicBezTo>
                  <a:pt x="40626" y="108829"/>
                  <a:pt x="39792" y="108969"/>
                  <a:pt x="38710" y="108969"/>
                </a:cubicBezTo>
                <a:cubicBezTo>
                  <a:pt x="38203" y="108969"/>
                  <a:pt x="37642" y="108938"/>
                  <a:pt x="37034" y="108860"/>
                </a:cubicBezTo>
                <a:cubicBezTo>
                  <a:pt x="36997" y="108847"/>
                  <a:pt x="36962" y="108835"/>
                  <a:pt x="36925" y="108822"/>
                </a:cubicBezTo>
                <a:cubicBezTo>
                  <a:pt x="36701" y="108743"/>
                  <a:pt x="36467" y="108704"/>
                  <a:pt x="36230" y="108704"/>
                </a:cubicBezTo>
                <a:cubicBezTo>
                  <a:pt x="36186" y="108704"/>
                  <a:pt x="36142" y="108705"/>
                  <a:pt x="36098" y="108708"/>
                </a:cubicBezTo>
                <a:cubicBezTo>
                  <a:pt x="35224" y="108530"/>
                  <a:pt x="34368" y="108276"/>
                  <a:pt x="33538" y="107947"/>
                </a:cubicBezTo>
                <a:cubicBezTo>
                  <a:pt x="28816" y="106079"/>
                  <a:pt x="27893" y="105257"/>
                  <a:pt x="28349" y="104699"/>
                </a:cubicBezTo>
                <a:cubicBezTo>
                  <a:pt x="28512" y="104500"/>
                  <a:pt x="28681" y="104407"/>
                  <a:pt x="28902" y="104407"/>
                </a:cubicBezTo>
                <a:cubicBezTo>
                  <a:pt x="29298" y="104407"/>
                  <a:pt x="29860" y="104705"/>
                  <a:pt x="30851" y="105217"/>
                </a:cubicBezTo>
                <a:cubicBezTo>
                  <a:pt x="32116" y="105869"/>
                  <a:pt x="36187" y="107790"/>
                  <a:pt x="39480" y="107790"/>
                </a:cubicBezTo>
                <a:cubicBezTo>
                  <a:pt x="40204" y="107790"/>
                  <a:pt x="40890" y="107697"/>
                  <a:pt x="41500" y="107478"/>
                </a:cubicBezTo>
                <a:cubicBezTo>
                  <a:pt x="41500" y="107478"/>
                  <a:pt x="43209" y="107273"/>
                  <a:pt x="44744" y="103722"/>
                </a:cubicBezTo>
                <a:cubicBezTo>
                  <a:pt x="44802" y="103588"/>
                  <a:pt x="44702" y="103448"/>
                  <a:pt x="44570" y="103448"/>
                </a:cubicBezTo>
                <a:cubicBezTo>
                  <a:pt x="44549" y="103448"/>
                  <a:pt x="44527" y="103452"/>
                  <a:pt x="44504" y="103460"/>
                </a:cubicBezTo>
                <a:cubicBezTo>
                  <a:pt x="43818" y="103706"/>
                  <a:pt x="42327" y="104140"/>
                  <a:pt x="40359" y="104140"/>
                </a:cubicBezTo>
                <a:cubicBezTo>
                  <a:pt x="38730" y="104140"/>
                  <a:pt x="36774" y="103842"/>
                  <a:pt x="34678" y="102895"/>
                </a:cubicBezTo>
                <a:cubicBezTo>
                  <a:pt x="34678" y="102895"/>
                  <a:pt x="31980" y="101885"/>
                  <a:pt x="32744" y="101114"/>
                </a:cubicBezTo>
                <a:cubicBezTo>
                  <a:pt x="32846" y="101011"/>
                  <a:pt x="32985" y="100966"/>
                  <a:pt x="33159" y="100966"/>
                </a:cubicBezTo>
                <a:cubicBezTo>
                  <a:pt x="34287" y="100966"/>
                  <a:pt x="36843" y="102856"/>
                  <a:pt x="39773" y="103007"/>
                </a:cubicBezTo>
                <a:cubicBezTo>
                  <a:pt x="40289" y="103033"/>
                  <a:pt x="40760" y="103049"/>
                  <a:pt x="41191" y="103049"/>
                </a:cubicBezTo>
                <a:cubicBezTo>
                  <a:pt x="43581" y="103049"/>
                  <a:pt x="44730" y="102568"/>
                  <a:pt x="45512" y="100786"/>
                </a:cubicBezTo>
                <a:cubicBezTo>
                  <a:pt x="46401" y="98758"/>
                  <a:pt x="45598" y="95099"/>
                  <a:pt x="47497" y="94116"/>
                </a:cubicBezTo>
                <a:cubicBezTo>
                  <a:pt x="47606" y="94061"/>
                  <a:pt x="47634" y="93917"/>
                  <a:pt x="47555" y="93824"/>
                </a:cubicBezTo>
                <a:cubicBezTo>
                  <a:pt x="47031" y="93207"/>
                  <a:pt x="45420" y="91234"/>
                  <a:pt x="44828" y="89589"/>
                </a:cubicBezTo>
                <a:cubicBezTo>
                  <a:pt x="44473" y="88602"/>
                  <a:pt x="43637" y="88000"/>
                  <a:pt x="42582" y="88000"/>
                </a:cubicBezTo>
                <a:cubicBezTo>
                  <a:pt x="41525" y="88000"/>
                  <a:pt x="40250" y="88603"/>
                  <a:pt x="39021" y="90025"/>
                </a:cubicBezTo>
                <a:cubicBezTo>
                  <a:pt x="38604" y="90507"/>
                  <a:pt x="38215" y="90972"/>
                  <a:pt x="37851" y="91409"/>
                </a:cubicBezTo>
                <a:cubicBezTo>
                  <a:pt x="37645" y="90918"/>
                  <a:pt x="37400" y="90340"/>
                  <a:pt x="37115" y="89692"/>
                </a:cubicBezTo>
                <a:cubicBezTo>
                  <a:pt x="38421" y="88477"/>
                  <a:pt x="40103" y="87319"/>
                  <a:pt x="42083" y="86608"/>
                </a:cubicBezTo>
                <a:cubicBezTo>
                  <a:pt x="42246" y="86550"/>
                  <a:pt x="42264" y="86327"/>
                  <a:pt x="42106" y="86252"/>
                </a:cubicBezTo>
                <a:cubicBezTo>
                  <a:pt x="41321" y="85879"/>
                  <a:pt x="39589" y="85026"/>
                  <a:pt x="37944" y="84025"/>
                </a:cubicBezTo>
                <a:cubicBezTo>
                  <a:pt x="37648" y="83845"/>
                  <a:pt x="37331" y="83763"/>
                  <a:pt x="37002" y="83763"/>
                </a:cubicBezTo>
                <a:cubicBezTo>
                  <a:pt x="36291" y="83763"/>
                  <a:pt x="35523" y="84145"/>
                  <a:pt x="34782" y="84735"/>
                </a:cubicBezTo>
                <a:cubicBezTo>
                  <a:pt x="34521" y="84218"/>
                  <a:pt x="34249" y="83690"/>
                  <a:pt x="33967" y="83153"/>
                </a:cubicBezTo>
                <a:cubicBezTo>
                  <a:pt x="34137" y="82977"/>
                  <a:pt x="34312" y="82803"/>
                  <a:pt x="34489" y="82628"/>
                </a:cubicBezTo>
                <a:cubicBezTo>
                  <a:pt x="34614" y="82507"/>
                  <a:pt x="34532" y="82297"/>
                  <a:pt x="34358" y="82297"/>
                </a:cubicBezTo>
                <a:cubicBezTo>
                  <a:pt x="34358" y="82297"/>
                  <a:pt x="34357" y="82297"/>
                  <a:pt x="34357" y="82297"/>
                </a:cubicBezTo>
                <a:cubicBezTo>
                  <a:pt x="34321" y="82297"/>
                  <a:pt x="34284" y="82297"/>
                  <a:pt x="34245" y="82297"/>
                </a:cubicBezTo>
                <a:cubicBezTo>
                  <a:pt x="34034" y="82297"/>
                  <a:pt x="33778" y="82294"/>
                  <a:pt x="33505" y="82287"/>
                </a:cubicBezTo>
                <a:cubicBezTo>
                  <a:pt x="33276" y="81866"/>
                  <a:pt x="33044" y="81442"/>
                  <a:pt x="32803" y="81017"/>
                </a:cubicBezTo>
                <a:cubicBezTo>
                  <a:pt x="33112" y="79466"/>
                  <a:pt x="33293" y="77856"/>
                  <a:pt x="34113" y="76561"/>
                </a:cubicBezTo>
                <a:cubicBezTo>
                  <a:pt x="39782" y="82661"/>
                  <a:pt x="45583" y="88198"/>
                  <a:pt x="45583" y="88198"/>
                </a:cubicBezTo>
                <a:cubicBezTo>
                  <a:pt x="45583" y="88198"/>
                  <a:pt x="42084" y="81194"/>
                  <a:pt x="36089" y="74656"/>
                </a:cubicBezTo>
                <a:cubicBezTo>
                  <a:pt x="36919" y="74055"/>
                  <a:pt x="37769" y="73476"/>
                  <a:pt x="38328" y="72632"/>
                </a:cubicBezTo>
                <a:cubicBezTo>
                  <a:pt x="38399" y="72525"/>
                  <a:pt x="38459" y="72416"/>
                  <a:pt x="38518" y="72306"/>
                </a:cubicBezTo>
                <a:cubicBezTo>
                  <a:pt x="45164" y="77374"/>
                  <a:pt x="50201" y="80492"/>
                  <a:pt x="51585" y="81327"/>
                </a:cubicBezTo>
                <a:cubicBezTo>
                  <a:pt x="51834" y="81477"/>
                  <a:pt x="51970" y="81556"/>
                  <a:pt x="51970" y="81556"/>
                </a:cubicBezTo>
                <a:cubicBezTo>
                  <a:pt x="46558" y="75976"/>
                  <a:pt x="42380" y="72319"/>
                  <a:pt x="39196" y="69924"/>
                </a:cubicBezTo>
                <a:cubicBezTo>
                  <a:pt x="39325" y="68891"/>
                  <a:pt x="39358" y="67826"/>
                  <a:pt x="39599" y="66832"/>
                </a:cubicBezTo>
                <a:cubicBezTo>
                  <a:pt x="45769" y="69740"/>
                  <a:pt x="53904" y="74542"/>
                  <a:pt x="53904" y="74542"/>
                </a:cubicBezTo>
                <a:cubicBezTo>
                  <a:pt x="53859" y="73434"/>
                  <a:pt x="52836" y="72158"/>
                  <a:pt x="51824" y="71159"/>
                </a:cubicBezTo>
                <a:cubicBezTo>
                  <a:pt x="50749" y="70097"/>
                  <a:pt x="49514" y="69211"/>
                  <a:pt x="48193" y="68476"/>
                </a:cubicBezTo>
                <a:cubicBezTo>
                  <a:pt x="45130" y="66773"/>
                  <a:pt x="42365" y="65874"/>
                  <a:pt x="40166" y="65406"/>
                </a:cubicBezTo>
                <a:cubicBezTo>
                  <a:pt x="40209" y="65333"/>
                  <a:pt x="40248" y="65260"/>
                  <a:pt x="40296" y="65188"/>
                </a:cubicBezTo>
                <a:lnTo>
                  <a:pt x="40296" y="65188"/>
                </a:lnTo>
                <a:cubicBezTo>
                  <a:pt x="40214" y="65256"/>
                  <a:pt x="40131" y="65318"/>
                  <a:pt x="40048" y="65380"/>
                </a:cubicBezTo>
                <a:cubicBezTo>
                  <a:pt x="38349" y="65026"/>
                  <a:pt x="36996" y="64931"/>
                  <a:pt x="36121" y="64916"/>
                </a:cubicBezTo>
                <a:cubicBezTo>
                  <a:pt x="36140" y="64914"/>
                  <a:pt x="36157" y="64912"/>
                  <a:pt x="36175" y="64911"/>
                </a:cubicBezTo>
                <a:lnTo>
                  <a:pt x="36168" y="64808"/>
                </a:lnTo>
                <a:cubicBezTo>
                  <a:pt x="36004" y="64815"/>
                  <a:pt x="35840" y="64828"/>
                  <a:pt x="35676" y="64838"/>
                </a:cubicBezTo>
                <a:cubicBezTo>
                  <a:pt x="38048" y="64447"/>
                  <a:pt x="52310" y="62076"/>
                  <a:pt x="52544" y="61557"/>
                </a:cubicBezTo>
                <a:cubicBezTo>
                  <a:pt x="52676" y="61264"/>
                  <a:pt x="51503" y="60056"/>
                  <a:pt x="48554" y="60056"/>
                </a:cubicBezTo>
                <a:cubicBezTo>
                  <a:pt x="45821" y="60056"/>
                  <a:pt x="41563" y="61093"/>
                  <a:pt x="35404" y="64854"/>
                </a:cubicBezTo>
                <a:cubicBezTo>
                  <a:pt x="34438" y="64910"/>
                  <a:pt x="33474" y="64980"/>
                  <a:pt x="32511" y="65063"/>
                </a:cubicBezTo>
                <a:lnTo>
                  <a:pt x="32593" y="65005"/>
                </a:lnTo>
                <a:cubicBezTo>
                  <a:pt x="33200" y="64577"/>
                  <a:pt x="34697" y="63533"/>
                  <a:pt x="36578" y="62289"/>
                </a:cubicBezTo>
                <a:cubicBezTo>
                  <a:pt x="36663" y="62293"/>
                  <a:pt x="36752" y="62295"/>
                  <a:pt x="36845" y="62295"/>
                </a:cubicBezTo>
                <a:cubicBezTo>
                  <a:pt x="37773" y="62295"/>
                  <a:pt x="39082" y="62082"/>
                  <a:pt x="40843" y="61353"/>
                </a:cubicBezTo>
                <a:cubicBezTo>
                  <a:pt x="41029" y="61276"/>
                  <a:pt x="41038" y="61015"/>
                  <a:pt x="40856" y="60932"/>
                </a:cubicBezTo>
                <a:cubicBezTo>
                  <a:pt x="40445" y="60743"/>
                  <a:pt x="40045" y="60533"/>
                  <a:pt x="39657" y="60303"/>
                </a:cubicBezTo>
                <a:cubicBezTo>
                  <a:pt x="40027" y="60070"/>
                  <a:pt x="40402" y="59838"/>
                  <a:pt x="40780" y="59607"/>
                </a:cubicBezTo>
                <a:cubicBezTo>
                  <a:pt x="41224" y="59793"/>
                  <a:pt x="41666" y="59886"/>
                  <a:pt x="42129" y="59886"/>
                </a:cubicBezTo>
                <a:cubicBezTo>
                  <a:pt x="42681" y="59886"/>
                  <a:pt x="43264" y="59753"/>
                  <a:pt x="43918" y="59486"/>
                </a:cubicBezTo>
                <a:cubicBezTo>
                  <a:pt x="46137" y="58580"/>
                  <a:pt x="48276" y="55354"/>
                  <a:pt x="50478" y="55354"/>
                </a:cubicBezTo>
                <a:cubicBezTo>
                  <a:pt x="50689" y="55354"/>
                  <a:pt x="50900" y="55384"/>
                  <a:pt x="51112" y="55447"/>
                </a:cubicBezTo>
                <a:cubicBezTo>
                  <a:pt x="51134" y="55454"/>
                  <a:pt x="51156" y="55457"/>
                  <a:pt x="51178" y="55457"/>
                </a:cubicBezTo>
                <a:cubicBezTo>
                  <a:pt x="51292" y="55457"/>
                  <a:pt x="51394" y="55368"/>
                  <a:pt x="51402" y="55246"/>
                </a:cubicBezTo>
                <a:cubicBezTo>
                  <a:pt x="51464" y="54289"/>
                  <a:pt x="51721" y="51280"/>
                  <a:pt x="52574" y="49392"/>
                </a:cubicBezTo>
                <a:cubicBezTo>
                  <a:pt x="53530" y="47282"/>
                  <a:pt x="51958" y="44931"/>
                  <a:pt x="48159" y="44931"/>
                </a:cubicBezTo>
                <a:cubicBezTo>
                  <a:pt x="47875" y="44931"/>
                  <a:pt x="47579" y="44944"/>
                  <a:pt x="47271" y="44972"/>
                </a:cubicBezTo>
                <a:cubicBezTo>
                  <a:pt x="44713" y="45197"/>
                  <a:pt x="42575" y="45517"/>
                  <a:pt x="41183" y="45517"/>
                </a:cubicBezTo>
                <a:cubicBezTo>
                  <a:pt x="40160" y="45517"/>
                  <a:pt x="39541" y="45344"/>
                  <a:pt x="39456" y="44834"/>
                </a:cubicBezTo>
                <a:cubicBezTo>
                  <a:pt x="39335" y="44111"/>
                  <a:pt x="42006" y="43110"/>
                  <a:pt x="45541" y="43110"/>
                </a:cubicBezTo>
                <a:cubicBezTo>
                  <a:pt x="47746" y="43110"/>
                  <a:pt x="50288" y="43500"/>
                  <a:pt x="52698" y="44590"/>
                </a:cubicBezTo>
                <a:cubicBezTo>
                  <a:pt x="52731" y="44605"/>
                  <a:pt x="52764" y="44612"/>
                  <a:pt x="52796" y="44612"/>
                </a:cubicBezTo>
                <a:cubicBezTo>
                  <a:pt x="52946" y="44612"/>
                  <a:pt x="53070" y="44464"/>
                  <a:pt x="53011" y="44305"/>
                </a:cubicBezTo>
                <a:cubicBezTo>
                  <a:pt x="52651" y="43339"/>
                  <a:pt x="51880" y="41185"/>
                  <a:pt x="51305" y="38976"/>
                </a:cubicBezTo>
                <a:cubicBezTo>
                  <a:pt x="50911" y="37463"/>
                  <a:pt x="49095" y="36922"/>
                  <a:pt x="47011" y="36922"/>
                </a:cubicBezTo>
                <a:cubicBezTo>
                  <a:pt x="44990" y="36922"/>
                  <a:pt x="42719" y="37430"/>
                  <a:pt x="41249" y="38054"/>
                </a:cubicBezTo>
                <a:cubicBezTo>
                  <a:pt x="38837" y="39079"/>
                  <a:pt x="35457" y="41099"/>
                  <a:pt x="33904" y="41099"/>
                </a:cubicBezTo>
                <a:cubicBezTo>
                  <a:pt x="33535" y="41099"/>
                  <a:pt x="33269" y="40985"/>
                  <a:pt x="33144" y="40717"/>
                </a:cubicBezTo>
                <a:cubicBezTo>
                  <a:pt x="32502" y="39344"/>
                  <a:pt x="39322" y="34977"/>
                  <a:pt x="49518" y="34940"/>
                </a:cubicBezTo>
                <a:cubicBezTo>
                  <a:pt x="49726" y="34939"/>
                  <a:pt x="49829" y="34691"/>
                  <a:pt x="49679" y="34547"/>
                </a:cubicBezTo>
                <a:cubicBezTo>
                  <a:pt x="49066" y="33960"/>
                  <a:pt x="47937" y="32831"/>
                  <a:pt x="47358" y="31943"/>
                </a:cubicBezTo>
                <a:cubicBezTo>
                  <a:pt x="46636" y="30840"/>
                  <a:pt x="45262" y="29432"/>
                  <a:pt x="44940" y="29107"/>
                </a:cubicBezTo>
                <a:cubicBezTo>
                  <a:pt x="44898" y="29065"/>
                  <a:pt x="44842" y="29041"/>
                  <a:pt x="44782" y="29041"/>
                </a:cubicBezTo>
                <a:cubicBezTo>
                  <a:pt x="44780" y="29041"/>
                  <a:pt x="44777" y="29041"/>
                  <a:pt x="44775" y="29041"/>
                </a:cubicBezTo>
                <a:cubicBezTo>
                  <a:pt x="43926" y="29062"/>
                  <a:pt x="37713" y="29323"/>
                  <a:pt x="34680" y="32248"/>
                </a:cubicBezTo>
                <a:cubicBezTo>
                  <a:pt x="31844" y="34980"/>
                  <a:pt x="30114" y="36423"/>
                  <a:pt x="29067" y="36423"/>
                </a:cubicBezTo>
                <a:cubicBezTo>
                  <a:pt x="28910" y="36423"/>
                  <a:pt x="28769" y="36391"/>
                  <a:pt x="28642" y="36326"/>
                </a:cubicBezTo>
                <a:cubicBezTo>
                  <a:pt x="27673" y="35830"/>
                  <a:pt x="28940" y="30686"/>
                  <a:pt x="43267" y="27730"/>
                </a:cubicBezTo>
                <a:cubicBezTo>
                  <a:pt x="43456" y="27691"/>
                  <a:pt x="43519" y="27452"/>
                  <a:pt x="43371" y="27330"/>
                </a:cubicBezTo>
                <a:cubicBezTo>
                  <a:pt x="42383" y="26510"/>
                  <a:pt x="39450" y="24241"/>
                  <a:pt x="35789" y="22927"/>
                </a:cubicBezTo>
                <a:cubicBezTo>
                  <a:pt x="35763" y="22917"/>
                  <a:pt x="35738" y="22912"/>
                  <a:pt x="35711" y="22912"/>
                </a:cubicBezTo>
                <a:cubicBezTo>
                  <a:pt x="35709" y="22912"/>
                  <a:pt x="35706" y="22912"/>
                  <a:pt x="35703" y="22913"/>
                </a:cubicBezTo>
                <a:cubicBezTo>
                  <a:pt x="35683" y="22913"/>
                  <a:pt x="35656" y="22915"/>
                  <a:pt x="35624" y="22917"/>
                </a:cubicBezTo>
                <a:cubicBezTo>
                  <a:pt x="35311" y="22598"/>
                  <a:pt x="35019" y="22246"/>
                  <a:pt x="34803" y="21876"/>
                </a:cubicBezTo>
                <a:lnTo>
                  <a:pt x="34803" y="21876"/>
                </a:lnTo>
                <a:cubicBezTo>
                  <a:pt x="34803" y="21877"/>
                  <a:pt x="38041" y="23607"/>
                  <a:pt x="39164" y="23607"/>
                </a:cubicBezTo>
                <a:cubicBezTo>
                  <a:pt x="39239" y="23607"/>
                  <a:pt x="39304" y="23600"/>
                  <a:pt x="39359" y="23583"/>
                </a:cubicBezTo>
                <a:cubicBezTo>
                  <a:pt x="39359" y="23583"/>
                  <a:pt x="43901" y="20543"/>
                  <a:pt x="45870" y="18679"/>
                </a:cubicBezTo>
                <a:cubicBezTo>
                  <a:pt x="45870" y="18679"/>
                  <a:pt x="44968" y="18318"/>
                  <a:pt x="44705" y="17449"/>
                </a:cubicBezTo>
                <a:lnTo>
                  <a:pt x="47102" y="17434"/>
                </a:lnTo>
                <a:cubicBezTo>
                  <a:pt x="47102" y="17434"/>
                  <a:pt x="57048" y="10618"/>
                  <a:pt x="57380" y="3653"/>
                </a:cubicBezTo>
                <a:cubicBezTo>
                  <a:pt x="57380" y="3653"/>
                  <a:pt x="55979" y="1478"/>
                  <a:pt x="51649" y="258"/>
                </a:cubicBezTo>
                <a:cubicBezTo>
                  <a:pt x="51649" y="258"/>
                  <a:pt x="50178" y="2326"/>
                  <a:pt x="48857" y="5024"/>
                </a:cubicBezTo>
                <a:cubicBezTo>
                  <a:pt x="48857" y="5024"/>
                  <a:pt x="49494" y="1900"/>
                  <a:pt x="50520" y="322"/>
                </a:cubicBezTo>
                <a:cubicBezTo>
                  <a:pt x="50520" y="322"/>
                  <a:pt x="49797" y="119"/>
                  <a:pt x="49181" y="119"/>
                </a:cubicBezTo>
                <a:cubicBezTo>
                  <a:pt x="49091" y="119"/>
                  <a:pt x="49002" y="124"/>
                  <a:pt x="48919" y="134"/>
                </a:cubicBezTo>
                <a:cubicBezTo>
                  <a:pt x="48919" y="134"/>
                  <a:pt x="46721" y="4245"/>
                  <a:pt x="46186" y="6268"/>
                </a:cubicBezTo>
                <a:cubicBezTo>
                  <a:pt x="46186" y="6268"/>
                  <a:pt x="46727" y="1393"/>
                  <a:pt x="47460" y="22"/>
                </a:cubicBezTo>
                <a:cubicBezTo>
                  <a:pt x="47460" y="22"/>
                  <a:pt x="47089" y="0"/>
                  <a:pt x="46477" y="0"/>
                </a:cubicBezTo>
                <a:close/>
              </a:path>
            </a:pathLst>
          </a:custGeom>
          <a:solidFill>
            <a:srgbClr val="82C19D"/>
          </a:solidFill>
          <a:ln>
            <a:noFill/>
          </a:ln>
        </p:spPr>
        <p:txBody>
          <a:bodyPr spcFirstLastPara="1" lIns="121896" tIns="121896" rIns="121896" bIns="121896" anchor="ctr"/>
          <a:lstStyle/>
          <a:p>
            <a:pPr>
              <a:spcBef>
                <a:spcPts val="0"/>
              </a:spcBef>
              <a:spcAft>
                <a:spcPts val="0"/>
              </a:spcAft>
              <a:defRPr/>
            </a:pPr>
            <a:endParaRPr sz="4266"/>
          </a:p>
        </p:txBody>
      </p:sp>
      <p:sp>
        <p:nvSpPr>
          <p:cNvPr id="5" name="Google Shape;60;p8">
            <a:extLst>
              <a:ext uri="{FF2B5EF4-FFF2-40B4-BE49-F238E27FC236}">
                <a16:creationId xmlns:a16="http://schemas.microsoft.com/office/drawing/2014/main" id="{3AD39622-A1D4-480C-8B34-13F0188BBC45}"/>
              </a:ext>
            </a:extLst>
          </p:cNvPr>
          <p:cNvSpPr/>
          <p:nvPr/>
        </p:nvSpPr>
        <p:spPr>
          <a:xfrm rot="4500142">
            <a:off x="-393841" y="1219166"/>
            <a:ext cx="1822181" cy="1775751"/>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rgbClr val="447762"/>
          </a:solidFill>
          <a:ln>
            <a:noFill/>
          </a:ln>
        </p:spPr>
        <p:txBody>
          <a:bodyPr spcFirstLastPara="1" lIns="121896" tIns="121896" rIns="121896" bIns="121896" anchor="ctr"/>
          <a:lstStyle/>
          <a:p>
            <a:pPr>
              <a:spcBef>
                <a:spcPts val="0"/>
              </a:spcBef>
              <a:spcAft>
                <a:spcPts val="0"/>
              </a:spcAft>
              <a:defRPr/>
            </a:pPr>
            <a:endParaRPr sz="4266"/>
          </a:p>
        </p:txBody>
      </p:sp>
      <p:sp>
        <p:nvSpPr>
          <p:cNvPr id="61" name="Google Shape;61;p8"/>
          <p:cNvSpPr txBox="1">
            <a:spLocks noGrp="1"/>
          </p:cNvSpPr>
          <p:nvPr>
            <p:ph type="title"/>
          </p:nvPr>
        </p:nvSpPr>
        <p:spPr>
          <a:xfrm>
            <a:off x="4614001" y="1459903"/>
            <a:ext cx="6133600" cy="1757200"/>
          </a:xfrm>
          <a:prstGeom prst="rect">
            <a:avLst/>
          </a:prstGeom>
        </p:spPr>
        <p:txBody>
          <a:bodyPr spcFirstLastPara="1" anchor="ctr">
            <a:noAutofit/>
          </a:bodyPr>
          <a:lstStyle>
            <a:lvl1pPr lvl="0" algn="r">
              <a:spcBef>
                <a:spcPts val="0"/>
              </a:spcBef>
              <a:spcAft>
                <a:spcPts val="0"/>
              </a:spcAft>
              <a:buSzPts val="8000"/>
              <a:buNone/>
              <a:defRPr sz="10666"/>
            </a:lvl1pPr>
            <a:lvl2pPr lvl="1" algn="r">
              <a:spcBef>
                <a:spcPts val="0"/>
              </a:spcBef>
              <a:spcAft>
                <a:spcPts val="0"/>
              </a:spcAft>
              <a:buSzPts val="7200"/>
              <a:buNone/>
              <a:defRPr sz="9600"/>
            </a:lvl2pPr>
            <a:lvl3pPr lvl="2" algn="r">
              <a:spcBef>
                <a:spcPts val="0"/>
              </a:spcBef>
              <a:spcAft>
                <a:spcPts val="0"/>
              </a:spcAft>
              <a:buSzPts val="7200"/>
              <a:buNone/>
              <a:defRPr sz="9600"/>
            </a:lvl3pPr>
            <a:lvl4pPr lvl="3" algn="r">
              <a:spcBef>
                <a:spcPts val="0"/>
              </a:spcBef>
              <a:spcAft>
                <a:spcPts val="0"/>
              </a:spcAft>
              <a:buSzPts val="7200"/>
              <a:buNone/>
              <a:defRPr sz="9600"/>
            </a:lvl4pPr>
            <a:lvl5pPr lvl="4" algn="r">
              <a:spcBef>
                <a:spcPts val="0"/>
              </a:spcBef>
              <a:spcAft>
                <a:spcPts val="0"/>
              </a:spcAft>
              <a:buSzPts val="7200"/>
              <a:buNone/>
              <a:defRPr sz="9600"/>
            </a:lvl5pPr>
            <a:lvl6pPr lvl="5" algn="r">
              <a:spcBef>
                <a:spcPts val="0"/>
              </a:spcBef>
              <a:spcAft>
                <a:spcPts val="0"/>
              </a:spcAft>
              <a:buSzPts val="7200"/>
              <a:buNone/>
              <a:defRPr sz="9600"/>
            </a:lvl6pPr>
            <a:lvl7pPr lvl="6" algn="r">
              <a:spcBef>
                <a:spcPts val="0"/>
              </a:spcBef>
              <a:spcAft>
                <a:spcPts val="0"/>
              </a:spcAft>
              <a:buSzPts val="7200"/>
              <a:buNone/>
              <a:defRPr sz="9600"/>
            </a:lvl7pPr>
            <a:lvl8pPr lvl="7" algn="r">
              <a:spcBef>
                <a:spcPts val="0"/>
              </a:spcBef>
              <a:spcAft>
                <a:spcPts val="0"/>
              </a:spcAft>
              <a:buSzPts val="7200"/>
              <a:buNone/>
              <a:defRPr sz="9600"/>
            </a:lvl8pPr>
            <a:lvl9pPr lvl="8" algn="r">
              <a:spcBef>
                <a:spcPts val="0"/>
              </a:spcBef>
              <a:spcAft>
                <a:spcPts val="0"/>
              </a:spcAft>
              <a:buSzPts val="7200"/>
              <a:buNone/>
              <a:defRPr sz="9600"/>
            </a:lvl9pPr>
          </a:lstStyle>
          <a:p>
            <a:r>
              <a:rPr lang="en-US"/>
              <a:t>Click to edit Master title style</a:t>
            </a:r>
            <a:endParaRPr/>
          </a:p>
        </p:txBody>
      </p:sp>
      <p:sp>
        <p:nvSpPr>
          <p:cNvPr id="62" name="Google Shape;62;p8"/>
          <p:cNvSpPr txBox="1">
            <a:spLocks noGrp="1"/>
          </p:cNvSpPr>
          <p:nvPr>
            <p:ph type="subTitle" idx="1"/>
          </p:nvPr>
        </p:nvSpPr>
        <p:spPr>
          <a:xfrm>
            <a:off x="6109367" y="3732235"/>
            <a:ext cx="4638401" cy="1757200"/>
          </a:xfrm>
          <a:prstGeom prst="rect">
            <a:avLst/>
          </a:prstGeom>
        </p:spPr>
        <p:txBody>
          <a:bodyPr spcFirstLastPara="1">
            <a:noAutofit/>
          </a:bodyPr>
          <a:lstStyle>
            <a:lvl1pPr lvl="0" algn="r" rtl="0">
              <a:lnSpc>
                <a:spcPct val="100000"/>
              </a:lnSpc>
              <a:spcBef>
                <a:spcPts val="0"/>
              </a:spcBef>
              <a:spcAft>
                <a:spcPts val="0"/>
              </a:spcAft>
              <a:buSzPts val="1800"/>
              <a:buNone/>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r>
              <a:rPr lang="en-US"/>
              <a:t>Click to edit Master subtitle style</a:t>
            </a:r>
            <a:endParaRPr/>
          </a:p>
        </p:txBody>
      </p:sp>
    </p:spTree>
    <p:extLst>
      <p:ext uri="{BB962C8B-B14F-4D97-AF65-F5344CB8AC3E}">
        <p14:creationId xmlns:p14="http://schemas.microsoft.com/office/powerpoint/2010/main" val="157451117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63"/>
        <p:cNvGrpSpPr/>
        <p:nvPr/>
      </p:nvGrpSpPr>
      <p:grpSpPr>
        <a:xfrm>
          <a:off x="0" y="0"/>
          <a:ext cx="0" cy="0"/>
          <a:chOff x="0" y="0"/>
          <a:chExt cx="0" cy="0"/>
        </a:xfrm>
      </p:grpSpPr>
      <p:sp>
        <p:nvSpPr>
          <p:cNvPr id="64" name="Google Shape;64;p9"/>
          <p:cNvSpPr txBox="1">
            <a:spLocks noGrp="1"/>
          </p:cNvSpPr>
          <p:nvPr>
            <p:ph type="subTitle" idx="1"/>
          </p:nvPr>
        </p:nvSpPr>
        <p:spPr>
          <a:xfrm>
            <a:off x="1129834" y="2149367"/>
            <a:ext cx="3700000" cy="1246400"/>
          </a:xfrm>
          <a:prstGeom prst="rect">
            <a:avLst/>
          </a:prstGeom>
        </p:spPr>
        <p:txBody>
          <a:bodyPr spcFirstLastPara="1">
            <a:noAutofit/>
          </a:bodyPr>
          <a:lstStyle>
            <a:lvl1pPr lvl="0">
              <a:lnSpc>
                <a:spcPct val="100000"/>
              </a:lnSpc>
              <a:spcBef>
                <a:spcPts val="0"/>
              </a:spcBef>
              <a:spcAft>
                <a:spcPts val="0"/>
              </a:spcAft>
              <a:buSzPts val="1400"/>
              <a:buNone/>
              <a:defRPr sz="1866"/>
            </a:lvl1pPr>
            <a:lvl2pPr lvl="1" algn="ctr">
              <a:lnSpc>
                <a:spcPct val="100000"/>
              </a:lnSpc>
              <a:spcBef>
                <a:spcPts val="0"/>
              </a:spcBef>
              <a:spcAft>
                <a:spcPts val="0"/>
              </a:spcAft>
              <a:buSzPts val="2100"/>
              <a:buNone/>
              <a:defRPr sz="2800"/>
            </a:lvl2pPr>
            <a:lvl3pPr lvl="2" algn="ctr">
              <a:lnSpc>
                <a:spcPct val="100000"/>
              </a:lnSpc>
              <a:spcBef>
                <a:spcPts val="0"/>
              </a:spcBef>
              <a:spcAft>
                <a:spcPts val="0"/>
              </a:spcAft>
              <a:buSzPts val="2100"/>
              <a:buNone/>
              <a:defRPr sz="2800"/>
            </a:lvl3pPr>
            <a:lvl4pPr lvl="3" algn="ctr">
              <a:lnSpc>
                <a:spcPct val="100000"/>
              </a:lnSpc>
              <a:spcBef>
                <a:spcPts val="0"/>
              </a:spcBef>
              <a:spcAft>
                <a:spcPts val="0"/>
              </a:spcAft>
              <a:buSzPts val="2100"/>
              <a:buNone/>
              <a:defRPr sz="2800"/>
            </a:lvl4pPr>
            <a:lvl5pPr lvl="4" algn="ctr">
              <a:lnSpc>
                <a:spcPct val="100000"/>
              </a:lnSpc>
              <a:spcBef>
                <a:spcPts val="0"/>
              </a:spcBef>
              <a:spcAft>
                <a:spcPts val="0"/>
              </a:spcAft>
              <a:buSzPts val="2100"/>
              <a:buNone/>
              <a:defRPr sz="2800"/>
            </a:lvl5pPr>
            <a:lvl6pPr lvl="5" algn="ctr">
              <a:lnSpc>
                <a:spcPct val="100000"/>
              </a:lnSpc>
              <a:spcBef>
                <a:spcPts val="0"/>
              </a:spcBef>
              <a:spcAft>
                <a:spcPts val="0"/>
              </a:spcAft>
              <a:buSzPts val="2100"/>
              <a:buNone/>
              <a:defRPr sz="2800"/>
            </a:lvl6pPr>
            <a:lvl7pPr lvl="6" algn="ctr">
              <a:lnSpc>
                <a:spcPct val="100000"/>
              </a:lnSpc>
              <a:spcBef>
                <a:spcPts val="0"/>
              </a:spcBef>
              <a:spcAft>
                <a:spcPts val="0"/>
              </a:spcAft>
              <a:buSzPts val="2100"/>
              <a:buNone/>
              <a:defRPr sz="2800"/>
            </a:lvl7pPr>
            <a:lvl8pPr lvl="7" algn="ctr">
              <a:lnSpc>
                <a:spcPct val="100000"/>
              </a:lnSpc>
              <a:spcBef>
                <a:spcPts val="0"/>
              </a:spcBef>
              <a:spcAft>
                <a:spcPts val="0"/>
              </a:spcAft>
              <a:buSzPts val="2100"/>
              <a:buNone/>
              <a:defRPr sz="2800"/>
            </a:lvl8pPr>
            <a:lvl9pPr lvl="8" algn="ctr">
              <a:lnSpc>
                <a:spcPct val="100000"/>
              </a:lnSpc>
              <a:spcBef>
                <a:spcPts val="0"/>
              </a:spcBef>
              <a:spcAft>
                <a:spcPts val="0"/>
              </a:spcAft>
              <a:buSzPts val="2100"/>
              <a:buNone/>
              <a:defRPr sz="2800"/>
            </a:lvl9pPr>
          </a:lstStyle>
          <a:p>
            <a:r>
              <a:rPr lang="en-US"/>
              <a:t>Click to edit Master subtitle style</a:t>
            </a:r>
            <a:endParaRPr/>
          </a:p>
        </p:txBody>
      </p:sp>
      <p:sp>
        <p:nvSpPr>
          <p:cNvPr id="65" name="Google Shape;65;p9"/>
          <p:cNvSpPr txBox="1">
            <a:spLocks noGrp="1"/>
          </p:cNvSpPr>
          <p:nvPr>
            <p:ph type="body" idx="2"/>
          </p:nvPr>
        </p:nvSpPr>
        <p:spPr>
          <a:xfrm>
            <a:off x="968077" y="3187633"/>
            <a:ext cx="3615201" cy="3008000"/>
          </a:xfrm>
          <a:prstGeom prst="rect">
            <a:avLst/>
          </a:prstGeom>
        </p:spPr>
        <p:txBody>
          <a:bodyPr spcFirstLastPara="1">
            <a:noAutofit/>
          </a:bodyPr>
          <a:lstStyle>
            <a:lvl1pPr marL="609543" lvl="0" indent="-423294">
              <a:spcBef>
                <a:spcPts val="0"/>
              </a:spcBef>
              <a:spcAft>
                <a:spcPts val="0"/>
              </a:spcAft>
              <a:buSzPts val="1400"/>
              <a:buChar char="●"/>
              <a:defRPr sz="1866"/>
            </a:lvl1pPr>
            <a:lvl2pPr marL="1219086" lvl="1" indent="-423294">
              <a:spcBef>
                <a:spcPts val="2133"/>
              </a:spcBef>
              <a:spcAft>
                <a:spcPts val="0"/>
              </a:spcAft>
              <a:buSzPts val="1400"/>
              <a:buChar char="○"/>
              <a:defRPr/>
            </a:lvl2pPr>
            <a:lvl3pPr marL="1828630" lvl="2" indent="-423294">
              <a:spcBef>
                <a:spcPts val="2133"/>
              </a:spcBef>
              <a:spcAft>
                <a:spcPts val="0"/>
              </a:spcAft>
              <a:buSzPts val="1400"/>
              <a:buChar char="■"/>
              <a:defRPr/>
            </a:lvl3pPr>
            <a:lvl4pPr marL="2438173" lvl="3" indent="-423294">
              <a:spcBef>
                <a:spcPts val="2133"/>
              </a:spcBef>
              <a:spcAft>
                <a:spcPts val="0"/>
              </a:spcAft>
              <a:buSzPts val="1400"/>
              <a:buChar char="●"/>
              <a:defRPr/>
            </a:lvl4pPr>
            <a:lvl5pPr marL="3047715" lvl="4" indent="-423294">
              <a:spcBef>
                <a:spcPts val="2133"/>
              </a:spcBef>
              <a:spcAft>
                <a:spcPts val="0"/>
              </a:spcAft>
              <a:buSzPts val="1400"/>
              <a:buChar char="○"/>
              <a:defRPr/>
            </a:lvl5pPr>
            <a:lvl6pPr marL="3657259" lvl="5" indent="-423294">
              <a:spcBef>
                <a:spcPts val="2133"/>
              </a:spcBef>
              <a:spcAft>
                <a:spcPts val="0"/>
              </a:spcAft>
              <a:buSzPts val="1400"/>
              <a:buChar char="■"/>
              <a:defRPr/>
            </a:lvl6pPr>
            <a:lvl7pPr marL="4266802" lvl="6" indent="-423294">
              <a:spcBef>
                <a:spcPts val="2133"/>
              </a:spcBef>
              <a:spcAft>
                <a:spcPts val="0"/>
              </a:spcAft>
              <a:buSzPts val="1400"/>
              <a:buChar char="●"/>
              <a:defRPr/>
            </a:lvl7pPr>
            <a:lvl8pPr marL="4876344" lvl="7" indent="-423294">
              <a:spcBef>
                <a:spcPts val="2133"/>
              </a:spcBef>
              <a:spcAft>
                <a:spcPts val="0"/>
              </a:spcAft>
              <a:buSzPts val="1400"/>
              <a:buChar char="○"/>
              <a:defRPr/>
            </a:lvl8pPr>
            <a:lvl9pPr marL="5485888" lvl="8" indent="-423294">
              <a:spcBef>
                <a:spcPts val="2133"/>
              </a:spcBef>
              <a:spcAft>
                <a:spcPts val="2133"/>
              </a:spcAft>
              <a:buSzPts val="1400"/>
              <a:buChar char="■"/>
              <a:defRPr/>
            </a:lvl9pPr>
          </a:lstStyle>
          <a:p>
            <a:pPr lvl="0"/>
            <a:r>
              <a:rPr lang="en-US"/>
              <a:t>Click to edit Master text styles</a:t>
            </a:r>
          </a:p>
        </p:txBody>
      </p:sp>
      <p:sp>
        <p:nvSpPr>
          <p:cNvPr id="66" name="Google Shape;66;p9"/>
          <p:cNvSpPr txBox="1">
            <a:spLocks noGrp="1"/>
          </p:cNvSpPr>
          <p:nvPr>
            <p:ph type="title"/>
          </p:nvPr>
        </p:nvSpPr>
        <p:spPr>
          <a:xfrm>
            <a:off x="1129834" y="830570"/>
            <a:ext cx="59348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Tree>
    <p:extLst>
      <p:ext uri="{BB962C8B-B14F-4D97-AF65-F5344CB8AC3E}">
        <p14:creationId xmlns:p14="http://schemas.microsoft.com/office/powerpoint/2010/main" val="319047485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67"/>
        <p:cNvGrpSpPr/>
        <p:nvPr/>
      </p:nvGrpSpPr>
      <p:grpSpPr>
        <a:xfrm>
          <a:off x="0" y="0"/>
          <a:ext cx="0" cy="0"/>
          <a:chOff x="0" y="0"/>
          <a:chExt cx="0" cy="0"/>
        </a:xfrm>
      </p:grpSpPr>
      <p:sp>
        <p:nvSpPr>
          <p:cNvPr id="3" name="Google Shape;68;p10">
            <a:extLst>
              <a:ext uri="{FF2B5EF4-FFF2-40B4-BE49-F238E27FC236}">
                <a16:creationId xmlns:a16="http://schemas.microsoft.com/office/drawing/2014/main" id="{139ABFFF-1B4C-49DB-A62B-F6546BBBBC7A}"/>
              </a:ext>
            </a:extLst>
          </p:cNvPr>
          <p:cNvSpPr/>
          <p:nvPr/>
        </p:nvSpPr>
        <p:spPr>
          <a:xfrm>
            <a:off x="1" y="497931"/>
            <a:ext cx="12192000" cy="6360069"/>
          </a:xfrm>
          <a:custGeom>
            <a:avLst/>
            <a:gdLst/>
            <a:ahLst/>
            <a:cxnLst/>
            <a:rect l="l" t="t" r="r" b="b"/>
            <a:pathLst>
              <a:path w="199010" h="103824" extrusionOk="0">
                <a:moveTo>
                  <a:pt x="32663" y="15459"/>
                </a:moveTo>
                <a:cubicBezTo>
                  <a:pt x="32846" y="15515"/>
                  <a:pt x="33026" y="15580"/>
                  <a:pt x="33202" y="15654"/>
                </a:cubicBezTo>
                <a:cubicBezTo>
                  <a:pt x="33086" y="15736"/>
                  <a:pt x="32973" y="15820"/>
                  <a:pt x="32865" y="15913"/>
                </a:cubicBezTo>
                <a:cubicBezTo>
                  <a:pt x="32633" y="15868"/>
                  <a:pt x="32401" y="15828"/>
                  <a:pt x="32167" y="15796"/>
                </a:cubicBezTo>
                <a:cubicBezTo>
                  <a:pt x="32329" y="15680"/>
                  <a:pt x="32495" y="15566"/>
                  <a:pt x="32663" y="15459"/>
                </a:cubicBezTo>
                <a:close/>
                <a:moveTo>
                  <a:pt x="33670" y="15890"/>
                </a:moveTo>
                <a:cubicBezTo>
                  <a:pt x="33821" y="15975"/>
                  <a:pt x="33968" y="16069"/>
                  <a:pt x="34111" y="16171"/>
                </a:cubicBezTo>
                <a:cubicBezTo>
                  <a:pt x="34104" y="16176"/>
                  <a:pt x="34099" y="16182"/>
                  <a:pt x="34092" y="16187"/>
                </a:cubicBezTo>
                <a:cubicBezTo>
                  <a:pt x="33868" y="16133"/>
                  <a:pt x="33642" y="16080"/>
                  <a:pt x="33416" y="16029"/>
                </a:cubicBezTo>
                <a:cubicBezTo>
                  <a:pt x="33499" y="15982"/>
                  <a:pt x="33583" y="15934"/>
                  <a:pt x="33668" y="15890"/>
                </a:cubicBezTo>
                <a:close/>
                <a:moveTo>
                  <a:pt x="38171" y="15744"/>
                </a:moveTo>
                <a:lnTo>
                  <a:pt x="38171" y="15744"/>
                </a:lnTo>
                <a:cubicBezTo>
                  <a:pt x="38046" y="15921"/>
                  <a:pt x="37921" y="16099"/>
                  <a:pt x="37797" y="16276"/>
                </a:cubicBezTo>
                <a:cubicBezTo>
                  <a:pt x="37735" y="16182"/>
                  <a:pt x="37670" y="16088"/>
                  <a:pt x="37605" y="15996"/>
                </a:cubicBezTo>
                <a:cubicBezTo>
                  <a:pt x="37790" y="15905"/>
                  <a:pt x="37977" y="15819"/>
                  <a:pt x="38171" y="15744"/>
                </a:cubicBezTo>
                <a:close/>
                <a:moveTo>
                  <a:pt x="30957" y="16205"/>
                </a:moveTo>
                <a:cubicBezTo>
                  <a:pt x="31457" y="16205"/>
                  <a:pt x="31949" y="16247"/>
                  <a:pt x="32420" y="16353"/>
                </a:cubicBezTo>
                <a:cubicBezTo>
                  <a:pt x="32305" y="16485"/>
                  <a:pt x="32198" y="16623"/>
                  <a:pt x="32100" y="16768"/>
                </a:cubicBezTo>
                <a:lnTo>
                  <a:pt x="31669" y="16713"/>
                </a:lnTo>
                <a:cubicBezTo>
                  <a:pt x="31336" y="16670"/>
                  <a:pt x="30999" y="16628"/>
                  <a:pt x="30664" y="16628"/>
                </a:cubicBezTo>
                <a:cubicBezTo>
                  <a:pt x="30496" y="16628"/>
                  <a:pt x="30328" y="16638"/>
                  <a:pt x="30161" y="16665"/>
                </a:cubicBezTo>
                <a:cubicBezTo>
                  <a:pt x="29954" y="16698"/>
                  <a:pt x="29752" y="16761"/>
                  <a:pt x="29563" y="16852"/>
                </a:cubicBezTo>
                <a:lnTo>
                  <a:pt x="29563" y="16852"/>
                </a:lnTo>
                <a:cubicBezTo>
                  <a:pt x="29382" y="16686"/>
                  <a:pt x="29199" y="16523"/>
                  <a:pt x="29013" y="16364"/>
                </a:cubicBezTo>
                <a:cubicBezTo>
                  <a:pt x="29655" y="16275"/>
                  <a:pt x="30313" y="16205"/>
                  <a:pt x="30957" y="16205"/>
                </a:cubicBezTo>
                <a:close/>
                <a:moveTo>
                  <a:pt x="32759" y="16443"/>
                </a:moveTo>
                <a:cubicBezTo>
                  <a:pt x="33026" y="16522"/>
                  <a:pt x="33284" y="16629"/>
                  <a:pt x="33529" y="16759"/>
                </a:cubicBezTo>
                <a:cubicBezTo>
                  <a:pt x="33480" y="16817"/>
                  <a:pt x="33432" y="16873"/>
                  <a:pt x="33385" y="16932"/>
                </a:cubicBezTo>
                <a:lnTo>
                  <a:pt x="32307" y="16794"/>
                </a:lnTo>
                <a:cubicBezTo>
                  <a:pt x="32453" y="16672"/>
                  <a:pt x="32605" y="16554"/>
                  <a:pt x="32759" y="16443"/>
                </a:cubicBezTo>
                <a:close/>
                <a:moveTo>
                  <a:pt x="39713" y="16124"/>
                </a:moveTo>
                <a:lnTo>
                  <a:pt x="39713" y="16124"/>
                </a:lnTo>
                <a:cubicBezTo>
                  <a:pt x="39740" y="16466"/>
                  <a:pt x="39749" y="16809"/>
                  <a:pt x="39747" y="17150"/>
                </a:cubicBezTo>
                <a:cubicBezTo>
                  <a:pt x="39734" y="17051"/>
                  <a:pt x="39718" y="16950"/>
                  <a:pt x="39702" y="16851"/>
                </a:cubicBezTo>
                <a:cubicBezTo>
                  <a:pt x="39717" y="16610"/>
                  <a:pt x="39720" y="16367"/>
                  <a:pt x="39713" y="16124"/>
                </a:cubicBezTo>
                <a:close/>
                <a:moveTo>
                  <a:pt x="38643" y="16053"/>
                </a:moveTo>
                <a:lnTo>
                  <a:pt x="38643" y="16053"/>
                </a:lnTo>
                <a:cubicBezTo>
                  <a:pt x="38546" y="16436"/>
                  <a:pt x="38441" y="16817"/>
                  <a:pt x="38331" y="17196"/>
                </a:cubicBezTo>
                <a:cubicBezTo>
                  <a:pt x="38259" y="17060"/>
                  <a:pt x="38186" y="16926"/>
                  <a:pt x="38109" y="16792"/>
                </a:cubicBezTo>
                <a:cubicBezTo>
                  <a:pt x="38289" y="16548"/>
                  <a:pt x="38469" y="16303"/>
                  <a:pt x="38643" y="16053"/>
                </a:cubicBezTo>
                <a:close/>
                <a:moveTo>
                  <a:pt x="40473" y="17089"/>
                </a:moveTo>
                <a:cubicBezTo>
                  <a:pt x="40506" y="17179"/>
                  <a:pt x="40535" y="17271"/>
                  <a:pt x="40564" y="17363"/>
                </a:cubicBezTo>
                <a:lnTo>
                  <a:pt x="40563" y="17363"/>
                </a:lnTo>
                <a:cubicBezTo>
                  <a:pt x="40567" y="17436"/>
                  <a:pt x="40570" y="17509"/>
                  <a:pt x="40572" y="17582"/>
                </a:cubicBezTo>
                <a:cubicBezTo>
                  <a:pt x="40541" y="17417"/>
                  <a:pt x="40509" y="17252"/>
                  <a:pt x="40473" y="17089"/>
                </a:cubicBezTo>
                <a:close/>
                <a:moveTo>
                  <a:pt x="38773" y="17132"/>
                </a:moveTo>
                <a:cubicBezTo>
                  <a:pt x="38773" y="17243"/>
                  <a:pt x="38771" y="17354"/>
                  <a:pt x="38767" y="17466"/>
                </a:cubicBezTo>
                <a:lnTo>
                  <a:pt x="38766" y="17465"/>
                </a:lnTo>
                <a:cubicBezTo>
                  <a:pt x="38740" y="17611"/>
                  <a:pt x="38712" y="17756"/>
                  <a:pt x="38683" y="17901"/>
                </a:cubicBezTo>
                <a:cubicBezTo>
                  <a:pt x="38657" y="17846"/>
                  <a:pt x="38630" y="17791"/>
                  <a:pt x="38603" y="17735"/>
                </a:cubicBezTo>
                <a:cubicBezTo>
                  <a:pt x="38666" y="17535"/>
                  <a:pt x="38722" y="17334"/>
                  <a:pt x="38773" y="17132"/>
                </a:cubicBezTo>
                <a:close/>
                <a:moveTo>
                  <a:pt x="30175" y="17432"/>
                </a:moveTo>
                <a:cubicBezTo>
                  <a:pt x="31061" y="17490"/>
                  <a:pt x="31937" y="17650"/>
                  <a:pt x="32786" y="17910"/>
                </a:cubicBezTo>
                <a:cubicBezTo>
                  <a:pt x="32740" y="18009"/>
                  <a:pt x="32695" y="18108"/>
                  <a:pt x="32656" y="18210"/>
                </a:cubicBezTo>
                <a:cubicBezTo>
                  <a:pt x="32271" y="18162"/>
                  <a:pt x="31885" y="18132"/>
                  <a:pt x="31503" y="18132"/>
                </a:cubicBezTo>
                <a:cubicBezTo>
                  <a:pt x="31298" y="18132"/>
                  <a:pt x="31095" y="18140"/>
                  <a:pt x="30893" y="18159"/>
                </a:cubicBezTo>
                <a:cubicBezTo>
                  <a:pt x="30748" y="18010"/>
                  <a:pt x="30605" y="17858"/>
                  <a:pt x="30458" y="17710"/>
                </a:cubicBezTo>
                <a:cubicBezTo>
                  <a:pt x="30364" y="17616"/>
                  <a:pt x="30269" y="17524"/>
                  <a:pt x="30174" y="17432"/>
                </a:cubicBezTo>
                <a:close/>
                <a:moveTo>
                  <a:pt x="24994" y="17848"/>
                </a:moveTo>
                <a:cubicBezTo>
                  <a:pt x="24815" y="18009"/>
                  <a:pt x="24627" y="18159"/>
                  <a:pt x="24431" y="18298"/>
                </a:cubicBezTo>
                <a:cubicBezTo>
                  <a:pt x="24476" y="18193"/>
                  <a:pt x="24515" y="18087"/>
                  <a:pt x="24553" y="17980"/>
                </a:cubicBezTo>
                <a:cubicBezTo>
                  <a:pt x="24701" y="17940"/>
                  <a:pt x="24848" y="17897"/>
                  <a:pt x="24994" y="17848"/>
                </a:cubicBezTo>
                <a:close/>
                <a:moveTo>
                  <a:pt x="33205" y="18046"/>
                </a:moveTo>
                <a:cubicBezTo>
                  <a:pt x="33517" y="18155"/>
                  <a:pt x="33824" y="18277"/>
                  <a:pt x="34126" y="18413"/>
                </a:cubicBezTo>
                <a:cubicBezTo>
                  <a:pt x="34119" y="18426"/>
                  <a:pt x="34111" y="18439"/>
                  <a:pt x="34102" y="18451"/>
                </a:cubicBezTo>
                <a:cubicBezTo>
                  <a:pt x="33750" y="18383"/>
                  <a:pt x="33395" y="18317"/>
                  <a:pt x="33039" y="18263"/>
                </a:cubicBezTo>
                <a:cubicBezTo>
                  <a:pt x="33093" y="18190"/>
                  <a:pt x="33150" y="18118"/>
                  <a:pt x="33205" y="18046"/>
                </a:cubicBezTo>
                <a:close/>
                <a:moveTo>
                  <a:pt x="25466" y="18532"/>
                </a:moveTo>
                <a:cubicBezTo>
                  <a:pt x="25458" y="18541"/>
                  <a:pt x="25449" y="18549"/>
                  <a:pt x="25440" y="18559"/>
                </a:cubicBezTo>
                <a:cubicBezTo>
                  <a:pt x="25443" y="18553"/>
                  <a:pt x="25444" y="18547"/>
                  <a:pt x="25447" y="18543"/>
                </a:cubicBezTo>
                <a:lnTo>
                  <a:pt x="25445" y="18542"/>
                </a:lnTo>
                <a:lnTo>
                  <a:pt x="25466" y="18532"/>
                </a:lnTo>
                <a:close/>
                <a:moveTo>
                  <a:pt x="43047" y="18217"/>
                </a:moveTo>
                <a:cubicBezTo>
                  <a:pt x="42819" y="18423"/>
                  <a:pt x="42598" y="18638"/>
                  <a:pt x="42384" y="18861"/>
                </a:cubicBezTo>
                <a:cubicBezTo>
                  <a:pt x="42369" y="18837"/>
                  <a:pt x="42356" y="18811"/>
                  <a:pt x="42340" y="18787"/>
                </a:cubicBezTo>
                <a:cubicBezTo>
                  <a:pt x="42569" y="18589"/>
                  <a:pt x="42806" y="18400"/>
                  <a:pt x="43047" y="18217"/>
                </a:cubicBezTo>
                <a:close/>
                <a:moveTo>
                  <a:pt x="42102" y="19002"/>
                </a:moveTo>
                <a:lnTo>
                  <a:pt x="42102" y="19002"/>
                </a:lnTo>
                <a:cubicBezTo>
                  <a:pt x="42122" y="19033"/>
                  <a:pt x="42143" y="19064"/>
                  <a:pt x="42161" y="19096"/>
                </a:cubicBezTo>
                <a:cubicBezTo>
                  <a:pt x="42036" y="19231"/>
                  <a:pt x="41912" y="19368"/>
                  <a:pt x="41791" y="19507"/>
                </a:cubicBezTo>
                <a:cubicBezTo>
                  <a:pt x="41775" y="19457"/>
                  <a:pt x="41758" y="19408"/>
                  <a:pt x="41741" y="19358"/>
                </a:cubicBezTo>
                <a:cubicBezTo>
                  <a:pt x="41858" y="19235"/>
                  <a:pt x="41978" y="19117"/>
                  <a:pt x="42102" y="19002"/>
                </a:cubicBezTo>
                <a:close/>
                <a:moveTo>
                  <a:pt x="24964" y="18776"/>
                </a:moveTo>
                <a:cubicBezTo>
                  <a:pt x="24948" y="18868"/>
                  <a:pt x="24931" y="18959"/>
                  <a:pt x="24912" y="19049"/>
                </a:cubicBezTo>
                <a:cubicBezTo>
                  <a:pt x="24507" y="19379"/>
                  <a:pt x="24054" y="19647"/>
                  <a:pt x="23571" y="19845"/>
                </a:cubicBezTo>
                <a:lnTo>
                  <a:pt x="23570" y="19845"/>
                </a:lnTo>
                <a:cubicBezTo>
                  <a:pt x="23727" y="19631"/>
                  <a:pt x="23872" y="19409"/>
                  <a:pt x="24003" y="19177"/>
                </a:cubicBezTo>
                <a:cubicBezTo>
                  <a:pt x="24330" y="19061"/>
                  <a:pt x="24650" y="18924"/>
                  <a:pt x="24964" y="18776"/>
                </a:cubicBezTo>
                <a:close/>
                <a:moveTo>
                  <a:pt x="31299" y="18588"/>
                </a:moveTo>
                <a:lnTo>
                  <a:pt x="31299" y="18588"/>
                </a:lnTo>
                <a:cubicBezTo>
                  <a:pt x="31683" y="18677"/>
                  <a:pt x="32064" y="18787"/>
                  <a:pt x="32437" y="18918"/>
                </a:cubicBezTo>
                <a:cubicBezTo>
                  <a:pt x="32414" y="19016"/>
                  <a:pt x="32395" y="19114"/>
                  <a:pt x="32378" y="19215"/>
                </a:cubicBezTo>
                <a:cubicBezTo>
                  <a:pt x="32435" y="19128"/>
                  <a:pt x="32493" y="19041"/>
                  <a:pt x="32552" y="18955"/>
                </a:cubicBezTo>
                <a:cubicBezTo>
                  <a:pt x="32889" y="19077"/>
                  <a:pt x="33219" y="19221"/>
                  <a:pt x="33543" y="19375"/>
                </a:cubicBezTo>
                <a:cubicBezTo>
                  <a:pt x="33445" y="19550"/>
                  <a:pt x="33350" y="19726"/>
                  <a:pt x="33257" y="19903"/>
                </a:cubicBezTo>
                <a:cubicBezTo>
                  <a:pt x="33048" y="19881"/>
                  <a:pt x="32839" y="19870"/>
                  <a:pt x="32630" y="19870"/>
                </a:cubicBezTo>
                <a:cubicBezTo>
                  <a:pt x="32566" y="19870"/>
                  <a:pt x="32501" y="19871"/>
                  <a:pt x="32437" y="19873"/>
                </a:cubicBezTo>
                <a:cubicBezTo>
                  <a:pt x="32170" y="19551"/>
                  <a:pt x="31895" y="19238"/>
                  <a:pt x="31612" y="18932"/>
                </a:cubicBezTo>
                <a:cubicBezTo>
                  <a:pt x="31508" y="18817"/>
                  <a:pt x="31404" y="18702"/>
                  <a:pt x="31299" y="18588"/>
                </a:cubicBezTo>
                <a:close/>
                <a:moveTo>
                  <a:pt x="41498" y="19626"/>
                </a:moveTo>
                <a:cubicBezTo>
                  <a:pt x="41513" y="19682"/>
                  <a:pt x="41530" y="19737"/>
                  <a:pt x="41545" y="19793"/>
                </a:cubicBezTo>
                <a:cubicBezTo>
                  <a:pt x="41478" y="19873"/>
                  <a:pt x="41413" y="19954"/>
                  <a:pt x="41346" y="20035"/>
                </a:cubicBezTo>
                <a:cubicBezTo>
                  <a:pt x="41341" y="19968"/>
                  <a:pt x="41335" y="19902"/>
                  <a:pt x="41329" y="19837"/>
                </a:cubicBezTo>
                <a:cubicBezTo>
                  <a:pt x="41378" y="19774"/>
                  <a:pt x="41427" y="19709"/>
                  <a:pt x="41480" y="19647"/>
                </a:cubicBezTo>
                <a:lnTo>
                  <a:pt x="41479" y="19647"/>
                </a:lnTo>
                <a:cubicBezTo>
                  <a:pt x="41486" y="19640"/>
                  <a:pt x="41492" y="19633"/>
                  <a:pt x="41498" y="19626"/>
                </a:cubicBezTo>
                <a:close/>
                <a:moveTo>
                  <a:pt x="33682" y="19441"/>
                </a:moveTo>
                <a:cubicBezTo>
                  <a:pt x="34133" y="19663"/>
                  <a:pt x="34569" y="19916"/>
                  <a:pt x="34984" y="20199"/>
                </a:cubicBezTo>
                <a:cubicBezTo>
                  <a:pt x="34429" y="20081"/>
                  <a:pt x="33861" y="19964"/>
                  <a:pt x="33295" y="19906"/>
                </a:cubicBezTo>
                <a:cubicBezTo>
                  <a:pt x="33422" y="19751"/>
                  <a:pt x="33551" y="19595"/>
                  <a:pt x="33682" y="19441"/>
                </a:cubicBezTo>
                <a:close/>
                <a:moveTo>
                  <a:pt x="25928" y="18938"/>
                </a:moveTo>
                <a:lnTo>
                  <a:pt x="25928" y="18938"/>
                </a:lnTo>
                <a:cubicBezTo>
                  <a:pt x="25673" y="19620"/>
                  <a:pt x="25147" y="20189"/>
                  <a:pt x="24500" y="20521"/>
                </a:cubicBezTo>
                <a:lnTo>
                  <a:pt x="24499" y="20521"/>
                </a:lnTo>
                <a:cubicBezTo>
                  <a:pt x="24668" y="20250"/>
                  <a:pt x="24824" y="19971"/>
                  <a:pt x="24966" y="19685"/>
                </a:cubicBezTo>
                <a:cubicBezTo>
                  <a:pt x="25324" y="19488"/>
                  <a:pt x="25648" y="19236"/>
                  <a:pt x="25928" y="18938"/>
                </a:cubicBezTo>
                <a:close/>
                <a:moveTo>
                  <a:pt x="41114" y="20123"/>
                </a:moveTo>
                <a:cubicBezTo>
                  <a:pt x="41121" y="20182"/>
                  <a:pt x="41126" y="20240"/>
                  <a:pt x="41132" y="20299"/>
                </a:cubicBezTo>
                <a:cubicBezTo>
                  <a:pt x="41080" y="20364"/>
                  <a:pt x="41027" y="20429"/>
                  <a:pt x="40976" y="20495"/>
                </a:cubicBezTo>
                <a:cubicBezTo>
                  <a:pt x="40898" y="20592"/>
                  <a:pt x="40825" y="20691"/>
                  <a:pt x="40749" y="20790"/>
                </a:cubicBezTo>
                <a:cubicBezTo>
                  <a:pt x="40754" y="20750"/>
                  <a:pt x="40755" y="20710"/>
                  <a:pt x="40757" y="20671"/>
                </a:cubicBezTo>
                <a:cubicBezTo>
                  <a:pt x="40869" y="20483"/>
                  <a:pt x="40988" y="20301"/>
                  <a:pt x="41114" y="20123"/>
                </a:cubicBezTo>
                <a:close/>
                <a:moveTo>
                  <a:pt x="32806" y="20334"/>
                </a:moveTo>
                <a:lnTo>
                  <a:pt x="32806" y="20334"/>
                </a:lnTo>
                <a:cubicBezTo>
                  <a:pt x="33685" y="20522"/>
                  <a:pt x="34552" y="20765"/>
                  <a:pt x="35402" y="21060"/>
                </a:cubicBezTo>
                <a:cubicBezTo>
                  <a:pt x="34844" y="20992"/>
                  <a:pt x="34282" y="20958"/>
                  <a:pt x="33720" y="20958"/>
                </a:cubicBezTo>
                <a:cubicBezTo>
                  <a:pt x="33581" y="20958"/>
                  <a:pt x="33441" y="20960"/>
                  <a:pt x="33302" y="20965"/>
                </a:cubicBezTo>
                <a:cubicBezTo>
                  <a:pt x="33140" y="20752"/>
                  <a:pt x="32974" y="20542"/>
                  <a:pt x="32806" y="20334"/>
                </a:cubicBezTo>
                <a:close/>
                <a:moveTo>
                  <a:pt x="33404" y="21097"/>
                </a:moveTo>
                <a:lnTo>
                  <a:pt x="33404" y="21097"/>
                </a:lnTo>
                <a:cubicBezTo>
                  <a:pt x="34169" y="21195"/>
                  <a:pt x="34934" y="21303"/>
                  <a:pt x="35695" y="21432"/>
                </a:cubicBezTo>
                <a:lnTo>
                  <a:pt x="33725" y="21523"/>
                </a:lnTo>
                <a:cubicBezTo>
                  <a:pt x="33620" y="21379"/>
                  <a:pt x="33511" y="21239"/>
                  <a:pt x="33404" y="21097"/>
                </a:cubicBezTo>
                <a:close/>
                <a:moveTo>
                  <a:pt x="27753" y="19938"/>
                </a:moveTo>
                <a:lnTo>
                  <a:pt x="27753" y="19938"/>
                </a:lnTo>
                <a:cubicBezTo>
                  <a:pt x="27627" y="20663"/>
                  <a:pt x="27279" y="21328"/>
                  <a:pt x="26756" y="21846"/>
                </a:cubicBezTo>
                <a:cubicBezTo>
                  <a:pt x="26367" y="21700"/>
                  <a:pt x="25974" y="21566"/>
                  <a:pt x="25577" y="21447"/>
                </a:cubicBezTo>
                <a:cubicBezTo>
                  <a:pt x="25932" y="21383"/>
                  <a:pt x="26273" y="21259"/>
                  <a:pt x="26586" y="21080"/>
                </a:cubicBezTo>
                <a:lnTo>
                  <a:pt x="26586" y="21080"/>
                </a:lnTo>
                <a:cubicBezTo>
                  <a:pt x="26558" y="21172"/>
                  <a:pt x="26530" y="21264"/>
                  <a:pt x="26499" y="21356"/>
                </a:cubicBezTo>
                <a:cubicBezTo>
                  <a:pt x="26562" y="21247"/>
                  <a:pt x="26624" y="21136"/>
                  <a:pt x="26686" y="21025"/>
                </a:cubicBezTo>
                <a:cubicBezTo>
                  <a:pt x="27123" y="20756"/>
                  <a:pt x="27497" y="20383"/>
                  <a:pt x="27753" y="19938"/>
                </a:cubicBezTo>
                <a:close/>
                <a:moveTo>
                  <a:pt x="33801" y="21630"/>
                </a:moveTo>
                <a:lnTo>
                  <a:pt x="35953" y="21876"/>
                </a:lnTo>
                <a:cubicBezTo>
                  <a:pt x="35412" y="22086"/>
                  <a:pt x="34845" y="22223"/>
                  <a:pt x="34267" y="22283"/>
                </a:cubicBezTo>
                <a:cubicBezTo>
                  <a:pt x="34115" y="22063"/>
                  <a:pt x="33959" y="21846"/>
                  <a:pt x="33801" y="21630"/>
                </a:cubicBezTo>
                <a:close/>
                <a:moveTo>
                  <a:pt x="34326" y="22372"/>
                </a:moveTo>
                <a:lnTo>
                  <a:pt x="34326" y="22372"/>
                </a:lnTo>
                <a:cubicBezTo>
                  <a:pt x="34926" y="22439"/>
                  <a:pt x="35521" y="22540"/>
                  <a:pt x="36109" y="22679"/>
                </a:cubicBezTo>
                <a:lnTo>
                  <a:pt x="34481" y="22603"/>
                </a:lnTo>
                <a:cubicBezTo>
                  <a:pt x="34430" y="22526"/>
                  <a:pt x="34380" y="22449"/>
                  <a:pt x="34326" y="22372"/>
                </a:cubicBezTo>
                <a:close/>
                <a:moveTo>
                  <a:pt x="47473" y="22286"/>
                </a:moveTo>
                <a:lnTo>
                  <a:pt x="47473" y="22286"/>
                </a:lnTo>
                <a:cubicBezTo>
                  <a:pt x="47235" y="22648"/>
                  <a:pt x="47025" y="23026"/>
                  <a:pt x="46843" y="23417"/>
                </a:cubicBezTo>
                <a:cubicBezTo>
                  <a:pt x="46702" y="23392"/>
                  <a:pt x="46561" y="23368"/>
                  <a:pt x="46420" y="23344"/>
                </a:cubicBezTo>
                <a:cubicBezTo>
                  <a:pt x="46739" y="22962"/>
                  <a:pt x="47091" y="22608"/>
                  <a:pt x="47473" y="22286"/>
                </a:cubicBezTo>
                <a:close/>
                <a:moveTo>
                  <a:pt x="49030" y="21778"/>
                </a:moveTo>
                <a:lnTo>
                  <a:pt x="49030" y="21778"/>
                </a:lnTo>
                <a:cubicBezTo>
                  <a:pt x="48565" y="22345"/>
                  <a:pt x="48176" y="22969"/>
                  <a:pt x="47873" y="23635"/>
                </a:cubicBezTo>
                <a:cubicBezTo>
                  <a:pt x="47750" y="23605"/>
                  <a:pt x="47627" y="23577"/>
                  <a:pt x="47505" y="23550"/>
                </a:cubicBezTo>
                <a:cubicBezTo>
                  <a:pt x="47938" y="22900"/>
                  <a:pt x="48450" y="22305"/>
                  <a:pt x="49030" y="21778"/>
                </a:cubicBezTo>
                <a:close/>
                <a:moveTo>
                  <a:pt x="50353" y="20956"/>
                </a:moveTo>
                <a:cubicBezTo>
                  <a:pt x="49720" y="21851"/>
                  <a:pt x="49144" y="22846"/>
                  <a:pt x="48786" y="23884"/>
                </a:cubicBezTo>
                <a:cubicBezTo>
                  <a:pt x="48641" y="23841"/>
                  <a:pt x="48497" y="23799"/>
                  <a:pt x="48351" y="23758"/>
                </a:cubicBezTo>
                <a:cubicBezTo>
                  <a:pt x="48901" y="22746"/>
                  <a:pt x="49574" y="21805"/>
                  <a:pt x="50353" y="20956"/>
                </a:cubicBezTo>
                <a:close/>
                <a:moveTo>
                  <a:pt x="45480" y="23783"/>
                </a:moveTo>
                <a:cubicBezTo>
                  <a:pt x="45515" y="23786"/>
                  <a:pt x="45551" y="23789"/>
                  <a:pt x="45587" y="23791"/>
                </a:cubicBezTo>
                <a:cubicBezTo>
                  <a:pt x="45521" y="23914"/>
                  <a:pt x="45458" y="24038"/>
                  <a:pt x="45398" y="24164"/>
                </a:cubicBezTo>
                <a:cubicBezTo>
                  <a:pt x="45341" y="24145"/>
                  <a:pt x="45283" y="24126"/>
                  <a:pt x="45227" y="24107"/>
                </a:cubicBezTo>
                <a:cubicBezTo>
                  <a:pt x="45308" y="23997"/>
                  <a:pt x="45391" y="23887"/>
                  <a:pt x="45480" y="23783"/>
                </a:cubicBezTo>
                <a:close/>
                <a:moveTo>
                  <a:pt x="50786" y="21025"/>
                </a:moveTo>
                <a:lnTo>
                  <a:pt x="50786" y="21025"/>
                </a:lnTo>
                <a:cubicBezTo>
                  <a:pt x="50404" y="22099"/>
                  <a:pt x="50192" y="23230"/>
                  <a:pt x="50142" y="24368"/>
                </a:cubicBezTo>
                <a:cubicBezTo>
                  <a:pt x="49870" y="24256"/>
                  <a:pt x="49595" y="24150"/>
                  <a:pt x="49315" y="24055"/>
                </a:cubicBezTo>
                <a:cubicBezTo>
                  <a:pt x="49702" y="22994"/>
                  <a:pt x="50191" y="21970"/>
                  <a:pt x="50786" y="21025"/>
                </a:cubicBezTo>
                <a:close/>
                <a:moveTo>
                  <a:pt x="46049" y="23823"/>
                </a:moveTo>
                <a:cubicBezTo>
                  <a:pt x="46248" y="23841"/>
                  <a:pt x="46446" y="23863"/>
                  <a:pt x="46644" y="23888"/>
                </a:cubicBezTo>
                <a:cubicBezTo>
                  <a:pt x="46563" y="24094"/>
                  <a:pt x="46488" y="24301"/>
                  <a:pt x="46423" y="24512"/>
                </a:cubicBezTo>
                <a:cubicBezTo>
                  <a:pt x="46195" y="24432"/>
                  <a:pt x="45969" y="24354"/>
                  <a:pt x="45741" y="24278"/>
                </a:cubicBezTo>
                <a:cubicBezTo>
                  <a:pt x="45838" y="24122"/>
                  <a:pt x="45942" y="23971"/>
                  <a:pt x="46049" y="23823"/>
                </a:cubicBezTo>
                <a:close/>
                <a:moveTo>
                  <a:pt x="43711" y="24479"/>
                </a:moveTo>
                <a:lnTo>
                  <a:pt x="43711" y="24479"/>
                </a:lnTo>
                <a:cubicBezTo>
                  <a:pt x="43724" y="24481"/>
                  <a:pt x="43737" y="24484"/>
                  <a:pt x="43750" y="24487"/>
                </a:cubicBezTo>
                <a:cubicBezTo>
                  <a:pt x="43743" y="24500"/>
                  <a:pt x="43735" y="24512"/>
                  <a:pt x="43727" y="24524"/>
                </a:cubicBezTo>
                <a:lnTo>
                  <a:pt x="43681" y="24511"/>
                </a:lnTo>
                <a:cubicBezTo>
                  <a:pt x="43692" y="24500"/>
                  <a:pt x="43701" y="24489"/>
                  <a:pt x="43711" y="24479"/>
                </a:cubicBezTo>
                <a:close/>
                <a:moveTo>
                  <a:pt x="44237" y="24583"/>
                </a:moveTo>
                <a:cubicBezTo>
                  <a:pt x="44303" y="24596"/>
                  <a:pt x="44370" y="24607"/>
                  <a:pt x="44436" y="24622"/>
                </a:cubicBezTo>
                <a:cubicBezTo>
                  <a:pt x="44420" y="24660"/>
                  <a:pt x="44404" y="24698"/>
                  <a:pt x="44388" y="24737"/>
                </a:cubicBezTo>
                <a:lnTo>
                  <a:pt x="44174" y="24667"/>
                </a:lnTo>
                <a:cubicBezTo>
                  <a:pt x="44195" y="24639"/>
                  <a:pt x="44215" y="24611"/>
                  <a:pt x="44237" y="24583"/>
                </a:cubicBezTo>
                <a:close/>
                <a:moveTo>
                  <a:pt x="51532" y="20565"/>
                </a:moveTo>
                <a:cubicBezTo>
                  <a:pt x="51204" y="21938"/>
                  <a:pt x="51022" y="23343"/>
                  <a:pt x="50991" y="24755"/>
                </a:cubicBezTo>
                <a:cubicBezTo>
                  <a:pt x="50837" y="24678"/>
                  <a:pt x="50680" y="24603"/>
                  <a:pt x="50521" y="24531"/>
                </a:cubicBezTo>
                <a:cubicBezTo>
                  <a:pt x="50732" y="23179"/>
                  <a:pt x="51070" y="21851"/>
                  <a:pt x="51532" y="20565"/>
                </a:cubicBezTo>
                <a:close/>
                <a:moveTo>
                  <a:pt x="47234" y="23977"/>
                </a:moveTo>
                <a:cubicBezTo>
                  <a:pt x="47386" y="24002"/>
                  <a:pt x="47539" y="24032"/>
                  <a:pt x="47692" y="24062"/>
                </a:cubicBezTo>
                <a:cubicBezTo>
                  <a:pt x="47587" y="24327"/>
                  <a:pt x="47496" y="24597"/>
                  <a:pt x="47417" y="24871"/>
                </a:cubicBezTo>
                <a:cubicBezTo>
                  <a:pt x="47232" y="24801"/>
                  <a:pt x="47046" y="24732"/>
                  <a:pt x="46858" y="24666"/>
                </a:cubicBezTo>
                <a:lnTo>
                  <a:pt x="46858" y="24665"/>
                </a:lnTo>
                <a:cubicBezTo>
                  <a:pt x="46974" y="24430"/>
                  <a:pt x="47099" y="24201"/>
                  <a:pt x="47234" y="23977"/>
                </a:cubicBezTo>
                <a:close/>
                <a:moveTo>
                  <a:pt x="44823" y="24709"/>
                </a:moveTo>
                <a:cubicBezTo>
                  <a:pt x="44925" y="24732"/>
                  <a:pt x="45025" y="24756"/>
                  <a:pt x="45126" y="24780"/>
                </a:cubicBezTo>
                <a:cubicBezTo>
                  <a:pt x="45104" y="24837"/>
                  <a:pt x="45082" y="24894"/>
                  <a:pt x="45061" y="24951"/>
                </a:cubicBezTo>
                <a:lnTo>
                  <a:pt x="44743" y="24849"/>
                </a:lnTo>
                <a:cubicBezTo>
                  <a:pt x="44769" y="24803"/>
                  <a:pt x="44796" y="24755"/>
                  <a:pt x="44823" y="24710"/>
                </a:cubicBezTo>
                <a:lnTo>
                  <a:pt x="44823" y="24709"/>
                </a:lnTo>
                <a:close/>
                <a:moveTo>
                  <a:pt x="48142" y="24159"/>
                </a:moveTo>
                <a:cubicBezTo>
                  <a:pt x="48315" y="24199"/>
                  <a:pt x="48488" y="24242"/>
                  <a:pt x="48660" y="24288"/>
                </a:cubicBezTo>
                <a:cubicBezTo>
                  <a:pt x="48567" y="24614"/>
                  <a:pt x="48499" y="24947"/>
                  <a:pt x="48457" y="25283"/>
                </a:cubicBezTo>
                <a:cubicBezTo>
                  <a:pt x="48223" y="25186"/>
                  <a:pt x="47988" y="25090"/>
                  <a:pt x="47752" y="24998"/>
                </a:cubicBezTo>
                <a:cubicBezTo>
                  <a:pt x="47873" y="24714"/>
                  <a:pt x="48002" y="24435"/>
                  <a:pt x="48142" y="24159"/>
                </a:cubicBezTo>
                <a:close/>
                <a:moveTo>
                  <a:pt x="45411" y="24846"/>
                </a:moveTo>
                <a:cubicBezTo>
                  <a:pt x="45699" y="24917"/>
                  <a:pt x="45984" y="24992"/>
                  <a:pt x="46268" y="25069"/>
                </a:cubicBezTo>
                <a:cubicBezTo>
                  <a:pt x="46247" y="25152"/>
                  <a:pt x="46223" y="25235"/>
                  <a:pt x="46205" y="25320"/>
                </a:cubicBezTo>
                <a:cubicBezTo>
                  <a:pt x="45957" y="25239"/>
                  <a:pt x="45708" y="25158"/>
                  <a:pt x="45458" y="25078"/>
                </a:cubicBezTo>
                <a:lnTo>
                  <a:pt x="45315" y="25033"/>
                </a:lnTo>
                <a:cubicBezTo>
                  <a:pt x="45346" y="24971"/>
                  <a:pt x="45378" y="24909"/>
                  <a:pt x="45411" y="24846"/>
                </a:cubicBezTo>
                <a:close/>
                <a:moveTo>
                  <a:pt x="52183" y="21094"/>
                </a:moveTo>
                <a:cubicBezTo>
                  <a:pt x="52405" y="22570"/>
                  <a:pt x="52457" y="24066"/>
                  <a:pt x="52337" y="25555"/>
                </a:cubicBezTo>
                <a:cubicBezTo>
                  <a:pt x="52092" y="25385"/>
                  <a:pt x="51838" y="25226"/>
                  <a:pt x="51580" y="25077"/>
                </a:cubicBezTo>
                <a:cubicBezTo>
                  <a:pt x="51958" y="23782"/>
                  <a:pt x="52160" y="22442"/>
                  <a:pt x="52183" y="21094"/>
                </a:cubicBezTo>
                <a:close/>
                <a:moveTo>
                  <a:pt x="28500" y="25354"/>
                </a:moveTo>
                <a:cubicBezTo>
                  <a:pt x="28544" y="25360"/>
                  <a:pt x="28588" y="25366"/>
                  <a:pt x="28634" y="25374"/>
                </a:cubicBezTo>
                <a:cubicBezTo>
                  <a:pt x="28597" y="25471"/>
                  <a:pt x="28557" y="25566"/>
                  <a:pt x="28514" y="25660"/>
                </a:cubicBezTo>
                <a:cubicBezTo>
                  <a:pt x="28480" y="25659"/>
                  <a:pt x="28446" y="25659"/>
                  <a:pt x="28411" y="25659"/>
                </a:cubicBezTo>
                <a:cubicBezTo>
                  <a:pt x="28343" y="25659"/>
                  <a:pt x="28274" y="25660"/>
                  <a:pt x="28206" y="25660"/>
                </a:cubicBezTo>
                <a:cubicBezTo>
                  <a:pt x="28301" y="25555"/>
                  <a:pt x="28401" y="25455"/>
                  <a:pt x="28500" y="25354"/>
                </a:cubicBezTo>
                <a:close/>
                <a:moveTo>
                  <a:pt x="46629" y="25166"/>
                </a:moveTo>
                <a:cubicBezTo>
                  <a:pt x="46852" y="25229"/>
                  <a:pt x="47072" y="25297"/>
                  <a:pt x="47293" y="25365"/>
                </a:cubicBezTo>
                <a:cubicBezTo>
                  <a:pt x="47271" y="25466"/>
                  <a:pt x="47251" y="25568"/>
                  <a:pt x="47233" y="25671"/>
                </a:cubicBezTo>
                <a:cubicBezTo>
                  <a:pt x="46997" y="25586"/>
                  <a:pt x="46760" y="25504"/>
                  <a:pt x="46523" y="25424"/>
                </a:cubicBezTo>
                <a:cubicBezTo>
                  <a:pt x="46557" y="25337"/>
                  <a:pt x="46592" y="25252"/>
                  <a:pt x="46629" y="25166"/>
                </a:cubicBezTo>
                <a:close/>
                <a:moveTo>
                  <a:pt x="26860" y="25180"/>
                </a:moveTo>
                <a:cubicBezTo>
                  <a:pt x="26876" y="25181"/>
                  <a:pt x="26894" y="25181"/>
                  <a:pt x="26912" y="25182"/>
                </a:cubicBezTo>
                <a:cubicBezTo>
                  <a:pt x="26782" y="25387"/>
                  <a:pt x="26662" y="25596"/>
                  <a:pt x="26548" y="25809"/>
                </a:cubicBezTo>
                <a:cubicBezTo>
                  <a:pt x="26410" y="25834"/>
                  <a:pt x="26272" y="25861"/>
                  <a:pt x="26134" y="25892"/>
                </a:cubicBezTo>
                <a:cubicBezTo>
                  <a:pt x="26346" y="25626"/>
                  <a:pt x="26589" y="25386"/>
                  <a:pt x="26860" y="25180"/>
                </a:cubicBezTo>
                <a:close/>
                <a:moveTo>
                  <a:pt x="49183" y="24436"/>
                </a:moveTo>
                <a:cubicBezTo>
                  <a:pt x="49503" y="24533"/>
                  <a:pt x="49819" y="24641"/>
                  <a:pt x="50132" y="24759"/>
                </a:cubicBezTo>
                <a:cubicBezTo>
                  <a:pt x="50127" y="25204"/>
                  <a:pt x="50148" y="25649"/>
                  <a:pt x="50194" y="26092"/>
                </a:cubicBezTo>
                <a:cubicBezTo>
                  <a:pt x="49761" y="25866"/>
                  <a:pt x="49317" y="25656"/>
                  <a:pt x="48868" y="25459"/>
                </a:cubicBezTo>
                <a:cubicBezTo>
                  <a:pt x="48961" y="25115"/>
                  <a:pt x="49068" y="24774"/>
                  <a:pt x="49183" y="24436"/>
                </a:cubicBezTo>
                <a:close/>
                <a:moveTo>
                  <a:pt x="47568" y="25449"/>
                </a:moveTo>
                <a:cubicBezTo>
                  <a:pt x="47853" y="25539"/>
                  <a:pt x="48136" y="25633"/>
                  <a:pt x="48418" y="25731"/>
                </a:cubicBezTo>
                <a:cubicBezTo>
                  <a:pt x="48413" y="25866"/>
                  <a:pt x="48411" y="26002"/>
                  <a:pt x="48416" y="26137"/>
                </a:cubicBezTo>
                <a:cubicBezTo>
                  <a:pt x="48100" y="25998"/>
                  <a:pt x="47779" y="25870"/>
                  <a:pt x="47455" y="25751"/>
                </a:cubicBezTo>
                <a:cubicBezTo>
                  <a:pt x="47491" y="25650"/>
                  <a:pt x="47529" y="25549"/>
                  <a:pt x="47568" y="25449"/>
                </a:cubicBezTo>
                <a:close/>
                <a:moveTo>
                  <a:pt x="25793" y="24471"/>
                </a:moveTo>
                <a:cubicBezTo>
                  <a:pt x="25681" y="25054"/>
                  <a:pt x="25479" y="25610"/>
                  <a:pt x="25236" y="26153"/>
                </a:cubicBezTo>
                <a:cubicBezTo>
                  <a:pt x="25138" y="26189"/>
                  <a:pt x="25040" y="26225"/>
                  <a:pt x="24942" y="26265"/>
                </a:cubicBezTo>
                <a:cubicBezTo>
                  <a:pt x="25307" y="25709"/>
                  <a:pt x="25594" y="25105"/>
                  <a:pt x="25793" y="24471"/>
                </a:cubicBezTo>
                <a:close/>
                <a:moveTo>
                  <a:pt x="44957" y="25841"/>
                </a:moveTo>
                <a:cubicBezTo>
                  <a:pt x="45338" y="25841"/>
                  <a:pt x="45720" y="25862"/>
                  <a:pt x="46099" y="25904"/>
                </a:cubicBezTo>
                <a:cubicBezTo>
                  <a:pt x="46080" y="26031"/>
                  <a:pt x="46067" y="26160"/>
                  <a:pt x="46054" y="26288"/>
                </a:cubicBezTo>
                <a:cubicBezTo>
                  <a:pt x="45693" y="26129"/>
                  <a:pt x="45322" y="25992"/>
                  <a:pt x="44944" y="25879"/>
                </a:cubicBezTo>
                <a:cubicBezTo>
                  <a:pt x="44948" y="25867"/>
                  <a:pt x="44952" y="25853"/>
                  <a:pt x="44957" y="25841"/>
                </a:cubicBezTo>
                <a:close/>
                <a:moveTo>
                  <a:pt x="26167" y="26315"/>
                </a:moveTo>
                <a:cubicBezTo>
                  <a:pt x="26209" y="26315"/>
                  <a:pt x="26252" y="26315"/>
                  <a:pt x="26294" y="26316"/>
                </a:cubicBezTo>
                <a:cubicBezTo>
                  <a:pt x="26269" y="26369"/>
                  <a:pt x="26248" y="26424"/>
                  <a:pt x="26224" y="26477"/>
                </a:cubicBezTo>
                <a:cubicBezTo>
                  <a:pt x="26045" y="26487"/>
                  <a:pt x="25865" y="26503"/>
                  <a:pt x="25689" y="26526"/>
                </a:cubicBezTo>
                <a:cubicBezTo>
                  <a:pt x="25733" y="26456"/>
                  <a:pt x="25778" y="26389"/>
                  <a:pt x="25824" y="26320"/>
                </a:cubicBezTo>
                <a:cubicBezTo>
                  <a:pt x="25938" y="26317"/>
                  <a:pt x="26053" y="26315"/>
                  <a:pt x="26167" y="26315"/>
                </a:cubicBezTo>
                <a:close/>
                <a:moveTo>
                  <a:pt x="27570" y="26404"/>
                </a:moveTo>
                <a:cubicBezTo>
                  <a:pt x="27749" y="26428"/>
                  <a:pt x="27926" y="26457"/>
                  <a:pt x="28103" y="26490"/>
                </a:cubicBezTo>
                <a:cubicBezTo>
                  <a:pt x="28095" y="26506"/>
                  <a:pt x="28088" y="26521"/>
                  <a:pt x="28081" y="26538"/>
                </a:cubicBezTo>
                <a:cubicBezTo>
                  <a:pt x="27888" y="26520"/>
                  <a:pt x="27696" y="26505"/>
                  <a:pt x="27502" y="26492"/>
                </a:cubicBezTo>
                <a:cubicBezTo>
                  <a:pt x="27524" y="26463"/>
                  <a:pt x="27548" y="26433"/>
                  <a:pt x="27570" y="26404"/>
                </a:cubicBezTo>
                <a:close/>
                <a:moveTo>
                  <a:pt x="50469" y="24890"/>
                </a:moveTo>
                <a:cubicBezTo>
                  <a:pt x="50642" y="24960"/>
                  <a:pt x="50813" y="25032"/>
                  <a:pt x="50984" y="25107"/>
                </a:cubicBezTo>
                <a:cubicBezTo>
                  <a:pt x="50981" y="25590"/>
                  <a:pt x="50997" y="26075"/>
                  <a:pt x="51030" y="26558"/>
                </a:cubicBezTo>
                <a:cubicBezTo>
                  <a:pt x="50800" y="26422"/>
                  <a:pt x="50566" y="26290"/>
                  <a:pt x="50330" y="26164"/>
                </a:cubicBezTo>
                <a:cubicBezTo>
                  <a:pt x="50363" y="25737"/>
                  <a:pt x="50410" y="25313"/>
                  <a:pt x="50469" y="24890"/>
                </a:cubicBezTo>
                <a:close/>
                <a:moveTo>
                  <a:pt x="25139" y="26363"/>
                </a:moveTo>
                <a:lnTo>
                  <a:pt x="25139" y="26363"/>
                </a:lnTo>
                <a:cubicBezTo>
                  <a:pt x="25092" y="26464"/>
                  <a:pt x="25044" y="26565"/>
                  <a:pt x="24995" y="26665"/>
                </a:cubicBezTo>
                <a:cubicBezTo>
                  <a:pt x="24845" y="26705"/>
                  <a:pt x="24699" y="26752"/>
                  <a:pt x="24554" y="26808"/>
                </a:cubicBezTo>
                <a:cubicBezTo>
                  <a:pt x="24659" y="26674"/>
                  <a:pt x="24760" y="26537"/>
                  <a:pt x="24856" y="26396"/>
                </a:cubicBezTo>
                <a:lnTo>
                  <a:pt x="24855" y="26396"/>
                </a:lnTo>
                <a:cubicBezTo>
                  <a:pt x="24950" y="26384"/>
                  <a:pt x="25044" y="26373"/>
                  <a:pt x="25139" y="26363"/>
                </a:cubicBezTo>
                <a:close/>
                <a:moveTo>
                  <a:pt x="46341" y="25930"/>
                </a:moveTo>
                <a:cubicBezTo>
                  <a:pt x="46619" y="25965"/>
                  <a:pt x="46895" y="26010"/>
                  <a:pt x="47171" y="26064"/>
                </a:cubicBezTo>
                <a:cubicBezTo>
                  <a:pt x="47136" y="26318"/>
                  <a:pt x="47114" y="26573"/>
                  <a:pt x="47103" y="26830"/>
                </a:cubicBezTo>
                <a:cubicBezTo>
                  <a:pt x="46802" y="26652"/>
                  <a:pt x="46504" y="26497"/>
                  <a:pt x="46210" y="26360"/>
                </a:cubicBezTo>
                <a:cubicBezTo>
                  <a:pt x="46251" y="26216"/>
                  <a:pt x="46294" y="26072"/>
                  <a:pt x="46341" y="25930"/>
                </a:cubicBezTo>
                <a:close/>
                <a:moveTo>
                  <a:pt x="27079" y="27053"/>
                </a:moveTo>
                <a:cubicBezTo>
                  <a:pt x="27202" y="27067"/>
                  <a:pt x="27323" y="27081"/>
                  <a:pt x="27445" y="27100"/>
                </a:cubicBezTo>
                <a:cubicBezTo>
                  <a:pt x="27308" y="27102"/>
                  <a:pt x="27172" y="27109"/>
                  <a:pt x="27036" y="27114"/>
                </a:cubicBezTo>
                <a:cubicBezTo>
                  <a:pt x="27049" y="27094"/>
                  <a:pt x="27064" y="27073"/>
                  <a:pt x="27079" y="27053"/>
                </a:cubicBezTo>
                <a:close/>
                <a:moveTo>
                  <a:pt x="25977" y="26991"/>
                </a:moveTo>
                <a:cubicBezTo>
                  <a:pt x="25989" y="26991"/>
                  <a:pt x="26000" y="26991"/>
                  <a:pt x="26012" y="26991"/>
                </a:cubicBezTo>
                <a:lnTo>
                  <a:pt x="26013" y="26991"/>
                </a:lnTo>
                <a:cubicBezTo>
                  <a:pt x="25987" y="27058"/>
                  <a:pt x="25964" y="27126"/>
                  <a:pt x="25941" y="27194"/>
                </a:cubicBezTo>
                <a:cubicBezTo>
                  <a:pt x="25735" y="27215"/>
                  <a:pt x="25531" y="27238"/>
                  <a:pt x="25325" y="27266"/>
                </a:cubicBezTo>
                <a:cubicBezTo>
                  <a:pt x="25301" y="27269"/>
                  <a:pt x="25275" y="27273"/>
                  <a:pt x="25251" y="27277"/>
                </a:cubicBezTo>
                <a:cubicBezTo>
                  <a:pt x="25299" y="27188"/>
                  <a:pt x="25349" y="27100"/>
                  <a:pt x="25399" y="27011"/>
                </a:cubicBezTo>
                <a:cubicBezTo>
                  <a:pt x="25592" y="27000"/>
                  <a:pt x="25785" y="26991"/>
                  <a:pt x="25977" y="26991"/>
                </a:cubicBezTo>
                <a:close/>
                <a:moveTo>
                  <a:pt x="24793" y="27067"/>
                </a:moveTo>
                <a:lnTo>
                  <a:pt x="24793" y="27067"/>
                </a:lnTo>
                <a:cubicBezTo>
                  <a:pt x="24738" y="27173"/>
                  <a:pt x="24684" y="27280"/>
                  <a:pt x="24627" y="27385"/>
                </a:cubicBezTo>
                <a:cubicBezTo>
                  <a:pt x="24335" y="27449"/>
                  <a:pt x="24049" y="27533"/>
                  <a:pt x="23782" y="27652"/>
                </a:cubicBezTo>
                <a:cubicBezTo>
                  <a:pt x="23954" y="27489"/>
                  <a:pt x="24120" y="27322"/>
                  <a:pt x="24275" y="27144"/>
                </a:cubicBezTo>
                <a:cubicBezTo>
                  <a:pt x="24447" y="27114"/>
                  <a:pt x="24619" y="27088"/>
                  <a:pt x="24793" y="27067"/>
                </a:cubicBezTo>
                <a:close/>
                <a:moveTo>
                  <a:pt x="26593" y="27772"/>
                </a:moveTo>
                <a:cubicBezTo>
                  <a:pt x="26803" y="27794"/>
                  <a:pt x="27014" y="27822"/>
                  <a:pt x="27221" y="27861"/>
                </a:cubicBezTo>
                <a:cubicBezTo>
                  <a:pt x="26987" y="27875"/>
                  <a:pt x="26748" y="27888"/>
                  <a:pt x="26509" y="27906"/>
                </a:cubicBezTo>
                <a:cubicBezTo>
                  <a:pt x="26537" y="27862"/>
                  <a:pt x="26566" y="27817"/>
                  <a:pt x="26593" y="27772"/>
                </a:cubicBezTo>
                <a:close/>
                <a:moveTo>
                  <a:pt x="25692" y="27725"/>
                </a:moveTo>
                <a:cubicBezTo>
                  <a:pt x="25718" y="27725"/>
                  <a:pt x="25744" y="27725"/>
                  <a:pt x="25769" y="27726"/>
                </a:cubicBezTo>
                <a:cubicBezTo>
                  <a:pt x="25744" y="27810"/>
                  <a:pt x="25721" y="27894"/>
                  <a:pt x="25699" y="27979"/>
                </a:cubicBezTo>
                <a:cubicBezTo>
                  <a:pt x="25392" y="28013"/>
                  <a:pt x="25089" y="28056"/>
                  <a:pt x="24790" y="28112"/>
                </a:cubicBezTo>
                <a:lnTo>
                  <a:pt x="24987" y="27754"/>
                </a:lnTo>
                <a:cubicBezTo>
                  <a:pt x="25221" y="27734"/>
                  <a:pt x="25456" y="27725"/>
                  <a:pt x="25692" y="27725"/>
                </a:cubicBezTo>
                <a:close/>
                <a:moveTo>
                  <a:pt x="26162" y="28496"/>
                </a:moveTo>
                <a:cubicBezTo>
                  <a:pt x="26603" y="28520"/>
                  <a:pt x="27043" y="28579"/>
                  <a:pt x="27475" y="28674"/>
                </a:cubicBezTo>
                <a:cubicBezTo>
                  <a:pt x="27474" y="28683"/>
                  <a:pt x="27474" y="28691"/>
                  <a:pt x="27472" y="28700"/>
                </a:cubicBezTo>
                <a:cubicBezTo>
                  <a:pt x="26965" y="28731"/>
                  <a:pt x="26458" y="28788"/>
                  <a:pt x="25957" y="28872"/>
                </a:cubicBezTo>
                <a:cubicBezTo>
                  <a:pt x="26023" y="28746"/>
                  <a:pt x="26092" y="28621"/>
                  <a:pt x="26162" y="28496"/>
                </a:cubicBezTo>
                <a:close/>
                <a:moveTo>
                  <a:pt x="25580" y="28486"/>
                </a:moveTo>
                <a:lnTo>
                  <a:pt x="25580" y="28486"/>
                </a:lnTo>
                <a:cubicBezTo>
                  <a:pt x="25547" y="28645"/>
                  <a:pt x="25517" y="28803"/>
                  <a:pt x="25492" y="28962"/>
                </a:cubicBezTo>
                <a:cubicBezTo>
                  <a:pt x="25021" y="29060"/>
                  <a:pt x="24557" y="29191"/>
                  <a:pt x="24104" y="29356"/>
                </a:cubicBezTo>
                <a:lnTo>
                  <a:pt x="24536" y="28570"/>
                </a:lnTo>
                <a:cubicBezTo>
                  <a:pt x="24883" y="28521"/>
                  <a:pt x="25231" y="28492"/>
                  <a:pt x="25580" y="28486"/>
                </a:cubicBezTo>
                <a:close/>
                <a:moveTo>
                  <a:pt x="27800" y="29064"/>
                </a:moveTo>
                <a:cubicBezTo>
                  <a:pt x="27876" y="29138"/>
                  <a:pt x="27951" y="29215"/>
                  <a:pt x="28025" y="29292"/>
                </a:cubicBezTo>
                <a:cubicBezTo>
                  <a:pt x="27835" y="29321"/>
                  <a:pt x="27646" y="29357"/>
                  <a:pt x="27458" y="29399"/>
                </a:cubicBezTo>
                <a:cubicBezTo>
                  <a:pt x="27541" y="29293"/>
                  <a:pt x="27625" y="29190"/>
                  <a:pt x="27715" y="29089"/>
                </a:cubicBezTo>
                <a:cubicBezTo>
                  <a:pt x="27743" y="29081"/>
                  <a:pt x="27771" y="29071"/>
                  <a:pt x="27800" y="29064"/>
                </a:cubicBezTo>
                <a:close/>
                <a:moveTo>
                  <a:pt x="26832" y="28854"/>
                </a:moveTo>
                <a:cubicBezTo>
                  <a:pt x="26431" y="29037"/>
                  <a:pt x="26040" y="29242"/>
                  <a:pt x="25662" y="29467"/>
                </a:cubicBezTo>
                <a:cubicBezTo>
                  <a:pt x="25716" y="29351"/>
                  <a:pt x="25775" y="29237"/>
                  <a:pt x="25831" y="29122"/>
                </a:cubicBezTo>
                <a:lnTo>
                  <a:pt x="25831" y="29123"/>
                </a:lnTo>
                <a:cubicBezTo>
                  <a:pt x="26163" y="29026"/>
                  <a:pt x="26496" y="28935"/>
                  <a:pt x="26832" y="28854"/>
                </a:cubicBezTo>
                <a:close/>
                <a:moveTo>
                  <a:pt x="47585" y="29294"/>
                </a:moveTo>
                <a:cubicBezTo>
                  <a:pt x="47923" y="29598"/>
                  <a:pt x="48239" y="29924"/>
                  <a:pt x="48531" y="30271"/>
                </a:cubicBezTo>
                <a:cubicBezTo>
                  <a:pt x="48679" y="30446"/>
                  <a:pt x="48818" y="30626"/>
                  <a:pt x="48954" y="30810"/>
                </a:cubicBezTo>
                <a:cubicBezTo>
                  <a:pt x="48452" y="30480"/>
                  <a:pt x="47938" y="30170"/>
                  <a:pt x="47416" y="29870"/>
                </a:cubicBezTo>
                <a:cubicBezTo>
                  <a:pt x="47289" y="29710"/>
                  <a:pt x="47153" y="29556"/>
                  <a:pt x="47016" y="29404"/>
                </a:cubicBezTo>
                <a:cubicBezTo>
                  <a:pt x="47213" y="29360"/>
                  <a:pt x="47402" y="29325"/>
                  <a:pt x="47585" y="29294"/>
                </a:cubicBezTo>
                <a:close/>
                <a:moveTo>
                  <a:pt x="27430" y="29173"/>
                </a:moveTo>
                <a:lnTo>
                  <a:pt x="27430" y="29173"/>
                </a:lnTo>
                <a:cubicBezTo>
                  <a:pt x="27426" y="29252"/>
                  <a:pt x="27420" y="29330"/>
                  <a:pt x="27418" y="29409"/>
                </a:cubicBezTo>
                <a:cubicBezTo>
                  <a:pt x="27312" y="29433"/>
                  <a:pt x="27205" y="29454"/>
                  <a:pt x="27100" y="29484"/>
                </a:cubicBezTo>
                <a:cubicBezTo>
                  <a:pt x="26571" y="29632"/>
                  <a:pt x="26065" y="29849"/>
                  <a:pt x="25560" y="30064"/>
                </a:cubicBezTo>
                <a:cubicBezTo>
                  <a:pt x="24978" y="30314"/>
                  <a:pt x="24496" y="30722"/>
                  <a:pt x="23887" y="30856"/>
                </a:cubicBezTo>
                <a:cubicBezTo>
                  <a:pt x="24363" y="30521"/>
                  <a:pt x="24864" y="30224"/>
                  <a:pt x="25387" y="29968"/>
                </a:cubicBezTo>
                <a:lnTo>
                  <a:pt x="25387" y="29968"/>
                </a:lnTo>
                <a:cubicBezTo>
                  <a:pt x="25384" y="30018"/>
                  <a:pt x="25378" y="30069"/>
                  <a:pt x="25376" y="30119"/>
                </a:cubicBezTo>
                <a:cubicBezTo>
                  <a:pt x="25401" y="30057"/>
                  <a:pt x="25431" y="29996"/>
                  <a:pt x="25457" y="29935"/>
                </a:cubicBezTo>
                <a:cubicBezTo>
                  <a:pt x="26093" y="29629"/>
                  <a:pt x="26754" y="29374"/>
                  <a:pt x="27430" y="29173"/>
                </a:cubicBezTo>
                <a:close/>
                <a:moveTo>
                  <a:pt x="48738" y="29158"/>
                </a:moveTo>
                <a:lnTo>
                  <a:pt x="48737" y="29159"/>
                </a:lnTo>
                <a:cubicBezTo>
                  <a:pt x="49758" y="30111"/>
                  <a:pt x="50591" y="31249"/>
                  <a:pt x="51190" y="32511"/>
                </a:cubicBezTo>
                <a:cubicBezTo>
                  <a:pt x="51124" y="32451"/>
                  <a:pt x="51059" y="32391"/>
                  <a:pt x="50992" y="32334"/>
                </a:cubicBezTo>
                <a:cubicBezTo>
                  <a:pt x="50710" y="32090"/>
                  <a:pt x="50420" y="31859"/>
                  <a:pt x="50123" y="31636"/>
                </a:cubicBezTo>
                <a:cubicBezTo>
                  <a:pt x="49723" y="30734"/>
                  <a:pt x="49179" y="29903"/>
                  <a:pt x="48512" y="29175"/>
                </a:cubicBezTo>
                <a:cubicBezTo>
                  <a:pt x="48590" y="29169"/>
                  <a:pt x="48666" y="29163"/>
                  <a:pt x="48738" y="29158"/>
                </a:cubicBezTo>
                <a:close/>
                <a:moveTo>
                  <a:pt x="49804" y="29142"/>
                </a:moveTo>
                <a:lnTo>
                  <a:pt x="49804" y="29142"/>
                </a:lnTo>
                <a:cubicBezTo>
                  <a:pt x="49879" y="29144"/>
                  <a:pt x="49923" y="29148"/>
                  <a:pt x="49929" y="29148"/>
                </a:cubicBezTo>
                <a:lnTo>
                  <a:pt x="49929" y="29149"/>
                </a:lnTo>
                <a:cubicBezTo>
                  <a:pt x="51133" y="30439"/>
                  <a:pt x="52002" y="32044"/>
                  <a:pt x="52418" y="33760"/>
                </a:cubicBezTo>
                <a:cubicBezTo>
                  <a:pt x="52237" y="33549"/>
                  <a:pt x="52049" y="33344"/>
                  <a:pt x="51854" y="33145"/>
                </a:cubicBezTo>
                <a:cubicBezTo>
                  <a:pt x="51711" y="32279"/>
                  <a:pt x="51357" y="31438"/>
                  <a:pt x="50910" y="30676"/>
                </a:cubicBezTo>
                <a:cubicBezTo>
                  <a:pt x="50587" y="30133"/>
                  <a:pt x="50217" y="29619"/>
                  <a:pt x="49804" y="29142"/>
                </a:cubicBezTo>
                <a:close/>
                <a:moveTo>
                  <a:pt x="50709" y="32713"/>
                </a:moveTo>
                <a:lnTo>
                  <a:pt x="50709" y="32713"/>
                </a:lnTo>
                <a:cubicBezTo>
                  <a:pt x="51027" y="32986"/>
                  <a:pt x="51330" y="33276"/>
                  <a:pt x="51625" y="33573"/>
                </a:cubicBezTo>
                <a:cubicBezTo>
                  <a:pt x="51649" y="33641"/>
                  <a:pt x="51671" y="33709"/>
                  <a:pt x="51695" y="33778"/>
                </a:cubicBezTo>
                <a:cubicBezTo>
                  <a:pt x="51388" y="33403"/>
                  <a:pt x="51059" y="33047"/>
                  <a:pt x="50709" y="32713"/>
                </a:cubicBezTo>
                <a:close/>
                <a:moveTo>
                  <a:pt x="51921" y="33877"/>
                </a:moveTo>
                <a:cubicBezTo>
                  <a:pt x="52153" y="34123"/>
                  <a:pt x="52374" y="34377"/>
                  <a:pt x="52589" y="34637"/>
                </a:cubicBezTo>
                <a:cubicBezTo>
                  <a:pt x="52614" y="34795"/>
                  <a:pt x="52632" y="34953"/>
                  <a:pt x="52648" y="35114"/>
                </a:cubicBezTo>
                <a:cubicBezTo>
                  <a:pt x="52423" y="34752"/>
                  <a:pt x="52181" y="34403"/>
                  <a:pt x="51920" y="34067"/>
                </a:cubicBezTo>
                <a:cubicBezTo>
                  <a:pt x="51922" y="34003"/>
                  <a:pt x="51922" y="33940"/>
                  <a:pt x="51921" y="33877"/>
                </a:cubicBezTo>
                <a:close/>
                <a:moveTo>
                  <a:pt x="45545" y="30025"/>
                </a:moveTo>
                <a:lnTo>
                  <a:pt x="45545" y="30025"/>
                </a:lnTo>
                <a:cubicBezTo>
                  <a:pt x="43958" y="31394"/>
                  <a:pt x="43002" y="33464"/>
                  <a:pt x="42988" y="35559"/>
                </a:cubicBezTo>
                <a:cubicBezTo>
                  <a:pt x="42590" y="34893"/>
                  <a:pt x="42187" y="34228"/>
                  <a:pt x="41772" y="33571"/>
                </a:cubicBezTo>
                <a:cubicBezTo>
                  <a:pt x="41680" y="33426"/>
                  <a:pt x="41581" y="33287"/>
                  <a:pt x="41476" y="33151"/>
                </a:cubicBezTo>
                <a:cubicBezTo>
                  <a:pt x="41713" y="32763"/>
                  <a:pt x="41984" y="32396"/>
                  <a:pt x="42286" y="32054"/>
                </a:cubicBezTo>
                <a:lnTo>
                  <a:pt x="42286" y="32054"/>
                </a:lnTo>
                <a:cubicBezTo>
                  <a:pt x="42059" y="32573"/>
                  <a:pt x="41923" y="33127"/>
                  <a:pt x="41887" y="33693"/>
                </a:cubicBezTo>
                <a:cubicBezTo>
                  <a:pt x="42659" y="32112"/>
                  <a:pt x="43967" y="30801"/>
                  <a:pt x="45545" y="30025"/>
                </a:cubicBezTo>
                <a:close/>
                <a:moveTo>
                  <a:pt x="40430" y="35645"/>
                </a:moveTo>
                <a:lnTo>
                  <a:pt x="40430" y="35645"/>
                </a:lnTo>
                <a:cubicBezTo>
                  <a:pt x="40307" y="36150"/>
                  <a:pt x="40152" y="36646"/>
                  <a:pt x="39965" y="37131"/>
                </a:cubicBezTo>
                <a:cubicBezTo>
                  <a:pt x="39965" y="37004"/>
                  <a:pt x="39958" y="36878"/>
                  <a:pt x="39954" y="36750"/>
                </a:cubicBezTo>
                <a:cubicBezTo>
                  <a:pt x="40138" y="36393"/>
                  <a:pt x="40297" y="36024"/>
                  <a:pt x="40430" y="35645"/>
                </a:cubicBezTo>
                <a:close/>
                <a:moveTo>
                  <a:pt x="46495" y="30366"/>
                </a:moveTo>
                <a:lnTo>
                  <a:pt x="46495" y="30366"/>
                </a:lnTo>
                <a:cubicBezTo>
                  <a:pt x="45191" y="31865"/>
                  <a:pt x="44320" y="33689"/>
                  <a:pt x="43975" y="35646"/>
                </a:cubicBezTo>
                <a:cubicBezTo>
                  <a:pt x="43884" y="36169"/>
                  <a:pt x="43833" y="36712"/>
                  <a:pt x="43959" y="37227"/>
                </a:cubicBezTo>
                <a:cubicBezTo>
                  <a:pt x="43643" y="36671"/>
                  <a:pt x="43321" y="36118"/>
                  <a:pt x="42994" y="35568"/>
                </a:cubicBezTo>
                <a:lnTo>
                  <a:pt x="42994" y="35567"/>
                </a:lnTo>
                <a:cubicBezTo>
                  <a:pt x="43724" y="33577"/>
                  <a:pt x="44926" y="31792"/>
                  <a:pt x="46495" y="30366"/>
                </a:cubicBezTo>
                <a:close/>
                <a:moveTo>
                  <a:pt x="37355" y="33813"/>
                </a:moveTo>
                <a:lnTo>
                  <a:pt x="37408" y="33843"/>
                </a:lnTo>
                <a:cubicBezTo>
                  <a:pt x="37099" y="35232"/>
                  <a:pt x="36630" y="36582"/>
                  <a:pt x="35967" y="37830"/>
                </a:cubicBezTo>
                <a:cubicBezTo>
                  <a:pt x="35944" y="37694"/>
                  <a:pt x="35922" y="37558"/>
                  <a:pt x="35901" y="37422"/>
                </a:cubicBezTo>
                <a:lnTo>
                  <a:pt x="37355" y="33813"/>
                </a:lnTo>
                <a:close/>
                <a:moveTo>
                  <a:pt x="47044" y="30902"/>
                </a:moveTo>
                <a:cubicBezTo>
                  <a:pt x="45594" y="33097"/>
                  <a:pt x="44729" y="35672"/>
                  <a:pt x="44557" y="38297"/>
                </a:cubicBezTo>
                <a:cubicBezTo>
                  <a:pt x="44364" y="37948"/>
                  <a:pt x="44171" y="37600"/>
                  <a:pt x="43974" y="37254"/>
                </a:cubicBezTo>
                <a:lnTo>
                  <a:pt x="45500" y="33582"/>
                </a:lnTo>
                <a:cubicBezTo>
                  <a:pt x="45898" y="32625"/>
                  <a:pt x="46314" y="31639"/>
                  <a:pt x="47044" y="30902"/>
                </a:cubicBezTo>
                <a:close/>
                <a:moveTo>
                  <a:pt x="35548" y="38296"/>
                </a:moveTo>
                <a:cubicBezTo>
                  <a:pt x="35573" y="38344"/>
                  <a:pt x="35600" y="38390"/>
                  <a:pt x="35626" y="38437"/>
                </a:cubicBezTo>
                <a:cubicBezTo>
                  <a:pt x="35589" y="38498"/>
                  <a:pt x="35553" y="38560"/>
                  <a:pt x="35514" y="38621"/>
                </a:cubicBezTo>
                <a:cubicBezTo>
                  <a:pt x="35522" y="38520"/>
                  <a:pt x="35531" y="38418"/>
                  <a:pt x="35541" y="38316"/>
                </a:cubicBezTo>
                <a:lnTo>
                  <a:pt x="35548" y="38296"/>
                </a:lnTo>
                <a:close/>
                <a:moveTo>
                  <a:pt x="34685" y="39977"/>
                </a:moveTo>
                <a:cubicBezTo>
                  <a:pt x="34687" y="39981"/>
                  <a:pt x="34690" y="39984"/>
                  <a:pt x="34692" y="39987"/>
                </a:cubicBezTo>
                <a:lnTo>
                  <a:pt x="34678" y="39991"/>
                </a:lnTo>
                <a:cubicBezTo>
                  <a:pt x="34680" y="39986"/>
                  <a:pt x="34683" y="39982"/>
                  <a:pt x="34685" y="39977"/>
                </a:cubicBezTo>
                <a:close/>
                <a:moveTo>
                  <a:pt x="37227" y="37820"/>
                </a:moveTo>
                <a:lnTo>
                  <a:pt x="37227" y="37820"/>
                </a:lnTo>
                <a:cubicBezTo>
                  <a:pt x="37156" y="38008"/>
                  <a:pt x="37080" y="38194"/>
                  <a:pt x="36993" y="38375"/>
                </a:cubicBezTo>
                <a:cubicBezTo>
                  <a:pt x="36639" y="39118"/>
                  <a:pt x="36117" y="39801"/>
                  <a:pt x="35423" y="40238"/>
                </a:cubicBezTo>
                <a:cubicBezTo>
                  <a:pt x="35338" y="40141"/>
                  <a:pt x="35233" y="40065"/>
                  <a:pt x="35115" y="40015"/>
                </a:cubicBezTo>
                <a:cubicBezTo>
                  <a:pt x="35039" y="39984"/>
                  <a:pt x="34957" y="39968"/>
                  <a:pt x="34874" y="39967"/>
                </a:cubicBezTo>
                <a:cubicBezTo>
                  <a:pt x="34885" y="39940"/>
                  <a:pt x="34897" y="39911"/>
                  <a:pt x="34908" y="39882"/>
                </a:cubicBezTo>
                <a:cubicBezTo>
                  <a:pt x="35029" y="39932"/>
                  <a:pt x="35157" y="39958"/>
                  <a:pt x="35286" y="39958"/>
                </a:cubicBezTo>
                <a:cubicBezTo>
                  <a:pt x="35378" y="39958"/>
                  <a:pt x="35471" y="39945"/>
                  <a:pt x="35561" y="39919"/>
                </a:cubicBezTo>
                <a:cubicBezTo>
                  <a:pt x="35626" y="39899"/>
                  <a:pt x="35692" y="39871"/>
                  <a:pt x="35740" y="39822"/>
                </a:cubicBezTo>
                <a:cubicBezTo>
                  <a:pt x="35849" y="39710"/>
                  <a:pt x="35833" y="39526"/>
                  <a:pt x="35779" y="39378"/>
                </a:cubicBezTo>
                <a:cubicBezTo>
                  <a:pt x="35728" y="39239"/>
                  <a:pt x="35653" y="39108"/>
                  <a:pt x="35558" y="38994"/>
                </a:cubicBezTo>
                <a:cubicBezTo>
                  <a:pt x="35567" y="38988"/>
                  <a:pt x="35575" y="38980"/>
                  <a:pt x="35584" y="38972"/>
                </a:cubicBezTo>
                <a:cubicBezTo>
                  <a:pt x="35679" y="38926"/>
                  <a:pt x="35773" y="38878"/>
                  <a:pt x="35865" y="38826"/>
                </a:cubicBezTo>
                <a:cubicBezTo>
                  <a:pt x="35993" y="39018"/>
                  <a:pt x="36134" y="39200"/>
                  <a:pt x="36288" y="39371"/>
                </a:cubicBezTo>
                <a:cubicBezTo>
                  <a:pt x="36233" y="39139"/>
                  <a:pt x="36181" y="38905"/>
                  <a:pt x="36130" y="38669"/>
                </a:cubicBezTo>
                <a:cubicBezTo>
                  <a:pt x="36524" y="38425"/>
                  <a:pt x="36891" y="38139"/>
                  <a:pt x="37227" y="37820"/>
                </a:cubicBezTo>
                <a:close/>
                <a:moveTo>
                  <a:pt x="47730" y="31651"/>
                </a:moveTo>
                <a:lnTo>
                  <a:pt x="47730" y="31651"/>
                </a:lnTo>
                <a:cubicBezTo>
                  <a:pt x="47473" y="32355"/>
                  <a:pt x="47215" y="33059"/>
                  <a:pt x="46957" y="33764"/>
                </a:cubicBezTo>
                <a:lnTo>
                  <a:pt x="46956" y="33764"/>
                </a:lnTo>
                <a:cubicBezTo>
                  <a:pt x="46473" y="35084"/>
                  <a:pt x="45987" y="36416"/>
                  <a:pt x="45793" y="37809"/>
                </a:cubicBezTo>
                <a:cubicBezTo>
                  <a:pt x="45658" y="38764"/>
                  <a:pt x="45670" y="39734"/>
                  <a:pt x="45827" y="40686"/>
                </a:cubicBezTo>
                <a:cubicBezTo>
                  <a:pt x="45430" y="39912"/>
                  <a:pt x="45023" y="39143"/>
                  <a:pt x="44604" y="38383"/>
                </a:cubicBezTo>
                <a:cubicBezTo>
                  <a:pt x="45510" y="36079"/>
                  <a:pt x="46620" y="33863"/>
                  <a:pt x="47730" y="31651"/>
                </a:cubicBezTo>
                <a:close/>
                <a:moveTo>
                  <a:pt x="32194" y="38585"/>
                </a:moveTo>
                <a:cubicBezTo>
                  <a:pt x="32412" y="39031"/>
                  <a:pt x="32669" y="39456"/>
                  <a:pt x="32960" y="39858"/>
                </a:cubicBezTo>
                <a:cubicBezTo>
                  <a:pt x="32861" y="39915"/>
                  <a:pt x="32775" y="39991"/>
                  <a:pt x="32707" y="40081"/>
                </a:cubicBezTo>
                <a:cubicBezTo>
                  <a:pt x="32542" y="40307"/>
                  <a:pt x="32532" y="40653"/>
                  <a:pt x="32706" y="40861"/>
                </a:cubicBezTo>
                <a:cubicBezTo>
                  <a:pt x="32674" y="40947"/>
                  <a:pt x="32642" y="41032"/>
                  <a:pt x="32612" y="41116"/>
                </a:cubicBezTo>
                <a:cubicBezTo>
                  <a:pt x="32555" y="40895"/>
                  <a:pt x="32502" y="40674"/>
                  <a:pt x="32455" y="40451"/>
                </a:cubicBezTo>
                <a:cubicBezTo>
                  <a:pt x="32501" y="40412"/>
                  <a:pt x="32540" y="40368"/>
                  <a:pt x="32575" y="40319"/>
                </a:cubicBezTo>
                <a:cubicBezTo>
                  <a:pt x="32757" y="40041"/>
                  <a:pt x="32608" y="39608"/>
                  <a:pt x="32293" y="39503"/>
                </a:cubicBezTo>
                <a:lnTo>
                  <a:pt x="32292" y="39503"/>
                </a:lnTo>
                <a:cubicBezTo>
                  <a:pt x="32249" y="39198"/>
                  <a:pt x="32216" y="38892"/>
                  <a:pt x="32194" y="38585"/>
                </a:cubicBezTo>
                <a:close/>
                <a:moveTo>
                  <a:pt x="31016" y="36447"/>
                </a:moveTo>
                <a:lnTo>
                  <a:pt x="31016" y="36447"/>
                </a:lnTo>
                <a:cubicBezTo>
                  <a:pt x="31037" y="37312"/>
                  <a:pt x="31183" y="38168"/>
                  <a:pt x="31448" y="38991"/>
                </a:cubicBezTo>
                <a:cubicBezTo>
                  <a:pt x="31490" y="39206"/>
                  <a:pt x="31540" y="39420"/>
                  <a:pt x="31596" y="39632"/>
                </a:cubicBezTo>
                <a:cubicBezTo>
                  <a:pt x="31480" y="39704"/>
                  <a:pt x="31377" y="39798"/>
                  <a:pt x="31312" y="39919"/>
                </a:cubicBezTo>
                <a:cubicBezTo>
                  <a:pt x="31209" y="40108"/>
                  <a:pt x="31207" y="40358"/>
                  <a:pt x="31338" y="40528"/>
                </a:cubicBezTo>
                <a:cubicBezTo>
                  <a:pt x="31443" y="40665"/>
                  <a:pt x="31620" y="40734"/>
                  <a:pt x="31794" y="40734"/>
                </a:cubicBezTo>
                <a:cubicBezTo>
                  <a:pt x="31807" y="40734"/>
                  <a:pt x="31820" y="40733"/>
                  <a:pt x="31833" y="40733"/>
                </a:cubicBezTo>
                <a:cubicBezTo>
                  <a:pt x="31879" y="40730"/>
                  <a:pt x="31927" y="40724"/>
                  <a:pt x="31972" y="40713"/>
                </a:cubicBezTo>
                <a:cubicBezTo>
                  <a:pt x="32023" y="40828"/>
                  <a:pt x="32078" y="40939"/>
                  <a:pt x="32135" y="41051"/>
                </a:cubicBezTo>
                <a:cubicBezTo>
                  <a:pt x="32075" y="41019"/>
                  <a:pt x="32010" y="40999"/>
                  <a:pt x="31942" y="40992"/>
                </a:cubicBezTo>
                <a:cubicBezTo>
                  <a:pt x="31921" y="40990"/>
                  <a:pt x="31899" y="40989"/>
                  <a:pt x="31878" y="40989"/>
                </a:cubicBezTo>
                <a:cubicBezTo>
                  <a:pt x="31757" y="40989"/>
                  <a:pt x="31637" y="41022"/>
                  <a:pt x="31522" y="41063"/>
                </a:cubicBezTo>
                <a:cubicBezTo>
                  <a:pt x="31391" y="41108"/>
                  <a:pt x="31266" y="41173"/>
                  <a:pt x="31155" y="41257"/>
                </a:cubicBezTo>
                <a:lnTo>
                  <a:pt x="31155" y="41257"/>
                </a:lnTo>
                <a:cubicBezTo>
                  <a:pt x="30749" y="39685"/>
                  <a:pt x="30702" y="38042"/>
                  <a:pt x="31016" y="36447"/>
                </a:cubicBezTo>
                <a:close/>
                <a:moveTo>
                  <a:pt x="32340" y="41427"/>
                </a:moveTo>
                <a:cubicBezTo>
                  <a:pt x="32364" y="41465"/>
                  <a:pt x="32383" y="41504"/>
                  <a:pt x="32407" y="41542"/>
                </a:cubicBezTo>
                <a:cubicBezTo>
                  <a:pt x="32340" y="41607"/>
                  <a:pt x="32283" y="41680"/>
                  <a:pt x="32235" y="41761"/>
                </a:cubicBezTo>
                <a:lnTo>
                  <a:pt x="32235" y="41760"/>
                </a:lnTo>
                <a:cubicBezTo>
                  <a:pt x="32289" y="41655"/>
                  <a:pt x="32333" y="41539"/>
                  <a:pt x="32340" y="41427"/>
                </a:cubicBezTo>
                <a:close/>
                <a:moveTo>
                  <a:pt x="34532" y="41428"/>
                </a:moveTo>
                <a:cubicBezTo>
                  <a:pt x="34669" y="41519"/>
                  <a:pt x="34840" y="41564"/>
                  <a:pt x="35005" y="41580"/>
                </a:cubicBezTo>
                <a:cubicBezTo>
                  <a:pt x="35041" y="41583"/>
                  <a:pt x="35076" y="41584"/>
                  <a:pt x="35111" y="41584"/>
                </a:cubicBezTo>
                <a:cubicBezTo>
                  <a:pt x="35128" y="41584"/>
                  <a:pt x="35146" y="41584"/>
                  <a:pt x="35164" y="41583"/>
                </a:cubicBezTo>
                <a:lnTo>
                  <a:pt x="35164" y="41583"/>
                </a:lnTo>
                <a:cubicBezTo>
                  <a:pt x="35022" y="41629"/>
                  <a:pt x="34896" y="41716"/>
                  <a:pt x="34823" y="41848"/>
                </a:cubicBezTo>
                <a:lnTo>
                  <a:pt x="34822" y="41847"/>
                </a:lnTo>
                <a:cubicBezTo>
                  <a:pt x="34821" y="41851"/>
                  <a:pt x="34821" y="41853"/>
                  <a:pt x="34820" y="41855"/>
                </a:cubicBezTo>
                <a:cubicBezTo>
                  <a:pt x="34713" y="41727"/>
                  <a:pt x="34585" y="41618"/>
                  <a:pt x="34440" y="41534"/>
                </a:cubicBezTo>
                <a:cubicBezTo>
                  <a:pt x="34474" y="41501"/>
                  <a:pt x="34503" y="41466"/>
                  <a:pt x="34532" y="41428"/>
                </a:cubicBezTo>
                <a:close/>
                <a:moveTo>
                  <a:pt x="38788" y="38499"/>
                </a:moveTo>
                <a:lnTo>
                  <a:pt x="38788" y="38499"/>
                </a:lnTo>
                <a:cubicBezTo>
                  <a:pt x="38425" y="39554"/>
                  <a:pt x="37850" y="40522"/>
                  <a:pt x="37098" y="41346"/>
                </a:cubicBezTo>
                <a:lnTo>
                  <a:pt x="37097" y="41346"/>
                </a:lnTo>
                <a:cubicBezTo>
                  <a:pt x="36790" y="41617"/>
                  <a:pt x="36465" y="41866"/>
                  <a:pt x="36123" y="42092"/>
                </a:cubicBezTo>
                <a:cubicBezTo>
                  <a:pt x="36050" y="41908"/>
                  <a:pt x="35930" y="41748"/>
                  <a:pt x="35762" y="41646"/>
                </a:cubicBezTo>
                <a:cubicBezTo>
                  <a:pt x="35651" y="41580"/>
                  <a:pt x="35524" y="41546"/>
                  <a:pt x="35396" y="41546"/>
                </a:cubicBezTo>
                <a:cubicBezTo>
                  <a:pt x="35390" y="41546"/>
                  <a:pt x="35384" y="41546"/>
                  <a:pt x="35378" y="41546"/>
                </a:cubicBezTo>
                <a:cubicBezTo>
                  <a:pt x="35417" y="41532"/>
                  <a:pt x="35454" y="41513"/>
                  <a:pt x="35489" y="41490"/>
                </a:cubicBezTo>
                <a:cubicBezTo>
                  <a:pt x="35679" y="41361"/>
                  <a:pt x="35736" y="41117"/>
                  <a:pt x="35712" y="40882"/>
                </a:cubicBezTo>
                <a:cubicBezTo>
                  <a:pt x="35829" y="40833"/>
                  <a:pt x="35941" y="40770"/>
                  <a:pt x="36043" y="40694"/>
                </a:cubicBezTo>
                <a:lnTo>
                  <a:pt x="36043" y="40694"/>
                </a:lnTo>
                <a:cubicBezTo>
                  <a:pt x="35932" y="40750"/>
                  <a:pt x="35820" y="40804"/>
                  <a:pt x="35708" y="40856"/>
                </a:cubicBezTo>
                <a:cubicBezTo>
                  <a:pt x="35700" y="40790"/>
                  <a:pt x="35685" y="40724"/>
                  <a:pt x="35664" y="40660"/>
                </a:cubicBezTo>
                <a:cubicBezTo>
                  <a:pt x="35619" y="40521"/>
                  <a:pt x="35549" y="40392"/>
                  <a:pt x="35459" y="40279"/>
                </a:cubicBezTo>
                <a:cubicBezTo>
                  <a:pt x="36073" y="40066"/>
                  <a:pt x="36654" y="39768"/>
                  <a:pt x="37185" y="39396"/>
                </a:cubicBezTo>
                <a:lnTo>
                  <a:pt x="37185" y="39396"/>
                </a:lnTo>
                <a:cubicBezTo>
                  <a:pt x="36995" y="39663"/>
                  <a:pt x="36792" y="39922"/>
                  <a:pt x="36579" y="40173"/>
                </a:cubicBezTo>
                <a:cubicBezTo>
                  <a:pt x="36418" y="40361"/>
                  <a:pt x="36242" y="40547"/>
                  <a:pt x="36043" y="40694"/>
                </a:cubicBezTo>
                <a:cubicBezTo>
                  <a:pt x="37090" y="40151"/>
                  <a:pt x="38025" y="39399"/>
                  <a:pt x="38788" y="38499"/>
                </a:cubicBezTo>
                <a:close/>
                <a:moveTo>
                  <a:pt x="36408" y="42019"/>
                </a:moveTo>
                <a:lnTo>
                  <a:pt x="36408" y="42019"/>
                </a:lnTo>
                <a:cubicBezTo>
                  <a:pt x="36328" y="42086"/>
                  <a:pt x="36247" y="42152"/>
                  <a:pt x="36165" y="42218"/>
                </a:cubicBezTo>
                <a:cubicBezTo>
                  <a:pt x="36161" y="42200"/>
                  <a:pt x="36158" y="42182"/>
                  <a:pt x="36152" y="42165"/>
                </a:cubicBezTo>
                <a:cubicBezTo>
                  <a:pt x="36237" y="42117"/>
                  <a:pt x="36322" y="42067"/>
                  <a:pt x="36408" y="42019"/>
                </a:cubicBezTo>
                <a:close/>
                <a:moveTo>
                  <a:pt x="33696" y="42473"/>
                </a:moveTo>
                <a:cubicBezTo>
                  <a:pt x="33718" y="42594"/>
                  <a:pt x="33747" y="42712"/>
                  <a:pt x="33782" y="42829"/>
                </a:cubicBezTo>
                <a:cubicBezTo>
                  <a:pt x="33795" y="42869"/>
                  <a:pt x="33810" y="42910"/>
                  <a:pt x="33827" y="42950"/>
                </a:cubicBezTo>
                <a:cubicBezTo>
                  <a:pt x="33787" y="42929"/>
                  <a:pt x="33746" y="42911"/>
                  <a:pt x="33703" y="42900"/>
                </a:cubicBezTo>
                <a:lnTo>
                  <a:pt x="33703" y="42899"/>
                </a:lnTo>
                <a:cubicBezTo>
                  <a:pt x="33660" y="42888"/>
                  <a:pt x="33616" y="42881"/>
                  <a:pt x="33573" y="42880"/>
                </a:cubicBezTo>
                <a:cubicBezTo>
                  <a:pt x="33611" y="42752"/>
                  <a:pt x="33652" y="42616"/>
                  <a:pt x="33696" y="42473"/>
                </a:cubicBezTo>
                <a:close/>
                <a:moveTo>
                  <a:pt x="32199" y="41830"/>
                </a:moveTo>
                <a:lnTo>
                  <a:pt x="32199" y="41830"/>
                </a:lnTo>
                <a:cubicBezTo>
                  <a:pt x="32131" y="41964"/>
                  <a:pt x="32098" y="42115"/>
                  <a:pt x="32105" y="42265"/>
                </a:cubicBezTo>
                <a:cubicBezTo>
                  <a:pt x="32108" y="42332"/>
                  <a:pt x="32121" y="42397"/>
                  <a:pt x="32144" y="42459"/>
                </a:cubicBezTo>
                <a:cubicBezTo>
                  <a:pt x="32099" y="42589"/>
                  <a:pt x="32059" y="42711"/>
                  <a:pt x="32023" y="42821"/>
                </a:cubicBezTo>
                <a:cubicBezTo>
                  <a:pt x="31960" y="42836"/>
                  <a:pt x="31900" y="42859"/>
                  <a:pt x="31844" y="42890"/>
                </a:cubicBezTo>
                <a:cubicBezTo>
                  <a:pt x="31811" y="42909"/>
                  <a:pt x="31780" y="42931"/>
                  <a:pt x="31751" y="42956"/>
                </a:cubicBezTo>
                <a:cubicBezTo>
                  <a:pt x="31674" y="42788"/>
                  <a:pt x="31603" y="42616"/>
                  <a:pt x="31536" y="42443"/>
                </a:cubicBezTo>
                <a:lnTo>
                  <a:pt x="31536" y="42443"/>
                </a:lnTo>
                <a:cubicBezTo>
                  <a:pt x="31571" y="42435"/>
                  <a:pt x="31605" y="42424"/>
                  <a:pt x="31638" y="42410"/>
                </a:cubicBezTo>
                <a:cubicBezTo>
                  <a:pt x="31891" y="42303"/>
                  <a:pt x="32065" y="42069"/>
                  <a:pt x="32199" y="41830"/>
                </a:cubicBezTo>
                <a:close/>
                <a:moveTo>
                  <a:pt x="38683" y="41161"/>
                </a:moveTo>
                <a:lnTo>
                  <a:pt x="38683" y="41161"/>
                </a:lnTo>
                <a:cubicBezTo>
                  <a:pt x="38682" y="41162"/>
                  <a:pt x="38681" y="41164"/>
                  <a:pt x="38680" y="41165"/>
                </a:cubicBezTo>
                <a:cubicBezTo>
                  <a:pt x="37773" y="42166"/>
                  <a:pt x="36659" y="43011"/>
                  <a:pt x="35399" y="43481"/>
                </a:cubicBezTo>
                <a:cubicBezTo>
                  <a:pt x="35361" y="43426"/>
                  <a:pt x="35319" y="43374"/>
                  <a:pt x="35275" y="43326"/>
                </a:cubicBezTo>
                <a:cubicBezTo>
                  <a:pt x="35232" y="43280"/>
                  <a:pt x="35187" y="43236"/>
                  <a:pt x="35130" y="43208"/>
                </a:cubicBezTo>
                <a:cubicBezTo>
                  <a:pt x="35087" y="43187"/>
                  <a:pt x="35042" y="43175"/>
                  <a:pt x="34994" y="43172"/>
                </a:cubicBezTo>
                <a:cubicBezTo>
                  <a:pt x="35020" y="43148"/>
                  <a:pt x="35042" y="43121"/>
                  <a:pt x="35061" y="43092"/>
                </a:cubicBezTo>
                <a:cubicBezTo>
                  <a:pt x="35088" y="43047"/>
                  <a:pt x="35108" y="42997"/>
                  <a:pt x="35120" y="42945"/>
                </a:cubicBezTo>
                <a:cubicBezTo>
                  <a:pt x="35245" y="43081"/>
                  <a:pt x="35394" y="43204"/>
                  <a:pt x="35574" y="43227"/>
                </a:cubicBezTo>
                <a:cubicBezTo>
                  <a:pt x="35593" y="43230"/>
                  <a:pt x="35613" y="43231"/>
                  <a:pt x="35633" y="43231"/>
                </a:cubicBezTo>
                <a:cubicBezTo>
                  <a:pt x="35867" y="43231"/>
                  <a:pt x="36089" y="43053"/>
                  <a:pt x="36165" y="42827"/>
                </a:cubicBezTo>
                <a:cubicBezTo>
                  <a:pt x="36192" y="42742"/>
                  <a:pt x="36206" y="42654"/>
                  <a:pt x="36209" y="42566"/>
                </a:cubicBezTo>
                <a:cubicBezTo>
                  <a:pt x="36210" y="42536"/>
                  <a:pt x="36207" y="42506"/>
                  <a:pt x="36206" y="42476"/>
                </a:cubicBezTo>
                <a:cubicBezTo>
                  <a:pt x="37145" y="42416"/>
                  <a:pt x="38018" y="41852"/>
                  <a:pt x="38683" y="41161"/>
                </a:cubicBezTo>
                <a:close/>
                <a:moveTo>
                  <a:pt x="34203" y="43394"/>
                </a:moveTo>
                <a:lnTo>
                  <a:pt x="34203" y="43394"/>
                </a:lnTo>
                <a:cubicBezTo>
                  <a:pt x="34235" y="43408"/>
                  <a:pt x="34269" y="43416"/>
                  <a:pt x="34303" y="43422"/>
                </a:cubicBezTo>
                <a:cubicBezTo>
                  <a:pt x="34326" y="43424"/>
                  <a:pt x="34349" y="43426"/>
                  <a:pt x="34371" y="43426"/>
                </a:cubicBezTo>
                <a:cubicBezTo>
                  <a:pt x="34389" y="43426"/>
                  <a:pt x="34407" y="43425"/>
                  <a:pt x="34425" y="43423"/>
                </a:cubicBezTo>
                <a:lnTo>
                  <a:pt x="34425" y="43423"/>
                </a:lnTo>
                <a:cubicBezTo>
                  <a:pt x="34362" y="43497"/>
                  <a:pt x="34312" y="43581"/>
                  <a:pt x="34278" y="43672"/>
                </a:cubicBezTo>
                <a:cubicBezTo>
                  <a:pt x="34262" y="43577"/>
                  <a:pt x="34237" y="43484"/>
                  <a:pt x="34203" y="43394"/>
                </a:cubicBezTo>
                <a:close/>
                <a:moveTo>
                  <a:pt x="168489" y="64658"/>
                </a:moveTo>
                <a:lnTo>
                  <a:pt x="168489" y="64664"/>
                </a:lnTo>
                <a:lnTo>
                  <a:pt x="168488" y="64663"/>
                </a:lnTo>
                <a:lnTo>
                  <a:pt x="168489" y="64658"/>
                </a:lnTo>
                <a:close/>
                <a:moveTo>
                  <a:pt x="177235" y="64049"/>
                </a:moveTo>
                <a:cubicBezTo>
                  <a:pt x="177474" y="64842"/>
                  <a:pt x="177770" y="65776"/>
                  <a:pt x="178116" y="66767"/>
                </a:cubicBezTo>
                <a:cubicBezTo>
                  <a:pt x="177769" y="66967"/>
                  <a:pt x="177407" y="67172"/>
                  <a:pt x="177031" y="67382"/>
                </a:cubicBezTo>
                <a:cubicBezTo>
                  <a:pt x="176749" y="67540"/>
                  <a:pt x="176477" y="67702"/>
                  <a:pt x="176217" y="67868"/>
                </a:cubicBezTo>
                <a:cubicBezTo>
                  <a:pt x="175867" y="67364"/>
                  <a:pt x="175577" y="66921"/>
                  <a:pt x="175337" y="66532"/>
                </a:cubicBezTo>
                <a:cubicBezTo>
                  <a:pt x="176025" y="65719"/>
                  <a:pt x="176661" y="64873"/>
                  <a:pt x="177235" y="64049"/>
                </a:cubicBezTo>
                <a:close/>
                <a:moveTo>
                  <a:pt x="187426" y="70143"/>
                </a:moveTo>
                <a:lnTo>
                  <a:pt x="187422" y="70145"/>
                </a:lnTo>
                <a:lnTo>
                  <a:pt x="187422" y="70145"/>
                </a:lnTo>
                <a:lnTo>
                  <a:pt x="187423" y="70143"/>
                </a:lnTo>
                <a:close/>
                <a:moveTo>
                  <a:pt x="191405" y="70206"/>
                </a:moveTo>
                <a:lnTo>
                  <a:pt x="191405" y="70206"/>
                </a:lnTo>
                <a:cubicBezTo>
                  <a:pt x="191393" y="70210"/>
                  <a:pt x="191381" y="70212"/>
                  <a:pt x="191370" y="70215"/>
                </a:cubicBezTo>
                <a:cubicBezTo>
                  <a:pt x="191204" y="70266"/>
                  <a:pt x="191068" y="70383"/>
                  <a:pt x="190912" y="70457"/>
                </a:cubicBezTo>
                <a:cubicBezTo>
                  <a:pt x="190757" y="70531"/>
                  <a:pt x="190596" y="70559"/>
                  <a:pt x="190432" y="70559"/>
                </a:cubicBezTo>
                <a:cubicBezTo>
                  <a:pt x="189989" y="70559"/>
                  <a:pt x="189519" y="70355"/>
                  <a:pt x="189062" y="70278"/>
                </a:cubicBezTo>
                <a:lnTo>
                  <a:pt x="189062" y="70278"/>
                </a:lnTo>
                <a:cubicBezTo>
                  <a:pt x="189148" y="70279"/>
                  <a:pt x="189233" y="70279"/>
                  <a:pt x="189318" y="70279"/>
                </a:cubicBezTo>
                <a:cubicBezTo>
                  <a:pt x="190071" y="70279"/>
                  <a:pt x="190766" y="70253"/>
                  <a:pt x="191405" y="70206"/>
                </a:cubicBezTo>
                <a:close/>
                <a:moveTo>
                  <a:pt x="187341" y="70226"/>
                </a:moveTo>
                <a:cubicBezTo>
                  <a:pt x="187924" y="70257"/>
                  <a:pt x="188474" y="70273"/>
                  <a:pt x="189000" y="70277"/>
                </a:cubicBezTo>
                <a:cubicBezTo>
                  <a:pt x="188598" y="70413"/>
                  <a:pt x="188197" y="70679"/>
                  <a:pt x="187776" y="70716"/>
                </a:cubicBezTo>
                <a:cubicBezTo>
                  <a:pt x="187311" y="70756"/>
                  <a:pt x="186801" y="70942"/>
                  <a:pt x="186365" y="71204"/>
                </a:cubicBezTo>
                <a:cubicBezTo>
                  <a:pt x="186693" y="70882"/>
                  <a:pt x="187019" y="70556"/>
                  <a:pt x="187341" y="70226"/>
                </a:cubicBezTo>
                <a:close/>
                <a:moveTo>
                  <a:pt x="182322" y="64374"/>
                </a:moveTo>
                <a:cubicBezTo>
                  <a:pt x="183080" y="66844"/>
                  <a:pt x="184066" y="69644"/>
                  <a:pt x="185190" y="71866"/>
                </a:cubicBezTo>
                <a:cubicBezTo>
                  <a:pt x="185078" y="71965"/>
                  <a:pt x="184965" y="72060"/>
                  <a:pt x="184852" y="72157"/>
                </a:cubicBezTo>
                <a:lnTo>
                  <a:pt x="184810" y="72153"/>
                </a:lnTo>
                <a:cubicBezTo>
                  <a:pt x="184570" y="72128"/>
                  <a:pt x="184329" y="72116"/>
                  <a:pt x="184088" y="72116"/>
                </a:cubicBezTo>
                <a:cubicBezTo>
                  <a:pt x="183839" y="72116"/>
                  <a:pt x="183590" y="72129"/>
                  <a:pt x="183341" y="72155"/>
                </a:cubicBezTo>
                <a:cubicBezTo>
                  <a:pt x="183105" y="69550"/>
                  <a:pt x="182407" y="67013"/>
                  <a:pt x="181682" y="64959"/>
                </a:cubicBezTo>
                <a:cubicBezTo>
                  <a:pt x="181921" y="64741"/>
                  <a:pt x="182137" y="64543"/>
                  <a:pt x="182322" y="64375"/>
                </a:cubicBezTo>
                <a:lnTo>
                  <a:pt x="182322" y="64374"/>
                </a:lnTo>
                <a:close/>
                <a:moveTo>
                  <a:pt x="185809" y="71741"/>
                </a:moveTo>
                <a:lnTo>
                  <a:pt x="185809" y="71741"/>
                </a:lnTo>
                <a:cubicBezTo>
                  <a:pt x="185792" y="71914"/>
                  <a:pt x="185644" y="72073"/>
                  <a:pt x="185472" y="72133"/>
                </a:cubicBezTo>
                <a:cubicBezTo>
                  <a:pt x="185437" y="72145"/>
                  <a:pt x="185400" y="72154"/>
                  <a:pt x="185364" y="72160"/>
                </a:cubicBezTo>
                <a:cubicBezTo>
                  <a:pt x="185513" y="72022"/>
                  <a:pt x="185661" y="71882"/>
                  <a:pt x="185809" y="71741"/>
                </a:cubicBezTo>
                <a:close/>
                <a:moveTo>
                  <a:pt x="180601" y="65950"/>
                </a:moveTo>
                <a:cubicBezTo>
                  <a:pt x="180860" y="68136"/>
                  <a:pt x="181801" y="70676"/>
                  <a:pt x="182606" y="72270"/>
                </a:cubicBezTo>
                <a:cubicBezTo>
                  <a:pt x="182584" y="72275"/>
                  <a:pt x="182562" y="72279"/>
                  <a:pt x="182539" y="72284"/>
                </a:cubicBezTo>
                <a:cubicBezTo>
                  <a:pt x="182295" y="72339"/>
                  <a:pt x="182051" y="72405"/>
                  <a:pt x="181806" y="72473"/>
                </a:cubicBezTo>
                <a:cubicBezTo>
                  <a:pt x="181339" y="70700"/>
                  <a:pt x="180452" y="68304"/>
                  <a:pt x="179618" y="66852"/>
                </a:cubicBezTo>
                <a:lnTo>
                  <a:pt x="180601" y="65950"/>
                </a:lnTo>
                <a:close/>
                <a:moveTo>
                  <a:pt x="178509" y="67853"/>
                </a:moveTo>
                <a:cubicBezTo>
                  <a:pt x="179141" y="69547"/>
                  <a:pt x="179903" y="71310"/>
                  <a:pt x="180755" y="72751"/>
                </a:cubicBezTo>
                <a:lnTo>
                  <a:pt x="180756" y="72751"/>
                </a:lnTo>
                <a:cubicBezTo>
                  <a:pt x="180432" y="72822"/>
                  <a:pt x="180107" y="72870"/>
                  <a:pt x="179782" y="72870"/>
                </a:cubicBezTo>
                <a:cubicBezTo>
                  <a:pt x="179729" y="72870"/>
                  <a:pt x="179676" y="72869"/>
                  <a:pt x="179623" y="72866"/>
                </a:cubicBezTo>
                <a:cubicBezTo>
                  <a:pt x="179133" y="71945"/>
                  <a:pt x="178417" y="70801"/>
                  <a:pt x="177371" y="69440"/>
                </a:cubicBezTo>
                <a:cubicBezTo>
                  <a:pt x="177265" y="69302"/>
                  <a:pt x="177162" y="69167"/>
                  <a:pt x="177062" y="69034"/>
                </a:cubicBezTo>
                <a:cubicBezTo>
                  <a:pt x="177575" y="68639"/>
                  <a:pt x="178063" y="68239"/>
                  <a:pt x="178509" y="67853"/>
                </a:cubicBezTo>
                <a:close/>
                <a:moveTo>
                  <a:pt x="174668" y="67293"/>
                </a:moveTo>
                <a:cubicBezTo>
                  <a:pt x="174822" y="67680"/>
                  <a:pt x="175006" y="68098"/>
                  <a:pt x="175227" y="68545"/>
                </a:cubicBezTo>
                <a:cubicBezTo>
                  <a:pt x="173327" y="69945"/>
                  <a:pt x="172159" y="71396"/>
                  <a:pt x="171749" y="71950"/>
                </a:cubicBezTo>
                <a:cubicBezTo>
                  <a:pt x="171755" y="71971"/>
                  <a:pt x="171763" y="71992"/>
                  <a:pt x="171769" y="72013"/>
                </a:cubicBezTo>
                <a:cubicBezTo>
                  <a:pt x="171777" y="72048"/>
                  <a:pt x="171787" y="72081"/>
                  <a:pt x="171796" y="72115"/>
                </a:cubicBezTo>
                <a:cubicBezTo>
                  <a:pt x="173114" y="71663"/>
                  <a:pt x="174575" y="70817"/>
                  <a:pt x="175938" y="69863"/>
                </a:cubicBezTo>
                <a:cubicBezTo>
                  <a:pt x="176066" y="70082"/>
                  <a:pt x="176201" y="70305"/>
                  <a:pt x="176345" y="70534"/>
                </a:cubicBezTo>
                <a:cubicBezTo>
                  <a:pt x="176902" y="71418"/>
                  <a:pt x="177418" y="72156"/>
                  <a:pt x="177887" y="72773"/>
                </a:cubicBezTo>
                <a:cubicBezTo>
                  <a:pt x="177691" y="72855"/>
                  <a:pt x="177502" y="72961"/>
                  <a:pt x="177299" y="73022"/>
                </a:cubicBezTo>
                <a:cubicBezTo>
                  <a:pt x="177156" y="73064"/>
                  <a:pt x="177013" y="73083"/>
                  <a:pt x="176871" y="73083"/>
                </a:cubicBezTo>
                <a:cubicBezTo>
                  <a:pt x="175879" y="73083"/>
                  <a:pt x="174907" y="72178"/>
                  <a:pt x="173886" y="72178"/>
                </a:cubicBezTo>
                <a:cubicBezTo>
                  <a:pt x="173798" y="72178"/>
                  <a:pt x="173710" y="72185"/>
                  <a:pt x="173622" y="72199"/>
                </a:cubicBezTo>
                <a:cubicBezTo>
                  <a:pt x="173018" y="72299"/>
                  <a:pt x="172556" y="72737"/>
                  <a:pt x="172064" y="73118"/>
                </a:cubicBezTo>
                <a:cubicBezTo>
                  <a:pt x="171979" y="72783"/>
                  <a:pt x="171886" y="72450"/>
                  <a:pt x="171796" y="72115"/>
                </a:cubicBezTo>
                <a:cubicBezTo>
                  <a:pt x="171723" y="72141"/>
                  <a:pt x="171651" y="72164"/>
                  <a:pt x="171581" y="72187"/>
                </a:cubicBezTo>
                <a:cubicBezTo>
                  <a:pt x="171581" y="72187"/>
                  <a:pt x="171637" y="72101"/>
                  <a:pt x="171749" y="71950"/>
                </a:cubicBezTo>
                <a:cubicBezTo>
                  <a:pt x="171576" y="71389"/>
                  <a:pt x="171377" y="70837"/>
                  <a:pt x="171163" y="70292"/>
                </a:cubicBezTo>
                <a:lnTo>
                  <a:pt x="171164" y="70292"/>
                </a:lnTo>
                <a:cubicBezTo>
                  <a:pt x="172416" y="69525"/>
                  <a:pt x="173597" y="68465"/>
                  <a:pt x="174668" y="67293"/>
                </a:cubicBezTo>
                <a:close/>
                <a:moveTo>
                  <a:pt x="171563" y="72879"/>
                </a:moveTo>
                <a:lnTo>
                  <a:pt x="171563" y="72880"/>
                </a:lnTo>
                <a:cubicBezTo>
                  <a:pt x="171615" y="73042"/>
                  <a:pt x="171665" y="73206"/>
                  <a:pt x="171716" y="73369"/>
                </a:cubicBezTo>
                <a:cubicBezTo>
                  <a:pt x="171677" y="73393"/>
                  <a:pt x="171639" y="73417"/>
                  <a:pt x="171601" y="73440"/>
                </a:cubicBezTo>
                <a:cubicBezTo>
                  <a:pt x="171035" y="73774"/>
                  <a:pt x="170382" y="73899"/>
                  <a:pt x="169718" y="73922"/>
                </a:cubicBezTo>
                <a:cubicBezTo>
                  <a:pt x="170725" y="73461"/>
                  <a:pt x="171298" y="73078"/>
                  <a:pt x="171563" y="72879"/>
                </a:cubicBezTo>
                <a:close/>
                <a:moveTo>
                  <a:pt x="199010" y="74841"/>
                </a:moveTo>
                <a:lnTo>
                  <a:pt x="199009" y="74841"/>
                </a:lnTo>
                <a:lnTo>
                  <a:pt x="199009" y="74841"/>
                </a:lnTo>
                <a:cubicBezTo>
                  <a:pt x="199009" y="74841"/>
                  <a:pt x="199009" y="74841"/>
                  <a:pt x="199010" y="74841"/>
                </a:cubicBezTo>
                <a:close/>
                <a:moveTo>
                  <a:pt x="145079" y="78761"/>
                </a:moveTo>
                <a:lnTo>
                  <a:pt x="145080" y="78762"/>
                </a:lnTo>
                <a:cubicBezTo>
                  <a:pt x="145443" y="78895"/>
                  <a:pt x="145817" y="78941"/>
                  <a:pt x="146145" y="79147"/>
                </a:cubicBezTo>
                <a:cubicBezTo>
                  <a:pt x="146156" y="79361"/>
                  <a:pt x="146164" y="79574"/>
                  <a:pt x="146166" y="79787"/>
                </a:cubicBezTo>
                <a:cubicBezTo>
                  <a:pt x="146067" y="79848"/>
                  <a:pt x="145966" y="79909"/>
                  <a:pt x="145868" y="79971"/>
                </a:cubicBezTo>
                <a:cubicBezTo>
                  <a:pt x="145728" y="79956"/>
                  <a:pt x="145589" y="79947"/>
                  <a:pt x="145450" y="79943"/>
                </a:cubicBezTo>
                <a:cubicBezTo>
                  <a:pt x="145180" y="79669"/>
                  <a:pt x="144834" y="79338"/>
                  <a:pt x="144436" y="79003"/>
                </a:cubicBezTo>
                <a:cubicBezTo>
                  <a:pt x="144432" y="78977"/>
                  <a:pt x="144425" y="78950"/>
                  <a:pt x="144415" y="78926"/>
                </a:cubicBezTo>
                <a:lnTo>
                  <a:pt x="144415" y="78926"/>
                </a:lnTo>
                <a:cubicBezTo>
                  <a:pt x="144479" y="79013"/>
                  <a:pt x="144582" y="79051"/>
                  <a:pt x="144687" y="79051"/>
                </a:cubicBezTo>
                <a:cubicBezTo>
                  <a:pt x="144865" y="79051"/>
                  <a:pt x="145051" y="78941"/>
                  <a:pt x="145079" y="78761"/>
                </a:cubicBezTo>
                <a:close/>
                <a:moveTo>
                  <a:pt x="130883" y="81673"/>
                </a:moveTo>
                <a:cubicBezTo>
                  <a:pt x="131031" y="81717"/>
                  <a:pt x="131181" y="81754"/>
                  <a:pt x="131333" y="81781"/>
                </a:cubicBezTo>
                <a:cubicBezTo>
                  <a:pt x="131333" y="81781"/>
                  <a:pt x="131148" y="81777"/>
                  <a:pt x="130879" y="81765"/>
                </a:cubicBezTo>
                <a:cubicBezTo>
                  <a:pt x="130880" y="81734"/>
                  <a:pt x="130881" y="81703"/>
                  <a:pt x="130883" y="81673"/>
                </a:cubicBezTo>
                <a:close/>
                <a:moveTo>
                  <a:pt x="49775" y="81986"/>
                </a:moveTo>
                <a:lnTo>
                  <a:pt x="49801" y="82010"/>
                </a:lnTo>
                <a:cubicBezTo>
                  <a:pt x="49784" y="82022"/>
                  <a:pt x="49767" y="82037"/>
                  <a:pt x="49753" y="82053"/>
                </a:cubicBezTo>
                <a:cubicBezTo>
                  <a:pt x="49763" y="82031"/>
                  <a:pt x="49769" y="82009"/>
                  <a:pt x="49775" y="81986"/>
                </a:cubicBezTo>
                <a:close/>
                <a:moveTo>
                  <a:pt x="63125" y="80153"/>
                </a:moveTo>
                <a:cubicBezTo>
                  <a:pt x="63192" y="80266"/>
                  <a:pt x="63268" y="80392"/>
                  <a:pt x="63350" y="80525"/>
                </a:cubicBezTo>
                <a:cubicBezTo>
                  <a:pt x="62850" y="81013"/>
                  <a:pt x="62216" y="81628"/>
                  <a:pt x="61563" y="82263"/>
                </a:cubicBezTo>
                <a:cubicBezTo>
                  <a:pt x="61407" y="82226"/>
                  <a:pt x="61249" y="82194"/>
                  <a:pt x="61091" y="82169"/>
                </a:cubicBezTo>
                <a:cubicBezTo>
                  <a:pt x="61960" y="81436"/>
                  <a:pt x="62623" y="80761"/>
                  <a:pt x="63125" y="80155"/>
                </a:cubicBezTo>
                <a:lnTo>
                  <a:pt x="63125" y="80153"/>
                </a:lnTo>
                <a:close/>
                <a:moveTo>
                  <a:pt x="63708" y="81097"/>
                </a:moveTo>
                <a:cubicBezTo>
                  <a:pt x="64093" y="81705"/>
                  <a:pt x="64550" y="82404"/>
                  <a:pt x="64967" y="83036"/>
                </a:cubicBezTo>
                <a:cubicBezTo>
                  <a:pt x="64736" y="83140"/>
                  <a:pt x="64496" y="83250"/>
                  <a:pt x="64247" y="83365"/>
                </a:cubicBezTo>
                <a:cubicBezTo>
                  <a:pt x="63697" y="83045"/>
                  <a:pt x="63120" y="82777"/>
                  <a:pt x="62522" y="82560"/>
                </a:cubicBezTo>
                <a:cubicBezTo>
                  <a:pt x="62976" y="82048"/>
                  <a:pt x="63378" y="81542"/>
                  <a:pt x="63707" y="81098"/>
                </a:cubicBezTo>
                <a:lnTo>
                  <a:pt x="63708" y="81097"/>
                </a:lnTo>
                <a:close/>
                <a:moveTo>
                  <a:pt x="58703" y="83864"/>
                </a:moveTo>
                <a:lnTo>
                  <a:pt x="58701" y="83867"/>
                </a:lnTo>
                <a:cubicBezTo>
                  <a:pt x="58701" y="83867"/>
                  <a:pt x="58701" y="83867"/>
                  <a:pt x="58701" y="83866"/>
                </a:cubicBezTo>
                <a:lnTo>
                  <a:pt x="58703" y="83864"/>
                </a:lnTo>
                <a:close/>
                <a:moveTo>
                  <a:pt x="60317" y="82792"/>
                </a:moveTo>
                <a:cubicBezTo>
                  <a:pt x="60484" y="82844"/>
                  <a:pt x="60664" y="82900"/>
                  <a:pt x="60852" y="82959"/>
                </a:cubicBezTo>
                <a:cubicBezTo>
                  <a:pt x="60202" y="83598"/>
                  <a:pt x="59584" y="84216"/>
                  <a:pt x="59118" y="84706"/>
                </a:cubicBezTo>
                <a:cubicBezTo>
                  <a:pt x="58946" y="84700"/>
                  <a:pt x="58769" y="84694"/>
                  <a:pt x="58588" y="84689"/>
                </a:cubicBezTo>
                <a:cubicBezTo>
                  <a:pt x="58624" y="84446"/>
                  <a:pt x="58657" y="84203"/>
                  <a:pt x="58689" y="83960"/>
                </a:cubicBezTo>
                <a:lnTo>
                  <a:pt x="58689" y="83959"/>
                </a:lnTo>
                <a:cubicBezTo>
                  <a:pt x="59291" y="83557"/>
                  <a:pt x="59829" y="83168"/>
                  <a:pt x="60317" y="82792"/>
                </a:cubicBezTo>
                <a:close/>
                <a:moveTo>
                  <a:pt x="65577" y="83959"/>
                </a:moveTo>
                <a:cubicBezTo>
                  <a:pt x="65842" y="84355"/>
                  <a:pt x="66050" y="84664"/>
                  <a:pt x="66151" y="84816"/>
                </a:cubicBezTo>
                <a:cubicBezTo>
                  <a:pt x="66113" y="84769"/>
                  <a:pt x="66075" y="84723"/>
                  <a:pt x="66036" y="84677"/>
                </a:cubicBezTo>
                <a:lnTo>
                  <a:pt x="66008" y="84702"/>
                </a:lnTo>
                <a:cubicBezTo>
                  <a:pt x="66011" y="84706"/>
                  <a:pt x="66015" y="84712"/>
                  <a:pt x="66019" y="84717"/>
                </a:cubicBezTo>
                <a:cubicBezTo>
                  <a:pt x="65810" y="84504"/>
                  <a:pt x="65587" y="84304"/>
                  <a:pt x="65353" y="84118"/>
                </a:cubicBezTo>
                <a:cubicBezTo>
                  <a:pt x="65428" y="84065"/>
                  <a:pt x="65504" y="84012"/>
                  <a:pt x="65577" y="83959"/>
                </a:cubicBezTo>
                <a:close/>
                <a:moveTo>
                  <a:pt x="61847" y="83280"/>
                </a:moveTo>
                <a:cubicBezTo>
                  <a:pt x="62335" y="83440"/>
                  <a:pt x="62846" y="83613"/>
                  <a:pt x="63348" y="83791"/>
                </a:cubicBezTo>
                <a:cubicBezTo>
                  <a:pt x="62698" y="84107"/>
                  <a:pt x="62054" y="84472"/>
                  <a:pt x="61451" y="84845"/>
                </a:cubicBezTo>
                <a:lnTo>
                  <a:pt x="61451" y="84845"/>
                </a:lnTo>
                <a:cubicBezTo>
                  <a:pt x="61039" y="84811"/>
                  <a:pt x="60599" y="84780"/>
                  <a:pt x="60129" y="84754"/>
                </a:cubicBezTo>
                <a:cubicBezTo>
                  <a:pt x="60740" y="84325"/>
                  <a:pt x="61320" y="83814"/>
                  <a:pt x="61847" y="83280"/>
                </a:cubicBezTo>
                <a:close/>
                <a:moveTo>
                  <a:pt x="58553" y="84915"/>
                </a:moveTo>
                <a:cubicBezTo>
                  <a:pt x="58646" y="84940"/>
                  <a:pt x="58747" y="84964"/>
                  <a:pt x="58853" y="84990"/>
                </a:cubicBezTo>
                <a:cubicBezTo>
                  <a:pt x="58697" y="85160"/>
                  <a:pt x="58569" y="85307"/>
                  <a:pt x="58475" y="85424"/>
                </a:cubicBezTo>
                <a:cubicBezTo>
                  <a:pt x="58502" y="85255"/>
                  <a:pt x="58528" y="85086"/>
                  <a:pt x="58553" y="84916"/>
                </a:cubicBezTo>
                <a:lnTo>
                  <a:pt x="58553" y="84915"/>
                </a:lnTo>
                <a:close/>
                <a:moveTo>
                  <a:pt x="66482" y="83260"/>
                </a:moveTo>
                <a:cubicBezTo>
                  <a:pt x="66688" y="84369"/>
                  <a:pt x="66830" y="85337"/>
                  <a:pt x="66878" y="85677"/>
                </a:cubicBezTo>
                <a:cubicBezTo>
                  <a:pt x="66880" y="85690"/>
                  <a:pt x="66882" y="85703"/>
                  <a:pt x="66883" y="85714"/>
                </a:cubicBezTo>
                <a:cubicBezTo>
                  <a:pt x="66664" y="85437"/>
                  <a:pt x="66441" y="85163"/>
                  <a:pt x="66214" y="84892"/>
                </a:cubicBezTo>
                <a:cubicBezTo>
                  <a:pt x="66125" y="84462"/>
                  <a:pt x="66026" y="84067"/>
                  <a:pt x="65923" y="83700"/>
                </a:cubicBezTo>
                <a:cubicBezTo>
                  <a:pt x="66120" y="83551"/>
                  <a:pt x="66307" y="83402"/>
                  <a:pt x="66482" y="83260"/>
                </a:cubicBezTo>
                <a:close/>
                <a:moveTo>
                  <a:pt x="67893" y="81976"/>
                </a:moveTo>
                <a:cubicBezTo>
                  <a:pt x="67933" y="83488"/>
                  <a:pt x="68021" y="84850"/>
                  <a:pt x="68103" y="85872"/>
                </a:cubicBezTo>
                <a:cubicBezTo>
                  <a:pt x="67797" y="85919"/>
                  <a:pt x="67478" y="85959"/>
                  <a:pt x="67109" y="86004"/>
                </a:cubicBezTo>
                <a:cubicBezTo>
                  <a:pt x="67044" y="85920"/>
                  <a:pt x="66981" y="85835"/>
                  <a:pt x="66914" y="85752"/>
                </a:cubicBezTo>
                <a:cubicBezTo>
                  <a:pt x="67321" y="84527"/>
                  <a:pt x="67360" y="83484"/>
                  <a:pt x="67216" y="82625"/>
                </a:cubicBezTo>
                <a:lnTo>
                  <a:pt x="67217" y="82625"/>
                </a:lnTo>
                <a:cubicBezTo>
                  <a:pt x="67483" y="82383"/>
                  <a:pt x="67707" y="82164"/>
                  <a:pt x="67893" y="81976"/>
                </a:cubicBezTo>
                <a:close/>
                <a:moveTo>
                  <a:pt x="64950" y="84395"/>
                </a:moveTo>
                <a:cubicBezTo>
                  <a:pt x="65451" y="84600"/>
                  <a:pt x="65891" y="84800"/>
                  <a:pt x="66221" y="84984"/>
                </a:cubicBezTo>
                <a:cubicBezTo>
                  <a:pt x="66481" y="85324"/>
                  <a:pt x="66735" y="85671"/>
                  <a:pt x="66983" y="86020"/>
                </a:cubicBezTo>
                <a:lnTo>
                  <a:pt x="66860" y="86035"/>
                </a:lnTo>
                <a:cubicBezTo>
                  <a:pt x="66381" y="85762"/>
                  <a:pt x="65471" y="85410"/>
                  <a:pt x="63775" y="85129"/>
                </a:cubicBezTo>
                <a:lnTo>
                  <a:pt x="63776" y="85129"/>
                </a:lnTo>
                <a:cubicBezTo>
                  <a:pt x="64194" y="84886"/>
                  <a:pt x="64587" y="84641"/>
                  <a:pt x="64950" y="84395"/>
                </a:cubicBezTo>
                <a:close/>
                <a:moveTo>
                  <a:pt x="50911" y="83062"/>
                </a:moveTo>
                <a:cubicBezTo>
                  <a:pt x="51266" y="83417"/>
                  <a:pt x="51646" y="83815"/>
                  <a:pt x="52037" y="84254"/>
                </a:cubicBezTo>
                <a:cubicBezTo>
                  <a:pt x="52599" y="84884"/>
                  <a:pt x="53319" y="85496"/>
                  <a:pt x="54066" y="86039"/>
                </a:cubicBezTo>
                <a:cubicBezTo>
                  <a:pt x="53831" y="86073"/>
                  <a:pt x="53598" y="86114"/>
                  <a:pt x="53367" y="86167"/>
                </a:cubicBezTo>
                <a:cubicBezTo>
                  <a:pt x="53349" y="86170"/>
                  <a:pt x="53331" y="86176"/>
                  <a:pt x="53314" y="86179"/>
                </a:cubicBezTo>
                <a:cubicBezTo>
                  <a:pt x="53120" y="86069"/>
                  <a:pt x="52929" y="85965"/>
                  <a:pt x="52744" y="85868"/>
                </a:cubicBezTo>
                <a:cubicBezTo>
                  <a:pt x="52845" y="85614"/>
                  <a:pt x="52859" y="85326"/>
                  <a:pt x="52767" y="85069"/>
                </a:cubicBezTo>
                <a:cubicBezTo>
                  <a:pt x="52428" y="84905"/>
                  <a:pt x="52074" y="84610"/>
                  <a:pt x="51704" y="84610"/>
                </a:cubicBezTo>
                <a:cubicBezTo>
                  <a:pt x="51671" y="84610"/>
                  <a:pt x="51639" y="84612"/>
                  <a:pt x="51606" y="84617"/>
                </a:cubicBezTo>
                <a:cubicBezTo>
                  <a:pt x="51597" y="84618"/>
                  <a:pt x="51588" y="84619"/>
                  <a:pt x="51579" y="84619"/>
                </a:cubicBezTo>
                <a:cubicBezTo>
                  <a:pt x="51409" y="84619"/>
                  <a:pt x="51333" y="84376"/>
                  <a:pt x="51340" y="84194"/>
                </a:cubicBezTo>
                <a:cubicBezTo>
                  <a:pt x="51346" y="84003"/>
                  <a:pt x="51324" y="83747"/>
                  <a:pt x="51136" y="83710"/>
                </a:cubicBezTo>
                <a:cubicBezTo>
                  <a:pt x="51122" y="83707"/>
                  <a:pt x="51107" y="83706"/>
                  <a:pt x="51093" y="83706"/>
                </a:cubicBezTo>
                <a:cubicBezTo>
                  <a:pt x="51031" y="83706"/>
                  <a:pt x="50968" y="83727"/>
                  <a:pt x="50906" y="83727"/>
                </a:cubicBezTo>
                <a:cubicBezTo>
                  <a:pt x="50886" y="83727"/>
                  <a:pt x="50867" y="83724"/>
                  <a:pt x="50848" y="83719"/>
                </a:cubicBezTo>
                <a:cubicBezTo>
                  <a:pt x="50643" y="83659"/>
                  <a:pt x="50717" y="83349"/>
                  <a:pt x="50842" y="83176"/>
                </a:cubicBezTo>
                <a:cubicBezTo>
                  <a:pt x="50868" y="83139"/>
                  <a:pt x="50891" y="83102"/>
                  <a:pt x="50911" y="83062"/>
                </a:cubicBezTo>
                <a:close/>
                <a:moveTo>
                  <a:pt x="59513" y="85149"/>
                </a:moveTo>
                <a:cubicBezTo>
                  <a:pt x="59839" y="85225"/>
                  <a:pt x="60204" y="85306"/>
                  <a:pt x="60604" y="85391"/>
                </a:cubicBezTo>
                <a:cubicBezTo>
                  <a:pt x="60258" y="85622"/>
                  <a:pt x="59933" y="85849"/>
                  <a:pt x="59639" y="86061"/>
                </a:cubicBezTo>
                <a:cubicBezTo>
                  <a:pt x="59551" y="85992"/>
                  <a:pt x="59462" y="85910"/>
                  <a:pt x="59364" y="85870"/>
                </a:cubicBezTo>
                <a:cubicBezTo>
                  <a:pt x="59312" y="85848"/>
                  <a:pt x="59260" y="85839"/>
                  <a:pt x="59207" y="85839"/>
                </a:cubicBezTo>
                <a:cubicBezTo>
                  <a:pt x="58993" y="85839"/>
                  <a:pt x="58777" y="85992"/>
                  <a:pt x="58574" y="86098"/>
                </a:cubicBezTo>
                <a:cubicBezTo>
                  <a:pt x="58498" y="86139"/>
                  <a:pt x="58418" y="86177"/>
                  <a:pt x="58340" y="86209"/>
                </a:cubicBezTo>
                <a:cubicBezTo>
                  <a:pt x="58372" y="86026"/>
                  <a:pt x="58405" y="85841"/>
                  <a:pt x="58436" y="85655"/>
                </a:cubicBezTo>
                <a:lnTo>
                  <a:pt x="58436" y="85654"/>
                </a:lnTo>
                <a:cubicBezTo>
                  <a:pt x="58801" y="85526"/>
                  <a:pt x="59160" y="85353"/>
                  <a:pt x="59513" y="85149"/>
                </a:cubicBezTo>
                <a:close/>
                <a:moveTo>
                  <a:pt x="48970" y="79786"/>
                </a:moveTo>
                <a:lnTo>
                  <a:pt x="48970" y="79786"/>
                </a:lnTo>
                <a:cubicBezTo>
                  <a:pt x="50196" y="80805"/>
                  <a:pt x="54511" y="84300"/>
                  <a:pt x="58088" y="86073"/>
                </a:cubicBezTo>
                <a:cubicBezTo>
                  <a:pt x="58070" y="86154"/>
                  <a:pt x="58051" y="86235"/>
                  <a:pt x="58033" y="86315"/>
                </a:cubicBezTo>
                <a:cubicBezTo>
                  <a:pt x="57877" y="86358"/>
                  <a:pt x="57719" y="86383"/>
                  <a:pt x="57565" y="86383"/>
                </a:cubicBezTo>
                <a:cubicBezTo>
                  <a:pt x="57277" y="86383"/>
                  <a:pt x="57002" y="86296"/>
                  <a:pt x="56773" y="86083"/>
                </a:cubicBezTo>
                <a:cubicBezTo>
                  <a:pt x="56470" y="86030"/>
                  <a:pt x="56164" y="85992"/>
                  <a:pt x="55858" y="85972"/>
                </a:cubicBezTo>
                <a:cubicBezTo>
                  <a:pt x="53555" y="83811"/>
                  <a:pt x="50938" y="82296"/>
                  <a:pt x="49665" y="81622"/>
                </a:cubicBezTo>
                <a:cubicBezTo>
                  <a:pt x="49600" y="81549"/>
                  <a:pt x="49511" y="81503"/>
                  <a:pt x="49413" y="81490"/>
                </a:cubicBezTo>
                <a:lnTo>
                  <a:pt x="49371" y="81469"/>
                </a:lnTo>
                <a:cubicBezTo>
                  <a:pt x="49622" y="81336"/>
                  <a:pt x="49756" y="81007"/>
                  <a:pt x="49658" y="80738"/>
                </a:cubicBezTo>
                <a:cubicBezTo>
                  <a:pt x="49573" y="80506"/>
                  <a:pt x="49326" y="80350"/>
                  <a:pt x="49081" y="80350"/>
                </a:cubicBezTo>
                <a:cubicBezTo>
                  <a:pt x="49027" y="80350"/>
                  <a:pt x="48973" y="80357"/>
                  <a:pt x="48920" y="80374"/>
                </a:cubicBezTo>
                <a:cubicBezTo>
                  <a:pt x="48999" y="80191"/>
                  <a:pt x="49021" y="79977"/>
                  <a:pt x="48970" y="79786"/>
                </a:cubicBezTo>
                <a:close/>
                <a:moveTo>
                  <a:pt x="62563" y="85776"/>
                </a:moveTo>
                <a:cubicBezTo>
                  <a:pt x="63431" y="85930"/>
                  <a:pt x="64391" y="86085"/>
                  <a:pt x="65427" y="86226"/>
                </a:cubicBezTo>
                <a:cubicBezTo>
                  <a:pt x="64916" y="86298"/>
                  <a:pt x="64322" y="86389"/>
                  <a:pt x="63616" y="86510"/>
                </a:cubicBezTo>
                <a:cubicBezTo>
                  <a:pt x="63597" y="86513"/>
                  <a:pt x="63578" y="86516"/>
                  <a:pt x="63558" y="86521"/>
                </a:cubicBezTo>
                <a:cubicBezTo>
                  <a:pt x="63508" y="86496"/>
                  <a:pt x="63451" y="86482"/>
                  <a:pt x="63395" y="86482"/>
                </a:cubicBezTo>
                <a:cubicBezTo>
                  <a:pt x="63321" y="86482"/>
                  <a:pt x="63248" y="86506"/>
                  <a:pt x="63192" y="86555"/>
                </a:cubicBezTo>
                <a:cubicBezTo>
                  <a:pt x="63122" y="86445"/>
                  <a:pt x="62972" y="86428"/>
                  <a:pt x="62843" y="86423"/>
                </a:cubicBezTo>
                <a:cubicBezTo>
                  <a:pt x="62442" y="86404"/>
                  <a:pt x="62042" y="86382"/>
                  <a:pt x="61643" y="86357"/>
                </a:cubicBezTo>
                <a:cubicBezTo>
                  <a:pt x="61600" y="86315"/>
                  <a:pt x="61549" y="86282"/>
                  <a:pt x="61492" y="86259"/>
                </a:cubicBezTo>
                <a:cubicBezTo>
                  <a:pt x="61863" y="86104"/>
                  <a:pt x="62220" y="85943"/>
                  <a:pt x="62563" y="85776"/>
                </a:cubicBezTo>
                <a:close/>
                <a:moveTo>
                  <a:pt x="69212" y="85726"/>
                </a:moveTo>
                <a:lnTo>
                  <a:pt x="69212" y="85726"/>
                </a:lnTo>
                <a:cubicBezTo>
                  <a:pt x="69198" y="86035"/>
                  <a:pt x="69183" y="86338"/>
                  <a:pt x="69171" y="86629"/>
                </a:cubicBezTo>
                <a:cubicBezTo>
                  <a:pt x="69073" y="86664"/>
                  <a:pt x="68987" y="86711"/>
                  <a:pt x="68941" y="86771"/>
                </a:cubicBezTo>
                <a:cubicBezTo>
                  <a:pt x="68869" y="86749"/>
                  <a:pt x="68793" y="86738"/>
                  <a:pt x="68718" y="86738"/>
                </a:cubicBezTo>
                <a:cubicBezTo>
                  <a:pt x="68647" y="86738"/>
                  <a:pt x="68575" y="86748"/>
                  <a:pt x="68506" y="86768"/>
                </a:cubicBezTo>
                <a:cubicBezTo>
                  <a:pt x="68562" y="86505"/>
                  <a:pt x="68614" y="86249"/>
                  <a:pt x="68660" y="86001"/>
                </a:cubicBezTo>
                <a:lnTo>
                  <a:pt x="68660" y="86002"/>
                </a:lnTo>
                <a:cubicBezTo>
                  <a:pt x="68886" y="85892"/>
                  <a:pt x="69073" y="85797"/>
                  <a:pt x="69212" y="85726"/>
                </a:cubicBezTo>
                <a:close/>
                <a:moveTo>
                  <a:pt x="68135" y="86254"/>
                </a:moveTo>
                <a:cubicBezTo>
                  <a:pt x="68156" y="86508"/>
                  <a:pt x="68177" y="86732"/>
                  <a:pt x="68196" y="86928"/>
                </a:cubicBezTo>
                <a:cubicBezTo>
                  <a:pt x="68143" y="86971"/>
                  <a:pt x="68096" y="87021"/>
                  <a:pt x="68058" y="87077"/>
                </a:cubicBezTo>
                <a:cubicBezTo>
                  <a:pt x="68002" y="86962"/>
                  <a:pt x="67892" y="86895"/>
                  <a:pt x="67767" y="86869"/>
                </a:cubicBezTo>
                <a:cubicBezTo>
                  <a:pt x="67684" y="86759"/>
                  <a:pt x="67603" y="86646"/>
                  <a:pt x="67519" y="86535"/>
                </a:cubicBezTo>
                <a:cubicBezTo>
                  <a:pt x="67740" y="86437"/>
                  <a:pt x="67946" y="86343"/>
                  <a:pt x="68135" y="86254"/>
                </a:cubicBezTo>
                <a:close/>
                <a:moveTo>
                  <a:pt x="67383" y="86595"/>
                </a:moveTo>
                <a:cubicBezTo>
                  <a:pt x="67445" y="86685"/>
                  <a:pt x="67505" y="86775"/>
                  <a:pt x="67567" y="86866"/>
                </a:cubicBezTo>
                <a:cubicBezTo>
                  <a:pt x="67513" y="86874"/>
                  <a:pt x="67459" y="86889"/>
                  <a:pt x="67410" y="86911"/>
                </a:cubicBezTo>
                <a:cubicBezTo>
                  <a:pt x="67186" y="87017"/>
                  <a:pt x="67035" y="87231"/>
                  <a:pt x="66894" y="87434"/>
                </a:cubicBezTo>
                <a:cubicBezTo>
                  <a:pt x="66799" y="87305"/>
                  <a:pt x="66641" y="87243"/>
                  <a:pt x="66483" y="87243"/>
                </a:cubicBezTo>
                <a:cubicBezTo>
                  <a:pt x="66369" y="87243"/>
                  <a:pt x="66255" y="87275"/>
                  <a:pt x="66162" y="87336"/>
                </a:cubicBezTo>
                <a:cubicBezTo>
                  <a:pt x="66019" y="87314"/>
                  <a:pt x="65875" y="87295"/>
                  <a:pt x="65731" y="87277"/>
                </a:cubicBezTo>
                <a:cubicBezTo>
                  <a:pt x="66335" y="87046"/>
                  <a:pt x="66892" y="86812"/>
                  <a:pt x="67383" y="86595"/>
                </a:cubicBezTo>
                <a:close/>
                <a:moveTo>
                  <a:pt x="40119" y="0"/>
                </a:moveTo>
                <a:cubicBezTo>
                  <a:pt x="41194" y="3255"/>
                  <a:pt x="41727" y="6653"/>
                  <a:pt x="42167" y="10058"/>
                </a:cubicBezTo>
                <a:cubicBezTo>
                  <a:pt x="42020" y="9130"/>
                  <a:pt x="41818" y="8213"/>
                  <a:pt x="41509" y="7328"/>
                </a:cubicBezTo>
                <a:cubicBezTo>
                  <a:pt x="40977" y="5806"/>
                  <a:pt x="40108" y="4365"/>
                  <a:pt x="38832" y="3378"/>
                </a:cubicBezTo>
                <a:lnTo>
                  <a:pt x="38832" y="3378"/>
                </a:lnTo>
                <a:cubicBezTo>
                  <a:pt x="40177" y="6412"/>
                  <a:pt x="41082" y="9682"/>
                  <a:pt x="41242" y="12985"/>
                </a:cubicBezTo>
                <a:cubicBezTo>
                  <a:pt x="41092" y="11133"/>
                  <a:pt x="40588" y="9308"/>
                  <a:pt x="39748" y="7648"/>
                </a:cubicBezTo>
                <a:lnTo>
                  <a:pt x="39748" y="7648"/>
                </a:lnTo>
                <a:cubicBezTo>
                  <a:pt x="39242" y="10543"/>
                  <a:pt x="40201" y="13471"/>
                  <a:pt x="40495" y="16400"/>
                </a:cubicBezTo>
                <a:cubicBezTo>
                  <a:pt x="40460" y="16363"/>
                  <a:pt x="40425" y="16326"/>
                  <a:pt x="40390" y="16289"/>
                </a:cubicBezTo>
                <a:cubicBezTo>
                  <a:pt x="40365" y="15778"/>
                  <a:pt x="40330" y="15268"/>
                  <a:pt x="40259" y="14762"/>
                </a:cubicBezTo>
                <a:cubicBezTo>
                  <a:pt x="40065" y="13375"/>
                  <a:pt x="39565" y="11961"/>
                  <a:pt x="38508" y="11042"/>
                </a:cubicBezTo>
                <a:lnTo>
                  <a:pt x="38508" y="11042"/>
                </a:lnTo>
                <a:cubicBezTo>
                  <a:pt x="38999" y="12551"/>
                  <a:pt x="39493" y="14093"/>
                  <a:pt x="39735" y="15655"/>
                </a:cubicBezTo>
                <a:cubicBezTo>
                  <a:pt x="39602" y="15538"/>
                  <a:pt x="39465" y="15428"/>
                  <a:pt x="39324" y="15324"/>
                </a:cubicBezTo>
                <a:cubicBezTo>
                  <a:pt x="39031" y="14437"/>
                  <a:pt x="38616" y="13594"/>
                  <a:pt x="38093" y="12821"/>
                </a:cubicBezTo>
                <a:lnTo>
                  <a:pt x="38093" y="12821"/>
                </a:lnTo>
                <a:cubicBezTo>
                  <a:pt x="38322" y="13495"/>
                  <a:pt x="38493" y="14187"/>
                  <a:pt x="38607" y="14890"/>
                </a:cubicBezTo>
                <a:cubicBezTo>
                  <a:pt x="38564" y="14869"/>
                  <a:pt x="38521" y="14847"/>
                  <a:pt x="38477" y="14828"/>
                </a:cubicBezTo>
                <a:cubicBezTo>
                  <a:pt x="38007" y="14629"/>
                  <a:pt x="37500" y="14538"/>
                  <a:pt x="36997" y="14456"/>
                </a:cubicBezTo>
                <a:cubicBezTo>
                  <a:pt x="36676" y="14404"/>
                  <a:pt x="36353" y="14355"/>
                  <a:pt x="36029" y="14323"/>
                </a:cubicBezTo>
                <a:cubicBezTo>
                  <a:pt x="35510" y="13478"/>
                  <a:pt x="34935" y="12667"/>
                  <a:pt x="34309" y="11898"/>
                </a:cubicBezTo>
                <a:cubicBezTo>
                  <a:pt x="32971" y="10252"/>
                  <a:pt x="31380" y="8762"/>
                  <a:pt x="29457" y="7869"/>
                </a:cubicBezTo>
                <a:cubicBezTo>
                  <a:pt x="28346" y="7353"/>
                  <a:pt x="27112" y="7056"/>
                  <a:pt x="25891" y="7056"/>
                </a:cubicBezTo>
                <a:cubicBezTo>
                  <a:pt x="24998" y="7056"/>
                  <a:pt x="24113" y="7214"/>
                  <a:pt x="23288" y="7563"/>
                </a:cubicBezTo>
                <a:cubicBezTo>
                  <a:pt x="23472" y="7558"/>
                  <a:pt x="23656" y="7555"/>
                  <a:pt x="23842" y="7555"/>
                </a:cubicBezTo>
                <a:cubicBezTo>
                  <a:pt x="25961" y="7555"/>
                  <a:pt x="28155" y="7908"/>
                  <a:pt x="29797" y="9222"/>
                </a:cubicBezTo>
                <a:cubicBezTo>
                  <a:pt x="28784" y="9353"/>
                  <a:pt x="27763" y="9418"/>
                  <a:pt x="26742" y="9418"/>
                </a:cubicBezTo>
                <a:cubicBezTo>
                  <a:pt x="26360" y="9418"/>
                  <a:pt x="25978" y="9409"/>
                  <a:pt x="25596" y="9391"/>
                </a:cubicBezTo>
                <a:lnTo>
                  <a:pt x="25596" y="9391"/>
                </a:lnTo>
                <a:cubicBezTo>
                  <a:pt x="26253" y="9540"/>
                  <a:pt x="26925" y="9615"/>
                  <a:pt x="27597" y="9615"/>
                </a:cubicBezTo>
                <a:cubicBezTo>
                  <a:pt x="27990" y="9615"/>
                  <a:pt x="28384" y="9589"/>
                  <a:pt x="28776" y="9538"/>
                </a:cubicBezTo>
                <a:lnTo>
                  <a:pt x="28776" y="9538"/>
                </a:lnTo>
                <a:cubicBezTo>
                  <a:pt x="27686" y="9883"/>
                  <a:pt x="26562" y="10110"/>
                  <a:pt x="25423" y="10215"/>
                </a:cubicBezTo>
                <a:cubicBezTo>
                  <a:pt x="26417" y="10583"/>
                  <a:pt x="27474" y="10687"/>
                  <a:pt x="28540" y="10687"/>
                </a:cubicBezTo>
                <a:cubicBezTo>
                  <a:pt x="29200" y="10687"/>
                  <a:pt x="29864" y="10647"/>
                  <a:pt x="30520" y="10606"/>
                </a:cubicBezTo>
                <a:lnTo>
                  <a:pt x="30520" y="10606"/>
                </a:lnTo>
                <a:cubicBezTo>
                  <a:pt x="29398" y="11019"/>
                  <a:pt x="28214" y="11229"/>
                  <a:pt x="27021" y="11229"/>
                </a:cubicBezTo>
                <a:cubicBezTo>
                  <a:pt x="26914" y="11229"/>
                  <a:pt x="26807" y="11228"/>
                  <a:pt x="26701" y="11224"/>
                </a:cubicBezTo>
                <a:lnTo>
                  <a:pt x="26701" y="11224"/>
                </a:lnTo>
                <a:cubicBezTo>
                  <a:pt x="27801" y="11624"/>
                  <a:pt x="28968" y="11736"/>
                  <a:pt x="30145" y="11736"/>
                </a:cubicBezTo>
                <a:cubicBezTo>
                  <a:pt x="30861" y="11736"/>
                  <a:pt x="31581" y="11694"/>
                  <a:pt x="32292" y="11652"/>
                </a:cubicBezTo>
                <a:lnTo>
                  <a:pt x="32292" y="11652"/>
                </a:lnTo>
                <a:cubicBezTo>
                  <a:pt x="31183" y="12150"/>
                  <a:pt x="29982" y="12406"/>
                  <a:pt x="28768" y="12406"/>
                </a:cubicBezTo>
                <a:cubicBezTo>
                  <a:pt x="28728" y="12406"/>
                  <a:pt x="28687" y="12406"/>
                  <a:pt x="28647" y="12405"/>
                </a:cubicBezTo>
                <a:lnTo>
                  <a:pt x="28647" y="12405"/>
                </a:lnTo>
                <a:cubicBezTo>
                  <a:pt x="29819" y="12669"/>
                  <a:pt x="31009" y="12849"/>
                  <a:pt x="32207" y="12945"/>
                </a:cubicBezTo>
                <a:cubicBezTo>
                  <a:pt x="30469" y="12952"/>
                  <a:pt x="28686" y="12967"/>
                  <a:pt x="27068" y="13601"/>
                </a:cubicBezTo>
                <a:cubicBezTo>
                  <a:pt x="27563" y="13558"/>
                  <a:pt x="28059" y="13537"/>
                  <a:pt x="28555" y="13537"/>
                </a:cubicBezTo>
                <a:cubicBezTo>
                  <a:pt x="30058" y="13537"/>
                  <a:pt x="31556" y="13731"/>
                  <a:pt x="33013" y="14115"/>
                </a:cubicBezTo>
                <a:cubicBezTo>
                  <a:pt x="32844" y="14132"/>
                  <a:pt x="32674" y="14139"/>
                  <a:pt x="32503" y="14139"/>
                </a:cubicBezTo>
                <a:cubicBezTo>
                  <a:pt x="31423" y="14139"/>
                  <a:pt x="30315" y="13846"/>
                  <a:pt x="29260" y="13846"/>
                </a:cubicBezTo>
                <a:cubicBezTo>
                  <a:pt x="28736" y="13846"/>
                  <a:pt x="28225" y="13918"/>
                  <a:pt x="27738" y="14135"/>
                </a:cubicBezTo>
                <a:cubicBezTo>
                  <a:pt x="28134" y="14125"/>
                  <a:pt x="28533" y="14116"/>
                  <a:pt x="28933" y="14116"/>
                </a:cubicBezTo>
                <a:cubicBezTo>
                  <a:pt x="30385" y="14116"/>
                  <a:pt x="31841" y="14236"/>
                  <a:pt x="33129" y="14866"/>
                </a:cubicBezTo>
                <a:cubicBezTo>
                  <a:pt x="33117" y="14872"/>
                  <a:pt x="33104" y="14879"/>
                  <a:pt x="33092" y="14886"/>
                </a:cubicBezTo>
                <a:lnTo>
                  <a:pt x="31956" y="14730"/>
                </a:lnTo>
                <a:cubicBezTo>
                  <a:pt x="31444" y="14660"/>
                  <a:pt x="30910" y="14595"/>
                  <a:pt x="30387" y="14595"/>
                </a:cubicBezTo>
                <a:cubicBezTo>
                  <a:pt x="29652" y="14595"/>
                  <a:pt x="28940" y="14723"/>
                  <a:pt x="28348" y="15142"/>
                </a:cubicBezTo>
                <a:cubicBezTo>
                  <a:pt x="28828" y="15120"/>
                  <a:pt x="29319" y="15100"/>
                  <a:pt x="29809" y="15100"/>
                </a:cubicBezTo>
                <a:cubicBezTo>
                  <a:pt x="30690" y="15100"/>
                  <a:pt x="31570" y="15163"/>
                  <a:pt x="32391" y="15380"/>
                </a:cubicBezTo>
                <a:cubicBezTo>
                  <a:pt x="32247" y="15502"/>
                  <a:pt x="32111" y="15633"/>
                  <a:pt x="31984" y="15773"/>
                </a:cubicBezTo>
                <a:cubicBezTo>
                  <a:pt x="31742" y="15744"/>
                  <a:pt x="31498" y="15725"/>
                  <a:pt x="31253" y="15718"/>
                </a:cubicBezTo>
                <a:cubicBezTo>
                  <a:pt x="31197" y="15717"/>
                  <a:pt x="31141" y="15716"/>
                  <a:pt x="31085" y="15716"/>
                </a:cubicBezTo>
                <a:cubicBezTo>
                  <a:pt x="30310" y="15716"/>
                  <a:pt x="29522" y="15861"/>
                  <a:pt x="28838" y="16216"/>
                </a:cubicBezTo>
                <a:cubicBezTo>
                  <a:pt x="27103" y="14747"/>
                  <a:pt x="25147" y="13543"/>
                  <a:pt x="22965" y="12986"/>
                </a:cubicBezTo>
                <a:cubicBezTo>
                  <a:pt x="22728" y="12901"/>
                  <a:pt x="22485" y="12832"/>
                  <a:pt x="22239" y="12781"/>
                </a:cubicBezTo>
                <a:cubicBezTo>
                  <a:pt x="21950" y="12724"/>
                  <a:pt x="21659" y="12697"/>
                  <a:pt x="21368" y="12697"/>
                </a:cubicBezTo>
                <a:cubicBezTo>
                  <a:pt x="20160" y="12697"/>
                  <a:pt x="18954" y="13156"/>
                  <a:pt x="17893" y="13766"/>
                </a:cubicBezTo>
                <a:cubicBezTo>
                  <a:pt x="18736" y="13546"/>
                  <a:pt x="19600" y="13436"/>
                  <a:pt x="20463" y="13436"/>
                </a:cubicBezTo>
                <a:cubicBezTo>
                  <a:pt x="21440" y="13436"/>
                  <a:pt x="22416" y="13577"/>
                  <a:pt x="23361" y="13857"/>
                </a:cubicBezTo>
                <a:cubicBezTo>
                  <a:pt x="22049" y="13945"/>
                  <a:pt x="20750" y="14172"/>
                  <a:pt x="19485" y="14534"/>
                </a:cubicBezTo>
                <a:cubicBezTo>
                  <a:pt x="19014" y="14670"/>
                  <a:pt x="18534" y="14830"/>
                  <a:pt x="18159" y="15147"/>
                </a:cubicBezTo>
                <a:cubicBezTo>
                  <a:pt x="19192" y="14889"/>
                  <a:pt x="20251" y="14760"/>
                  <a:pt x="21311" y="14760"/>
                </a:cubicBezTo>
                <a:cubicBezTo>
                  <a:pt x="21945" y="14760"/>
                  <a:pt x="22580" y="14806"/>
                  <a:pt x="23209" y="14899"/>
                </a:cubicBezTo>
                <a:lnTo>
                  <a:pt x="19245" y="16052"/>
                </a:lnTo>
                <a:cubicBezTo>
                  <a:pt x="20664" y="15934"/>
                  <a:pt x="22070" y="15690"/>
                  <a:pt x="23446" y="15320"/>
                </a:cubicBezTo>
                <a:lnTo>
                  <a:pt x="23446" y="15320"/>
                </a:lnTo>
                <a:cubicBezTo>
                  <a:pt x="22105" y="15963"/>
                  <a:pt x="20708" y="16483"/>
                  <a:pt x="19273" y="16874"/>
                </a:cubicBezTo>
                <a:cubicBezTo>
                  <a:pt x="19424" y="16881"/>
                  <a:pt x="19575" y="16884"/>
                  <a:pt x="19726" y="16884"/>
                </a:cubicBezTo>
                <a:cubicBezTo>
                  <a:pt x="21270" y="16884"/>
                  <a:pt x="22793" y="16526"/>
                  <a:pt x="24178" y="15836"/>
                </a:cubicBezTo>
                <a:lnTo>
                  <a:pt x="24178" y="15836"/>
                </a:lnTo>
                <a:cubicBezTo>
                  <a:pt x="22972" y="16613"/>
                  <a:pt x="21665" y="17221"/>
                  <a:pt x="20292" y="17643"/>
                </a:cubicBezTo>
                <a:cubicBezTo>
                  <a:pt x="20570" y="17678"/>
                  <a:pt x="20850" y="17695"/>
                  <a:pt x="21130" y="17695"/>
                </a:cubicBezTo>
                <a:cubicBezTo>
                  <a:pt x="22300" y="17695"/>
                  <a:pt x="23470" y="17393"/>
                  <a:pt x="24494" y="16824"/>
                </a:cubicBezTo>
                <a:lnTo>
                  <a:pt x="24494" y="16824"/>
                </a:lnTo>
                <a:cubicBezTo>
                  <a:pt x="24493" y="16838"/>
                  <a:pt x="24491" y="16850"/>
                  <a:pt x="24489" y="16863"/>
                </a:cubicBezTo>
                <a:cubicBezTo>
                  <a:pt x="23669" y="17429"/>
                  <a:pt x="22769" y="17868"/>
                  <a:pt x="21818" y="18167"/>
                </a:cubicBezTo>
                <a:cubicBezTo>
                  <a:pt x="22113" y="18203"/>
                  <a:pt x="22408" y="18222"/>
                  <a:pt x="22704" y="18222"/>
                </a:cubicBezTo>
                <a:cubicBezTo>
                  <a:pt x="23212" y="18222"/>
                  <a:pt x="23719" y="18168"/>
                  <a:pt x="24217" y="18062"/>
                </a:cubicBezTo>
                <a:lnTo>
                  <a:pt x="24217" y="18062"/>
                </a:lnTo>
                <a:cubicBezTo>
                  <a:pt x="24164" y="18228"/>
                  <a:pt x="24105" y="18393"/>
                  <a:pt x="24043" y="18558"/>
                </a:cubicBezTo>
                <a:cubicBezTo>
                  <a:pt x="23300" y="19015"/>
                  <a:pt x="22467" y="19327"/>
                  <a:pt x="21605" y="19454"/>
                </a:cubicBezTo>
                <a:cubicBezTo>
                  <a:pt x="21826" y="19496"/>
                  <a:pt x="22047" y="19516"/>
                  <a:pt x="22269" y="19516"/>
                </a:cubicBezTo>
                <a:cubicBezTo>
                  <a:pt x="22766" y="19516"/>
                  <a:pt x="23262" y="19418"/>
                  <a:pt x="23748" y="19264"/>
                </a:cubicBezTo>
                <a:lnTo>
                  <a:pt x="23748" y="19264"/>
                </a:lnTo>
                <a:cubicBezTo>
                  <a:pt x="23653" y="19475"/>
                  <a:pt x="23553" y="19685"/>
                  <a:pt x="23451" y="19893"/>
                </a:cubicBezTo>
                <a:cubicBezTo>
                  <a:pt x="23133" y="20016"/>
                  <a:pt x="22805" y="20108"/>
                  <a:pt x="22470" y="20167"/>
                </a:cubicBezTo>
                <a:cubicBezTo>
                  <a:pt x="22642" y="20191"/>
                  <a:pt x="22815" y="20203"/>
                  <a:pt x="22989" y="20203"/>
                </a:cubicBezTo>
                <a:cubicBezTo>
                  <a:pt x="23587" y="20203"/>
                  <a:pt x="24185" y="20064"/>
                  <a:pt x="24727" y="19808"/>
                </a:cubicBezTo>
                <a:lnTo>
                  <a:pt x="24727" y="19808"/>
                </a:lnTo>
                <a:cubicBezTo>
                  <a:pt x="24658" y="20049"/>
                  <a:pt x="24581" y="20287"/>
                  <a:pt x="24497" y="20522"/>
                </a:cubicBezTo>
                <a:cubicBezTo>
                  <a:pt x="24330" y="20610"/>
                  <a:pt x="24154" y="20680"/>
                  <a:pt x="23972" y="20733"/>
                </a:cubicBezTo>
                <a:cubicBezTo>
                  <a:pt x="24051" y="20741"/>
                  <a:pt x="24129" y="20744"/>
                  <a:pt x="24207" y="20744"/>
                </a:cubicBezTo>
                <a:cubicBezTo>
                  <a:pt x="24755" y="20744"/>
                  <a:pt x="25281" y="20570"/>
                  <a:pt x="25784" y="20319"/>
                </a:cubicBezTo>
                <a:lnTo>
                  <a:pt x="25784" y="20319"/>
                </a:lnTo>
                <a:cubicBezTo>
                  <a:pt x="25722" y="20534"/>
                  <a:pt x="25654" y="20750"/>
                  <a:pt x="25579" y="20962"/>
                </a:cubicBezTo>
                <a:cubicBezTo>
                  <a:pt x="25729" y="20720"/>
                  <a:pt x="25863" y="20470"/>
                  <a:pt x="25984" y="20214"/>
                </a:cubicBezTo>
                <a:cubicBezTo>
                  <a:pt x="26298" y="20042"/>
                  <a:pt x="26603" y="19844"/>
                  <a:pt x="26897" y="19646"/>
                </a:cubicBezTo>
                <a:lnTo>
                  <a:pt x="26897" y="19646"/>
                </a:lnTo>
                <a:cubicBezTo>
                  <a:pt x="26882" y="19759"/>
                  <a:pt x="26864" y="19872"/>
                  <a:pt x="26844" y="19985"/>
                </a:cubicBezTo>
                <a:cubicBezTo>
                  <a:pt x="26519" y="20586"/>
                  <a:pt x="26024" y="21080"/>
                  <a:pt x="25419" y="21400"/>
                </a:cubicBezTo>
                <a:cubicBezTo>
                  <a:pt x="23969" y="20978"/>
                  <a:pt x="22477" y="20741"/>
                  <a:pt x="20986" y="20741"/>
                </a:cubicBezTo>
                <a:cubicBezTo>
                  <a:pt x="20088" y="20741"/>
                  <a:pt x="19190" y="20827"/>
                  <a:pt x="18302" y="21010"/>
                </a:cubicBezTo>
                <a:cubicBezTo>
                  <a:pt x="20231" y="21045"/>
                  <a:pt x="22240" y="21101"/>
                  <a:pt x="23956" y="21983"/>
                </a:cubicBezTo>
                <a:cubicBezTo>
                  <a:pt x="22866" y="21584"/>
                  <a:pt x="21708" y="21389"/>
                  <a:pt x="20549" y="21389"/>
                </a:cubicBezTo>
                <a:cubicBezTo>
                  <a:pt x="18486" y="21389"/>
                  <a:pt x="16420" y="22007"/>
                  <a:pt x="14729" y="23193"/>
                </a:cubicBezTo>
                <a:cubicBezTo>
                  <a:pt x="15909" y="22471"/>
                  <a:pt x="17282" y="22252"/>
                  <a:pt x="18682" y="22252"/>
                </a:cubicBezTo>
                <a:cubicBezTo>
                  <a:pt x="19518" y="22252"/>
                  <a:pt x="20364" y="22330"/>
                  <a:pt x="21185" y="22425"/>
                </a:cubicBezTo>
                <a:cubicBezTo>
                  <a:pt x="21072" y="22414"/>
                  <a:pt x="20959" y="22409"/>
                  <a:pt x="20847" y="22409"/>
                </a:cubicBezTo>
                <a:cubicBezTo>
                  <a:pt x="19660" y="22409"/>
                  <a:pt x="18522" y="22995"/>
                  <a:pt x="17550" y="23699"/>
                </a:cubicBezTo>
                <a:cubicBezTo>
                  <a:pt x="16566" y="24413"/>
                  <a:pt x="15674" y="25263"/>
                  <a:pt x="14635" y="25888"/>
                </a:cubicBezTo>
                <a:cubicBezTo>
                  <a:pt x="15776" y="25249"/>
                  <a:pt x="17112" y="25030"/>
                  <a:pt x="18369" y="24640"/>
                </a:cubicBezTo>
                <a:cubicBezTo>
                  <a:pt x="19888" y="24170"/>
                  <a:pt x="21312" y="23444"/>
                  <a:pt x="22727" y="22719"/>
                </a:cubicBezTo>
                <a:lnTo>
                  <a:pt x="22727" y="22719"/>
                </a:lnTo>
                <a:cubicBezTo>
                  <a:pt x="21647" y="23431"/>
                  <a:pt x="20722" y="24351"/>
                  <a:pt x="19724" y="25171"/>
                </a:cubicBezTo>
                <a:cubicBezTo>
                  <a:pt x="18725" y="25992"/>
                  <a:pt x="17607" y="26731"/>
                  <a:pt x="16339" y="26983"/>
                </a:cubicBezTo>
                <a:cubicBezTo>
                  <a:pt x="18706" y="26808"/>
                  <a:pt x="21109" y="26120"/>
                  <a:pt x="22921" y="24585"/>
                </a:cubicBezTo>
                <a:cubicBezTo>
                  <a:pt x="23194" y="24354"/>
                  <a:pt x="23464" y="24098"/>
                  <a:pt x="23746" y="23867"/>
                </a:cubicBezTo>
                <a:lnTo>
                  <a:pt x="23746" y="23867"/>
                </a:lnTo>
                <a:cubicBezTo>
                  <a:pt x="23683" y="23923"/>
                  <a:pt x="23621" y="23979"/>
                  <a:pt x="23560" y="24035"/>
                </a:cubicBezTo>
                <a:lnTo>
                  <a:pt x="20750" y="26609"/>
                </a:lnTo>
                <a:cubicBezTo>
                  <a:pt x="19945" y="27346"/>
                  <a:pt x="19059" y="28122"/>
                  <a:pt x="17972" y="28223"/>
                </a:cubicBezTo>
                <a:cubicBezTo>
                  <a:pt x="20063" y="28054"/>
                  <a:pt x="22086" y="27128"/>
                  <a:pt x="23581" y="25657"/>
                </a:cubicBezTo>
                <a:cubicBezTo>
                  <a:pt x="24095" y="25150"/>
                  <a:pt x="24562" y="24574"/>
                  <a:pt x="25120" y="24128"/>
                </a:cubicBezTo>
                <a:lnTo>
                  <a:pt x="25120" y="24128"/>
                </a:lnTo>
                <a:cubicBezTo>
                  <a:pt x="24642" y="24570"/>
                  <a:pt x="24300" y="25193"/>
                  <a:pt x="23955" y="25763"/>
                </a:cubicBezTo>
                <a:cubicBezTo>
                  <a:pt x="22955" y="27412"/>
                  <a:pt x="21553" y="28868"/>
                  <a:pt x="19790" y="29646"/>
                </a:cubicBezTo>
                <a:cubicBezTo>
                  <a:pt x="21077" y="29449"/>
                  <a:pt x="22291" y="28882"/>
                  <a:pt x="23305" y="28067"/>
                </a:cubicBezTo>
                <a:cubicBezTo>
                  <a:pt x="23663" y="27962"/>
                  <a:pt x="24029" y="27880"/>
                  <a:pt x="24398" y="27824"/>
                </a:cubicBezTo>
                <a:lnTo>
                  <a:pt x="24398" y="27824"/>
                </a:lnTo>
                <a:cubicBezTo>
                  <a:pt x="24325" y="27963"/>
                  <a:pt x="24253" y="28103"/>
                  <a:pt x="24183" y="28242"/>
                </a:cubicBezTo>
                <a:cubicBezTo>
                  <a:pt x="23269" y="28473"/>
                  <a:pt x="22422" y="28852"/>
                  <a:pt x="21743" y="29505"/>
                </a:cubicBezTo>
                <a:cubicBezTo>
                  <a:pt x="22441" y="29120"/>
                  <a:pt x="23192" y="28839"/>
                  <a:pt x="23972" y="28673"/>
                </a:cubicBezTo>
                <a:lnTo>
                  <a:pt x="23972" y="28673"/>
                </a:lnTo>
                <a:cubicBezTo>
                  <a:pt x="23833" y="28966"/>
                  <a:pt x="23704" y="29263"/>
                  <a:pt x="23592" y="29564"/>
                </a:cubicBezTo>
                <a:cubicBezTo>
                  <a:pt x="22946" y="29850"/>
                  <a:pt x="22341" y="30215"/>
                  <a:pt x="21806" y="30683"/>
                </a:cubicBezTo>
                <a:cubicBezTo>
                  <a:pt x="22349" y="30415"/>
                  <a:pt x="22901" y="30168"/>
                  <a:pt x="23463" y="29943"/>
                </a:cubicBezTo>
                <a:lnTo>
                  <a:pt x="23463" y="29943"/>
                </a:lnTo>
                <a:cubicBezTo>
                  <a:pt x="23362" y="30265"/>
                  <a:pt x="23281" y="30592"/>
                  <a:pt x="23236" y="30931"/>
                </a:cubicBezTo>
                <a:cubicBezTo>
                  <a:pt x="23447" y="30548"/>
                  <a:pt x="23658" y="30165"/>
                  <a:pt x="23869" y="29782"/>
                </a:cubicBezTo>
                <a:cubicBezTo>
                  <a:pt x="24390" y="29582"/>
                  <a:pt x="24919" y="29400"/>
                  <a:pt x="25454" y="29234"/>
                </a:cubicBezTo>
                <a:lnTo>
                  <a:pt x="25454" y="29234"/>
                </a:lnTo>
                <a:cubicBezTo>
                  <a:pt x="25438" y="29362"/>
                  <a:pt x="25422" y="29491"/>
                  <a:pt x="25411" y="29619"/>
                </a:cubicBezTo>
                <a:cubicBezTo>
                  <a:pt x="24805" y="29996"/>
                  <a:pt x="24233" y="30424"/>
                  <a:pt x="23699" y="30897"/>
                </a:cubicBezTo>
                <a:cubicBezTo>
                  <a:pt x="22255" y="31129"/>
                  <a:pt x="20933" y="31854"/>
                  <a:pt x="19728" y="32688"/>
                </a:cubicBezTo>
                <a:cubicBezTo>
                  <a:pt x="18280" y="33691"/>
                  <a:pt x="16942" y="34877"/>
                  <a:pt x="15905" y="36304"/>
                </a:cubicBezTo>
                <a:cubicBezTo>
                  <a:pt x="14870" y="37729"/>
                  <a:pt x="14146" y="39406"/>
                  <a:pt x="13982" y="41160"/>
                </a:cubicBezTo>
                <a:lnTo>
                  <a:pt x="13982" y="41160"/>
                </a:lnTo>
                <a:cubicBezTo>
                  <a:pt x="14815" y="38756"/>
                  <a:pt x="16257" y="36570"/>
                  <a:pt x="18126" y="34845"/>
                </a:cubicBezTo>
                <a:lnTo>
                  <a:pt x="18126" y="34845"/>
                </a:lnTo>
                <a:cubicBezTo>
                  <a:pt x="17746" y="35277"/>
                  <a:pt x="17410" y="35757"/>
                  <a:pt x="17094" y="36237"/>
                </a:cubicBezTo>
                <a:cubicBezTo>
                  <a:pt x="16120" y="37717"/>
                  <a:pt x="15212" y="39325"/>
                  <a:pt x="15083" y="41091"/>
                </a:cubicBezTo>
                <a:cubicBezTo>
                  <a:pt x="15183" y="40472"/>
                  <a:pt x="15472" y="39900"/>
                  <a:pt x="15778" y="39351"/>
                </a:cubicBezTo>
                <a:cubicBezTo>
                  <a:pt x="16975" y="37209"/>
                  <a:pt x="18489" y="35262"/>
                  <a:pt x="20268" y="33573"/>
                </a:cubicBezTo>
                <a:lnTo>
                  <a:pt x="20268" y="33573"/>
                </a:lnTo>
                <a:cubicBezTo>
                  <a:pt x="18594" y="35286"/>
                  <a:pt x="17616" y="37674"/>
                  <a:pt x="17648" y="40072"/>
                </a:cubicBezTo>
                <a:cubicBezTo>
                  <a:pt x="17862" y="38834"/>
                  <a:pt x="18568" y="37745"/>
                  <a:pt x="19259" y="36695"/>
                </a:cubicBezTo>
                <a:cubicBezTo>
                  <a:pt x="20011" y="35553"/>
                  <a:pt x="20788" y="34387"/>
                  <a:pt x="21763" y="33444"/>
                </a:cubicBezTo>
                <a:lnTo>
                  <a:pt x="21763" y="33444"/>
                </a:lnTo>
                <a:cubicBezTo>
                  <a:pt x="21630" y="33636"/>
                  <a:pt x="21509" y="33835"/>
                  <a:pt x="21399" y="34042"/>
                </a:cubicBezTo>
                <a:cubicBezTo>
                  <a:pt x="20506" y="35725"/>
                  <a:pt x="19987" y="37581"/>
                  <a:pt x="19881" y="39483"/>
                </a:cubicBezTo>
                <a:cubicBezTo>
                  <a:pt x="20407" y="37215"/>
                  <a:pt x="21509" y="35085"/>
                  <a:pt x="23041" y="33332"/>
                </a:cubicBezTo>
                <a:lnTo>
                  <a:pt x="23041" y="33332"/>
                </a:lnTo>
                <a:cubicBezTo>
                  <a:pt x="22933" y="33506"/>
                  <a:pt x="22833" y="33686"/>
                  <a:pt x="22741" y="33867"/>
                </a:cubicBezTo>
                <a:cubicBezTo>
                  <a:pt x="22141" y="35045"/>
                  <a:pt x="21708" y="36300"/>
                  <a:pt x="21451" y="37596"/>
                </a:cubicBezTo>
                <a:cubicBezTo>
                  <a:pt x="21317" y="38274"/>
                  <a:pt x="21238" y="38996"/>
                  <a:pt x="21490" y="39639"/>
                </a:cubicBezTo>
                <a:cubicBezTo>
                  <a:pt x="21808" y="36999"/>
                  <a:pt x="23048" y="34479"/>
                  <a:pt x="24943" y="32615"/>
                </a:cubicBezTo>
                <a:lnTo>
                  <a:pt x="24943" y="32615"/>
                </a:lnTo>
                <a:cubicBezTo>
                  <a:pt x="24230" y="33724"/>
                  <a:pt x="23777" y="35053"/>
                  <a:pt x="23957" y="36360"/>
                </a:cubicBezTo>
                <a:cubicBezTo>
                  <a:pt x="24141" y="34922"/>
                  <a:pt x="24806" y="33551"/>
                  <a:pt x="25823" y="32517"/>
                </a:cubicBezTo>
                <a:lnTo>
                  <a:pt x="25823" y="32517"/>
                </a:lnTo>
                <a:cubicBezTo>
                  <a:pt x="25654" y="33219"/>
                  <a:pt x="25674" y="33954"/>
                  <a:pt x="25881" y="34646"/>
                </a:cubicBezTo>
                <a:cubicBezTo>
                  <a:pt x="23646" y="36549"/>
                  <a:pt x="21767" y="38826"/>
                  <a:pt x="20686" y="41535"/>
                </a:cubicBezTo>
                <a:cubicBezTo>
                  <a:pt x="22093" y="40004"/>
                  <a:pt x="23500" y="38470"/>
                  <a:pt x="24802" y="36849"/>
                </a:cubicBezTo>
                <a:lnTo>
                  <a:pt x="24802" y="36849"/>
                </a:lnTo>
                <a:cubicBezTo>
                  <a:pt x="23549" y="39225"/>
                  <a:pt x="22842" y="41852"/>
                  <a:pt x="22733" y="44536"/>
                </a:cubicBezTo>
                <a:cubicBezTo>
                  <a:pt x="22800" y="43969"/>
                  <a:pt x="23059" y="43446"/>
                  <a:pt x="23315" y="42935"/>
                </a:cubicBezTo>
                <a:cubicBezTo>
                  <a:pt x="24194" y="41175"/>
                  <a:pt x="25074" y="39414"/>
                  <a:pt x="25953" y="37654"/>
                </a:cubicBezTo>
                <a:lnTo>
                  <a:pt x="25953" y="37654"/>
                </a:lnTo>
                <a:cubicBezTo>
                  <a:pt x="25155" y="39757"/>
                  <a:pt x="25037" y="42114"/>
                  <a:pt x="25625" y="44286"/>
                </a:cubicBezTo>
                <a:cubicBezTo>
                  <a:pt x="26046" y="42808"/>
                  <a:pt x="25901" y="41228"/>
                  <a:pt x="26178" y="39716"/>
                </a:cubicBezTo>
                <a:cubicBezTo>
                  <a:pt x="26478" y="38070"/>
                  <a:pt x="27268" y="36559"/>
                  <a:pt x="28046" y="35077"/>
                </a:cubicBezTo>
                <a:lnTo>
                  <a:pt x="28046" y="35077"/>
                </a:lnTo>
                <a:cubicBezTo>
                  <a:pt x="27006" y="37991"/>
                  <a:pt x="27162" y="41312"/>
                  <a:pt x="28471" y="44115"/>
                </a:cubicBezTo>
                <a:cubicBezTo>
                  <a:pt x="28944" y="41273"/>
                  <a:pt x="27994" y="38261"/>
                  <a:pt x="28883" y="35521"/>
                </a:cubicBezTo>
                <a:lnTo>
                  <a:pt x="28883" y="35521"/>
                </a:lnTo>
                <a:cubicBezTo>
                  <a:pt x="28532" y="37021"/>
                  <a:pt x="28407" y="38591"/>
                  <a:pt x="28688" y="40106"/>
                </a:cubicBezTo>
                <a:cubicBezTo>
                  <a:pt x="28889" y="41186"/>
                  <a:pt x="29310" y="42234"/>
                  <a:pt x="29945" y="43127"/>
                </a:cubicBezTo>
                <a:cubicBezTo>
                  <a:pt x="29842" y="43241"/>
                  <a:pt x="29765" y="43375"/>
                  <a:pt x="29717" y="43520"/>
                </a:cubicBezTo>
                <a:cubicBezTo>
                  <a:pt x="29661" y="43697"/>
                  <a:pt x="29648" y="43894"/>
                  <a:pt x="29712" y="44068"/>
                </a:cubicBezTo>
                <a:cubicBezTo>
                  <a:pt x="29777" y="44242"/>
                  <a:pt x="29923" y="44391"/>
                  <a:pt x="30105" y="44429"/>
                </a:cubicBezTo>
                <a:cubicBezTo>
                  <a:pt x="30140" y="44437"/>
                  <a:pt x="30174" y="44440"/>
                  <a:pt x="30209" y="44440"/>
                </a:cubicBezTo>
                <a:cubicBezTo>
                  <a:pt x="30363" y="44440"/>
                  <a:pt x="30517" y="44374"/>
                  <a:pt x="30654" y="44298"/>
                </a:cubicBezTo>
                <a:cubicBezTo>
                  <a:pt x="30790" y="44224"/>
                  <a:pt x="30916" y="44134"/>
                  <a:pt x="31030" y="44030"/>
                </a:cubicBezTo>
                <a:cubicBezTo>
                  <a:pt x="31124" y="43943"/>
                  <a:pt x="31205" y="43842"/>
                  <a:pt x="31271" y="43733"/>
                </a:cubicBezTo>
                <a:cubicBezTo>
                  <a:pt x="31430" y="43472"/>
                  <a:pt x="31486" y="43099"/>
                  <a:pt x="31270" y="42881"/>
                </a:cubicBezTo>
                <a:cubicBezTo>
                  <a:pt x="31151" y="42761"/>
                  <a:pt x="30975" y="42716"/>
                  <a:pt x="30805" y="42716"/>
                </a:cubicBezTo>
                <a:cubicBezTo>
                  <a:pt x="30789" y="42716"/>
                  <a:pt x="30773" y="42717"/>
                  <a:pt x="30757" y="42718"/>
                </a:cubicBezTo>
                <a:cubicBezTo>
                  <a:pt x="30632" y="42725"/>
                  <a:pt x="30508" y="42754"/>
                  <a:pt x="30392" y="42804"/>
                </a:cubicBezTo>
                <a:cubicBezTo>
                  <a:pt x="29692" y="40235"/>
                  <a:pt x="29649" y="37487"/>
                  <a:pt x="30288" y="34903"/>
                </a:cubicBezTo>
                <a:lnTo>
                  <a:pt x="30288" y="34903"/>
                </a:lnTo>
                <a:cubicBezTo>
                  <a:pt x="29948" y="36648"/>
                  <a:pt x="29971" y="38443"/>
                  <a:pt x="30353" y="40180"/>
                </a:cubicBezTo>
                <a:cubicBezTo>
                  <a:pt x="30471" y="40717"/>
                  <a:pt x="30635" y="41258"/>
                  <a:pt x="30873" y="41753"/>
                </a:cubicBezTo>
                <a:cubicBezTo>
                  <a:pt x="30867" y="41796"/>
                  <a:pt x="30863" y="41841"/>
                  <a:pt x="30862" y="41884"/>
                </a:cubicBezTo>
                <a:cubicBezTo>
                  <a:pt x="30860" y="41988"/>
                  <a:pt x="30866" y="42095"/>
                  <a:pt x="30909" y="42189"/>
                </a:cubicBezTo>
                <a:cubicBezTo>
                  <a:pt x="30977" y="42338"/>
                  <a:pt x="31125" y="42424"/>
                  <a:pt x="31289" y="42450"/>
                </a:cubicBezTo>
                <a:cubicBezTo>
                  <a:pt x="31422" y="42635"/>
                  <a:pt x="31576" y="42806"/>
                  <a:pt x="31745" y="42961"/>
                </a:cubicBezTo>
                <a:cubicBezTo>
                  <a:pt x="31532" y="43143"/>
                  <a:pt x="31439" y="43448"/>
                  <a:pt x="31422" y="43735"/>
                </a:cubicBezTo>
                <a:cubicBezTo>
                  <a:pt x="31413" y="43903"/>
                  <a:pt x="31425" y="44081"/>
                  <a:pt x="31508" y="44227"/>
                </a:cubicBezTo>
                <a:cubicBezTo>
                  <a:pt x="31533" y="44269"/>
                  <a:pt x="31564" y="44307"/>
                  <a:pt x="31601" y="44340"/>
                </a:cubicBezTo>
                <a:cubicBezTo>
                  <a:pt x="29396" y="53520"/>
                  <a:pt x="28015" y="62868"/>
                  <a:pt x="26597" y="72210"/>
                </a:cubicBezTo>
                <a:cubicBezTo>
                  <a:pt x="26492" y="72237"/>
                  <a:pt x="26394" y="72291"/>
                  <a:pt x="26316" y="72366"/>
                </a:cubicBezTo>
                <a:cubicBezTo>
                  <a:pt x="26287" y="72202"/>
                  <a:pt x="26123" y="72117"/>
                  <a:pt x="25953" y="72117"/>
                </a:cubicBezTo>
                <a:cubicBezTo>
                  <a:pt x="25857" y="72117"/>
                  <a:pt x="25760" y="72144"/>
                  <a:pt x="25684" y="72200"/>
                </a:cubicBezTo>
                <a:cubicBezTo>
                  <a:pt x="25483" y="72350"/>
                  <a:pt x="25402" y="72606"/>
                  <a:pt x="25337" y="72851"/>
                </a:cubicBezTo>
                <a:cubicBezTo>
                  <a:pt x="25339" y="72799"/>
                  <a:pt x="25284" y="72749"/>
                  <a:pt x="25229" y="72749"/>
                </a:cubicBezTo>
                <a:cubicBezTo>
                  <a:pt x="25225" y="72749"/>
                  <a:pt x="25222" y="72750"/>
                  <a:pt x="25219" y="72750"/>
                </a:cubicBezTo>
                <a:cubicBezTo>
                  <a:pt x="25148" y="72759"/>
                  <a:pt x="25096" y="72818"/>
                  <a:pt x="25057" y="72877"/>
                </a:cubicBezTo>
                <a:cubicBezTo>
                  <a:pt x="24875" y="73160"/>
                  <a:pt x="24836" y="73512"/>
                  <a:pt x="24951" y="73828"/>
                </a:cubicBezTo>
                <a:cubicBezTo>
                  <a:pt x="24822" y="73727"/>
                  <a:pt x="24662" y="73673"/>
                  <a:pt x="24498" y="73673"/>
                </a:cubicBezTo>
                <a:cubicBezTo>
                  <a:pt x="24485" y="73673"/>
                  <a:pt x="24471" y="73674"/>
                  <a:pt x="24457" y="73674"/>
                </a:cubicBezTo>
                <a:cubicBezTo>
                  <a:pt x="24438" y="73777"/>
                  <a:pt x="24418" y="73879"/>
                  <a:pt x="24399" y="73981"/>
                </a:cubicBezTo>
                <a:cubicBezTo>
                  <a:pt x="24402" y="73815"/>
                  <a:pt x="24355" y="73652"/>
                  <a:pt x="24245" y="73530"/>
                </a:cubicBezTo>
                <a:cubicBezTo>
                  <a:pt x="24152" y="73428"/>
                  <a:pt x="24011" y="73372"/>
                  <a:pt x="23875" y="73372"/>
                </a:cubicBezTo>
                <a:cubicBezTo>
                  <a:pt x="23769" y="73372"/>
                  <a:pt x="23665" y="73406"/>
                  <a:pt x="23590" y="73477"/>
                </a:cubicBezTo>
                <a:lnTo>
                  <a:pt x="23590" y="73477"/>
                </a:lnTo>
                <a:cubicBezTo>
                  <a:pt x="23748" y="73273"/>
                  <a:pt x="23704" y="72933"/>
                  <a:pt x="23488" y="72784"/>
                </a:cubicBezTo>
                <a:cubicBezTo>
                  <a:pt x="23413" y="72733"/>
                  <a:pt x="23325" y="72709"/>
                  <a:pt x="23235" y="72709"/>
                </a:cubicBezTo>
                <a:cubicBezTo>
                  <a:pt x="23047" y="72709"/>
                  <a:pt x="22854" y="72815"/>
                  <a:pt x="22779" y="72991"/>
                </a:cubicBezTo>
                <a:cubicBezTo>
                  <a:pt x="22738" y="72848"/>
                  <a:pt x="22589" y="72771"/>
                  <a:pt x="22439" y="72771"/>
                </a:cubicBezTo>
                <a:cubicBezTo>
                  <a:pt x="22366" y="72771"/>
                  <a:pt x="22292" y="72789"/>
                  <a:pt x="22231" y="72827"/>
                </a:cubicBezTo>
                <a:cubicBezTo>
                  <a:pt x="22043" y="72942"/>
                  <a:pt x="21958" y="73176"/>
                  <a:pt x="21942" y="73396"/>
                </a:cubicBezTo>
                <a:lnTo>
                  <a:pt x="21702" y="73218"/>
                </a:lnTo>
                <a:cubicBezTo>
                  <a:pt x="21552" y="73415"/>
                  <a:pt x="21470" y="73654"/>
                  <a:pt x="21468" y="73902"/>
                </a:cubicBezTo>
                <a:cubicBezTo>
                  <a:pt x="21451" y="73900"/>
                  <a:pt x="21433" y="73900"/>
                  <a:pt x="21416" y="73900"/>
                </a:cubicBezTo>
                <a:cubicBezTo>
                  <a:pt x="20992" y="73900"/>
                  <a:pt x="20656" y="74418"/>
                  <a:pt x="20813" y="74808"/>
                </a:cubicBezTo>
                <a:cubicBezTo>
                  <a:pt x="20741" y="74694"/>
                  <a:pt x="20615" y="74646"/>
                  <a:pt x="20475" y="74646"/>
                </a:cubicBezTo>
                <a:cubicBezTo>
                  <a:pt x="20295" y="74646"/>
                  <a:pt x="20091" y="74726"/>
                  <a:pt x="19944" y="74849"/>
                </a:cubicBezTo>
                <a:cubicBezTo>
                  <a:pt x="19847" y="74930"/>
                  <a:pt x="19779" y="75039"/>
                  <a:pt x="19681" y="75118"/>
                </a:cubicBezTo>
                <a:cubicBezTo>
                  <a:pt x="19400" y="75341"/>
                  <a:pt x="18854" y="75362"/>
                  <a:pt x="18864" y="75722"/>
                </a:cubicBezTo>
                <a:cubicBezTo>
                  <a:pt x="18768" y="75461"/>
                  <a:pt x="18492" y="75324"/>
                  <a:pt x="18213" y="75324"/>
                </a:cubicBezTo>
                <a:cubicBezTo>
                  <a:pt x="18037" y="75324"/>
                  <a:pt x="17859" y="75379"/>
                  <a:pt x="17723" y="75490"/>
                </a:cubicBezTo>
                <a:cubicBezTo>
                  <a:pt x="17373" y="75780"/>
                  <a:pt x="17300" y="76307"/>
                  <a:pt x="17436" y="76741"/>
                </a:cubicBezTo>
                <a:cubicBezTo>
                  <a:pt x="17335" y="76698"/>
                  <a:pt x="17227" y="76677"/>
                  <a:pt x="17119" y="76677"/>
                </a:cubicBezTo>
                <a:cubicBezTo>
                  <a:pt x="16791" y="76677"/>
                  <a:pt x="16460" y="76863"/>
                  <a:pt x="16316" y="77160"/>
                </a:cubicBezTo>
                <a:cubicBezTo>
                  <a:pt x="16124" y="77556"/>
                  <a:pt x="16295" y="78088"/>
                  <a:pt x="16682" y="78298"/>
                </a:cubicBezTo>
                <a:cubicBezTo>
                  <a:pt x="16640" y="78286"/>
                  <a:pt x="16598" y="78281"/>
                  <a:pt x="16556" y="78281"/>
                </a:cubicBezTo>
                <a:cubicBezTo>
                  <a:pt x="16195" y="78281"/>
                  <a:pt x="15859" y="78692"/>
                  <a:pt x="15987" y="79044"/>
                </a:cubicBezTo>
                <a:cubicBezTo>
                  <a:pt x="15916" y="78941"/>
                  <a:pt x="15790" y="78883"/>
                  <a:pt x="15666" y="78883"/>
                </a:cubicBezTo>
                <a:cubicBezTo>
                  <a:pt x="15610" y="78883"/>
                  <a:pt x="15554" y="78894"/>
                  <a:pt x="15503" y="78919"/>
                </a:cubicBezTo>
                <a:cubicBezTo>
                  <a:pt x="15340" y="79000"/>
                  <a:pt x="15254" y="79208"/>
                  <a:pt x="15310" y="79381"/>
                </a:cubicBezTo>
                <a:lnTo>
                  <a:pt x="14855" y="79346"/>
                </a:lnTo>
                <a:cubicBezTo>
                  <a:pt x="14821" y="79492"/>
                  <a:pt x="14787" y="79638"/>
                  <a:pt x="14753" y="79784"/>
                </a:cubicBezTo>
                <a:cubicBezTo>
                  <a:pt x="14671" y="79701"/>
                  <a:pt x="14561" y="79656"/>
                  <a:pt x="14448" y="79656"/>
                </a:cubicBezTo>
                <a:cubicBezTo>
                  <a:pt x="14387" y="79656"/>
                  <a:pt x="14325" y="79669"/>
                  <a:pt x="14267" y="79697"/>
                </a:cubicBezTo>
                <a:cubicBezTo>
                  <a:pt x="13976" y="79807"/>
                  <a:pt x="14094" y="80240"/>
                  <a:pt x="14248" y="80508"/>
                </a:cubicBezTo>
                <a:cubicBezTo>
                  <a:pt x="14403" y="80778"/>
                  <a:pt x="14466" y="81237"/>
                  <a:pt x="14160" y="81294"/>
                </a:cubicBezTo>
                <a:cubicBezTo>
                  <a:pt x="14144" y="81296"/>
                  <a:pt x="14128" y="81298"/>
                  <a:pt x="14112" y="81298"/>
                </a:cubicBezTo>
                <a:cubicBezTo>
                  <a:pt x="13999" y="81298"/>
                  <a:pt x="13886" y="81237"/>
                  <a:pt x="13772" y="81237"/>
                </a:cubicBezTo>
                <a:cubicBezTo>
                  <a:pt x="13762" y="81237"/>
                  <a:pt x="13753" y="81237"/>
                  <a:pt x="13743" y="81238"/>
                </a:cubicBezTo>
                <a:cubicBezTo>
                  <a:pt x="13467" y="81264"/>
                  <a:pt x="13398" y="81629"/>
                  <a:pt x="13380" y="81906"/>
                </a:cubicBezTo>
                <a:cubicBezTo>
                  <a:pt x="13362" y="82161"/>
                  <a:pt x="13227" y="82488"/>
                  <a:pt x="12997" y="82488"/>
                </a:cubicBezTo>
                <a:cubicBezTo>
                  <a:pt x="12976" y="82488"/>
                  <a:pt x="12954" y="82485"/>
                  <a:pt x="12932" y="82479"/>
                </a:cubicBezTo>
                <a:cubicBezTo>
                  <a:pt x="12850" y="82458"/>
                  <a:pt x="12768" y="82449"/>
                  <a:pt x="12685" y="82449"/>
                </a:cubicBezTo>
                <a:cubicBezTo>
                  <a:pt x="12184" y="82449"/>
                  <a:pt x="11669" y="82788"/>
                  <a:pt x="11189" y="82961"/>
                </a:cubicBezTo>
                <a:cubicBezTo>
                  <a:pt x="10877" y="83613"/>
                  <a:pt x="11063" y="84464"/>
                  <a:pt x="11616" y="84927"/>
                </a:cubicBezTo>
                <a:cubicBezTo>
                  <a:pt x="11640" y="85107"/>
                  <a:pt x="11777" y="85320"/>
                  <a:pt x="11942" y="85392"/>
                </a:cubicBezTo>
                <a:cubicBezTo>
                  <a:pt x="11947" y="85560"/>
                  <a:pt x="12021" y="85719"/>
                  <a:pt x="12147" y="85830"/>
                </a:cubicBezTo>
                <a:cubicBezTo>
                  <a:pt x="11919" y="85938"/>
                  <a:pt x="11780" y="86207"/>
                  <a:pt x="11824" y="86455"/>
                </a:cubicBezTo>
                <a:cubicBezTo>
                  <a:pt x="11867" y="86703"/>
                  <a:pt x="12089" y="86909"/>
                  <a:pt x="12340" y="86933"/>
                </a:cubicBezTo>
                <a:cubicBezTo>
                  <a:pt x="12021" y="87130"/>
                  <a:pt x="11704" y="87401"/>
                  <a:pt x="11647" y="87772"/>
                </a:cubicBezTo>
                <a:cubicBezTo>
                  <a:pt x="11597" y="88091"/>
                  <a:pt x="11865" y="88452"/>
                  <a:pt x="12164" y="88452"/>
                </a:cubicBezTo>
                <a:cubicBezTo>
                  <a:pt x="12210" y="88452"/>
                  <a:pt x="12257" y="88443"/>
                  <a:pt x="12304" y="88424"/>
                </a:cubicBezTo>
                <a:cubicBezTo>
                  <a:pt x="12518" y="88338"/>
                  <a:pt x="12619" y="88096"/>
                  <a:pt x="12774" y="87923"/>
                </a:cubicBezTo>
                <a:cubicBezTo>
                  <a:pt x="12861" y="87826"/>
                  <a:pt x="13006" y="87761"/>
                  <a:pt x="13131" y="87761"/>
                </a:cubicBezTo>
                <a:cubicBezTo>
                  <a:pt x="13229" y="87761"/>
                  <a:pt x="13316" y="87801"/>
                  <a:pt x="13354" y="87894"/>
                </a:cubicBezTo>
                <a:cubicBezTo>
                  <a:pt x="13471" y="88181"/>
                  <a:pt x="12958" y="88510"/>
                  <a:pt x="13087" y="88738"/>
                </a:cubicBezTo>
                <a:cubicBezTo>
                  <a:pt x="13082" y="88741"/>
                  <a:pt x="13078" y="88746"/>
                  <a:pt x="13073" y="88749"/>
                </a:cubicBezTo>
                <a:cubicBezTo>
                  <a:pt x="12948" y="88837"/>
                  <a:pt x="12770" y="88881"/>
                  <a:pt x="12591" y="88881"/>
                </a:cubicBezTo>
                <a:cubicBezTo>
                  <a:pt x="12359" y="88881"/>
                  <a:pt x="12126" y="88806"/>
                  <a:pt x="12004" y="88652"/>
                </a:cubicBezTo>
                <a:cubicBezTo>
                  <a:pt x="12028" y="88652"/>
                  <a:pt x="11741" y="88607"/>
                  <a:pt x="11765" y="88607"/>
                </a:cubicBezTo>
                <a:cubicBezTo>
                  <a:pt x="11530" y="88294"/>
                  <a:pt x="11137" y="88121"/>
                  <a:pt x="10748" y="88121"/>
                </a:cubicBezTo>
                <a:cubicBezTo>
                  <a:pt x="10538" y="88121"/>
                  <a:pt x="10329" y="88172"/>
                  <a:pt x="10146" y="88277"/>
                </a:cubicBezTo>
                <a:cubicBezTo>
                  <a:pt x="10091" y="88169"/>
                  <a:pt x="9975" y="88120"/>
                  <a:pt x="9857" y="88120"/>
                </a:cubicBezTo>
                <a:cubicBezTo>
                  <a:pt x="9690" y="88120"/>
                  <a:pt x="9516" y="88217"/>
                  <a:pt x="9492" y="88386"/>
                </a:cubicBezTo>
                <a:cubicBezTo>
                  <a:pt x="9379" y="88237"/>
                  <a:pt x="9191" y="88158"/>
                  <a:pt x="9005" y="88158"/>
                </a:cubicBezTo>
                <a:cubicBezTo>
                  <a:pt x="8874" y="88158"/>
                  <a:pt x="8743" y="88197"/>
                  <a:pt x="8640" y="88279"/>
                </a:cubicBezTo>
                <a:cubicBezTo>
                  <a:pt x="8784" y="87671"/>
                  <a:pt x="8829" y="86852"/>
                  <a:pt x="8255" y="86606"/>
                </a:cubicBezTo>
                <a:cubicBezTo>
                  <a:pt x="8346" y="86423"/>
                  <a:pt x="8267" y="86175"/>
                  <a:pt x="8087" y="86077"/>
                </a:cubicBezTo>
                <a:cubicBezTo>
                  <a:pt x="8031" y="86047"/>
                  <a:pt x="7969" y="86033"/>
                  <a:pt x="7906" y="86033"/>
                </a:cubicBezTo>
                <a:cubicBezTo>
                  <a:pt x="7766" y="86033"/>
                  <a:pt x="7624" y="86103"/>
                  <a:pt x="7552" y="86223"/>
                </a:cubicBezTo>
                <a:cubicBezTo>
                  <a:pt x="7693" y="85976"/>
                  <a:pt x="7440" y="85641"/>
                  <a:pt x="7157" y="85641"/>
                </a:cubicBezTo>
                <a:cubicBezTo>
                  <a:pt x="7149" y="85641"/>
                  <a:pt x="7140" y="85641"/>
                  <a:pt x="7132" y="85642"/>
                </a:cubicBezTo>
                <a:cubicBezTo>
                  <a:pt x="6840" y="85663"/>
                  <a:pt x="6622" y="85960"/>
                  <a:pt x="6612" y="86253"/>
                </a:cubicBezTo>
                <a:cubicBezTo>
                  <a:pt x="6305" y="86166"/>
                  <a:pt x="6193" y="85801"/>
                  <a:pt x="6037" y="85520"/>
                </a:cubicBezTo>
                <a:cubicBezTo>
                  <a:pt x="5930" y="85328"/>
                  <a:pt x="5697" y="85163"/>
                  <a:pt x="5501" y="85163"/>
                </a:cubicBezTo>
                <a:cubicBezTo>
                  <a:pt x="5411" y="85163"/>
                  <a:pt x="5330" y="85198"/>
                  <a:pt x="5272" y="85280"/>
                </a:cubicBezTo>
                <a:cubicBezTo>
                  <a:pt x="5196" y="85027"/>
                  <a:pt x="4928" y="84874"/>
                  <a:pt x="4667" y="84874"/>
                </a:cubicBezTo>
                <a:cubicBezTo>
                  <a:pt x="4522" y="84874"/>
                  <a:pt x="4380" y="84921"/>
                  <a:pt x="4275" y="85025"/>
                </a:cubicBezTo>
                <a:cubicBezTo>
                  <a:pt x="4190" y="84829"/>
                  <a:pt x="3981" y="84732"/>
                  <a:pt x="3770" y="84732"/>
                </a:cubicBezTo>
                <a:cubicBezTo>
                  <a:pt x="3545" y="84732"/>
                  <a:pt x="3319" y="84842"/>
                  <a:pt x="3241" y="85058"/>
                </a:cubicBezTo>
                <a:cubicBezTo>
                  <a:pt x="3193" y="84934"/>
                  <a:pt x="3065" y="84874"/>
                  <a:pt x="2932" y="84874"/>
                </a:cubicBezTo>
                <a:cubicBezTo>
                  <a:pt x="2825" y="84874"/>
                  <a:pt x="2715" y="84912"/>
                  <a:pt x="2638" y="84985"/>
                </a:cubicBezTo>
                <a:cubicBezTo>
                  <a:pt x="2463" y="85149"/>
                  <a:pt x="2424" y="85410"/>
                  <a:pt x="2425" y="85648"/>
                </a:cubicBezTo>
                <a:cubicBezTo>
                  <a:pt x="2371" y="85612"/>
                  <a:pt x="2310" y="85595"/>
                  <a:pt x="2249" y="85595"/>
                </a:cubicBezTo>
                <a:cubicBezTo>
                  <a:pt x="1994" y="85595"/>
                  <a:pt x="1728" y="85877"/>
                  <a:pt x="1833" y="86131"/>
                </a:cubicBezTo>
                <a:cubicBezTo>
                  <a:pt x="1826" y="86130"/>
                  <a:pt x="1820" y="86130"/>
                  <a:pt x="1813" y="86130"/>
                </a:cubicBezTo>
                <a:cubicBezTo>
                  <a:pt x="1509" y="86130"/>
                  <a:pt x="1230" y="86410"/>
                  <a:pt x="1236" y="86716"/>
                </a:cubicBezTo>
                <a:cubicBezTo>
                  <a:pt x="737" y="86763"/>
                  <a:pt x="267" y="87052"/>
                  <a:pt x="0" y="87476"/>
                </a:cubicBezTo>
                <a:lnTo>
                  <a:pt x="0" y="103824"/>
                </a:lnTo>
                <a:lnTo>
                  <a:pt x="199002" y="103824"/>
                </a:lnTo>
                <a:lnTo>
                  <a:pt x="198998" y="90726"/>
                </a:lnTo>
                <a:lnTo>
                  <a:pt x="198995" y="90726"/>
                </a:lnTo>
                <a:lnTo>
                  <a:pt x="198995" y="74844"/>
                </a:lnTo>
                <a:lnTo>
                  <a:pt x="199009" y="74841"/>
                </a:lnTo>
                <a:lnTo>
                  <a:pt x="199009" y="74841"/>
                </a:lnTo>
                <a:cubicBezTo>
                  <a:pt x="199005" y="74842"/>
                  <a:pt x="199000" y="74842"/>
                  <a:pt x="198995" y="74843"/>
                </a:cubicBezTo>
                <a:lnTo>
                  <a:pt x="198995" y="70565"/>
                </a:lnTo>
                <a:cubicBezTo>
                  <a:pt x="198335" y="70590"/>
                  <a:pt x="197644" y="70607"/>
                  <a:pt x="196941" y="70607"/>
                </a:cubicBezTo>
                <a:cubicBezTo>
                  <a:pt x="196606" y="70607"/>
                  <a:pt x="196268" y="70603"/>
                  <a:pt x="195930" y="70595"/>
                </a:cubicBezTo>
                <a:cubicBezTo>
                  <a:pt x="196073" y="70540"/>
                  <a:pt x="196195" y="70493"/>
                  <a:pt x="196287" y="70454"/>
                </a:cubicBezTo>
                <a:cubicBezTo>
                  <a:pt x="197471" y="69963"/>
                  <a:pt x="198263" y="68365"/>
                  <a:pt x="198263" y="68364"/>
                </a:cubicBezTo>
                <a:lnTo>
                  <a:pt x="198263" y="68364"/>
                </a:lnTo>
                <a:cubicBezTo>
                  <a:pt x="198263" y="68365"/>
                  <a:pt x="197444" y="69577"/>
                  <a:pt x="196330" y="69971"/>
                </a:cubicBezTo>
                <a:cubicBezTo>
                  <a:pt x="196271" y="69992"/>
                  <a:pt x="196211" y="70011"/>
                  <a:pt x="196149" y="70027"/>
                </a:cubicBezTo>
                <a:cubicBezTo>
                  <a:pt x="195900" y="70093"/>
                  <a:pt x="194767" y="70241"/>
                  <a:pt x="193329" y="70428"/>
                </a:cubicBezTo>
                <a:cubicBezTo>
                  <a:pt x="192869" y="70377"/>
                  <a:pt x="192417" y="70313"/>
                  <a:pt x="191981" y="70234"/>
                </a:cubicBezTo>
                <a:cubicBezTo>
                  <a:pt x="191878" y="70213"/>
                  <a:pt x="191774" y="70199"/>
                  <a:pt x="191669" y="70190"/>
                </a:cubicBezTo>
                <a:cubicBezTo>
                  <a:pt x="196124" y="69816"/>
                  <a:pt x="197828" y="68427"/>
                  <a:pt x="198344" y="67864"/>
                </a:cubicBezTo>
                <a:cubicBezTo>
                  <a:pt x="198480" y="67716"/>
                  <a:pt x="198533" y="67625"/>
                  <a:pt x="198533" y="67625"/>
                </a:cubicBezTo>
                <a:lnTo>
                  <a:pt x="198533" y="67625"/>
                </a:lnTo>
                <a:cubicBezTo>
                  <a:pt x="193529" y="68355"/>
                  <a:pt x="188647" y="69777"/>
                  <a:pt x="187457" y="70137"/>
                </a:cubicBezTo>
                <a:lnTo>
                  <a:pt x="187428" y="70141"/>
                </a:lnTo>
                <a:cubicBezTo>
                  <a:pt x="187496" y="70072"/>
                  <a:pt x="187564" y="70003"/>
                  <a:pt x="187631" y="69933"/>
                </a:cubicBezTo>
                <a:cubicBezTo>
                  <a:pt x="188195" y="69337"/>
                  <a:pt x="188745" y="68731"/>
                  <a:pt x="189285" y="68114"/>
                </a:cubicBezTo>
                <a:cubicBezTo>
                  <a:pt x="189740" y="68176"/>
                  <a:pt x="190169" y="68204"/>
                  <a:pt x="190574" y="68204"/>
                </a:cubicBezTo>
                <a:cubicBezTo>
                  <a:pt x="194019" y="68204"/>
                  <a:pt x="195706" y="66162"/>
                  <a:pt x="196213" y="65403"/>
                </a:cubicBezTo>
                <a:cubicBezTo>
                  <a:pt x="196229" y="65392"/>
                  <a:pt x="196244" y="65382"/>
                  <a:pt x="196260" y="65371"/>
                </a:cubicBezTo>
                <a:lnTo>
                  <a:pt x="196260" y="65371"/>
                </a:lnTo>
                <a:cubicBezTo>
                  <a:pt x="196246" y="65378"/>
                  <a:pt x="196232" y="65387"/>
                  <a:pt x="196219" y="65395"/>
                </a:cubicBezTo>
                <a:cubicBezTo>
                  <a:pt x="196278" y="65308"/>
                  <a:pt x="196334" y="65217"/>
                  <a:pt x="196385" y="65124"/>
                </a:cubicBezTo>
                <a:lnTo>
                  <a:pt x="196385" y="65124"/>
                </a:lnTo>
                <a:cubicBezTo>
                  <a:pt x="194454" y="66300"/>
                  <a:pt x="190225" y="67763"/>
                  <a:pt x="189369" y="68053"/>
                </a:cubicBezTo>
                <a:lnTo>
                  <a:pt x="189326" y="68067"/>
                </a:lnTo>
                <a:cubicBezTo>
                  <a:pt x="189611" y="67739"/>
                  <a:pt x="189891" y="67408"/>
                  <a:pt x="190168" y="67071"/>
                </a:cubicBezTo>
                <a:cubicBezTo>
                  <a:pt x="196400" y="64491"/>
                  <a:pt x="196176" y="61778"/>
                  <a:pt x="195905" y="61720"/>
                </a:cubicBezTo>
                <a:cubicBezTo>
                  <a:pt x="195903" y="61720"/>
                  <a:pt x="195902" y="61720"/>
                  <a:pt x="195900" y="61720"/>
                </a:cubicBezTo>
                <a:cubicBezTo>
                  <a:pt x="195601" y="61720"/>
                  <a:pt x="191012" y="66223"/>
                  <a:pt x="190246" y="66977"/>
                </a:cubicBezTo>
                <a:cubicBezTo>
                  <a:pt x="190292" y="66920"/>
                  <a:pt x="190341" y="66864"/>
                  <a:pt x="190388" y="66806"/>
                </a:cubicBezTo>
                <a:lnTo>
                  <a:pt x="190352" y="66777"/>
                </a:lnTo>
                <a:cubicBezTo>
                  <a:pt x="190347" y="66783"/>
                  <a:pt x="190341" y="66788"/>
                  <a:pt x="190336" y="66795"/>
                </a:cubicBezTo>
                <a:cubicBezTo>
                  <a:pt x="190859" y="66053"/>
                  <a:pt x="191894" y="64279"/>
                  <a:pt x="192240" y="61468"/>
                </a:cubicBezTo>
                <a:cubicBezTo>
                  <a:pt x="192323" y="60794"/>
                  <a:pt x="192328" y="60111"/>
                  <a:pt x="192228" y="59439"/>
                </a:cubicBezTo>
                <a:cubicBezTo>
                  <a:pt x="192133" y="58807"/>
                  <a:pt x="191940" y="58099"/>
                  <a:pt x="191550" y="57788"/>
                </a:cubicBezTo>
                <a:cubicBezTo>
                  <a:pt x="191550" y="57788"/>
                  <a:pt x="190886" y="64622"/>
                  <a:pt x="190059" y="67100"/>
                </a:cubicBezTo>
                <a:cubicBezTo>
                  <a:pt x="189648" y="67556"/>
                  <a:pt x="189229" y="68004"/>
                  <a:pt x="188800" y="68443"/>
                </a:cubicBezTo>
                <a:cubicBezTo>
                  <a:pt x="189226" y="67544"/>
                  <a:pt x="189888" y="64744"/>
                  <a:pt x="188491" y="56633"/>
                </a:cubicBezTo>
                <a:cubicBezTo>
                  <a:pt x="188491" y="56633"/>
                  <a:pt x="188483" y="56704"/>
                  <a:pt x="188472" y="56834"/>
                </a:cubicBezTo>
                <a:cubicBezTo>
                  <a:pt x="188384" y="57834"/>
                  <a:pt x="188033" y="62528"/>
                  <a:pt x="188529" y="68718"/>
                </a:cubicBezTo>
                <a:cubicBezTo>
                  <a:pt x="188178" y="69072"/>
                  <a:pt x="187825" y="69422"/>
                  <a:pt x="187468" y="69769"/>
                </a:cubicBezTo>
                <a:cubicBezTo>
                  <a:pt x="187340" y="69895"/>
                  <a:pt x="187209" y="70017"/>
                  <a:pt x="187079" y="70142"/>
                </a:cubicBezTo>
                <a:cubicBezTo>
                  <a:pt x="187931" y="64042"/>
                  <a:pt x="184388" y="57195"/>
                  <a:pt x="184387" y="57194"/>
                </a:cubicBezTo>
                <a:lnTo>
                  <a:pt x="184387" y="57194"/>
                </a:lnTo>
                <a:cubicBezTo>
                  <a:pt x="184387" y="57195"/>
                  <a:pt x="185565" y="66056"/>
                  <a:pt x="187000" y="70218"/>
                </a:cubicBezTo>
                <a:cubicBezTo>
                  <a:pt x="186462" y="70731"/>
                  <a:pt x="185913" y="71233"/>
                  <a:pt x="185355" y="71725"/>
                </a:cubicBezTo>
                <a:cubicBezTo>
                  <a:pt x="186320" y="67603"/>
                  <a:pt x="181766" y="60084"/>
                  <a:pt x="180867" y="58654"/>
                </a:cubicBezTo>
                <a:cubicBezTo>
                  <a:pt x="180851" y="58613"/>
                  <a:pt x="180835" y="58571"/>
                  <a:pt x="180819" y="58529"/>
                </a:cubicBezTo>
                <a:lnTo>
                  <a:pt x="180819" y="58529"/>
                </a:lnTo>
                <a:lnTo>
                  <a:pt x="180856" y="58636"/>
                </a:lnTo>
                <a:cubicBezTo>
                  <a:pt x="180766" y="58492"/>
                  <a:pt x="180715" y="58415"/>
                  <a:pt x="180715" y="58415"/>
                </a:cubicBezTo>
                <a:lnTo>
                  <a:pt x="180715" y="58415"/>
                </a:lnTo>
                <a:cubicBezTo>
                  <a:pt x="180715" y="58415"/>
                  <a:pt x="181302" y="61028"/>
                  <a:pt x="182281" y="64233"/>
                </a:cubicBezTo>
                <a:cubicBezTo>
                  <a:pt x="182085" y="64360"/>
                  <a:pt x="181853" y="64509"/>
                  <a:pt x="181585" y="64678"/>
                </a:cubicBezTo>
                <a:cubicBezTo>
                  <a:pt x="180643" y="62068"/>
                  <a:pt x="179692" y="60307"/>
                  <a:pt x="179692" y="60307"/>
                </a:cubicBezTo>
                <a:lnTo>
                  <a:pt x="179692" y="60307"/>
                </a:lnTo>
                <a:cubicBezTo>
                  <a:pt x="179692" y="60307"/>
                  <a:pt x="179721" y="60412"/>
                  <a:pt x="179768" y="60607"/>
                </a:cubicBezTo>
                <a:cubicBezTo>
                  <a:pt x="179778" y="60650"/>
                  <a:pt x="179789" y="60693"/>
                  <a:pt x="179799" y="60736"/>
                </a:cubicBezTo>
                <a:cubicBezTo>
                  <a:pt x="179978" y="61492"/>
                  <a:pt x="180340" y="63189"/>
                  <a:pt x="180542" y="65329"/>
                </a:cubicBezTo>
                <a:cubicBezTo>
                  <a:pt x="180131" y="65582"/>
                  <a:pt x="179673" y="65858"/>
                  <a:pt x="179177" y="66152"/>
                </a:cubicBezTo>
                <a:cubicBezTo>
                  <a:pt x="178604" y="65288"/>
                  <a:pt x="178044" y="64339"/>
                  <a:pt x="177591" y="63534"/>
                </a:cubicBezTo>
                <a:cubicBezTo>
                  <a:pt x="179393" y="60852"/>
                  <a:pt x="180489" y="58531"/>
                  <a:pt x="180489" y="58531"/>
                </a:cubicBezTo>
                <a:lnTo>
                  <a:pt x="180489" y="58531"/>
                </a:lnTo>
                <a:cubicBezTo>
                  <a:pt x="179444" y="59856"/>
                  <a:pt x="178727" y="60364"/>
                  <a:pt x="176851" y="62189"/>
                </a:cubicBezTo>
                <a:lnTo>
                  <a:pt x="176811" y="62114"/>
                </a:lnTo>
                <a:cubicBezTo>
                  <a:pt x="176771" y="62007"/>
                  <a:pt x="176728" y="61902"/>
                  <a:pt x="176690" y="61794"/>
                </a:cubicBezTo>
                <a:lnTo>
                  <a:pt x="176690" y="61794"/>
                </a:lnTo>
                <a:cubicBezTo>
                  <a:pt x="176715" y="61874"/>
                  <a:pt x="176743" y="61954"/>
                  <a:pt x="176769" y="62033"/>
                </a:cubicBezTo>
                <a:cubicBezTo>
                  <a:pt x="176639" y="61787"/>
                  <a:pt x="176565" y="61642"/>
                  <a:pt x="176565" y="61642"/>
                </a:cubicBezTo>
                <a:lnTo>
                  <a:pt x="176565" y="61642"/>
                </a:lnTo>
                <a:cubicBezTo>
                  <a:pt x="176565" y="61642"/>
                  <a:pt x="176624" y="61883"/>
                  <a:pt x="176737" y="62301"/>
                </a:cubicBezTo>
                <a:cubicBezTo>
                  <a:pt x="176318" y="62709"/>
                  <a:pt x="175845" y="63181"/>
                  <a:pt x="175297" y="63741"/>
                </a:cubicBezTo>
                <a:cubicBezTo>
                  <a:pt x="174968" y="64079"/>
                  <a:pt x="174659" y="64420"/>
                  <a:pt x="174372" y="64760"/>
                </a:cubicBezTo>
                <a:cubicBezTo>
                  <a:pt x="174136" y="64265"/>
                  <a:pt x="174053" y="64041"/>
                  <a:pt x="173908" y="63987"/>
                </a:cubicBezTo>
                <a:lnTo>
                  <a:pt x="173908" y="63987"/>
                </a:lnTo>
                <a:cubicBezTo>
                  <a:pt x="173908" y="63987"/>
                  <a:pt x="173881" y="64400"/>
                  <a:pt x="174031" y="65174"/>
                </a:cubicBezTo>
                <a:cubicBezTo>
                  <a:pt x="172310" y="67316"/>
                  <a:pt x="171397" y="69343"/>
                  <a:pt x="171090" y="70098"/>
                </a:cubicBezTo>
                <a:cubicBezTo>
                  <a:pt x="170876" y="69567"/>
                  <a:pt x="170649" y="69043"/>
                  <a:pt x="170416" y="68522"/>
                </a:cubicBezTo>
                <a:cubicBezTo>
                  <a:pt x="170437" y="68499"/>
                  <a:pt x="170457" y="68476"/>
                  <a:pt x="170478" y="68454"/>
                </a:cubicBezTo>
                <a:lnTo>
                  <a:pt x="170478" y="68454"/>
                </a:lnTo>
                <a:lnTo>
                  <a:pt x="170465" y="68481"/>
                </a:lnTo>
                <a:cubicBezTo>
                  <a:pt x="170470" y="68470"/>
                  <a:pt x="170476" y="68460"/>
                  <a:pt x="170481" y="68449"/>
                </a:cubicBezTo>
                <a:cubicBezTo>
                  <a:pt x="176079" y="62123"/>
                  <a:pt x="176404" y="54988"/>
                  <a:pt x="176404" y="54986"/>
                </a:cubicBezTo>
                <a:lnTo>
                  <a:pt x="176404" y="54986"/>
                </a:lnTo>
                <a:cubicBezTo>
                  <a:pt x="176345" y="55782"/>
                  <a:pt x="174883" y="57838"/>
                  <a:pt x="173091" y="61176"/>
                </a:cubicBezTo>
                <a:cubicBezTo>
                  <a:pt x="171584" y="63982"/>
                  <a:pt x="170622" y="67371"/>
                  <a:pt x="170353" y="68382"/>
                </a:cubicBezTo>
                <a:cubicBezTo>
                  <a:pt x="170314" y="68297"/>
                  <a:pt x="170276" y="68210"/>
                  <a:pt x="170237" y="68125"/>
                </a:cubicBezTo>
                <a:cubicBezTo>
                  <a:pt x="170006" y="67625"/>
                  <a:pt x="169766" y="67131"/>
                  <a:pt x="169520" y="66639"/>
                </a:cubicBezTo>
                <a:cubicBezTo>
                  <a:pt x="171731" y="63433"/>
                  <a:pt x="171526" y="57547"/>
                  <a:pt x="171409" y="56289"/>
                </a:cubicBezTo>
                <a:cubicBezTo>
                  <a:pt x="171291" y="55012"/>
                  <a:pt x="169999" y="53783"/>
                  <a:pt x="169998" y="53783"/>
                </a:cubicBezTo>
                <a:lnTo>
                  <a:pt x="169998" y="53783"/>
                </a:lnTo>
                <a:cubicBezTo>
                  <a:pt x="169998" y="53783"/>
                  <a:pt x="170914" y="54924"/>
                  <a:pt x="170960" y="56105"/>
                </a:cubicBezTo>
                <a:cubicBezTo>
                  <a:pt x="170962" y="56169"/>
                  <a:pt x="170962" y="56232"/>
                  <a:pt x="170960" y="56295"/>
                </a:cubicBezTo>
                <a:cubicBezTo>
                  <a:pt x="170928" y="57010"/>
                  <a:pt x="169478" y="64514"/>
                  <a:pt x="169392" y="66381"/>
                </a:cubicBezTo>
                <a:cubicBezTo>
                  <a:pt x="169119" y="65838"/>
                  <a:pt x="168837" y="65301"/>
                  <a:pt x="168546" y="64768"/>
                </a:cubicBezTo>
                <a:cubicBezTo>
                  <a:pt x="171237" y="57482"/>
                  <a:pt x="170032" y="54401"/>
                  <a:pt x="169541" y="53559"/>
                </a:cubicBezTo>
                <a:cubicBezTo>
                  <a:pt x="169440" y="53386"/>
                  <a:pt x="169369" y="53307"/>
                  <a:pt x="169369" y="53307"/>
                </a:cubicBezTo>
                <a:cubicBezTo>
                  <a:pt x="168587" y="58304"/>
                  <a:pt x="168501" y="63388"/>
                  <a:pt x="168492" y="64631"/>
                </a:cubicBezTo>
                <a:cubicBezTo>
                  <a:pt x="168490" y="64641"/>
                  <a:pt x="168489" y="64650"/>
                  <a:pt x="168488" y="64660"/>
                </a:cubicBezTo>
                <a:cubicBezTo>
                  <a:pt x="168441" y="64574"/>
                  <a:pt x="168396" y="64489"/>
                  <a:pt x="168349" y="64404"/>
                </a:cubicBezTo>
                <a:cubicBezTo>
                  <a:pt x="167947" y="63690"/>
                  <a:pt x="167530" y="62984"/>
                  <a:pt x="167100" y="62286"/>
                </a:cubicBezTo>
                <a:cubicBezTo>
                  <a:pt x="168940" y="58333"/>
                  <a:pt x="167202" y="55659"/>
                  <a:pt x="166560" y="54866"/>
                </a:cubicBezTo>
                <a:cubicBezTo>
                  <a:pt x="166555" y="54849"/>
                  <a:pt x="166549" y="54830"/>
                  <a:pt x="166544" y="54812"/>
                </a:cubicBezTo>
                <a:lnTo>
                  <a:pt x="166544" y="54812"/>
                </a:lnTo>
                <a:cubicBezTo>
                  <a:pt x="166547" y="54828"/>
                  <a:pt x="166551" y="54844"/>
                  <a:pt x="166555" y="54860"/>
                </a:cubicBezTo>
                <a:cubicBezTo>
                  <a:pt x="166488" y="54777"/>
                  <a:pt x="166417" y="54697"/>
                  <a:pt x="166343" y="54622"/>
                </a:cubicBezTo>
                <a:lnTo>
                  <a:pt x="166343" y="54622"/>
                </a:lnTo>
                <a:cubicBezTo>
                  <a:pt x="166896" y="56815"/>
                  <a:pt x="167042" y="61287"/>
                  <a:pt x="167067" y="62189"/>
                </a:cubicBezTo>
                <a:cubicBezTo>
                  <a:pt x="167067" y="62206"/>
                  <a:pt x="167068" y="62221"/>
                  <a:pt x="167068" y="62234"/>
                </a:cubicBezTo>
                <a:cubicBezTo>
                  <a:pt x="166839" y="61865"/>
                  <a:pt x="166604" y="61499"/>
                  <a:pt x="166365" y="61136"/>
                </a:cubicBezTo>
                <a:cubicBezTo>
                  <a:pt x="165812" y="55147"/>
                  <a:pt x="163638" y="54031"/>
                  <a:pt x="163078" y="54031"/>
                </a:cubicBezTo>
                <a:cubicBezTo>
                  <a:pt x="163010" y="54031"/>
                  <a:pt x="162966" y="54047"/>
                  <a:pt x="162952" y="54073"/>
                </a:cubicBezTo>
                <a:cubicBezTo>
                  <a:pt x="162827" y="54297"/>
                  <a:pt x="165804" y="60074"/>
                  <a:pt x="166299" y="61034"/>
                </a:cubicBezTo>
                <a:cubicBezTo>
                  <a:pt x="166258" y="60973"/>
                  <a:pt x="166220" y="60910"/>
                  <a:pt x="166179" y="60848"/>
                </a:cubicBezTo>
                <a:lnTo>
                  <a:pt x="166140" y="60873"/>
                </a:lnTo>
                <a:lnTo>
                  <a:pt x="166151" y="60894"/>
                </a:lnTo>
                <a:cubicBezTo>
                  <a:pt x="165598" y="60175"/>
                  <a:pt x="164209" y="58662"/>
                  <a:pt x="161627" y="57499"/>
                </a:cubicBezTo>
                <a:cubicBezTo>
                  <a:pt x="161008" y="57221"/>
                  <a:pt x="160356" y="57014"/>
                  <a:pt x="159685" y="56911"/>
                </a:cubicBezTo>
                <a:cubicBezTo>
                  <a:pt x="159428" y="56872"/>
                  <a:pt x="159155" y="56845"/>
                  <a:pt x="158893" y="56845"/>
                </a:cubicBezTo>
                <a:cubicBezTo>
                  <a:pt x="158510" y="56845"/>
                  <a:pt x="158151" y="56903"/>
                  <a:pt x="157907" y="57070"/>
                </a:cubicBezTo>
                <a:cubicBezTo>
                  <a:pt x="157907" y="57070"/>
                  <a:pt x="164239" y="59725"/>
                  <a:pt x="166361" y="61249"/>
                </a:cubicBezTo>
                <a:cubicBezTo>
                  <a:pt x="166675" y="61777"/>
                  <a:pt x="166978" y="62310"/>
                  <a:pt x="167271" y="62849"/>
                </a:cubicBezTo>
                <a:cubicBezTo>
                  <a:pt x="166539" y="62176"/>
                  <a:pt x="164060" y="60715"/>
                  <a:pt x="155899" y="59651"/>
                </a:cubicBezTo>
                <a:lnTo>
                  <a:pt x="155899" y="59651"/>
                </a:lnTo>
                <a:cubicBezTo>
                  <a:pt x="155899" y="59651"/>
                  <a:pt x="155964" y="59679"/>
                  <a:pt x="156086" y="59729"/>
                </a:cubicBezTo>
                <a:cubicBezTo>
                  <a:pt x="157015" y="60108"/>
                  <a:pt x="161395" y="61833"/>
                  <a:pt x="167455" y="63190"/>
                </a:cubicBezTo>
                <a:cubicBezTo>
                  <a:pt x="167689" y="63629"/>
                  <a:pt x="167919" y="64070"/>
                  <a:pt x="168145" y="64514"/>
                </a:cubicBezTo>
                <a:cubicBezTo>
                  <a:pt x="168227" y="64674"/>
                  <a:pt x="168305" y="64835"/>
                  <a:pt x="168386" y="64997"/>
                </a:cubicBezTo>
                <a:cubicBezTo>
                  <a:pt x="165651" y="63712"/>
                  <a:pt x="162431" y="63384"/>
                  <a:pt x="159860" y="63384"/>
                </a:cubicBezTo>
                <a:cubicBezTo>
                  <a:pt x="157190" y="63384"/>
                  <a:pt x="155221" y="63737"/>
                  <a:pt x="155221" y="63737"/>
                </a:cubicBezTo>
                <a:cubicBezTo>
                  <a:pt x="155221" y="63737"/>
                  <a:pt x="163268" y="65103"/>
                  <a:pt x="167822" y="65103"/>
                </a:cubicBezTo>
                <a:cubicBezTo>
                  <a:pt x="168034" y="65103"/>
                  <a:pt x="168239" y="65100"/>
                  <a:pt x="168435" y="65094"/>
                </a:cubicBezTo>
                <a:cubicBezTo>
                  <a:pt x="168765" y="65760"/>
                  <a:pt x="169083" y="66432"/>
                  <a:pt x="169388" y="67111"/>
                </a:cubicBezTo>
                <a:cubicBezTo>
                  <a:pt x="168204" y="66417"/>
                  <a:pt x="166507" y="66171"/>
                  <a:pt x="164698" y="66171"/>
                </a:cubicBezTo>
                <a:cubicBezTo>
                  <a:pt x="160930" y="66171"/>
                  <a:pt x="156678" y="67237"/>
                  <a:pt x="155575" y="67531"/>
                </a:cubicBezTo>
                <a:cubicBezTo>
                  <a:pt x="155531" y="67535"/>
                  <a:pt x="155485" y="67537"/>
                  <a:pt x="155441" y="67540"/>
                </a:cubicBezTo>
                <a:lnTo>
                  <a:pt x="155555" y="67537"/>
                </a:lnTo>
                <a:lnTo>
                  <a:pt x="155555" y="67537"/>
                </a:lnTo>
                <a:cubicBezTo>
                  <a:pt x="155391" y="67581"/>
                  <a:pt x="155302" y="67606"/>
                  <a:pt x="155302" y="67606"/>
                </a:cubicBezTo>
                <a:cubicBezTo>
                  <a:pt x="155302" y="67606"/>
                  <a:pt x="158159" y="67832"/>
                  <a:pt x="161674" y="67832"/>
                </a:cubicBezTo>
                <a:cubicBezTo>
                  <a:pt x="164209" y="67832"/>
                  <a:pt x="167086" y="67714"/>
                  <a:pt x="169478" y="67308"/>
                </a:cubicBezTo>
                <a:cubicBezTo>
                  <a:pt x="169621" y="67629"/>
                  <a:pt x="169760" y="67952"/>
                  <a:pt x="169898" y="68276"/>
                </a:cubicBezTo>
                <a:cubicBezTo>
                  <a:pt x="170058" y="68661"/>
                  <a:pt x="170209" y="69049"/>
                  <a:pt x="170356" y="69438"/>
                </a:cubicBezTo>
                <a:cubicBezTo>
                  <a:pt x="170249" y="69409"/>
                  <a:pt x="170141" y="69380"/>
                  <a:pt x="170032" y="69353"/>
                </a:cubicBezTo>
                <a:cubicBezTo>
                  <a:pt x="167757" y="68772"/>
                  <a:pt x="165379" y="68587"/>
                  <a:pt x="163276" y="68587"/>
                </a:cubicBezTo>
                <a:cubicBezTo>
                  <a:pt x="159625" y="68587"/>
                  <a:pt x="156806" y="69144"/>
                  <a:pt x="156806" y="69144"/>
                </a:cubicBezTo>
                <a:cubicBezTo>
                  <a:pt x="156806" y="69144"/>
                  <a:pt x="156915" y="69147"/>
                  <a:pt x="157116" y="69159"/>
                </a:cubicBezTo>
                <a:cubicBezTo>
                  <a:pt x="157161" y="69163"/>
                  <a:pt x="157204" y="69165"/>
                  <a:pt x="157248" y="69168"/>
                </a:cubicBezTo>
                <a:cubicBezTo>
                  <a:pt x="158058" y="69222"/>
                  <a:pt x="159905" y="69390"/>
                  <a:pt x="162136" y="69876"/>
                </a:cubicBezTo>
                <a:cubicBezTo>
                  <a:pt x="163157" y="70098"/>
                  <a:pt x="164323" y="70186"/>
                  <a:pt x="165465" y="70186"/>
                </a:cubicBezTo>
                <a:cubicBezTo>
                  <a:pt x="167525" y="70186"/>
                  <a:pt x="169505" y="69899"/>
                  <a:pt x="170413" y="69589"/>
                </a:cubicBezTo>
                <a:cubicBezTo>
                  <a:pt x="170580" y="70038"/>
                  <a:pt x="170741" y="70488"/>
                  <a:pt x="170899" y="70940"/>
                </a:cubicBezTo>
                <a:cubicBezTo>
                  <a:pt x="170347" y="70781"/>
                  <a:pt x="169262" y="70700"/>
                  <a:pt x="168018" y="70700"/>
                </a:cubicBezTo>
                <a:cubicBezTo>
                  <a:pt x="166103" y="70700"/>
                  <a:pt x="163809" y="70892"/>
                  <a:pt x="162498" y="71288"/>
                </a:cubicBezTo>
                <a:cubicBezTo>
                  <a:pt x="160730" y="71823"/>
                  <a:pt x="158637" y="72248"/>
                  <a:pt x="157680" y="72429"/>
                </a:cubicBezTo>
                <a:cubicBezTo>
                  <a:pt x="157566" y="72436"/>
                  <a:pt x="157452" y="72445"/>
                  <a:pt x="157339" y="72451"/>
                </a:cubicBezTo>
                <a:cubicBezTo>
                  <a:pt x="157423" y="72450"/>
                  <a:pt x="157507" y="72448"/>
                  <a:pt x="157591" y="72446"/>
                </a:cubicBezTo>
                <a:lnTo>
                  <a:pt x="157591" y="72446"/>
                </a:lnTo>
                <a:cubicBezTo>
                  <a:pt x="157318" y="72498"/>
                  <a:pt x="157157" y="72527"/>
                  <a:pt x="157157" y="72527"/>
                </a:cubicBezTo>
                <a:cubicBezTo>
                  <a:pt x="157157" y="72527"/>
                  <a:pt x="158407" y="72598"/>
                  <a:pt x="160208" y="72598"/>
                </a:cubicBezTo>
                <a:cubicBezTo>
                  <a:pt x="163362" y="72598"/>
                  <a:pt x="168205" y="72379"/>
                  <a:pt x="170983" y="71176"/>
                </a:cubicBezTo>
                <a:cubicBezTo>
                  <a:pt x="171098" y="71504"/>
                  <a:pt x="171215" y="71831"/>
                  <a:pt x="171330" y="72157"/>
                </a:cubicBezTo>
                <a:cubicBezTo>
                  <a:pt x="171392" y="72339"/>
                  <a:pt x="171449" y="72520"/>
                  <a:pt x="171508" y="72700"/>
                </a:cubicBezTo>
                <a:cubicBezTo>
                  <a:pt x="171387" y="72689"/>
                  <a:pt x="171220" y="72680"/>
                  <a:pt x="171006" y="72680"/>
                </a:cubicBezTo>
                <a:cubicBezTo>
                  <a:pt x="170022" y="72680"/>
                  <a:pt x="168030" y="72879"/>
                  <a:pt x="164846" y="74059"/>
                </a:cubicBezTo>
                <a:cubicBezTo>
                  <a:pt x="164017" y="74367"/>
                  <a:pt x="163298" y="74608"/>
                  <a:pt x="162671" y="74800"/>
                </a:cubicBezTo>
                <a:cubicBezTo>
                  <a:pt x="162556" y="74795"/>
                  <a:pt x="162442" y="74792"/>
                  <a:pt x="162328" y="74792"/>
                </a:cubicBezTo>
                <a:cubicBezTo>
                  <a:pt x="162162" y="74792"/>
                  <a:pt x="161997" y="74799"/>
                  <a:pt x="161833" y="74818"/>
                </a:cubicBezTo>
                <a:cubicBezTo>
                  <a:pt x="161056" y="74906"/>
                  <a:pt x="160301" y="75240"/>
                  <a:pt x="159554" y="75533"/>
                </a:cubicBezTo>
                <a:cubicBezTo>
                  <a:pt x="158962" y="75620"/>
                  <a:pt x="158709" y="75630"/>
                  <a:pt x="158611" y="75757"/>
                </a:cubicBezTo>
                <a:cubicBezTo>
                  <a:pt x="158611" y="75757"/>
                  <a:pt x="158668" y="75779"/>
                  <a:pt x="158781" y="75810"/>
                </a:cubicBezTo>
                <a:cubicBezTo>
                  <a:pt x="158387" y="75931"/>
                  <a:pt x="157993" y="76013"/>
                  <a:pt x="157599" y="76013"/>
                </a:cubicBezTo>
                <a:cubicBezTo>
                  <a:pt x="157401" y="76013"/>
                  <a:pt x="157202" y="75993"/>
                  <a:pt x="157003" y="75946"/>
                </a:cubicBezTo>
                <a:cubicBezTo>
                  <a:pt x="156735" y="76069"/>
                  <a:pt x="156467" y="76195"/>
                  <a:pt x="156202" y="76327"/>
                </a:cubicBezTo>
                <a:cubicBezTo>
                  <a:pt x="155216" y="76820"/>
                  <a:pt x="154210" y="77394"/>
                  <a:pt x="153109" y="77394"/>
                </a:cubicBezTo>
                <a:cubicBezTo>
                  <a:pt x="152712" y="77394"/>
                  <a:pt x="152317" y="77319"/>
                  <a:pt x="151920" y="77319"/>
                </a:cubicBezTo>
                <a:cubicBezTo>
                  <a:pt x="151872" y="77319"/>
                  <a:pt x="151824" y="77320"/>
                  <a:pt x="151775" y="77323"/>
                </a:cubicBezTo>
                <a:cubicBezTo>
                  <a:pt x="151636" y="77330"/>
                  <a:pt x="151496" y="77349"/>
                  <a:pt x="151359" y="77378"/>
                </a:cubicBezTo>
                <a:cubicBezTo>
                  <a:pt x="151297" y="77747"/>
                  <a:pt x="150980" y="78054"/>
                  <a:pt x="150637" y="78232"/>
                </a:cubicBezTo>
                <a:cubicBezTo>
                  <a:pt x="150249" y="78432"/>
                  <a:pt x="149811" y="78525"/>
                  <a:pt x="149429" y="78736"/>
                </a:cubicBezTo>
                <a:cubicBezTo>
                  <a:pt x="149161" y="78884"/>
                  <a:pt x="148926" y="79085"/>
                  <a:pt x="148662" y="79239"/>
                </a:cubicBezTo>
                <a:cubicBezTo>
                  <a:pt x="148375" y="79406"/>
                  <a:pt x="148063" y="79510"/>
                  <a:pt x="147739" y="79575"/>
                </a:cubicBezTo>
                <a:cubicBezTo>
                  <a:pt x="147744" y="79459"/>
                  <a:pt x="147749" y="79343"/>
                  <a:pt x="147756" y="79227"/>
                </a:cubicBezTo>
                <a:cubicBezTo>
                  <a:pt x="147916" y="79031"/>
                  <a:pt x="148193" y="78819"/>
                  <a:pt x="148254" y="78573"/>
                </a:cubicBezTo>
                <a:cubicBezTo>
                  <a:pt x="148315" y="78329"/>
                  <a:pt x="148242" y="78030"/>
                  <a:pt x="148020" y="77910"/>
                </a:cubicBezTo>
                <a:cubicBezTo>
                  <a:pt x="148076" y="77758"/>
                  <a:pt x="148016" y="77572"/>
                  <a:pt x="147881" y="77482"/>
                </a:cubicBezTo>
                <a:cubicBezTo>
                  <a:pt x="147822" y="77442"/>
                  <a:pt x="147751" y="77422"/>
                  <a:pt x="147680" y="77422"/>
                </a:cubicBezTo>
                <a:cubicBezTo>
                  <a:pt x="147590" y="77422"/>
                  <a:pt x="147500" y="77454"/>
                  <a:pt x="147434" y="77515"/>
                </a:cubicBezTo>
                <a:cubicBezTo>
                  <a:pt x="147434" y="77347"/>
                  <a:pt x="147261" y="77232"/>
                  <a:pt x="147099" y="77232"/>
                </a:cubicBezTo>
                <a:cubicBezTo>
                  <a:pt x="147019" y="77232"/>
                  <a:pt x="146941" y="77260"/>
                  <a:pt x="146890" y="77326"/>
                </a:cubicBezTo>
                <a:cubicBezTo>
                  <a:pt x="146765" y="77018"/>
                  <a:pt x="147101" y="76686"/>
                  <a:pt x="147433" y="76686"/>
                </a:cubicBezTo>
                <a:cubicBezTo>
                  <a:pt x="147442" y="76686"/>
                  <a:pt x="147452" y="76686"/>
                  <a:pt x="147461" y="76687"/>
                </a:cubicBezTo>
                <a:cubicBezTo>
                  <a:pt x="147802" y="76708"/>
                  <a:pt x="148080" y="76961"/>
                  <a:pt x="148301" y="77222"/>
                </a:cubicBezTo>
                <a:cubicBezTo>
                  <a:pt x="148430" y="77376"/>
                  <a:pt x="148563" y="77546"/>
                  <a:pt x="148755" y="77607"/>
                </a:cubicBezTo>
                <a:cubicBezTo>
                  <a:pt x="148788" y="77617"/>
                  <a:pt x="148822" y="77622"/>
                  <a:pt x="148857" y="77622"/>
                </a:cubicBezTo>
                <a:cubicBezTo>
                  <a:pt x="149022" y="77622"/>
                  <a:pt x="149194" y="77514"/>
                  <a:pt x="149194" y="77355"/>
                </a:cubicBezTo>
                <a:lnTo>
                  <a:pt x="149194" y="77355"/>
                </a:lnTo>
                <a:cubicBezTo>
                  <a:pt x="149203" y="77461"/>
                  <a:pt x="149322" y="77525"/>
                  <a:pt x="149436" y="77525"/>
                </a:cubicBezTo>
                <a:cubicBezTo>
                  <a:pt x="149460" y="77525"/>
                  <a:pt x="149484" y="77522"/>
                  <a:pt x="149506" y="77516"/>
                </a:cubicBezTo>
                <a:cubicBezTo>
                  <a:pt x="149641" y="77481"/>
                  <a:pt x="149749" y="77382"/>
                  <a:pt x="149877" y="77330"/>
                </a:cubicBezTo>
                <a:cubicBezTo>
                  <a:pt x="150177" y="77209"/>
                  <a:pt x="150596" y="77324"/>
                  <a:pt x="150778" y="77057"/>
                </a:cubicBezTo>
                <a:cubicBezTo>
                  <a:pt x="150877" y="76911"/>
                  <a:pt x="150847" y="76718"/>
                  <a:pt x="150814" y="76544"/>
                </a:cubicBezTo>
                <a:cubicBezTo>
                  <a:pt x="150781" y="76372"/>
                  <a:pt x="150752" y="76178"/>
                  <a:pt x="150851" y="76032"/>
                </a:cubicBezTo>
                <a:cubicBezTo>
                  <a:pt x="150899" y="75961"/>
                  <a:pt x="150990" y="75924"/>
                  <a:pt x="151075" y="75924"/>
                </a:cubicBezTo>
                <a:cubicBezTo>
                  <a:pt x="151164" y="75924"/>
                  <a:pt x="151247" y="75966"/>
                  <a:pt x="151264" y="76055"/>
                </a:cubicBezTo>
                <a:cubicBezTo>
                  <a:pt x="151328" y="76108"/>
                  <a:pt x="151431" y="76131"/>
                  <a:pt x="151547" y="76131"/>
                </a:cubicBezTo>
                <a:cubicBezTo>
                  <a:pt x="151829" y="76131"/>
                  <a:pt x="152192" y="75993"/>
                  <a:pt x="152268" y="75805"/>
                </a:cubicBezTo>
                <a:lnTo>
                  <a:pt x="152268" y="75805"/>
                </a:lnTo>
                <a:cubicBezTo>
                  <a:pt x="152242" y="75896"/>
                  <a:pt x="152319" y="76007"/>
                  <a:pt x="152416" y="76008"/>
                </a:cubicBezTo>
                <a:cubicBezTo>
                  <a:pt x="152417" y="76008"/>
                  <a:pt x="152417" y="76008"/>
                  <a:pt x="152418" y="76008"/>
                </a:cubicBezTo>
                <a:cubicBezTo>
                  <a:pt x="152512" y="76008"/>
                  <a:pt x="152589" y="75906"/>
                  <a:pt x="152571" y="75816"/>
                </a:cubicBezTo>
                <a:lnTo>
                  <a:pt x="152571" y="75816"/>
                </a:lnTo>
                <a:cubicBezTo>
                  <a:pt x="152602" y="75922"/>
                  <a:pt x="152633" y="76028"/>
                  <a:pt x="152665" y="76134"/>
                </a:cubicBezTo>
                <a:cubicBezTo>
                  <a:pt x="152704" y="76155"/>
                  <a:pt x="152747" y="76165"/>
                  <a:pt x="152790" y="76165"/>
                </a:cubicBezTo>
                <a:cubicBezTo>
                  <a:pt x="152947" y="76165"/>
                  <a:pt x="153109" y="76034"/>
                  <a:pt x="153108" y="75871"/>
                </a:cubicBezTo>
                <a:lnTo>
                  <a:pt x="153108" y="75871"/>
                </a:lnTo>
                <a:cubicBezTo>
                  <a:pt x="153130" y="76002"/>
                  <a:pt x="153262" y="76099"/>
                  <a:pt x="153393" y="76099"/>
                </a:cubicBezTo>
                <a:cubicBezTo>
                  <a:pt x="153421" y="76099"/>
                  <a:pt x="153448" y="76094"/>
                  <a:pt x="153475" y="76085"/>
                </a:cubicBezTo>
                <a:cubicBezTo>
                  <a:pt x="153625" y="76032"/>
                  <a:pt x="153701" y="75835"/>
                  <a:pt x="153629" y="75695"/>
                </a:cubicBezTo>
                <a:lnTo>
                  <a:pt x="153629" y="75695"/>
                </a:lnTo>
                <a:cubicBezTo>
                  <a:pt x="153667" y="75761"/>
                  <a:pt x="153737" y="75791"/>
                  <a:pt x="153812" y="75791"/>
                </a:cubicBezTo>
                <a:cubicBezTo>
                  <a:pt x="153923" y="75791"/>
                  <a:pt x="154045" y="75726"/>
                  <a:pt x="154092" y="75621"/>
                </a:cubicBezTo>
                <a:cubicBezTo>
                  <a:pt x="154173" y="75440"/>
                  <a:pt x="154093" y="75230"/>
                  <a:pt x="153983" y="75067"/>
                </a:cubicBezTo>
                <a:cubicBezTo>
                  <a:pt x="154219" y="74916"/>
                  <a:pt x="154338" y="74604"/>
                  <a:pt x="154264" y="74335"/>
                </a:cubicBezTo>
                <a:cubicBezTo>
                  <a:pt x="154198" y="74091"/>
                  <a:pt x="153978" y="73900"/>
                  <a:pt x="153730" y="73858"/>
                </a:cubicBezTo>
                <a:cubicBezTo>
                  <a:pt x="153844" y="73806"/>
                  <a:pt x="154008" y="73557"/>
                  <a:pt x="154050" y="73452"/>
                </a:cubicBezTo>
                <a:cubicBezTo>
                  <a:pt x="154103" y="73318"/>
                  <a:pt x="154065" y="73167"/>
                  <a:pt x="154051" y="73024"/>
                </a:cubicBezTo>
                <a:cubicBezTo>
                  <a:pt x="154037" y="72880"/>
                  <a:pt x="154059" y="72710"/>
                  <a:pt x="154182" y="72635"/>
                </a:cubicBezTo>
                <a:cubicBezTo>
                  <a:pt x="154261" y="72586"/>
                  <a:pt x="154361" y="72591"/>
                  <a:pt x="154453" y="72582"/>
                </a:cubicBezTo>
                <a:cubicBezTo>
                  <a:pt x="154787" y="72552"/>
                  <a:pt x="155095" y="72318"/>
                  <a:pt x="155212" y="72002"/>
                </a:cubicBezTo>
                <a:cubicBezTo>
                  <a:pt x="155328" y="71688"/>
                  <a:pt x="155250" y="71310"/>
                  <a:pt x="155016" y="71069"/>
                </a:cubicBezTo>
                <a:cubicBezTo>
                  <a:pt x="155094" y="70817"/>
                  <a:pt x="154979" y="70518"/>
                  <a:pt x="154753" y="70383"/>
                </a:cubicBezTo>
                <a:cubicBezTo>
                  <a:pt x="154983" y="70250"/>
                  <a:pt x="154865" y="69815"/>
                  <a:pt x="154600" y="69815"/>
                </a:cubicBezTo>
                <a:cubicBezTo>
                  <a:pt x="154599" y="69815"/>
                  <a:pt x="154598" y="69815"/>
                  <a:pt x="154597" y="69815"/>
                </a:cubicBezTo>
                <a:cubicBezTo>
                  <a:pt x="154746" y="69575"/>
                  <a:pt x="154547" y="69206"/>
                  <a:pt x="154265" y="69199"/>
                </a:cubicBezTo>
                <a:cubicBezTo>
                  <a:pt x="154117" y="68913"/>
                  <a:pt x="154170" y="68375"/>
                  <a:pt x="154468" y="68249"/>
                </a:cubicBezTo>
                <a:cubicBezTo>
                  <a:pt x="154591" y="68197"/>
                  <a:pt x="154743" y="68179"/>
                  <a:pt x="154817" y="68068"/>
                </a:cubicBezTo>
                <a:cubicBezTo>
                  <a:pt x="154907" y="67934"/>
                  <a:pt x="154834" y="67730"/>
                  <a:pt x="154939" y="67609"/>
                </a:cubicBezTo>
                <a:cubicBezTo>
                  <a:pt x="154988" y="67551"/>
                  <a:pt x="155066" y="67527"/>
                  <a:pt x="155117" y="67472"/>
                </a:cubicBezTo>
                <a:cubicBezTo>
                  <a:pt x="155180" y="67403"/>
                  <a:pt x="155190" y="67304"/>
                  <a:pt x="155198" y="67211"/>
                </a:cubicBezTo>
                <a:cubicBezTo>
                  <a:pt x="155213" y="67011"/>
                  <a:pt x="155229" y="66810"/>
                  <a:pt x="155244" y="66610"/>
                </a:cubicBezTo>
                <a:cubicBezTo>
                  <a:pt x="155253" y="66491"/>
                  <a:pt x="155261" y="66363"/>
                  <a:pt x="155200" y="66260"/>
                </a:cubicBezTo>
                <a:cubicBezTo>
                  <a:pt x="155161" y="66191"/>
                  <a:pt x="155079" y="66144"/>
                  <a:pt x="155004" y="66144"/>
                </a:cubicBezTo>
                <a:cubicBezTo>
                  <a:pt x="154964" y="66144"/>
                  <a:pt x="154927" y="66157"/>
                  <a:pt x="154898" y="66186"/>
                </a:cubicBezTo>
                <a:cubicBezTo>
                  <a:pt x="154854" y="65895"/>
                  <a:pt x="154571" y="65666"/>
                  <a:pt x="154280" y="65666"/>
                </a:cubicBezTo>
                <a:cubicBezTo>
                  <a:pt x="154249" y="65666"/>
                  <a:pt x="154218" y="65668"/>
                  <a:pt x="154187" y="65674"/>
                </a:cubicBezTo>
                <a:cubicBezTo>
                  <a:pt x="154208" y="65544"/>
                  <a:pt x="154229" y="65405"/>
                  <a:pt x="154174" y="65284"/>
                </a:cubicBezTo>
                <a:cubicBezTo>
                  <a:pt x="154134" y="65195"/>
                  <a:pt x="154037" y="65127"/>
                  <a:pt x="153945" y="65127"/>
                </a:cubicBezTo>
                <a:cubicBezTo>
                  <a:pt x="153912" y="65127"/>
                  <a:pt x="153880" y="65136"/>
                  <a:pt x="153852" y="65155"/>
                </a:cubicBezTo>
                <a:cubicBezTo>
                  <a:pt x="153897" y="64969"/>
                  <a:pt x="153873" y="64775"/>
                  <a:pt x="153783" y="64605"/>
                </a:cubicBezTo>
                <a:cubicBezTo>
                  <a:pt x="153714" y="64616"/>
                  <a:pt x="153643" y="64622"/>
                  <a:pt x="153574" y="64622"/>
                </a:cubicBezTo>
                <a:cubicBezTo>
                  <a:pt x="153356" y="64622"/>
                  <a:pt x="153140" y="64569"/>
                  <a:pt x="152945" y="64466"/>
                </a:cubicBezTo>
                <a:cubicBezTo>
                  <a:pt x="153000" y="64193"/>
                  <a:pt x="152905" y="63805"/>
                  <a:pt x="152961" y="63532"/>
                </a:cubicBezTo>
                <a:cubicBezTo>
                  <a:pt x="152992" y="63381"/>
                  <a:pt x="153022" y="63229"/>
                  <a:pt x="153011" y="63075"/>
                </a:cubicBezTo>
                <a:cubicBezTo>
                  <a:pt x="152981" y="62651"/>
                  <a:pt x="152586" y="62288"/>
                  <a:pt x="152161" y="62288"/>
                </a:cubicBezTo>
                <a:cubicBezTo>
                  <a:pt x="152150" y="62288"/>
                  <a:pt x="152139" y="62288"/>
                  <a:pt x="152128" y="62289"/>
                </a:cubicBezTo>
                <a:cubicBezTo>
                  <a:pt x="152119" y="62139"/>
                  <a:pt x="151967" y="62051"/>
                  <a:pt x="151821" y="62051"/>
                </a:cubicBezTo>
                <a:cubicBezTo>
                  <a:pt x="151717" y="62051"/>
                  <a:pt x="151616" y="62096"/>
                  <a:pt x="151575" y="62196"/>
                </a:cubicBezTo>
                <a:cubicBezTo>
                  <a:pt x="151630" y="61975"/>
                  <a:pt x="151509" y="61722"/>
                  <a:pt x="151301" y="61628"/>
                </a:cubicBezTo>
                <a:cubicBezTo>
                  <a:pt x="151240" y="61601"/>
                  <a:pt x="151174" y="61588"/>
                  <a:pt x="151107" y="61588"/>
                </a:cubicBezTo>
                <a:cubicBezTo>
                  <a:pt x="150947" y="61588"/>
                  <a:pt x="150785" y="61663"/>
                  <a:pt x="150692" y="61794"/>
                </a:cubicBezTo>
                <a:cubicBezTo>
                  <a:pt x="150621" y="61594"/>
                  <a:pt x="150405" y="61470"/>
                  <a:pt x="150194" y="61470"/>
                </a:cubicBezTo>
                <a:cubicBezTo>
                  <a:pt x="150096" y="61470"/>
                  <a:pt x="149999" y="61497"/>
                  <a:pt x="149918" y="61555"/>
                </a:cubicBezTo>
                <a:cubicBezTo>
                  <a:pt x="149886" y="61284"/>
                  <a:pt x="149607" y="61100"/>
                  <a:pt x="149341" y="61100"/>
                </a:cubicBezTo>
                <a:cubicBezTo>
                  <a:pt x="149220" y="61100"/>
                  <a:pt x="149102" y="61138"/>
                  <a:pt x="149010" y="61223"/>
                </a:cubicBezTo>
                <a:cubicBezTo>
                  <a:pt x="148971" y="61004"/>
                  <a:pt x="148745" y="60860"/>
                  <a:pt x="148528" y="60860"/>
                </a:cubicBezTo>
                <a:cubicBezTo>
                  <a:pt x="148428" y="60860"/>
                  <a:pt x="148331" y="60890"/>
                  <a:pt x="148254" y="60957"/>
                </a:cubicBezTo>
                <a:cubicBezTo>
                  <a:pt x="147939" y="60826"/>
                  <a:pt x="147601" y="60764"/>
                  <a:pt x="147262" y="60764"/>
                </a:cubicBezTo>
                <a:cubicBezTo>
                  <a:pt x="146294" y="60764"/>
                  <a:pt x="145316" y="61269"/>
                  <a:pt x="144828" y="62113"/>
                </a:cubicBezTo>
                <a:cubicBezTo>
                  <a:pt x="144787" y="61890"/>
                  <a:pt x="144564" y="61777"/>
                  <a:pt x="144332" y="61777"/>
                </a:cubicBezTo>
                <a:cubicBezTo>
                  <a:pt x="144143" y="61777"/>
                  <a:pt x="143949" y="61851"/>
                  <a:pt x="143841" y="62001"/>
                </a:cubicBezTo>
                <a:cubicBezTo>
                  <a:pt x="143802" y="61892"/>
                  <a:pt x="143693" y="61840"/>
                  <a:pt x="143576" y="61840"/>
                </a:cubicBezTo>
                <a:cubicBezTo>
                  <a:pt x="143477" y="61840"/>
                  <a:pt x="143373" y="61877"/>
                  <a:pt x="143304" y="61948"/>
                </a:cubicBezTo>
                <a:cubicBezTo>
                  <a:pt x="143160" y="62095"/>
                  <a:pt x="143127" y="62314"/>
                  <a:pt x="143105" y="62521"/>
                </a:cubicBezTo>
                <a:cubicBezTo>
                  <a:pt x="143102" y="62483"/>
                  <a:pt x="143060" y="62451"/>
                  <a:pt x="143018" y="62451"/>
                </a:cubicBezTo>
                <a:cubicBezTo>
                  <a:pt x="143010" y="62451"/>
                  <a:pt x="143003" y="62452"/>
                  <a:pt x="142996" y="62455"/>
                </a:cubicBezTo>
                <a:cubicBezTo>
                  <a:pt x="142941" y="62470"/>
                  <a:pt x="142905" y="62525"/>
                  <a:pt x="142882" y="62578"/>
                </a:cubicBezTo>
                <a:cubicBezTo>
                  <a:pt x="142770" y="62833"/>
                  <a:pt x="142784" y="63124"/>
                  <a:pt x="142918" y="63367"/>
                </a:cubicBezTo>
                <a:cubicBezTo>
                  <a:pt x="142828" y="63317"/>
                  <a:pt x="142727" y="63291"/>
                  <a:pt x="142626" y="63291"/>
                </a:cubicBezTo>
                <a:cubicBezTo>
                  <a:pt x="142583" y="63291"/>
                  <a:pt x="142539" y="63295"/>
                  <a:pt x="142496" y="63305"/>
                </a:cubicBezTo>
                <a:cubicBezTo>
                  <a:pt x="142494" y="63390"/>
                  <a:pt x="142490" y="63476"/>
                  <a:pt x="142488" y="63561"/>
                </a:cubicBezTo>
                <a:cubicBezTo>
                  <a:pt x="142468" y="63427"/>
                  <a:pt x="142410" y="63299"/>
                  <a:pt x="142304" y="63214"/>
                </a:cubicBezTo>
                <a:cubicBezTo>
                  <a:pt x="142233" y="63157"/>
                  <a:pt x="142141" y="63129"/>
                  <a:pt x="142050" y="63129"/>
                </a:cubicBezTo>
                <a:cubicBezTo>
                  <a:pt x="141939" y="63129"/>
                  <a:pt x="141830" y="63171"/>
                  <a:pt x="141765" y="63256"/>
                </a:cubicBezTo>
                <a:lnTo>
                  <a:pt x="141765" y="63256"/>
                </a:lnTo>
                <a:cubicBezTo>
                  <a:pt x="141867" y="63069"/>
                  <a:pt x="141788" y="62797"/>
                  <a:pt x="141593" y="62704"/>
                </a:cubicBezTo>
                <a:cubicBezTo>
                  <a:pt x="141545" y="62682"/>
                  <a:pt x="141493" y="62671"/>
                  <a:pt x="141441" y="62671"/>
                </a:cubicBezTo>
                <a:cubicBezTo>
                  <a:pt x="141266" y="62671"/>
                  <a:pt x="141086" y="62791"/>
                  <a:pt x="141042" y="62964"/>
                </a:cubicBezTo>
                <a:cubicBezTo>
                  <a:pt x="140998" y="62871"/>
                  <a:pt x="140898" y="62825"/>
                  <a:pt x="140794" y="62825"/>
                </a:cubicBezTo>
                <a:cubicBezTo>
                  <a:pt x="140715" y="62825"/>
                  <a:pt x="140635" y="62851"/>
                  <a:pt x="140575" y="62902"/>
                </a:cubicBezTo>
                <a:cubicBezTo>
                  <a:pt x="140437" y="63020"/>
                  <a:pt x="140398" y="63220"/>
                  <a:pt x="140414" y="63401"/>
                </a:cubicBezTo>
                <a:lnTo>
                  <a:pt x="140196" y="63288"/>
                </a:lnTo>
                <a:cubicBezTo>
                  <a:pt x="140099" y="63467"/>
                  <a:pt x="140062" y="63673"/>
                  <a:pt x="140092" y="63876"/>
                </a:cubicBezTo>
                <a:cubicBezTo>
                  <a:pt x="139723" y="63897"/>
                  <a:pt x="139490" y="64388"/>
                  <a:pt x="139676" y="64696"/>
                </a:cubicBezTo>
                <a:cubicBezTo>
                  <a:pt x="139618" y="64630"/>
                  <a:pt x="139538" y="64602"/>
                  <a:pt x="139451" y="64602"/>
                </a:cubicBezTo>
                <a:cubicBezTo>
                  <a:pt x="139286" y="64602"/>
                  <a:pt x="139095" y="64703"/>
                  <a:pt x="138974" y="64842"/>
                </a:cubicBezTo>
                <a:cubicBezTo>
                  <a:pt x="138906" y="64919"/>
                  <a:pt x="138864" y="65018"/>
                  <a:pt x="138795" y="65094"/>
                </a:cubicBezTo>
                <a:cubicBezTo>
                  <a:pt x="138595" y="65312"/>
                  <a:pt x="138153" y="65399"/>
                  <a:pt x="138208" y="65691"/>
                </a:cubicBezTo>
                <a:cubicBezTo>
                  <a:pt x="138114" y="65523"/>
                  <a:pt x="137929" y="65442"/>
                  <a:pt x="137737" y="65442"/>
                </a:cubicBezTo>
                <a:cubicBezTo>
                  <a:pt x="137556" y="65442"/>
                  <a:pt x="137370" y="65514"/>
                  <a:pt x="137250" y="65649"/>
                </a:cubicBezTo>
                <a:cubicBezTo>
                  <a:pt x="137002" y="65930"/>
                  <a:pt x="137011" y="66369"/>
                  <a:pt x="137177" y="66704"/>
                </a:cubicBezTo>
                <a:cubicBezTo>
                  <a:pt x="137125" y="66691"/>
                  <a:pt x="137073" y="66685"/>
                  <a:pt x="137020" y="66685"/>
                </a:cubicBezTo>
                <a:cubicBezTo>
                  <a:pt x="136715" y="66685"/>
                  <a:pt x="136410" y="66894"/>
                  <a:pt x="136320" y="67190"/>
                </a:cubicBezTo>
                <a:cubicBezTo>
                  <a:pt x="136215" y="67536"/>
                  <a:pt x="136422" y="67947"/>
                  <a:pt x="136763" y="68069"/>
                </a:cubicBezTo>
                <a:cubicBezTo>
                  <a:pt x="136749" y="68067"/>
                  <a:pt x="136734" y="68066"/>
                  <a:pt x="136719" y="68066"/>
                </a:cubicBezTo>
                <a:cubicBezTo>
                  <a:pt x="136396" y="68066"/>
                  <a:pt x="136135" y="68477"/>
                  <a:pt x="136294" y="68767"/>
                </a:cubicBezTo>
                <a:cubicBezTo>
                  <a:pt x="136236" y="68704"/>
                  <a:pt x="136150" y="68671"/>
                  <a:pt x="136064" y="68671"/>
                </a:cubicBezTo>
                <a:cubicBezTo>
                  <a:pt x="136001" y="68671"/>
                  <a:pt x="135937" y="68690"/>
                  <a:pt x="135885" y="68727"/>
                </a:cubicBezTo>
                <a:cubicBezTo>
                  <a:pt x="135764" y="68813"/>
                  <a:pt x="135719" y="68993"/>
                  <a:pt x="135788" y="69126"/>
                </a:cubicBezTo>
                <a:lnTo>
                  <a:pt x="135413" y="69157"/>
                </a:lnTo>
                <a:lnTo>
                  <a:pt x="135387" y="69526"/>
                </a:lnTo>
                <a:cubicBezTo>
                  <a:pt x="135324" y="69480"/>
                  <a:pt x="135250" y="69457"/>
                  <a:pt x="135176" y="69457"/>
                </a:cubicBezTo>
                <a:cubicBezTo>
                  <a:pt x="135108" y="69457"/>
                  <a:pt x="135039" y="69477"/>
                  <a:pt x="134980" y="69518"/>
                </a:cubicBezTo>
                <a:cubicBezTo>
                  <a:pt x="134758" y="69646"/>
                  <a:pt x="134909" y="69982"/>
                  <a:pt x="135069" y="70181"/>
                </a:cubicBezTo>
                <a:cubicBezTo>
                  <a:pt x="135228" y="70380"/>
                  <a:pt x="135339" y="70746"/>
                  <a:pt x="135098" y="70831"/>
                </a:cubicBezTo>
                <a:cubicBezTo>
                  <a:pt x="135069" y="70842"/>
                  <a:pt x="135039" y="70845"/>
                  <a:pt x="135008" y="70845"/>
                </a:cubicBezTo>
                <a:cubicBezTo>
                  <a:pt x="134948" y="70845"/>
                  <a:pt x="134886" y="70832"/>
                  <a:pt x="134825" y="70832"/>
                </a:cubicBezTo>
                <a:cubicBezTo>
                  <a:pt x="134801" y="70832"/>
                  <a:pt x="134777" y="70834"/>
                  <a:pt x="134753" y="70840"/>
                </a:cubicBezTo>
                <a:cubicBezTo>
                  <a:pt x="134532" y="70897"/>
                  <a:pt x="134522" y="71203"/>
                  <a:pt x="134543" y="71431"/>
                </a:cubicBezTo>
                <a:cubicBezTo>
                  <a:pt x="134562" y="71652"/>
                  <a:pt x="134485" y="71956"/>
                  <a:pt x="134272" y="71956"/>
                </a:cubicBezTo>
                <a:cubicBezTo>
                  <a:pt x="134266" y="71956"/>
                  <a:pt x="134259" y="71955"/>
                  <a:pt x="134252" y="71955"/>
                </a:cubicBezTo>
                <a:cubicBezTo>
                  <a:pt x="134228" y="71953"/>
                  <a:pt x="134203" y="71951"/>
                  <a:pt x="134179" y="71951"/>
                </a:cubicBezTo>
                <a:cubicBezTo>
                  <a:pt x="133720" y="71951"/>
                  <a:pt x="133305" y="72346"/>
                  <a:pt x="132896" y="72572"/>
                </a:cubicBezTo>
                <a:cubicBezTo>
                  <a:pt x="132726" y="73141"/>
                  <a:pt x="132987" y="73810"/>
                  <a:pt x="133497" y="74117"/>
                </a:cubicBezTo>
                <a:cubicBezTo>
                  <a:pt x="133539" y="74258"/>
                  <a:pt x="133678" y="74414"/>
                  <a:pt x="133822" y="74452"/>
                </a:cubicBezTo>
                <a:cubicBezTo>
                  <a:pt x="133847" y="74589"/>
                  <a:pt x="133928" y="74708"/>
                  <a:pt x="134045" y="74782"/>
                </a:cubicBezTo>
                <a:cubicBezTo>
                  <a:pt x="133874" y="74900"/>
                  <a:pt x="133794" y="75136"/>
                  <a:pt x="133862" y="75332"/>
                </a:cubicBezTo>
                <a:cubicBezTo>
                  <a:pt x="133926" y="75520"/>
                  <a:pt x="134119" y="75656"/>
                  <a:pt x="134316" y="75656"/>
                </a:cubicBezTo>
                <a:cubicBezTo>
                  <a:pt x="134326" y="75656"/>
                  <a:pt x="134335" y="75656"/>
                  <a:pt x="134344" y="75655"/>
                </a:cubicBezTo>
                <a:lnTo>
                  <a:pt x="134344" y="75655"/>
                </a:lnTo>
                <a:cubicBezTo>
                  <a:pt x="134109" y="75856"/>
                  <a:pt x="133887" y="76118"/>
                  <a:pt x="133888" y="76427"/>
                </a:cubicBezTo>
                <a:cubicBezTo>
                  <a:pt x="133888" y="76676"/>
                  <a:pt x="134119" y="76918"/>
                  <a:pt x="134347" y="76918"/>
                </a:cubicBezTo>
                <a:cubicBezTo>
                  <a:pt x="134401" y="76918"/>
                  <a:pt x="134455" y="76904"/>
                  <a:pt x="134506" y="76874"/>
                </a:cubicBezTo>
                <a:cubicBezTo>
                  <a:pt x="134670" y="76775"/>
                  <a:pt x="134720" y="76565"/>
                  <a:pt x="134824" y="76405"/>
                </a:cubicBezTo>
                <a:cubicBezTo>
                  <a:pt x="134890" y="76302"/>
                  <a:pt x="135024" y="76224"/>
                  <a:pt x="135137" y="76224"/>
                </a:cubicBezTo>
                <a:cubicBezTo>
                  <a:pt x="135200" y="76224"/>
                  <a:pt x="135257" y="76248"/>
                  <a:pt x="135293" y="76306"/>
                </a:cubicBezTo>
                <a:cubicBezTo>
                  <a:pt x="135435" y="76541"/>
                  <a:pt x="134994" y="76908"/>
                  <a:pt x="135221" y="77060"/>
                </a:cubicBezTo>
                <a:lnTo>
                  <a:pt x="135384" y="76928"/>
                </a:lnTo>
                <a:cubicBezTo>
                  <a:pt x="135420" y="77052"/>
                  <a:pt x="135455" y="77175"/>
                  <a:pt x="135491" y="77299"/>
                </a:cubicBezTo>
                <a:cubicBezTo>
                  <a:pt x="135517" y="77304"/>
                  <a:pt x="135545" y="77307"/>
                  <a:pt x="135572" y="77307"/>
                </a:cubicBezTo>
                <a:cubicBezTo>
                  <a:pt x="135737" y="77307"/>
                  <a:pt x="135902" y="77215"/>
                  <a:pt x="135983" y="77069"/>
                </a:cubicBezTo>
                <a:lnTo>
                  <a:pt x="135983" y="77069"/>
                </a:lnTo>
                <a:cubicBezTo>
                  <a:pt x="135922" y="77288"/>
                  <a:pt x="136176" y="77451"/>
                  <a:pt x="136411" y="77451"/>
                </a:cubicBezTo>
                <a:cubicBezTo>
                  <a:pt x="136451" y="77451"/>
                  <a:pt x="136490" y="77446"/>
                  <a:pt x="136528" y="77436"/>
                </a:cubicBezTo>
                <a:cubicBezTo>
                  <a:pt x="136785" y="77368"/>
                  <a:pt x="136837" y="77127"/>
                  <a:pt x="137100" y="77074"/>
                </a:cubicBezTo>
                <a:lnTo>
                  <a:pt x="137100" y="77074"/>
                </a:lnTo>
                <a:cubicBezTo>
                  <a:pt x="137067" y="77287"/>
                  <a:pt x="137035" y="77499"/>
                  <a:pt x="137003" y="77712"/>
                </a:cubicBezTo>
                <a:cubicBezTo>
                  <a:pt x="136993" y="77783"/>
                  <a:pt x="136985" y="77861"/>
                  <a:pt x="137028" y="77919"/>
                </a:cubicBezTo>
                <a:cubicBezTo>
                  <a:pt x="137046" y="77944"/>
                  <a:pt x="137080" y="77957"/>
                  <a:pt x="137112" y="77957"/>
                </a:cubicBezTo>
                <a:cubicBezTo>
                  <a:pt x="137138" y="77957"/>
                  <a:pt x="137163" y="77948"/>
                  <a:pt x="137178" y="77931"/>
                </a:cubicBezTo>
                <a:lnTo>
                  <a:pt x="137178" y="77931"/>
                </a:lnTo>
                <a:cubicBezTo>
                  <a:pt x="137102" y="78089"/>
                  <a:pt x="137159" y="78302"/>
                  <a:pt x="137312" y="78393"/>
                </a:cubicBezTo>
                <a:cubicBezTo>
                  <a:pt x="137364" y="78424"/>
                  <a:pt x="137423" y="78438"/>
                  <a:pt x="137483" y="78438"/>
                </a:cubicBezTo>
                <a:cubicBezTo>
                  <a:pt x="137610" y="78438"/>
                  <a:pt x="137738" y="78373"/>
                  <a:pt x="137801" y="78261"/>
                </a:cubicBezTo>
                <a:lnTo>
                  <a:pt x="137801" y="78261"/>
                </a:lnTo>
                <a:cubicBezTo>
                  <a:pt x="137703" y="78505"/>
                  <a:pt x="137951" y="78780"/>
                  <a:pt x="138208" y="78780"/>
                </a:cubicBezTo>
                <a:cubicBezTo>
                  <a:pt x="138235" y="78780"/>
                  <a:pt x="138263" y="78777"/>
                  <a:pt x="138291" y="78770"/>
                </a:cubicBezTo>
                <a:cubicBezTo>
                  <a:pt x="138574" y="78702"/>
                  <a:pt x="138726" y="78354"/>
                  <a:pt x="138643" y="78076"/>
                </a:cubicBezTo>
                <a:lnTo>
                  <a:pt x="138643" y="78076"/>
                </a:lnTo>
                <a:cubicBezTo>
                  <a:pt x="138678" y="78105"/>
                  <a:pt x="138719" y="78117"/>
                  <a:pt x="138761" y="78117"/>
                </a:cubicBezTo>
                <a:cubicBezTo>
                  <a:pt x="138846" y="78117"/>
                  <a:pt x="138938" y="78068"/>
                  <a:pt x="139002" y="78005"/>
                </a:cubicBezTo>
                <a:cubicBezTo>
                  <a:pt x="139096" y="77910"/>
                  <a:pt x="139165" y="77785"/>
                  <a:pt x="139282" y="77722"/>
                </a:cubicBezTo>
                <a:cubicBezTo>
                  <a:pt x="139339" y="77691"/>
                  <a:pt x="139398" y="77677"/>
                  <a:pt x="139457" y="77677"/>
                </a:cubicBezTo>
                <a:cubicBezTo>
                  <a:pt x="139666" y="77677"/>
                  <a:pt x="139885" y="77843"/>
                  <a:pt x="140063" y="77984"/>
                </a:cubicBezTo>
                <a:cubicBezTo>
                  <a:pt x="140076" y="77994"/>
                  <a:pt x="140090" y="78004"/>
                  <a:pt x="140103" y="78014"/>
                </a:cubicBezTo>
                <a:cubicBezTo>
                  <a:pt x="139912" y="78363"/>
                  <a:pt x="139715" y="78851"/>
                  <a:pt x="139591" y="79513"/>
                </a:cubicBezTo>
                <a:cubicBezTo>
                  <a:pt x="140185" y="79847"/>
                  <a:pt x="140802" y="80138"/>
                  <a:pt x="141438" y="80382"/>
                </a:cubicBezTo>
                <a:cubicBezTo>
                  <a:pt x="141438" y="80382"/>
                  <a:pt x="140267" y="80252"/>
                  <a:pt x="139652" y="79927"/>
                </a:cubicBezTo>
                <a:cubicBezTo>
                  <a:pt x="139652" y="79927"/>
                  <a:pt x="139585" y="80286"/>
                  <a:pt x="139636" y="80522"/>
                </a:cubicBezTo>
                <a:cubicBezTo>
                  <a:pt x="139636" y="80522"/>
                  <a:pt x="140498" y="80888"/>
                  <a:pt x="141256" y="81131"/>
                </a:cubicBezTo>
                <a:cubicBezTo>
                  <a:pt x="141141" y="81179"/>
                  <a:pt x="141026" y="81224"/>
                  <a:pt x="140911" y="81269"/>
                </a:cubicBezTo>
                <a:cubicBezTo>
                  <a:pt x="140419" y="81232"/>
                  <a:pt x="139891" y="81168"/>
                  <a:pt x="139643" y="81062"/>
                </a:cubicBezTo>
                <a:lnTo>
                  <a:pt x="139643" y="81062"/>
                </a:lnTo>
                <a:cubicBezTo>
                  <a:pt x="139643" y="81063"/>
                  <a:pt x="139652" y="81315"/>
                  <a:pt x="139696" y="81696"/>
                </a:cubicBezTo>
                <a:cubicBezTo>
                  <a:pt x="139625" y="81717"/>
                  <a:pt x="139553" y="81737"/>
                  <a:pt x="139483" y="81756"/>
                </a:cubicBezTo>
                <a:cubicBezTo>
                  <a:pt x="138528" y="82008"/>
                  <a:pt x="137542" y="82072"/>
                  <a:pt x="136554" y="82129"/>
                </a:cubicBezTo>
                <a:cubicBezTo>
                  <a:pt x="136327" y="81884"/>
                  <a:pt x="136103" y="81659"/>
                  <a:pt x="135913" y="81490"/>
                </a:cubicBezTo>
                <a:cubicBezTo>
                  <a:pt x="135913" y="81490"/>
                  <a:pt x="135810" y="81833"/>
                  <a:pt x="135498" y="81960"/>
                </a:cubicBezTo>
                <a:lnTo>
                  <a:pt x="135413" y="81078"/>
                </a:lnTo>
                <a:cubicBezTo>
                  <a:pt x="135413" y="81078"/>
                  <a:pt x="132662" y="77750"/>
                  <a:pt x="130120" y="77750"/>
                </a:cubicBezTo>
                <a:cubicBezTo>
                  <a:pt x="130080" y="77750"/>
                  <a:pt x="130040" y="77751"/>
                  <a:pt x="130000" y="77753"/>
                </a:cubicBezTo>
                <a:cubicBezTo>
                  <a:pt x="130000" y="77753"/>
                  <a:pt x="129246" y="78341"/>
                  <a:pt x="128941" y="79975"/>
                </a:cubicBezTo>
                <a:cubicBezTo>
                  <a:pt x="129529" y="80306"/>
                  <a:pt x="130139" y="80594"/>
                  <a:pt x="130769" y="80837"/>
                </a:cubicBezTo>
                <a:cubicBezTo>
                  <a:pt x="130769" y="80839"/>
                  <a:pt x="130768" y="80840"/>
                  <a:pt x="130768" y="80842"/>
                </a:cubicBezTo>
                <a:cubicBezTo>
                  <a:pt x="130617" y="80824"/>
                  <a:pt x="129572" y="80690"/>
                  <a:pt x="129001" y="80388"/>
                </a:cubicBezTo>
                <a:cubicBezTo>
                  <a:pt x="129001" y="80388"/>
                  <a:pt x="128935" y="80747"/>
                  <a:pt x="128986" y="80984"/>
                </a:cubicBezTo>
                <a:cubicBezTo>
                  <a:pt x="128986" y="80984"/>
                  <a:pt x="129783" y="81322"/>
                  <a:pt x="130519" y="81565"/>
                </a:cubicBezTo>
                <a:cubicBezTo>
                  <a:pt x="130497" y="81623"/>
                  <a:pt x="130474" y="81683"/>
                  <a:pt x="130450" y="81745"/>
                </a:cubicBezTo>
                <a:cubicBezTo>
                  <a:pt x="129910" y="81708"/>
                  <a:pt x="129272" y="81642"/>
                  <a:pt x="128994" y="81524"/>
                </a:cubicBezTo>
                <a:lnTo>
                  <a:pt x="128994" y="81524"/>
                </a:lnTo>
                <a:cubicBezTo>
                  <a:pt x="129024" y="82120"/>
                  <a:pt x="129109" y="82712"/>
                  <a:pt x="129246" y="83293"/>
                </a:cubicBezTo>
                <a:cubicBezTo>
                  <a:pt x="129151" y="83321"/>
                  <a:pt x="129057" y="83355"/>
                  <a:pt x="128966" y="83397"/>
                </a:cubicBezTo>
                <a:cubicBezTo>
                  <a:pt x="128345" y="83687"/>
                  <a:pt x="127950" y="84302"/>
                  <a:pt x="127415" y="84729"/>
                </a:cubicBezTo>
                <a:cubicBezTo>
                  <a:pt x="127311" y="83410"/>
                  <a:pt x="127101" y="82331"/>
                  <a:pt x="126999" y="81911"/>
                </a:cubicBezTo>
                <a:cubicBezTo>
                  <a:pt x="126754" y="80898"/>
                  <a:pt x="125572" y="80061"/>
                  <a:pt x="125571" y="80061"/>
                </a:cubicBezTo>
                <a:lnTo>
                  <a:pt x="125571" y="80061"/>
                </a:lnTo>
                <a:cubicBezTo>
                  <a:pt x="125571" y="80061"/>
                  <a:pt x="126440" y="80871"/>
                  <a:pt x="126616" y="81814"/>
                </a:cubicBezTo>
                <a:cubicBezTo>
                  <a:pt x="126626" y="81865"/>
                  <a:pt x="126634" y="81916"/>
                  <a:pt x="126638" y="81967"/>
                </a:cubicBezTo>
                <a:cubicBezTo>
                  <a:pt x="126665" y="82225"/>
                  <a:pt x="126622" y="83603"/>
                  <a:pt x="126580" y="85184"/>
                </a:cubicBezTo>
                <a:cubicBezTo>
                  <a:pt x="126461" y="85227"/>
                  <a:pt x="126342" y="85266"/>
                  <a:pt x="126220" y="85301"/>
                </a:cubicBezTo>
                <a:cubicBezTo>
                  <a:pt x="126417" y="81883"/>
                  <a:pt x="125555" y="80406"/>
                  <a:pt x="125179" y="79933"/>
                </a:cubicBezTo>
                <a:cubicBezTo>
                  <a:pt x="125077" y="79806"/>
                  <a:pt x="125011" y="79751"/>
                  <a:pt x="125011" y="79751"/>
                </a:cubicBezTo>
                <a:lnTo>
                  <a:pt x="125011" y="79751"/>
                </a:lnTo>
                <a:cubicBezTo>
                  <a:pt x="124988" y="81821"/>
                  <a:pt x="125110" y="83888"/>
                  <a:pt x="125255" y="85557"/>
                </a:cubicBezTo>
                <a:cubicBezTo>
                  <a:pt x="125011" y="85624"/>
                  <a:pt x="124767" y="85697"/>
                  <a:pt x="124525" y="85774"/>
                </a:cubicBezTo>
                <a:cubicBezTo>
                  <a:pt x="124754" y="83277"/>
                  <a:pt x="123450" y="81809"/>
                  <a:pt x="122935" y="81333"/>
                </a:cubicBezTo>
                <a:cubicBezTo>
                  <a:pt x="122928" y="81319"/>
                  <a:pt x="122921" y="81306"/>
                  <a:pt x="122915" y="81291"/>
                </a:cubicBezTo>
                <a:lnTo>
                  <a:pt x="122915" y="81291"/>
                </a:lnTo>
                <a:cubicBezTo>
                  <a:pt x="122919" y="81304"/>
                  <a:pt x="122925" y="81316"/>
                  <a:pt x="122928" y="81329"/>
                </a:cubicBezTo>
                <a:cubicBezTo>
                  <a:pt x="122866" y="81269"/>
                  <a:pt x="122800" y="81214"/>
                  <a:pt x="122731" y="81162"/>
                </a:cubicBezTo>
                <a:lnTo>
                  <a:pt x="122731" y="81162"/>
                </a:lnTo>
                <a:cubicBezTo>
                  <a:pt x="123233" y="82378"/>
                  <a:pt x="123703" y="84557"/>
                  <a:pt x="123977" y="85962"/>
                </a:cubicBezTo>
                <a:cubicBezTo>
                  <a:pt x="123801" y="86026"/>
                  <a:pt x="123625" y="86092"/>
                  <a:pt x="123451" y="86162"/>
                </a:cubicBezTo>
                <a:cubicBezTo>
                  <a:pt x="122351" y="81821"/>
                  <a:pt x="120633" y="81064"/>
                  <a:pt x="120101" y="81064"/>
                </a:cubicBezTo>
                <a:cubicBezTo>
                  <a:pt x="120008" y="81064"/>
                  <a:pt x="119952" y="81087"/>
                  <a:pt x="119940" y="81118"/>
                </a:cubicBezTo>
                <a:cubicBezTo>
                  <a:pt x="119869" y="81304"/>
                  <a:pt x="122658" y="85220"/>
                  <a:pt x="123357" y="86199"/>
                </a:cubicBezTo>
                <a:lnTo>
                  <a:pt x="123343" y="86206"/>
                </a:lnTo>
                <a:cubicBezTo>
                  <a:pt x="123337" y="86199"/>
                  <a:pt x="123332" y="86192"/>
                  <a:pt x="123325" y="86187"/>
                </a:cubicBezTo>
                <a:lnTo>
                  <a:pt x="123298" y="86211"/>
                </a:lnTo>
                <a:lnTo>
                  <a:pt x="123305" y="86221"/>
                </a:lnTo>
                <a:lnTo>
                  <a:pt x="123304" y="86221"/>
                </a:lnTo>
                <a:cubicBezTo>
                  <a:pt x="122771" y="85706"/>
                  <a:pt x="121480" y="84656"/>
                  <a:pt x="119276" y="84026"/>
                </a:cubicBezTo>
                <a:cubicBezTo>
                  <a:pt x="118745" y="83875"/>
                  <a:pt x="118197" y="83784"/>
                  <a:pt x="117646" y="83781"/>
                </a:cubicBezTo>
                <a:cubicBezTo>
                  <a:pt x="117633" y="83781"/>
                  <a:pt x="117621" y="83781"/>
                  <a:pt x="117609" y="83781"/>
                </a:cubicBezTo>
                <a:cubicBezTo>
                  <a:pt x="117099" y="83781"/>
                  <a:pt x="116526" y="83849"/>
                  <a:pt x="116236" y="84117"/>
                </a:cubicBezTo>
                <a:cubicBezTo>
                  <a:pt x="116236" y="84117"/>
                  <a:pt x="120975" y="85340"/>
                  <a:pt x="123123" y="86298"/>
                </a:cubicBezTo>
                <a:cubicBezTo>
                  <a:pt x="122733" y="86463"/>
                  <a:pt x="122350" y="86647"/>
                  <a:pt x="121978" y="86846"/>
                </a:cubicBezTo>
                <a:cubicBezTo>
                  <a:pt x="120669" y="86605"/>
                  <a:pt x="118747" y="86418"/>
                  <a:pt x="115929" y="86418"/>
                </a:cubicBezTo>
                <a:cubicBezTo>
                  <a:pt x="115606" y="86418"/>
                  <a:pt x="115271" y="86421"/>
                  <a:pt x="114923" y="86426"/>
                </a:cubicBezTo>
                <a:cubicBezTo>
                  <a:pt x="114923" y="86426"/>
                  <a:pt x="114978" y="86440"/>
                  <a:pt x="115082" y="86466"/>
                </a:cubicBezTo>
                <a:cubicBezTo>
                  <a:pt x="115660" y="86609"/>
                  <a:pt x="117795" y="87113"/>
                  <a:pt x="120858" y="87523"/>
                </a:cubicBezTo>
                <a:cubicBezTo>
                  <a:pt x="120802" y="87562"/>
                  <a:pt x="120746" y="87600"/>
                  <a:pt x="120691" y="87640"/>
                </a:cubicBezTo>
                <a:cubicBezTo>
                  <a:pt x="120573" y="87595"/>
                  <a:pt x="120448" y="87569"/>
                  <a:pt x="120324" y="87569"/>
                </a:cubicBezTo>
                <a:cubicBezTo>
                  <a:pt x="120248" y="87569"/>
                  <a:pt x="120171" y="87579"/>
                  <a:pt x="120096" y="87600"/>
                </a:cubicBezTo>
                <a:cubicBezTo>
                  <a:pt x="119735" y="87702"/>
                  <a:pt x="119463" y="88110"/>
                  <a:pt x="119581" y="88466"/>
                </a:cubicBezTo>
                <a:cubicBezTo>
                  <a:pt x="119550" y="88452"/>
                  <a:pt x="119517" y="88446"/>
                  <a:pt x="119483" y="88446"/>
                </a:cubicBezTo>
                <a:cubicBezTo>
                  <a:pt x="119390" y="88446"/>
                  <a:pt x="119296" y="88496"/>
                  <a:pt x="119251" y="88579"/>
                </a:cubicBezTo>
                <a:cubicBezTo>
                  <a:pt x="119116" y="88686"/>
                  <a:pt x="118955" y="88738"/>
                  <a:pt x="118795" y="88738"/>
                </a:cubicBezTo>
                <a:cubicBezTo>
                  <a:pt x="118563" y="88738"/>
                  <a:pt x="118334" y="88629"/>
                  <a:pt x="118190" y="88424"/>
                </a:cubicBezTo>
                <a:cubicBezTo>
                  <a:pt x="118023" y="88427"/>
                  <a:pt x="117878" y="88539"/>
                  <a:pt x="117830" y="88701"/>
                </a:cubicBezTo>
                <a:cubicBezTo>
                  <a:pt x="117790" y="88509"/>
                  <a:pt x="117592" y="88389"/>
                  <a:pt x="117401" y="88389"/>
                </a:cubicBezTo>
                <a:cubicBezTo>
                  <a:pt x="117304" y="88389"/>
                  <a:pt x="117208" y="88420"/>
                  <a:pt x="117137" y="88489"/>
                </a:cubicBezTo>
                <a:cubicBezTo>
                  <a:pt x="117144" y="88268"/>
                  <a:pt x="117003" y="88051"/>
                  <a:pt x="116800" y="87965"/>
                </a:cubicBezTo>
                <a:cubicBezTo>
                  <a:pt x="116750" y="87944"/>
                  <a:pt x="116695" y="87935"/>
                  <a:pt x="116638" y="87935"/>
                </a:cubicBezTo>
                <a:cubicBezTo>
                  <a:pt x="116463" y="87935"/>
                  <a:pt x="116270" y="88024"/>
                  <a:pt x="116155" y="88144"/>
                </a:cubicBezTo>
                <a:cubicBezTo>
                  <a:pt x="116130" y="87936"/>
                  <a:pt x="115933" y="87764"/>
                  <a:pt x="115725" y="87764"/>
                </a:cubicBezTo>
                <a:cubicBezTo>
                  <a:pt x="115721" y="87764"/>
                  <a:pt x="115718" y="87764"/>
                  <a:pt x="115715" y="87764"/>
                </a:cubicBezTo>
                <a:cubicBezTo>
                  <a:pt x="115501" y="87769"/>
                  <a:pt x="115309" y="87954"/>
                  <a:pt x="115295" y="88166"/>
                </a:cubicBezTo>
                <a:cubicBezTo>
                  <a:pt x="115239" y="87983"/>
                  <a:pt x="115050" y="87852"/>
                  <a:pt x="114861" y="87852"/>
                </a:cubicBezTo>
                <a:cubicBezTo>
                  <a:pt x="114831" y="87852"/>
                  <a:pt x="114801" y="87856"/>
                  <a:pt x="114772" y="87862"/>
                </a:cubicBezTo>
                <a:cubicBezTo>
                  <a:pt x="114596" y="87902"/>
                  <a:pt x="114368" y="87963"/>
                  <a:pt x="114305" y="88100"/>
                </a:cubicBezTo>
                <a:cubicBezTo>
                  <a:pt x="114303" y="87888"/>
                  <a:pt x="114127" y="87677"/>
                  <a:pt x="113910" y="87665"/>
                </a:cubicBezTo>
                <a:cubicBezTo>
                  <a:pt x="113957" y="87543"/>
                  <a:pt x="113897" y="87390"/>
                  <a:pt x="113781" y="87332"/>
                </a:cubicBezTo>
                <a:cubicBezTo>
                  <a:pt x="113745" y="87313"/>
                  <a:pt x="113705" y="87305"/>
                  <a:pt x="113665" y="87305"/>
                </a:cubicBezTo>
                <a:cubicBezTo>
                  <a:pt x="113575" y="87305"/>
                  <a:pt x="113483" y="87349"/>
                  <a:pt x="113434" y="87424"/>
                </a:cubicBezTo>
                <a:cubicBezTo>
                  <a:pt x="113509" y="87260"/>
                  <a:pt x="113437" y="87044"/>
                  <a:pt x="113279" y="86957"/>
                </a:cubicBezTo>
                <a:cubicBezTo>
                  <a:pt x="113228" y="86928"/>
                  <a:pt x="113170" y="86915"/>
                  <a:pt x="113112" y="86915"/>
                </a:cubicBezTo>
                <a:cubicBezTo>
                  <a:pt x="112990" y="86915"/>
                  <a:pt x="112867" y="86973"/>
                  <a:pt x="112800" y="87075"/>
                </a:cubicBezTo>
                <a:cubicBezTo>
                  <a:pt x="112865" y="86935"/>
                  <a:pt x="112707" y="86778"/>
                  <a:pt x="112553" y="86778"/>
                </a:cubicBezTo>
                <a:cubicBezTo>
                  <a:pt x="112548" y="86778"/>
                  <a:pt x="112544" y="86778"/>
                  <a:pt x="112539" y="86779"/>
                </a:cubicBezTo>
                <a:cubicBezTo>
                  <a:pt x="112380" y="86789"/>
                  <a:pt x="112250" y="86902"/>
                  <a:pt x="112133" y="87011"/>
                </a:cubicBezTo>
                <a:cubicBezTo>
                  <a:pt x="112132" y="86837"/>
                  <a:pt x="111976" y="86680"/>
                  <a:pt x="111804" y="86676"/>
                </a:cubicBezTo>
                <a:cubicBezTo>
                  <a:pt x="111801" y="86676"/>
                  <a:pt x="111799" y="86676"/>
                  <a:pt x="111796" y="86676"/>
                </a:cubicBezTo>
                <a:cubicBezTo>
                  <a:pt x="111625" y="86676"/>
                  <a:pt x="111467" y="86824"/>
                  <a:pt x="111457" y="86995"/>
                </a:cubicBezTo>
                <a:cubicBezTo>
                  <a:pt x="111451" y="86813"/>
                  <a:pt x="111259" y="86695"/>
                  <a:pt x="111074" y="86695"/>
                </a:cubicBezTo>
                <a:cubicBezTo>
                  <a:pt x="111040" y="86695"/>
                  <a:pt x="111005" y="86699"/>
                  <a:pt x="110972" y="86708"/>
                </a:cubicBezTo>
                <a:cubicBezTo>
                  <a:pt x="110763" y="86764"/>
                  <a:pt x="110609" y="86937"/>
                  <a:pt x="110470" y="87103"/>
                </a:cubicBezTo>
                <a:cubicBezTo>
                  <a:pt x="110425" y="86923"/>
                  <a:pt x="110249" y="86786"/>
                  <a:pt x="110064" y="86786"/>
                </a:cubicBezTo>
                <a:cubicBezTo>
                  <a:pt x="110061" y="86786"/>
                  <a:pt x="110058" y="86786"/>
                  <a:pt x="110055" y="86786"/>
                </a:cubicBezTo>
                <a:cubicBezTo>
                  <a:pt x="109867" y="86790"/>
                  <a:pt x="109692" y="86936"/>
                  <a:pt x="109655" y="87119"/>
                </a:cubicBezTo>
                <a:cubicBezTo>
                  <a:pt x="109638" y="86995"/>
                  <a:pt x="109509" y="86922"/>
                  <a:pt x="109380" y="86922"/>
                </a:cubicBezTo>
                <a:cubicBezTo>
                  <a:pt x="109337" y="86922"/>
                  <a:pt x="109295" y="86930"/>
                  <a:pt x="109257" y="86947"/>
                </a:cubicBezTo>
                <a:cubicBezTo>
                  <a:pt x="109103" y="87013"/>
                  <a:pt x="109006" y="87165"/>
                  <a:pt x="108918" y="87307"/>
                </a:cubicBezTo>
                <a:cubicBezTo>
                  <a:pt x="108885" y="87135"/>
                  <a:pt x="108707" y="87022"/>
                  <a:pt x="108536" y="87022"/>
                </a:cubicBezTo>
                <a:cubicBezTo>
                  <a:pt x="108461" y="87022"/>
                  <a:pt x="108388" y="87043"/>
                  <a:pt x="108329" y="87090"/>
                </a:cubicBezTo>
                <a:cubicBezTo>
                  <a:pt x="108313" y="86868"/>
                  <a:pt x="108059" y="86628"/>
                  <a:pt x="107835" y="86628"/>
                </a:cubicBezTo>
                <a:cubicBezTo>
                  <a:pt x="107806" y="86628"/>
                  <a:pt x="107777" y="86632"/>
                  <a:pt x="107750" y="86640"/>
                </a:cubicBezTo>
                <a:cubicBezTo>
                  <a:pt x="107768" y="86447"/>
                  <a:pt x="107591" y="86262"/>
                  <a:pt x="107399" y="86262"/>
                </a:cubicBezTo>
                <a:cubicBezTo>
                  <a:pt x="107391" y="86262"/>
                  <a:pt x="107383" y="86263"/>
                  <a:pt x="107375" y="86263"/>
                </a:cubicBezTo>
                <a:lnTo>
                  <a:pt x="107301" y="86029"/>
                </a:lnTo>
                <a:cubicBezTo>
                  <a:pt x="106793" y="85800"/>
                  <a:pt x="106246" y="85684"/>
                  <a:pt x="105695" y="85684"/>
                </a:cubicBezTo>
                <a:cubicBezTo>
                  <a:pt x="105464" y="85684"/>
                  <a:pt x="105233" y="85705"/>
                  <a:pt x="105004" y="85746"/>
                </a:cubicBezTo>
                <a:cubicBezTo>
                  <a:pt x="104814" y="85781"/>
                  <a:pt x="104574" y="85917"/>
                  <a:pt x="104639" y="86100"/>
                </a:cubicBezTo>
                <a:cubicBezTo>
                  <a:pt x="104593" y="86001"/>
                  <a:pt x="104484" y="85940"/>
                  <a:pt x="104376" y="85940"/>
                </a:cubicBezTo>
                <a:cubicBezTo>
                  <a:pt x="104333" y="85940"/>
                  <a:pt x="104291" y="85950"/>
                  <a:pt x="104253" y="85970"/>
                </a:cubicBezTo>
                <a:cubicBezTo>
                  <a:pt x="104118" y="86042"/>
                  <a:pt x="104067" y="86233"/>
                  <a:pt x="104147" y="86363"/>
                </a:cubicBezTo>
                <a:cubicBezTo>
                  <a:pt x="104089" y="86306"/>
                  <a:pt x="104017" y="86281"/>
                  <a:pt x="103942" y="86281"/>
                </a:cubicBezTo>
                <a:cubicBezTo>
                  <a:pt x="103711" y="86281"/>
                  <a:pt x="103455" y="86518"/>
                  <a:pt x="103540" y="86753"/>
                </a:cubicBezTo>
                <a:lnTo>
                  <a:pt x="103540" y="86753"/>
                </a:lnTo>
                <a:cubicBezTo>
                  <a:pt x="103497" y="86643"/>
                  <a:pt x="103383" y="86590"/>
                  <a:pt x="103265" y="86590"/>
                </a:cubicBezTo>
                <a:cubicBezTo>
                  <a:pt x="103164" y="86590"/>
                  <a:pt x="103061" y="86628"/>
                  <a:pt x="102993" y="86703"/>
                </a:cubicBezTo>
                <a:cubicBezTo>
                  <a:pt x="102846" y="86869"/>
                  <a:pt x="102853" y="87125"/>
                  <a:pt x="102931" y="87333"/>
                </a:cubicBezTo>
                <a:cubicBezTo>
                  <a:pt x="102809" y="87230"/>
                  <a:pt x="102650" y="87178"/>
                  <a:pt x="102490" y="87178"/>
                </a:cubicBezTo>
                <a:cubicBezTo>
                  <a:pt x="102364" y="87178"/>
                  <a:pt x="102237" y="87211"/>
                  <a:pt x="102130" y="87280"/>
                </a:cubicBezTo>
                <a:cubicBezTo>
                  <a:pt x="101886" y="87433"/>
                  <a:pt x="101763" y="87750"/>
                  <a:pt x="101836" y="88027"/>
                </a:cubicBezTo>
                <a:cubicBezTo>
                  <a:pt x="101791" y="87979"/>
                  <a:pt x="101730" y="87957"/>
                  <a:pt x="101666" y="87957"/>
                </a:cubicBezTo>
                <a:cubicBezTo>
                  <a:pt x="101540" y="87957"/>
                  <a:pt x="101406" y="88042"/>
                  <a:pt x="101393" y="88172"/>
                </a:cubicBezTo>
                <a:cubicBezTo>
                  <a:pt x="101299" y="88105"/>
                  <a:pt x="101187" y="88074"/>
                  <a:pt x="101073" y="88074"/>
                </a:cubicBezTo>
                <a:cubicBezTo>
                  <a:pt x="100839" y="88074"/>
                  <a:pt x="100600" y="88204"/>
                  <a:pt x="100507" y="88422"/>
                </a:cubicBezTo>
                <a:cubicBezTo>
                  <a:pt x="100436" y="88231"/>
                  <a:pt x="100231" y="88129"/>
                  <a:pt x="100030" y="88129"/>
                </a:cubicBezTo>
                <a:cubicBezTo>
                  <a:pt x="99862" y="88129"/>
                  <a:pt x="99696" y="88199"/>
                  <a:pt x="99611" y="88347"/>
                </a:cubicBezTo>
                <a:cubicBezTo>
                  <a:pt x="99622" y="88161"/>
                  <a:pt x="99431" y="88019"/>
                  <a:pt x="99254" y="88019"/>
                </a:cubicBezTo>
                <a:cubicBezTo>
                  <a:pt x="99183" y="88019"/>
                  <a:pt x="99115" y="88041"/>
                  <a:pt x="99062" y="88091"/>
                </a:cubicBezTo>
                <a:cubicBezTo>
                  <a:pt x="99087" y="87971"/>
                  <a:pt x="98957" y="87883"/>
                  <a:pt x="98841" y="87883"/>
                </a:cubicBezTo>
                <a:cubicBezTo>
                  <a:pt x="98777" y="87883"/>
                  <a:pt x="98717" y="87910"/>
                  <a:pt x="98689" y="87972"/>
                </a:cubicBezTo>
                <a:cubicBezTo>
                  <a:pt x="98671" y="87934"/>
                  <a:pt x="98625" y="87922"/>
                  <a:pt x="98569" y="87922"/>
                </a:cubicBezTo>
                <a:cubicBezTo>
                  <a:pt x="98490" y="87922"/>
                  <a:pt x="98393" y="87946"/>
                  <a:pt x="98333" y="87952"/>
                </a:cubicBezTo>
                <a:cubicBezTo>
                  <a:pt x="98055" y="87534"/>
                  <a:pt x="97556" y="87336"/>
                  <a:pt x="97047" y="87336"/>
                </a:cubicBezTo>
                <a:cubicBezTo>
                  <a:pt x="96769" y="87336"/>
                  <a:pt x="96488" y="87395"/>
                  <a:pt x="96238" y="87510"/>
                </a:cubicBezTo>
                <a:cubicBezTo>
                  <a:pt x="96365" y="87166"/>
                  <a:pt x="96144" y="86735"/>
                  <a:pt x="95789" y="86639"/>
                </a:cubicBezTo>
                <a:cubicBezTo>
                  <a:pt x="95738" y="86626"/>
                  <a:pt x="95687" y="86619"/>
                  <a:pt x="95636" y="86619"/>
                </a:cubicBezTo>
                <a:cubicBezTo>
                  <a:pt x="95325" y="86619"/>
                  <a:pt x="95017" y="86855"/>
                  <a:pt x="94962" y="87166"/>
                </a:cubicBezTo>
                <a:cubicBezTo>
                  <a:pt x="94681" y="86808"/>
                  <a:pt x="94225" y="86621"/>
                  <a:pt x="93773" y="86621"/>
                </a:cubicBezTo>
                <a:cubicBezTo>
                  <a:pt x="93425" y="86621"/>
                  <a:pt x="93079" y="86731"/>
                  <a:pt x="92815" y="86960"/>
                </a:cubicBezTo>
                <a:cubicBezTo>
                  <a:pt x="92734" y="86933"/>
                  <a:pt x="92649" y="86919"/>
                  <a:pt x="92564" y="86919"/>
                </a:cubicBezTo>
                <a:cubicBezTo>
                  <a:pt x="92312" y="86919"/>
                  <a:pt x="92058" y="87034"/>
                  <a:pt x="91902" y="87233"/>
                </a:cubicBezTo>
                <a:cubicBezTo>
                  <a:pt x="91790" y="86937"/>
                  <a:pt x="91480" y="86730"/>
                  <a:pt x="91165" y="86730"/>
                </a:cubicBezTo>
                <a:cubicBezTo>
                  <a:pt x="91142" y="86730"/>
                  <a:pt x="91119" y="86731"/>
                  <a:pt x="91096" y="86733"/>
                </a:cubicBezTo>
                <a:cubicBezTo>
                  <a:pt x="90757" y="86768"/>
                  <a:pt x="90460" y="87048"/>
                  <a:pt x="90404" y="87385"/>
                </a:cubicBezTo>
                <a:cubicBezTo>
                  <a:pt x="89483" y="87167"/>
                  <a:pt x="88550" y="87001"/>
                  <a:pt x="87610" y="86887"/>
                </a:cubicBezTo>
                <a:cubicBezTo>
                  <a:pt x="87504" y="86874"/>
                  <a:pt x="87392" y="86863"/>
                  <a:pt x="87283" y="86863"/>
                </a:cubicBezTo>
                <a:cubicBezTo>
                  <a:pt x="87097" y="86863"/>
                  <a:pt x="86916" y="86895"/>
                  <a:pt x="86771" y="87004"/>
                </a:cubicBezTo>
                <a:cubicBezTo>
                  <a:pt x="86736" y="86802"/>
                  <a:pt x="86527" y="86679"/>
                  <a:pt x="86327" y="86679"/>
                </a:cubicBezTo>
                <a:cubicBezTo>
                  <a:pt x="86209" y="86679"/>
                  <a:pt x="86094" y="86722"/>
                  <a:pt x="86020" y="86817"/>
                </a:cubicBezTo>
                <a:lnTo>
                  <a:pt x="81243" y="86707"/>
                </a:lnTo>
                <a:cubicBezTo>
                  <a:pt x="81176" y="86622"/>
                  <a:pt x="81078" y="86587"/>
                  <a:pt x="80973" y="86587"/>
                </a:cubicBezTo>
                <a:cubicBezTo>
                  <a:pt x="80833" y="86587"/>
                  <a:pt x="80680" y="86649"/>
                  <a:pt x="80567" y="86737"/>
                </a:cubicBezTo>
                <a:cubicBezTo>
                  <a:pt x="80369" y="86890"/>
                  <a:pt x="80211" y="87109"/>
                  <a:pt x="79973" y="87189"/>
                </a:cubicBezTo>
                <a:cubicBezTo>
                  <a:pt x="79905" y="87212"/>
                  <a:pt x="79838" y="87222"/>
                  <a:pt x="79771" y="87222"/>
                </a:cubicBezTo>
                <a:cubicBezTo>
                  <a:pt x="79432" y="87222"/>
                  <a:pt x="79102" y="86962"/>
                  <a:pt x="78793" y="86773"/>
                </a:cubicBezTo>
                <a:cubicBezTo>
                  <a:pt x="78783" y="86766"/>
                  <a:pt x="78772" y="86762"/>
                  <a:pt x="78762" y="86755"/>
                </a:cubicBezTo>
                <a:lnTo>
                  <a:pt x="79885" y="85462"/>
                </a:lnTo>
                <a:lnTo>
                  <a:pt x="79885" y="85462"/>
                </a:lnTo>
                <a:cubicBezTo>
                  <a:pt x="79884" y="85462"/>
                  <a:pt x="79376" y="85903"/>
                  <a:pt x="78484" y="86615"/>
                </a:cubicBezTo>
                <a:cubicBezTo>
                  <a:pt x="78135" y="86463"/>
                  <a:pt x="77756" y="86390"/>
                  <a:pt x="77374" y="86390"/>
                </a:cubicBezTo>
                <a:cubicBezTo>
                  <a:pt x="76492" y="86390"/>
                  <a:pt x="75603" y="86781"/>
                  <a:pt x="75075" y="87494"/>
                </a:cubicBezTo>
                <a:cubicBezTo>
                  <a:pt x="75009" y="87343"/>
                  <a:pt x="74903" y="87212"/>
                  <a:pt x="74767" y="87117"/>
                </a:cubicBezTo>
                <a:cubicBezTo>
                  <a:pt x="76429" y="84261"/>
                  <a:pt x="77370" y="81481"/>
                  <a:pt x="77370" y="81481"/>
                </a:cubicBezTo>
                <a:lnTo>
                  <a:pt x="77370" y="81481"/>
                </a:lnTo>
                <a:cubicBezTo>
                  <a:pt x="76478" y="82924"/>
                  <a:pt x="75877" y="83312"/>
                  <a:pt x="73665" y="86167"/>
                </a:cubicBezTo>
                <a:cubicBezTo>
                  <a:pt x="73432" y="86469"/>
                  <a:pt x="73216" y="86771"/>
                  <a:pt x="73016" y="87069"/>
                </a:cubicBezTo>
                <a:cubicBezTo>
                  <a:pt x="72651" y="87205"/>
                  <a:pt x="72296" y="87375"/>
                  <a:pt x="71918" y="87470"/>
                </a:cubicBezTo>
                <a:cubicBezTo>
                  <a:pt x="71916" y="87468"/>
                  <a:pt x="71914" y="87466"/>
                  <a:pt x="71913" y="87464"/>
                </a:cubicBezTo>
                <a:cubicBezTo>
                  <a:pt x="74016" y="82932"/>
                  <a:pt x="73743" y="79001"/>
                  <a:pt x="73743" y="78999"/>
                </a:cubicBezTo>
                <a:lnTo>
                  <a:pt x="73743" y="78999"/>
                </a:lnTo>
                <a:cubicBezTo>
                  <a:pt x="73769" y="79647"/>
                  <a:pt x="72781" y="81442"/>
                  <a:pt x="71645" y="84303"/>
                </a:cubicBezTo>
                <a:cubicBezTo>
                  <a:pt x="71272" y="85240"/>
                  <a:pt x="70976" y="86241"/>
                  <a:pt x="70745" y="87163"/>
                </a:cubicBezTo>
                <a:lnTo>
                  <a:pt x="70005" y="86739"/>
                </a:lnTo>
                <a:cubicBezTo>
                  <a:pt x="70440" y="84167"/>
                  <a:pt x="69993" y="81275"/>
                  <a:pt x="69834" y="80514"/>
                </a:cubicBezTo>
                <a:cubicBezTo>
                  <a:pt x="69619" y="79495"/>
                  <a:pt x="68462" y="78623"/>
                  <a:pt x="68461" y="78623"/>
                </a:cubicBezTo>
                <a:lnTo>
                  <a:pt x="68461" y="78623"/>
                </a:lnTo>
                <a:cubicBezTo>
                  <a:pt x="68462" y="78623"/>
                  <a:pt x="69306" y="79459"/>
                  <a:pt x="69453" y="80408"/>
                </a:cubicBezTo>
                <a:cubicBezTo>
                  <a:pt x="69461" y="80459"/>
                  <a:pt x="69468" y="80510"/>
                  <a:pt x="69471" y="80560"/>
                </a:cubicBezTo>
                <a:cubicBezTo>
                  <a:pt x="69498" y="80920"/>
                  <a:pt x="69326" y="83429"/>
                  <a:pt x="69217" y="85647"/>
                </a:cubicBezTo>
                <a:cubicBezTo>
                  <a:pt x="69038" y="85693"/>
                  <a:pt x="68868" y="85731"/>
                  <a:pt x="68702" y="85766"/>
                </a:cubicBezTo>
                <a:cubicBezTo>
                  <a:pt x="69541" y="81002"/>
                  <a:pt x="68496" y="79048"/>
                  <a:pt x="68073" y="78484"/>
                </a:cubicBezTo>
                <a:cubicBezTo>
                  <a:pt x="67975" y="78353"/>
                  <a:pt x="67911" y="78297"/>
                  <a:pt x="67911" y="78297"/>
                </a:cubicBezTo>
                <a:cubicBezTo>
                  <a:pt x="67863" y="79461"/>
                  <a:pt x="67862" y="80627"/>
                  <a:pt x="67886" y="81720"/>
                </a:cubicBezTo>
                <a:cubicBezTo>
                  <a:pt x="67670" y="81834"/>
                  <a:pt x="67406" y="81958"/>
                  <a:pt x="67101" y="82095"/>
                </a:cubicBezTo>
                <a:cubicBezTo>
                  <a:pt x="66776" y="80903"/>
                  <a:pt x="66118" y="80140"/>
                  <a:pt x="65789" y="79817"/>
                </a:cubicBezTo>
                <a:cubicBezTo>
                  <a:pt x="65782" y="79803"/>
                  <a:pt x="65776" y="79789"/>
                  <a:pt x="65770" y="79774"/>
                </a:cubicBezTo>
                <a:lnTo>
                  <a:pt x="65770" y="79774"/>
                </a:lnTo>
                <a:cubicBezTo>
                  <a:pt x="65774" y="79786"/>
                  <a:pt x="65779" y="79800"/>
                  <a:pt x="65783" y="79812"/>
                </a:cubicBezTo>
                <a:cubicBezTo>
                  <a:pt x="65666" y="79697"/>
                  <a:pt x="65592" y="79639"/>
                  <a:pt x="65592" y="79639"/>
                </a:cubicBezTo>
                <a:lnTo>
                  <a:pt x="65592" y="79639"/>
                </a:lnTo>
                <a:cubicBezTo>
                  <a:pt x="65864" y="80359"/>
                  <a:pt x="66116" y="81410"/>
                  <a:pt x="66324" y="82439"/>
                </a:cubicBezTo>
                <a:cubicBezTo>
                  <a:pt x="66104" y="82537"/>
                  <a:pt x="65870" y="82638"/>
                  <a:pt x="65624" y="82747"/>
                </a:cubicBezTo>
                <a:cubicBezTo>
                  <a:pt x="65200" y="81558"/>
                  <a:pt x="64721" y="80784"/>
                  <a:pt x="64281" y="80287"/>
                </a:cubicBezTo>
                <a:cubicBezTo>
                  <a:pt x="64432" y="80063"/>
                  <a:pt x="64547" y="79880"/>
                  <a:pt x="64620" y="79758"/>
                </a:cubicBezTo>
                <a:cubicBezTo>
                  <a:pt x="65152" y="78862"/>
                  <a:pt x="64888" y="77437"/>
                  <a:pt x="64888" y="77436"/>
                </a:cubicBezTo>
                <a:lnTo>
                  <a:pt x="64888" y="77436"/>
                </a:lnTo>
                <a:cubicBezTo>
                  <a:pt x="64888" y="77437"/>
                  <a:pt x="64945" y="78624"/>
                  <a:pt x="64412" y="79421"/>
                </a:cubicBezTo>
                <a:cubicBezTo>
                  <a:pt x="64383" y="79465"/>
                  <a:pt x="64353" y="79507"/>
                  <a:pt x="64322" y="79546"/>
                </a:cubicBezTo>
                <a:cubicBezTo>
                  <a:pt x="64270" y="79611"/>
                  <a:pt x="64134" y="79752"/>
                  <a:pt x="63939" y="79947"/>
                </a:cubicBezTo>
                <a:cubicBezTo>
                  <a:pt x="63810" y="79834"/>
                  <a:pt x="63670" y="79733"/>
                  <a:pt x="63522" y="79648"/>
                </a:cubicBezTo>
                <a:cubicBezTo>
                  <a:pt x="64449" y="78383"/>
                  <a:pt x="64655" y="77481"/>
                  <a:pt x="64696" y="77070"/>
                </a:cubicBezTo>
                <a:cubicBezTo>
                  <a:pt x="64713" y="76908"/>
                  <a:pt x="64704" y="76823"/>
                  <a:pt x="64704" y="76823"/>
                </a:cubicBezTo>
                <a:lnTo>
                  <a:pt x="64704" y="76823"/>
                </a:lnTo>
                <a:cubicBezTo>
                  <a:pt x="62859" y="78673"/>
                  <a:pt x="61185" y="80680"/>
                  <a:pt x="60055" y="82105"/>
                </a:cubicBezTo>
                <a:cubicBezTo>
                  <a:pt x="59647" y="82122"/>
                  <a:pt x="59244" y="82197"/>
                  <a:pt x="59011" y="82399"/>
                </a:cubicBezTo>
                <a:cubicBezTo>
                  <a:pt x="59011" y="82399"/>
                  <a:pt x="59260" y="82471"/>
                  <a:pt x="59670" y="82595"/>
                </a:cubicBezTo>
                <a:cubicBezTo>
                  <a:pt x="59221" y="83171"/>
                  <a:pt x="58891" y="83611"/>
                  <a:pt x="58720" y="83845"/>
                </a:cubicBezTo>
                <a:lnTo>
                  <a:pt x="58703" y="83861"/>
                </a:lnTo>
                <a:cubicBezTo>
                  <a:pt x="58713" y="83784"/>
                  <a:pt x="58724" y="83707"/>
                  <a:pt x="58734" y="83628"/>
                </a:cubicBezTo>
                <a:cubicBezTo>
                  <a:pt x="58811" y="82967"/>
                  <a:pt x="58875" y="82304"/>
                  <a:pt x="58925" y="81641"/>
                </a:cubicBezTo>
                <a:cubicBezTo>
                  <a:pt x="62021" y="79921"/>
                  <a:pt x="62156" y="77334"/>
                  <a:pt x="62113" y="76506"/>
                </a:cubicBezTo>
                <a:cubicBezTo>
                  <a:pt x="62118" y="76492"/>
                  <a:pt x="62123" y="76477"/>
                  <a:pt x="62128" y="76462"/>
                </a:cubicBezTo>
                <a:lnTo>
                  <a:pt x="62128" y="76462"/>
                </a:lnTo>
                <a:cubicBezTo>
                  <a:pt x="62123" y="76474"/>
                  <a:pt x="62117" y="76487"/>
                  <a:pt x="62113" y="76499"/>
                </a:cubicBezTo>
                <a:cubicBezTo>
                  <a:pt x="62108" y="76412"/>
                  <a:pt x="62101" y="76327"/>
                  <a:pt x="62087" y="76242"/>
                </a:cubicBezTo>
                <a:cubicBezTo>
                  <a:pt x="61404" y="77946"/>
                  <a:pt x="59365" y="80955"/>
                  <a:pt x="58949" y="81560"/>
                </a:cubicBezTo>
                <a:cubicBezTo>
                  <a:pt x="58941" y="81571"/>
                  <a:pt x="58935" y="81581"/>
                  <a:pt x="58928" y="81591"/>
                </a:cubicBezTo>
                <a:cubicBezTo>
                  <a:pt x="58953" y="81238"/>
                  <a:pt x="58976" y="80887"/>
                  <a:pt x="58991" y="80534"/>
                </a:cubicBezTo>
                <a:cubicBezTo>
                  <a:pt x="61716" y="75950"/>
                  <a:pt x="60400" y="74258"/>
                  <a:pt x="60139" y="74258"/>
                </a:cubicBezTo>
                <a:cubicBezTo>
                  <a:pt x="60132" y="74258"/>
                  <a:pt x="60126" y="74259"/>
                  <a:pt x="60120" y="74262"/>
                </a:cubicBezTo>
                <a:cubicBezTo>
                  <a:pt x="59931" y="74349"/>
                  <a:pt x="59128" y="79566"/>
                  <a:pt x="58997" y="80434"/>
                </a:cubicBezTo>
                <a:cubicBezTo>
                  <a:pt x="58999" y="80375"/>
                  <a:pt x="59003" y="80314"/>
                  <a:pt x="59005" y="80254"/>
                </a:cubicBezTo>
                <a:lnTo>
                  <a:pt x="58968" y="80253"/>
                </a:lnTo>
                <a:cubicBezTo>
                  <a:pt x="58968" y="80260"/>
                  <a:pt x="58967" y="80265"/>
                  <a:pt x="58966" y="80272"/>
                </a:cubicBezTo>
                <a:cubicBezTo>
                  <a:pt x="58945" y="79535"/>
                  <a:pt x="58755" y="77878"/>
                  <a:pt x="57613" y="75881"/>
                </a:cubicBezTo>
                <a:cubicBezTo>
                  <a:pt x="57339" y="75402"/>
                  <a:pt x="57010" y="74955"/>
                  <a:pt x="56618" y="74567"/>
                </a:cubicBezTo>
                <a:cubicBezTo>
                  <a:pt x="56249" y="74202"/>
                  <a:pt x="55779" y="73835"/>
                  <a:pt x="55374" y="73823"/>
                </a:cubicBezTo>
                <a:lnTo>
                  <a:pt x="55374" y="73823"/>
                </a:lnTo>
                <a:cubicBezTo>
                  <a:pt x="55374" y="73823"/>
                  <a:pt x="58267" y="78591"/>
                  <a:pt x="58935" y="80606"/>
                </a:cubicBezTo>
                <a:cubicBezTo>
                  <a:pt x="58888" y="81102"/>
                  <a:pt x="58833" y="81598"/>
                  <a:pt x="58769" y="82092"/>
                </a:cubicBezTo>
                <a:cubicBezTo>
                  <a:pt x="58608" y="81299"/>
                  <a:pt x="57676" y="79156"/>
                  <a:pt x="52822" y="74559"/>
                </a:cubicBezTo>
                <a:lnTo>
                  <a:pt x="52822" y="74559"/>
                </a:lnTo>
                <a:cubicBezTo>
                  <a:pt x="52822" y="74559"/>
                  <a:pt x="52851" y="74609"/>
                  <a:pt x="52908" y="74699"/>
                </a:cubicBezTo>
                <a:cubicBezTo>
                  <a:pt x="53337" y="75393"/>
                  <a:pt x="55391" y="78617"/>
                  <a:pt x="58726" y="82403"/>
                </a:cubicBezTo>
                <a:cubicBezTo>
                  <a:pt x="58670" y="82804"/>
                  <a:pt x="58611" y="83203"/>
                  <a:pt x="58548" y="83603"/>
                </a:cubicBezTo>
                <a:cubicBezTo>
                  <a:pt x="58524" y="83746"/>
                  <a:pt x="58499" y="83890"/>
                  <a:pt x="58476" y="84035"/>
                </a:cubicBezTo>
                <a:cubicBezTo>
                  <a:pt x="56062" y="79652"/>
                  <a:pt x="50426" y="76921"/>
                  <a:pt x="50425" y="76921"/>
                </a:cubicBezTo>
                <a:lnTo>
                  <a:pt x="50425" y="76921"/>
                </a:lnTo>
                <a:cubicBezTo>
                  <a:pt x="50425" y="76921"/>
                  <a:pt x="55503" y="82113"/>
                  <a:pt x="58460" y="84122"/>
                </a:cubicBezTo>
                <a:cubicBezTo>
                  <a:pt x="58429" y="84310"/>
                  <a:pt x="58394" y="84497"/>
                  <a:pt x="58360" y="84684"/>
                </a:cubicBezTo>
                <a:cubicBezTo>
                  <a:pt x="58122" y="84679"/>
                  <a:pt x="57881" y="84673"/>
                  <a:pt x="57630" y="84670"/>
                </a:cubicBezTo>
                <a:lnTo>
                  <a:pt x="57630" y="84670"/>
                </a:lnTo>
                <a:cubicBezTo>
                  <a:pt x="57630" y="84670"/>
                  <a:pt x="57685" y="84686"/>
                  <a:pt x="57788" y="84714"/>
                </a:cubicBezTo>
                <a:cubicBezTo>
                  <a:pt x="57905" y="84747"/>
                  <a:pt x="58088" y="84797"/>
                  <a:pt x="58329" y="84860"/>
                </a:cubicBezTo>
                <a:cubicBezTo>
                  <a:pt x="58263" y="85208"/>
                  <a:pt x="58197" y="85557"/>
                  <a:pt x="58124" y="85903"/>
                </a:cubicBezTo>
                <a:cubicBezTo>
                  <a:pt x="56762" y="82788"/>
                  <a:pt x="50270" y="80135"/>
                  <a:pt x="48890" y="79601"/>
                </a:cubicBezTo>
                <a:cubicBezTo>
                  <a:pt x="48868" y="79564"/>
                  <a:pt x="48842" y="79530"/>
                  <a:pt x="48812" y="79500"/>
                </a:cubicBezTo>
                <a:cubicBezTo>
                  <a:pt x="48713" y="79400"/>
                  <a:pt x="48569" y="79349"/>
                  <a:pt x="48428" y="79349"/>
                </a:cubicBezTo>
                <a:cubicBezTo>
                  <a:pt x="48256" y="79349"/>
                  <a:pt x="48089" y="79425"/>
                  <a:pt x="48014" y="79580"/>
                </a:cubicBezTo>
                <a:cubicBezTo>
                  <a:pt x="48045" y="79334"/>
                  <a:pt x="47674" y="79281"/>
                  <a:pt x="47496" y="79108"/>
                </a:cubicBezTo>
                <a:cubicBezTo>
                  <a:pt x="47435" y="79049"/>
                  <a:pt x="47395" y="78968"/>
                  <a:pt x="47335" y="78906"/>
                </a:cubicBezTo>
                <a:cubicBezTo>
                  <a:pt x="47233" y="78802"/>
                  <a:pt x="47078" y="78728"/>
                  <a:pt x="46945" y="78728"/>
                </a:cubicBezTo>
                <a:cubicBezTo>
                  <a:pt x="46866" y="78728"/>
                  <a:pt x="46795" y="78754"/>
                  <a:pt x="46746" y="78813"/>
                </a:cubicBezTo>
                <a:lnTo>
                  <a:pt x="46746" y="78813"/>
                </a:lnTo>
                <a:cubicBezTo>
                  <a:pt x="46881" y="78548"/>
                  <a:pt x="46665" y="78153"/>
                  <a:pt x="46357" y="78153"/>
                </a:cubicBezTo>
                <a:cubicBezTo>
                  <a:pt x="46373" y="77983"/>
                  <a:pt x="46332" y="77812"/>
                  <a:pt x="46243" y="77668"/>
                </a:cubicBezTo>
                <a:lnTo>
                  <a:pt x="46067" y="77773"/>
                </a:lnTo>
                <a:cubicBezTo>
                  <a:pt x="46072" y="77620"/>
                  <a:pt x="46029" y="77455"/>
                  <a:pt x="45909" y="77363"/>
                </a:cubicBezTo>
                <a:cubicBezTo>
                  <a:pt x="45861" y="77327"/>
                  <a:pt x="45800" y="77309"/>
                  <a:pt x="45740" y="77309"/>
                </a:cubicBezTo>
                <a:cubicBezTo>
                  <a:pt x="45647" y="77309"/>
                  <a:pt x="45557" y="77351"/>
                  <a:pt x="45522" y="77436"/>
                </a:cubicBezTo>
                <a:cubicBezTo>
                  <a:pt x="45479" y="77300"/>
                  <a:pt x="45335" y="77211"/>
                  <a:pt x="45194" y="77211"/>
                </a:cubicBezTo>
                <a:cubicBezTo>
                  <a:pt x="45144" y="77211"/>
                  <a:pt x="45095" y="77222"/>
                  <a:pt x="45051" y="77246"/>
                </a:cubicBezTo>
                <a:cubicBezTo>
                  <a:pt x="44892" y="77333"/>
                  <a:pt x="44839" y="77564"/>
                  <a:pt x="44933" y="77715"/>
                </a:cubicBezTo>
                <a:lnTo>
                  <a:pt x="44933" y="77715"/>
                </a:lnTo>
                <a:cubicBezTo>
                  <a:pt x="44879" y="77652"/>
                  <a:pt x="44795" y="77621"/>
                  <a:pt x="44709" y="77621"/>
                </a:cubicBezTo>
                <a:cubicBezTo>
                  <a:pt x="44626" y="77621"/>
                  <a:pt x="44542" y="77649"/>
                  <a:pt x="44481" y="77704"/>
                </a:cubicBezTo>
                <a:cubicBezTo>
                  <a:pt x="44397" y="77780"/>
                  <a:pt x="44353" y="77889"/>
                  <a:pt x="44343" y="78003"/>
                </a:cubicBezTo>
                <a:cubicBezTo>
                  <a:pt x="44338" y="77932"/>
                  <a:pt x="44331" y="77860"/>
                  <a:pt x="44325" y="77789"/>
                </a:cubicBezTo>
                <a:cubicBezTo>
                  <a:pt x="44298" y="77785"/>
                  <a:pt x="44271" y="77783"/>
                  <a:pt x="44244" y="77783"/>
                </a:cubicBezTo>
                <a:cubicBezTo>
                  <a:pt x="44150" y="77783"/>
                  <a:pt x="44057" y="77809"/>
                  <a:pt x="43976" y="77860"/>
                </a:cubicBezTo>
                <a:cubicBezTo>
                  <a:pt x="44077" y="77651"/>
                  <a:pt x="44074" y="77408"/>
                  <a:pt x="43969" y="77201"/>
                </a:cubicBezTo>
                <a:cubicBezTo>
                  <a:pt x="43947" y="77158"/>
                  <a:pt x="43915" y="77114"/>
                  <a:pt x="43868" y="77102"/>
                </a:cubicBezTo>
                <a:cubicBezTo>
                  <a:pt x="43863" y="77102"/>
                  <a:pt x="43859" y="77101"/>
                  <a:pt x="43854" y="77101"/>
                </a:cubicBezTo>
                <a:cubicBezTo>
                  <a:pt x="43819" y="77101"/>
                  <a:pt x="43782" y="77129"/>
                  <a:pt x="43779" y="77161"/>
                </a:cubicBezTo>
                <a:lnTo>
                  <a:pt x="43779" y="77161"/>
                </a:lnTo>
                <a:cubicBezTo>
                  <a:pt x="43751" y="76990"/>
                  <a:pt x="43713" y="76811"/>
                  <a:pt x="43587" y="76694"/>
                </a:cubicBezTo>
                <a:cubicBezTo>
                  <a:pt x="43531" y="76643"/>
                  <a:pt x="43451" y="76617"/>
                  <a:pt x="43375" y="76617"/>
                </a:cubicBezTo>
                <a:cubicBezTo>
                  <a:pt x="43270" y="76617"/>
                  <a:pt x="43171" y="76666"/>
                  <a:pt x="43142" y="76765"/>
                </a:cubicBezTo>
                <a:cubicBezTo>
                  <a:pt x="43052" y="76654"/>
                  <a:pt x="42902" y="76600"/>
                  <a:pt x="42755" y="76600"/>
                </a:cubicBezTo>
                <a:cubicBezTo>
                  <a:pt x="42549" y="76600"/>
                  <a:pt x="42349" y="76705"/>
                  <a:pt x="42324" y="76905"/>
                </a:cubicBezTo>
                <a:cubicBezTo>
                  <a:pt x="41901" y="76260"/>
                  <a:pt x="41127" y="75888"/>
                  <a:pt x="40361" y="75888"/>
                </a:cubicBezTo>
                <a:cubicBezTo>
                  <a:pt x="40034" y="75888"/>
                  <a:pt x="39708" y="75956"/>
                  <a:pt x="39412" y="76099"/>
                </a:cubicBezTo>
                <a:cubicBezTo>
                  <a:pt x="39351" y="76052"/>
                  <a:pt x="39277" y="76031"/>
                  <a:pt x="39201" y="76031"/>
                </a:cubicBezTo>
                <a:cubicBezTo>
                  <a:pt x="39013" y="76031"/>
                  <a:pt x="38817" y="76164"/>
                  <a:pt x="38793" y="76356"/>
                </a:cubicBezTo>
                <a:cubicBezTo>
                  <a:pt x="38720" y="76296"/>
                  <a:pt x="38630" y="76269"/>
                  <a:pt x="38539" y="76269"/>
                </a:cubicBezTo>
                <a:cubicBezTo>
                  <a:pt x="38308" y="76269"/>
                  <a:pt x="38066" y="76439"/>
                  <a:pt x="38051" y="76677"/>
                </a:cubicBezTo>
                <a:cubicBezTo>
                  <a:pt x="37988" y="76636"/>
                  <a:pt x="37915" y="76618"/>
                  <a:pt x="37841" y="76618"/>
                </a:cubicBezTo>
                <a:cubicBezTo>
                  <a:pt x="37658" y="76618"/>
                  <a:pt x="37469" y="76733"/>
                  <a:pt x="37416" y="76912"/>
                </a:cubicBezTo>
                <a:cubicBezTo>
                  <a:pt x="37338" y="76813"/>
                  <a:pt x="37211" y="76758"/>
                  <a:pt x="37085" y="76758"/>
                </a:cubicBezTo>
                <a:cubicBezTo>
                  <a:pt x="37021" y="76758"/>
                  <a:pt x="36958" y="76772"/>
                  <a:pt x="36901" y="76802"/>
                </a:cubicBezTo>
                <a:cubicBezTo>
                  <a:pt x="36868" y="76820"/>
                  <a:pt x="36838" y="76844"/>
                  <a:pt x="36810" y="76870"/>
                </a:cubicBezTo>
                <a:cubicBezTo>
                  <a:pt x="36871" y="76569"/>
                  <a:pt x="36861" y="76193"/>
                  <a:pt x="36959" y="75930"/>
                </a:cubicBezTo>
                <a:cubicBezTo>
                  <a:pt x="37025" y="75757"/>
                  <a:pt x="37090" y="75580"/>
                  <a:pt x="37106" y="75394"/>
                </a:cubicBezTo>
                <a:cubicBezTo>
                  <a:pt x="37152" y="74866"/>
                  <a:pt x="36723" y="74342"/>
                  <a:pt x="36196" y="74284"/>
                </a:cubicBezTo>
                <a:cubicBezTo>
                  <a:pt x="36217" y="74079"/>
                  <a:pt x="36004" y="73935"/>
                  <a:pt x="35809" y="73935"/>
                </a:cubicBezTo>
                <a:cubicBezTo>
                  <a:pt x="35707" y="73935"/>
                  <a:pt x="35609" y="73975"/>
                  <a:pt x="35553" y="74067"/>
                </a:cubicBezTo>
                <a:cubicBezTo>
                  <a:pt x="35660" y="73812"/>
                  <a:pt x="35562" y="73487"/>
                  <a:pt x="35332" y="73335"/>
                </a:cubicBezTo>
                <a:cubicBezTo>
                  <a:pt x="35236" y="73272"/>
                  <a:pt x="35122" y="73241"/>
                  <a:pt x="35008" y="73241"/>
                </a:cubicBezTo>
                <a:cubicBezTo>
                  <a:pt x="34846" y="73241"/>
                  <a:pt x="34684" y="73302"/>
                  <a:pt x="34571" y="73419"/>
                </a:cubicBezTo>
                <a:cubicBezTo>
                  <a:pt x="34517" y="73131"/>
                  <a:pt x="34224" y="72927"/>
                  <a:pt x="33938" y="72927"/>
                </a:cubicBezTo>
                <a:cubicBezTo>
                  <a:pt x="33852" y="72927"/>
                  <a:pt x="33766" y="72945"/>
                  <a:pt x="33688" y="72985"/>
                </a:cubicBezTo>
                <a:cubicBezTo>
                  <a:pt x="33703" y="72617"/>
                  <a:pt x="33331" y="72321"/>
                  <a:pt x="32976" y="72321"/>
                </a:cubicBezTo>
                <a:cubicBezTo>
                  <a:pt x="32866" y="72321"/>
                  <a:pt x="32758" y="72349"/>
                  <a:pt x="32663" y="72413"/>
                </a:cubicBezTo>
                <a:cubicBezTo>
                  <a:pt x="32656" y="72113"/>
                  <a:pt x="32354" y="71880"/>
                  <a:pt x="32063" y="71880"/>
                </a:cubicBezTo>
                <a:cubicBezTo>
                  <a:pt x="31974" y="71880"/>
                  <a:pt x="31885" y="71902"/>
                  <a:pt x="31806" y="71951"/>
                </a:cubicBezTo>
                <a:cubicBezTo>
                  <a:pt x="31300" y="71640"/>
                  <a:pt x="30710" y="71491"/>
                  <a:pt x="30118" y="71491"/>
                </a:cubicBezTo>
                <a:cubicBezTo>
                  <a:pt x="29672" y="71491"/>
                  <a:pt x="29225" y="71576"/>
                  <a:pt x="28809" y="71738"/>
                </a:cubicBezTo>
                <a:cubicBezTo>
                  <a:pt x="29808" y="62636"/>
                  <a:pt x="31278" y="53384"/>
                  <a:pt x="33156" y="44634"/>
                </a:cubicBezTo>
                <a:cubicBezTo>
                  <a:pt x="33254" y="44753"/>
                  <a:pt x="33369" y="44856"/>
                  <a:pt x="33510" y="44916"/>
                </a:cubicBezTo>
                <a:cubicBezTo>
                  <a:pt x="33592" y="44951"/>
                  <a:pt x="33683" y="44969"/>
                  <a:pt x="33772" y="44969"/>
                </a:cubicBezTo>
                <a:cubicBezTo>
                  <a:pt x="33928" y="44969"/>
                  <a:pt x="34082" y="44914"/>
                  <a:pt x="34184" y="44798"/>
                </a:cubicBezTo>
                <a:cubicBezTo>
                  <a:pt x="34280" y="44687"/>
                  <a:pt x="34316" y="44543"/>
                  <a:pt x="34328" y="44394"/>
                </a:cubicBezTo>
                <a:cubicBezTo>
                  <a:pt x="34389" y="44536"/>
                  <a:pt x="34475" y="44666"/>
                  <a:pt x="34579" y="44781"/>
                </a:cubicBezTo>
                <a:cubicBezTo>
                  <a:pt x="34717" y="44934"/>
                  <a:pt x="34892" y="45065"/>
                  <a:pt x="35095" y="45102"/>
                </a:cubicBezTo>
                <a:cubicBezTo>
                  <a:pt x="35129" y="45108"/>
                  <a:pt x="35163" y="45111"/>
                  <a:pt x="35197" y="45111"/>
                </a:cubicBezTo>
                <a:cubicBezTo>
                  <a:pt x="35371" y="45111"/>
                  <a:pt x="35547" y="45032"/>
                  <a:pt x="35632" y="44882"/>
                </a:cubicBezTo>
                <a:cubicBezTo>
                  <a:pt x="35672" y="44810"/>
                  <a:pt x="35690" y="44728"/>
                  <a:pt x="35700" y="44646"/>
                </a:cubicBezTo>
                <a:cubicBezTo>
                  <a:pt x="35744" y="44292"/>
                  <a:pt x="35671" y="43932"/>
                  <a:pt x="35493" y="43622"/>
                </a:cubicBezTo>
                <a:cubicBezTo>
                  <a:pt x="36577" y="43400"/>
                  <a:pt x="37589" y="42820"/>
                  <a:pt x="38430" y="42088"/>
                </a:cubicBezTo>
                <a:cubicBezTo>
                  <a:pt x="39496" y="41163"/>
                  <a:pt x="40329" y="40005"/>
                  <a:pt x="41152" y="38857"/>
                </a:cubicBezTo>
                <a:lnTo>
                  <a:pt x="41152" y="38857"/>
                </a:lnTo>
                <a:cubicBezTo>
                  <a:pt x="39986" y="41368"/>
                  <a:pt x="38220" y="43774"/>
                  <a:pt x="35659" y="44825"/>
                </a:cubicBezTo>
                <a:cubicBezTo>
                  <a:pt x="37270" y="44632"/>
                  <a:pt x="38624" y="43544"/>
                  <a:pt x="39770" y="42395"/>
                </a:cubicBezTo>
                <a:cubicBezTo>
                  <a:pt x="40601" y="41562"/>
                  <a:pt x="41375" y="40673"/>
                  <a:pt x="42087" y="39736"/>
                </a:cubicBezTo>
                <a:lnTo>
                  <a:pt x="42087" y="39736"/>
                </a:lnTo>
                <a:cubicBezTo>
                  <a:pt x="41726" y="40570"/>
                  <a:pt x="41321" y="41385"/>
                  <a:pt x="40874" y="42177"/>
                </a:cubicBezTo>
                <a:cubicBezTo>
                  <a:pt x="40256" y="43270"/>
                  <a:pt x="39545" y="44334"/>
                  <a:pt x="38585" y="45145"/>
                </a:cubicBezTo>
                <a:cubicBezTo>
                  <a:pt x="37580" y="45992"/>
                  <a:pt x="36351" y="46520"/>
                  <a:pt x="35143" y="47037"/>
                </a:cubicBezTo>
                <a:cubicBezTo>
                  <a:pt x="38126" y="46743"/>
                  <a:pt x="40835" y="44548"/>
                  <a:pt x="41741" y="41690"/>
                </a:cubicBezTo>
                <a:lnTo>
                  <a:pt x="41741" y="41690"/>
                </a:lnTo>
                <a:cubicBezTo>
                  <a:pt x="41127" y="43780"/>
                  <a:pt x="39521" y="45425"/>
                  <a:pt x="38581" y="47390"/>
                </a:cubicBezTo>
                <a:cubicBezTo>
                  <a:pt x="38314" y="47947"/>
                  <a:pt x="38104" y="48617"/>
                  <a:pt x="38389" y="49165"/>
                </a:cubicBezTo>
                <a:cubicBezTo>
                  <a:pt x="39467" y="47049"/>
                  <a:pt x="40779" y="45061"/>
                  <a:pt x="42301" y="43237"/>
                </a:cubicBezTo>
                <a:lnTo>
                  <a:pt x="42301" y="43237"/>
                </a:lnTo>
                <a:lnTo>
                  <a:pt x="39043" y="48378"/>
                </a:lnTo>
                <a:cubicBezTo>
                  <a:pt x="38446" y="49320"/>
                  <a:pt x="37840" y="50280"/>
                  <a:pt x="37544" y="51356"/>
                </a:cubicBezTo>
                <a:cubicBezTo>
                  <a:pt x="38630" y="50196"/>
                  <a:pt x="39681" y="49005"/>
                  <a:pt x="40696" y="47780"/>
                </a:cubicBezTo>
                <a:cubicBezTo>
                  <a:pt x="41258" y="47103"/>
                  <a:pt x="41814" y="46398"/>
                  <a:pt x="42217" y="45621"/>
                </a:cubicBezTo>
                <a:lnTo>
                  <a:pt x="42217" y="45621"/>
                </a:lnTo>
                <a:cubicBezTo>
                  <a:pt x="41019" y="48329"/>
                  <a:pt x="39255" y="50786"/>
                  <a:pt x="37067" y="52780"/>
                </a:cubicBezTo>
                <a:cubicBezTo>
                  <a:pt x="37777" y="52726"/>
                  <a:pt x="38372" y="52243"/>
                  <a:pt x="38905" y="51772"/>
                </a:cubicBezTo>
                <a:cubicBezTo>
                  <a:pt x="40248" y="50584"/>
                  <a:pt x="41581" y="49222"/>
                  <a:pt x="42298" y="47619"/>
                </a:cubicBezTo>
                <a:lnTo>
                  <a:pt x="42298" y="47619"/>
                </a:lnTo>
                <a:cubicBezTo>
                  <a:pt x="41676" y="49541"/>
                  <a:pt x="40820" y="51380"/>
                  <a:pt x="39751" y="53094"/>
                </a:cubicBezTo>
                <a:cubicBezTo>
                  <a:pt x="39250" y="53895"/>
                  <a:pt x="38676" y="54692"/>
                  <a:pt x="37883" y="55197"/>
                </a:cubicBezTo>
                <a:cubicBezTo>
                  <a:pt x="40453" y="53679"/>
                  <a:pt x="42491" y="51239"/>
                  <a:pt x="43426" y="48405"/>
                </a:cubicBezTo>
                <a:lnTo>
                  <a:pt x="43426" y="48405"/>
                </a:lnTo>
                <a:cubicBezTo>
                  <a:pt x="43170" y="49952"/>
                  <a:pt x="42996" y="51511"/>
                  <a:pt x="42907" y="53077"/>
                </a:cubicBezTo>
                <a:cubicBezTo>
                  <a:pt x="44120" y="51054"/>
                  <a:pt x="44202" y="48574"/>
                  <a:pt x="44251" y="46216"/>
                </a:cubicBezTo>
                <a:lnTo>
                  <a:pt x="45532" y="51423"/>
                </a:lnTo>
                <a:cubicBezTo>
                  <a:pt x="45686" y="49125"/>
                  <a:pt x="45064" y="46853"/>
                  <a:pt x="44448" y="44635"/>
                </a:cubicBezTo>
                <a:lnTo>
                  <a:pt x="44448" y="44635"/>
                </a:lnTo>
                <a:lnTo>
                  <a:pt x="46725" y="50626"/>
                </a:lnTo>
                <a:cubicBezTo>
                  <a:pt x="46668" y="47616"/>
                  <a:pt x="45501" y="44753"/>
                  <a:pt x="44353" y="41971"/>
                </a:cubicBezTo>
                <a:lnTo>
                  <a:pt x="44353" y="41971"/>
                </a:lnTo>
                <a:cubicBezTo>
                  <a:pt x="45812" y="44393"/>
                  <a:pt x="46968" y="46983"/>
                  <a:pt x="48121" y="49565"/>
                </a:cubicBezTo>
                <a:cubicBezTo>
                  <a:pt x="47609" y="46099"/>
                  <a:pt x="45907" y="42941"/>
                  <a:pt x="44233" y="39863"/>
                </a:cubicBezTo>
                <a:lnTo>
                  <a:pt x="44233" y="39863"/>
                </a:lnTo>
                <a:lnTo>
                  <a:pt x="49020" y="47584"/>
                </a:lnTo>
                <a:cubicBezTo>
                  <a:pt x="48058" y="45254"/>
                  <a:pt x="47000" y="42967"/>
                  <a:pt x="45848" y="40723"/>
                </a:cubicBezTo>
                <a:cubicBezTo>
                  <a:pt x="45865" y="39278"/>
                  <a:pt x="46518" y="37957"/>
                  <a:pt x="47175" y="36634"/>
                </a:cubicBezTo>
                <a:lnTo>
                  <a:pt x="47175" y="36634"/>
                </a:lnTo>
                <a:cubicBezTo>
                  <a:pt x="47133" y="36759"/>
                  <a:pt x="47089" y="36882"/>
                  <a:pt x="47049" y="37006"/>
                </a:cubicBezTo>
                <a:cubicBezTo>
                  <a:pt x="46566" y="38493"/>
                  <a:pt x="46269" y="40112"/>
                  <a:pt x="46707" y="41614"/>
                </a:cubicBezTo>
                <a:cubicBezTo>
                  <a:pt x="46628" y="39553"/>
                  <a:pt x="47729" y="37670"/>
                  <a:pt x="48411" y="35709"/>
                </a:cubicBezTo>
                <a:lnTo>
                  <a:pt x="48411" y="35709"/>
                </a:lnTo>
                <a:cubicBezTo>
                  <a:pt x="47951" y="37966"/>
                  <a:pt x="47677" y="40258"/>
                  <a:pt x="48149" y="42492"/>
                </a:cubicBezTo>
                <a:cubicBezTo>
                  <a:pt x="48218" y="40467"/>
                  <a:pt x="48793" y="38498"/>
                  <a:pt x="49204" y="36509"/>
                </a:cubicBezTo>
                <a:lnTo>
                  <a:pt x="49204" y="36509"/>
                </a:lnTo>
                <a:cubicBezTo>
                  <a:pt x="48958" y="39171"/>
                  <a:pt x="49002" y="41856"/>
                  <a:pt x="49533" y="44470"/>
                </a:cubicBezTo>
                <a:cubicBezTo>
                  <a:pt x="49735" y="41253"/>
                  <a:pt x="50566" y="38009"/>
                  <a:pt x="49934" y="34848"/>
                </a:cubicBezTo>
                <a:lnTo>
                  <a:pt x="49934" y="34848"/>
                </a:lnTo>
                <a:cubicBezTo>
                  <a:pt x="50523" y="37740"/>
                  <a:pt x="50641" y="40707"/>
                  <a:pt x="50284" y="43636"/>
                </a:cubicBezTo>
                <a:cubicBezTo>
                  <a:pt x="50952" y="42354"/>
                  <a:pt x="51219" y="40893"/>
                  <a:pt x="51258" y="39449"/>
                </a:cubicBezTo>
                <a:cubicBezTo>
                  <a:pt x="51295" y="38003"/>
                  <a:pt x="51112" y="36561"/>
                  <a:pt x="50923" y="35128"/>
                </a:cubicBezTo>
                <a:lnTo>
                  <a:pt x="50923" y="35128"/>
                </a:lnTo>
                <a:cubicBezTo>
                  <a:pt x="51832" y="37161"/>
                  <a:pt x="52741" y="39192"/>
                  <a:pt x="53649" y="41225"/>
                </a:cubicBezTo>
                <a:cubicBezTo>
                  <a:pt x="53225" y="38900"/>
                  <a:pt x="52781" y="36517"/>
                  <a:pt x="51561" y="34493"/>
                </a:cubicBezTo>
                <a:lnTo>
                  <a:pt x="51561" y="34493"/>
                </a:lnTo>
                <a:cubicBezTo>
                  <a:pt x="52562" y="35497"/>
                  <a:pt x="53365" y="36681"/>
                  <a:pt x="53927" y="37981"/>
                </a:cubicBezTo>
                <a:cubicBezTo>
                  <a:pt x="53634" y="36989"/>
                  <a:pt x="53213" y="36039"/>
                  <a:pt x="52674" y="35156"/>
                </a:cubicBezTo>
                <a:cubicBezTo>
                  <a:pt x="52699" y="35044"/>
                  <a:pt x="52721" y="34931"/>
                  <a:pt x="52740" y="34818"/>
                </a:cubicBezTo>
                <a:cubicBezTo>
                  <a:pt x="53432" y="35676"/>
                  <a:pt x="54034" y="36601"/>
                  <a:pt x="54537" y="37581"/>
                </a:cubicBezTo>
                <a:cubicBezTo>
                  <a:pt x="54197" y="36362"/>
                  <a:pt x="53586" y="35244"/>
                  <a:pt x="52809" y="34241"/>
                </a:cubicBezTo>
                <a:cubicBezTo>
                  <a:pt x="52966" y="32278"/>
                  <a:pt x="52284" y="30257"/>
                  <a:pt x="51000" y="28751"/>
                </a:cubicBezTo>
                <a:lnTo>
                  <a:pt x="51000" y="28751"/>
                </a:lnTo>
                <a:cubicBezTo>
                  <a:pt x="53090" y="30791"/>
                  <a:pt x="53926" y="33783"/>
                  <a:pt x="54362" y="36672"/>
                </a:cubicBezTo>
                <a:cubicBezTo>
                  <a:pt x="54833" y="33716"/>
                  <a:pt x="53801" y="30559"/>
                  <a:pt x="51676" y="28451"/>
                </a:cubicBezTo>
                <a:lnTo>
                  <a:pt x="51676" y="28451"/>
                </a:lnTo>
                <a:cubicBezTo>
                  <a:pt x="54050" y="30567"/>
                  <a:pt x="55118" y="33850"/>
                  <a:pt x="55206" y="37028"/>
                </a:cubicBezTo>
                <a:cubicBezTo>
                  <a:pt x="55175" y="35619"/>
                  <a:pt x="55144" y="34204"/>
                  <a:pt x="54902" y="32815"/>
                </a:cubicBezTo>
                <a:cubicBezTo>
                  <a:pt x="54658" y="31427"/>
                  <a:pt x="54194" y="30056"/>
                  <a:pt x="53366" y="28914"/>
                </a:cubicBezTo>
                <a:lnTo>
                  <a:pt x="53366" y="28914"/>
                </a:lnTo>
                <a:cubicBezTo>
                  <a:pt x="54552" y="30070"/>
                  <a:pt x="55387" y="31551"/>
                  <a:pt x="55950" y="33108"/>
                </a:cubicBezTo>
                <a:cubicBezTo>
                  <a:pt x="56512" y="34666"/>
                  <a:pt x="56812" y="36305"/>
                  <a:pt x="57039" y="37946"/>
                </a:cubicBezTo>
                <a:cubicBezTo>
                  <a:pt x="57361" y="34945"/>
                  <a:pt x="56430" y="31828"/>
                  <a:pt x="54512" y="29496"/>
                </a:cubicBezTo>
                <a:lnTo>
                  <a:pt x="54512" y="29496"/>
                </a:lnTo>
                <a:cubicBezTo>
                  <a:pt x="56521" y="31239"/>
                  <a:pt x="57854" y="33739"/>
                  <a:pt x="58183" y="36379"/>
                </a:cubicBezTo>
                <a:cubicBezTo>
                  <a:pt x="58243" y="35183"/>
                  <a:pt x="58023" y="33990"/>
                  <a:pt x="57541" y="32895"/>
                </a:cubicBezTo>
                <a:lnTo>
                  <a:pt x="57541" y="32895"/>
                </a:lnTo>
                <a:cubicBezTo>
                  <a:pt x="58203" y="33905"/>
                  <a:pt x="58720" y="35003"/>
                  <a:pt x="59077" y="36158"/>
                </a:cubicBezTo>
                <a:cubicBezTo>
                  <a:pt x="58503" y="33891"/>
                  <a:pt x="57562" y="31732"/>
                  <a:pt x="56003" y="30014"/>
                </a:cubicBezTo>
                <a:lnTo>
                  <a:pt x="56003" y="30014"/>
                </a:lnTo>
                <a:cubicBezTo>
                  <a:pt x="58542" y="32480"/>
                  <a:pt x="60184" y="35850"/>
                  <a:pt x="60560" y="39369"/>
                </a:cubicBezTo>
                <a:cubicBezTo>
                  <a:pt x="60312" y="36809"/>
                  <a:pt x="59881" y="34164"/>
                  <a:pt x="58431" y="32040"/>
                </a:cubicBezTo>
                <a:lnTo>
                  <a:pt x="58431" y="32040"/>
                </a:lnTo>
                <a:cubicBezTo>
                  <a:pt x="60160" y="33989"/>
                  <a:pt x="61350" y="36487"/>
                  <a:pt x="61467" y="39078"/>
                </a:cubicBezTo>
                <a:cubicBezTo>
                  <a:pt x="61396" y="36888"/>
                  <a:pt x="60721" y="34717"/>
                  <a:pt x="59514" y="32885"/>
                </a:cubicBezTo>
                <a:cubicBezTo>
                  <a:pt x="58184" y="30862"/>
                  <a:pt x="56225" y="29263"/>
                  <a:pt x="53980" y="28365"/>
                </a:cubicBezTo>
                <a:cubicBezTo>
                  <a:pt x="53346" y="28110"/>
                  <a:pt x="52690" y="27911"/>
                  <a:pt x="52032" y="27729"/>
                </a:cubicBezTo>
                <a:cubicBezTo>
                  <a:pt x="50529" y="27314"/>
                  <a:pt x="48978" y="27055"/>
                  <a:pt x="47429" y="27031"/>
                </a:cubicBezTo>
                <a:cubicBezTo>
                  <a:pt x="47323" y="26963"/>
                  <a:pt x="47218" y="26898"/>
                  <a:pt x="47113" y="26835"/>
                </a:cubicBezTo>
                <a:cubicBezTo>
                  <a:pt x="47180" y="26587"/>
                  <a:pt x="47254" y="26340"/>
                  <a:pt x="47334" y="26097"/>
                </a:cubicBezTo>
                <a:cubicBezTo>
                  <a:pt x="47702" y="26171"/>
                  <a:pt x="48065" y="26256"/>
                  <a:pt x="48428" y="26353"/>
                </a:cubicBezTo>
                <a:cubicBezTo>
                  <a:pt x="48444" y="26582"/>
                  <a:pt x="48474" y="26810"/>
                  <a:pt x="48522" y="27033"/>
                </a:cubicBezTo>
                <a:cubicBezTo>
                  <a:pt x="48557" y="26827"/>
                  <a:pt x="48601" y="26619"/>
                  <a:pt x="48644" y="26413"/>
                </a:cubicBezTo>
                <a:cubicBezTo>
                  <a:pt x="48931" y="26493"/>
                  <a:pt x="49218" y="26576"/>
                  <a:pt x="49502" y="26664"/>
                </a:cubicBezTo>
                <a:cubicBezTo>
                  <a:pt x="49231" y="26516"/>
                  <a:pt x="48954" y="26381"/>
                  <a:pt x="48675" y="26253"/>
                </a:cubicBezTo>
                <a:cubicBezTo>
                  <a:pt x="48705" y="26119"/>
                  <a:pt x="48740" y="25986"/>
                  <a:pt x="48772" y="25851"/>
                </a:cubicBezTo>
                <a:cubicBezTo>
                  <a:pt x="49265" y="26028"/>
                  <a:pt x="49754" y="26216"/>
                  <a:pt x="50238" y="26416"/>
                </a:cubicBezTo>
                <a:cubicBezTo>
                  <a:pt x="50255" y="26536"/>
                  <a:pt x="50267" y="26655"/>
                  <a:pt x="50287" y="26775"/>
                </a:cubicBezTo>
                <a:cubicBezTo>
                  <a:pt x="50292" y="26665"/>
                  <a:pt x="50302" y="26556"/>
                  <a:pt x="50310" y="26446"/>
                </a:cubicBezTo>
                <a:cubicBezTo>
                  <a:pt x="50904" y="26693"/>
                  <a:pt x="51495" y="26952"/>
                  <a:pt x="52074" y="27232"/>
                </a:cubicBezTo>
                <a:cubicBezTo>
                  <a:pt x="51744" y="26998"/>
                  <a:pt x="51405" y="26781"/>
                  <a:pt x="51060" y="26574"/>
                </a:cubicBezTo>
                <a:cubicBezTo>
                  <a:pt x="51225" y="26172"/>
                  <a:pt x="51372" y="25763"/>
                  <a:pt x="51501" y="25347"/>
                </a:cubicBezTo>
                <a:cubicBezTo>
                  <a:pt x="51777" y="25482"/>
                  <a:pt x="52047" y="25627"/>
                  <a:pt x="52315" y="25777"/>
                </a:cubicBezTo>
                <a:cubicBezTo>
                  <a:pt x="52279" y="26169"/>
                  <a:pt x="52234" y="26559"/>
                  <a:pt x="52175" y="26947"/>
                </a:cubicBezTo>
                <a:cubicBezTo>
                  <a:pt x="52334" y="26618"/>
                  <a:pt x="52469" y="26277"/>
                  <a:pt x="52579" y="25929"/>
                </a:cubicBezTo>
                <a:cubicBezTo>
                  <a:pt x="52918" y="26129"/>
                  <a:pt x="53249" y="26342"/>
                  <a:pt x="53572" y="26569"/>
                </a:cubicBezTo>
                <a:cubicBezTo>
                  <a:pt x="53275" y="26281"/>
                  <a:pt x="52960" y="26014"/>
                  <a:pt x="52628" y="25767"/>
                </a:cubicBezTo>
                <a:cubicBezTo>
                  <a:pt x="53105" y="24152"/>
                  <a:pt x="53068" y="22384"/>
                  <a:pt x="52499" y="20799"/>
                </a:cubicBezTo>
                <a:lnTo>
                  <a:pt x="52499" y="20799"/>
                </a:lnTo>
                <a:cubicBezTo>
                  <a:pt x="53559" y="22450"/>
                  <a:pt x="54187" y="24343"/>
                  <a:pt x="54323" y="26301"/>
                </a:cubicBezTo>
                <a:cubicBezTo>
                  <a:pt x="54918" y="24500"/>
                  <a:pt x="54616" y="22425"/>
                  <a:pt x="53531" y="20868"/>
                </a:cubicBezTo>
                <a:lnTo>
                  <a:pt x="53531" y="20868"/>
                </a:lnTo>
                <a:cubicBezTo>
                  <a:pt x="54990" y="22076"/>
                  <a:pt x="56141" y="23612"/>
                  <a:pt x="56890" y="25350"/>
                </a:cubicBezTo>
                <a:cubicBezTo>
                  <a:pt x="57194" y="26060"/>
                  <a:pt x="57433" y="26816"/>
                  <a:pt x="57418" y="27587"/>
                </a:cubicBezTo>
                <a:cubicBezTo>
                  <a:pt x="57631" y="25084"/>
                  <a:pt x="56637" y="22505"/>
                  <a:pt x="54799" y="20791"/>
                </a:cubicBezTo>
                <a:lnTo>
                  <a:pt x="54799" y="20791"/>
                </a:lnTo>
                <a:cubicBezTo>
                  <a:pt x="57495" y="22104"/>
                  <a:pt x="59818" y="24170"/>
                  <a:pt x="61437" y="26693"/>
                </a:cubicBezTo>
                <a:cubicBezTo>
                  <a:pt x="60194" y="23753"/>
                  <a:pt x="57611" y="21557"/>
                  <a:pt x="54789" y="20068"/>
                </a:cubicBezTo>
                <a:lnTo>
                  <a:pt x="54789" y="20068"/>
                </a:lnTo>
                <a:cubicBezTo>
                  <a:pt x="55967" y="20260"/>
                  <a:pt x="57142" y="20600"/>
                  <a:pt x="58178" y="21190"/>
                </a:cubicBezTo>
                <a:cubicBezTo>
                  <a:pt x="57288" y="20214"/>
                  <a:pt x="56073" y="19808"/>
                  <a:pt x="54760" y="19650"/>
                </a:cubicBezTo>
                <a:cubicBezTo>
                  <a:pt x="54388" y="19605"/>
                  <a:pt x="53979" y="19583"/>
                  <a:pt x="53553" y="19583"/>
                </a:cubicBezTo>
                <a:cubicBezTo>
                  <a:pt x="52952" y="19583"/>
                  <a:pt x="52316" y="19628"/>
                  <a:pt x="51705" y="19718"/>
                </a:cubicBezTo>
                <a:cubicBezTo>
                  <a:pt x="53011" y="19431"/>
                  <a:pt x="54362" y="19304"/>
                  <a:pt x="55711" y="19304"/>
                </a:cubicBezTo>
                <a:cubicBezTo>
                  <a:pt x="56401" y="19304"/>
                  <a:pt x="57090" y="19337"/>
                  <a:pt x="57772" y="19399"/>
                </a:cubicBezTo>
                <a:cubicBezTo>
                  <a:pt x="56356" y="19009"/>
                  <a:pt x="54902" y="18776"/>
                  <a:pt x="53435" y="18703"/>
                </a:cubicBezTo>
                <a:cubicBezTo>
                  <a:pt x="53517" y="18702"/>
                  <a:pt x="53599" y="18702"/>
                  <a:pt x="53681" y="18702"/>
                </a:cubicBezTo>
                <a:cubicBezTo>
                  <a:pt x="55964" y="18702"/>
                  <a:pt x="58241" y="18954"/>
                  <a:pt x="60467" y="19457"/>
                </a:cubicBezTo>
                <a:cubicBezTo>
                  <a:pt x="58214" y="18389"/>
                  <a:pt x="55636" y="18330"/>
                  <a:pt x="53135" y="18330"/>
                </a:cubicBezTo>
                <a:cubicBezTo>
                  <a:pt x="53035" y="18330"/>
                  <a:pt x="52934" y="18330"/>
                  <a:pt x="52834" y="18330"/>
                </a:cubicBezTo>
                <a:cubicBezTo>
                  <a:pt x="54784" y="18179"/>
                  <a:pt x="56740" y="18103"/>
                  <a:pt x="58695" y="18103"/>
                </a:cubicBezTo>
                <a:cubicBezTo>
                  <a:pt x="59818" y="18103"/>
                  <a:pt x="60941" y="18128"/>
                  <a:pt x="62063" y="18178"/>
                </a:cubicBezTo>
                <a:cubicBezTo>
                  <a:pt x="59807" y="17499"/>
                  <a:pt x="57465" y="17155"/>
                  <a:pt x="55113" y="17155"/>
                </a:cubicBezTo>
                <a:cubicBezTo>
                  <a:pt x="54730" y="17155"/>
                  <a:pt x="54346" y="17164"/>
                  <a:pt x="53963" y="17183"/>
                </a:cubicBezTo>
                <a:cubicBezTo>
                  <a:pt x="56475" y="16846"/>
                  <a:pt x="58999" y="16634"/>
                  <a:pt x="61537" y="16544"/>
                </a:cubicBezTo>
                <a:cubicBezTo>
                  <a:pt x="60103" y="16110"/>
                  <a:pt x="58613" y="15891"/>
                  <a:pt x="57118" y="15891"/>
                </a:cubicBezTo>
                <a:cubicBezTo>
                  <a:pt x="56918" y="15891"/>
                  <a:pt x="56718" y="15895"/>
                  <a:pt x="56518" y="15903"/>
                </a:cubicBezTo>
                <a:cubicBezTo>
                  <a:pt x="58253" y="15277"/>
                  <a:pt x="60093" y="14671"/>
                  <a:pt x="61907" y="14671"/>
                </a:cubicBezTo>
                <a:cubicBezTo>
                  <a:pt x="62525" y="14671"/>
                  <a:pt x="63140" y="14742"/>
                  <a:pt x="63747" y="14906"/>
                </a:cubicBezTo>
                <a:cubicBezTo>
                  <a:pt x="62541" y="14452"/>
                  <a:pt x="61259" y="14254"/>
                  <a:pt x="59969" y="14254"/>
                </a:cubicBezTo>
                <a:cubicBezTo>
                  <a:pt x="58861" y="14254"/>
                  <a:pt x="57748" y="14400"/>
                  <a:pt x="56671" y="14657"/>
                </a:cubicBezTo>
                <a:cubicBezTo>
                  <a:pt x="55374" y="14966"/>
                  <a:pt x="54122" y="15426"/>
                  <a:pt x="52903" y="15971"/>
                </a:cubicBezTo>
                <a:cubicBezTo>
                  <a:pt x="53159" y="15801"/>
                  <a:pt x="53416" y="15637"/>
                  <a:pt x="53681" y="15482"/>
                </a:cubicBezTo>
                <a:cubicBezTo>
                  <a:pt x="56074" y="14073"/>
                  <a:pt x="58843" y="13310"/>
                  <a:pt x="61620" y="13293"/>
                </a:cubicBezTo>
                <a:cubicBezTo>
                  <a:pt x="61139" y="13126"/>
                  <a:pt x="60640" y="13062"/>
                  <a:pt x="60134" y="13062"/>
                </a:cubicBezTo>
                <a:cubicBezTo>
                  <a:pt x="59419" y="13062"/>
                  <a:pt x="58691" y="13190"/>
                  <a:pt x="57987" y="13332"/>
                </a:cubicBezTo>
                <a:cubicBezTo>
                  <a:pt x="55655" y="13803"/>
                  <a:pt x="53332" y="14431"/>
                  <a:pt x="51210" y="15507"/>
                </a:cubicBezTo>
                <a:cubicBezTo>
                  <a:pt x="52528" y="14231"/>
                  <a:pt x="54086" y="13228"/>
                  <a:pt x="55792" y="12555"/>
                </a:cubicBezTo>
                <a:lnTo>
                  <a:pt x="55792" y="12555"/>
                </a:lnTo>
                <a:cubicBezTo>
                  <a:pt x="53012" y="13384"/>
                  <a:pt x="50571" y="15089"/>
                  <a:pt x="48403" y="17016"/>
                </a:cubicBezTo>
                <a:cubicBezTo>
                  <a:pt x="49229" y="15973"/>
                  <a:pt x="50155" y="15014"/>
                  <a:pt x="51168" y="14151"/>
                </a:cubicBezTo>
                <a:lnTo>
                  <a:pt x="51168" y="14151"/>
                </a:lnTo>
                <a:cubicBezTo>
                  <a:pt x="48943" y="14900"/>
                  <a:pt x="47077" y="16426"/>
                  <a:pt x="45266" y="17921"/>
                </a:cubicBezTo>
                <a:cubicBezTo>
                  <a:pt x="45610" y="17369"/>
                  <a:pt x="46001" y="16849"/>
                  <a:pt x="46434" y="16364"/>
                </a:cubicBezTo>
                <a:lnTo>
                  <a:pt x="46434" y="16364"/>
                </a:lnTo>
                <a:cubicBezTo>
                  <a:pt x="45845" y="16487"/>
                  <a:pt x="45292" y="16700"/>
                  <a:pt x="44771" y="16981"/>
                </a:cubicBezTo>
                <a:cubicBezTo>
                  <a:pt x="46958" y="15484"/>
                  <a:pt x="49272" y="14184"/>
                  <a:pt x="51687" y="13092"/>
                </a:cubicBezTo>
                <a:lnTo>
                  <a:pt x="51687" y="13092"/>
                </a:lnTo>
                <a:cubicBezTo>
                  <a:pt x="48923" y="13418"/>
                  <a:pt x="46391" y="14742"/>
                  <a:pt x="43930" y="16042"/>
                </a:cubicBezTo>
                <a:cubicBezTo>
                  <a:pt x="44339" y="15349"/>
                  <a:pt x="45010" y="14860"/>
                  <a:pt x="45663" y="14393"/>
                </a:cubicBezTo>
                <a:cubicBezTo>
                  <a:pt x="47103" y="13360"/>
                  <a:pt x="48556" y="12319"/>
                  <a:pt x="50174" y="11596"/>
                </a:cubicBezTo>
                <a:lnTo>
                  <a:pt x="50174" y="11596"/>
                </a:lnTo>
                <a:cubicBezTo>
                  <a:pt x="48942" y="11907"/>
                  <a:pt x="47737" y="12311"/>
                  <a:pt x="46567" y="12805"/>
                </a:cubicBezTo>
                <a:cubicBezTo>
                  <a:pt x="47523" y="11069"/>
                  <a:pt x="49043" y="9652"/>
                  <a:pt x="50839" y="8817"/>
                </a:cubicBezTo>
                <a:cubicBezTo>
                  <a:pt x="50819" y="8817"/>
                  <a:pt x="50799" y="8816"/>
                  <a:pt x="50779" y="8816"/>
                </a:cubicBezTo>
                <a:cubicBezTo>
                  <a:pt x="48836" y="8816"/>
                  <a:pt x="47191" y="10208"/>
                  <a:pt x="45748" y="11520"/>
                </a:cubicBezTo>
                <a:cubicBezTo>
                  <a:pt x="46144" y="10585"/>
                  <a:pt x="46587" y="9671"/>
                  <a:pt x="47075" y="8778"/>
                </a:cubicBezTo>
                <a:cubicBezTo>
                  <a:pt x="47229" y="8495"/>
                  <a:pt x="47393" y="8211"/>
                  <a:pt x="47578" y="7943"/>
                </a:cubicBezTo>
                <a:lnTo>
                  <a:pt x="47578" y="7943"/>
                </a:lnTo>
                <a:cubicBezTo>
                  <a:pt x="45958" y="9604"/>
                  <a:pt x="44560" y="11469"/>
                  <a:pt x="43421" y="13491"/>
                </a:cubicBezTo>
                <a:cubicBezTo>
                  <a:pt x="44052" y="10696"/>
                  <a:pt x="45318" y="8083"/>
                  <a:pt x="47121" y="5854"/>
                </a:cubicBezTo>
                <a:lnTo>
                  <a:pt x="47121" y="5854"/>
                </a:lnTo>
                <a:cubicBezTo>
                  <a:pt x="46001" y="6769"/>
                  <a:pt x="44967" y="7921"/>
                  <a:pt x="44558" y="9284"/>
                </a:cubicBezTo>
                <a:cubicBezTo>
                  <a:pt x="44864" y="7766"/>
                  <a:pt x="45056" y="6227"/>
                  <a:pt x="45133" y="4681"/>
                </a:cubicBezTo>
                <a:lnTo>
                  <a:pt x="45133" y="4681"/>
                </a:lnTo>
                <a:cubicBezTo>
                  <a:pt x="44718" y="5625"/>
                  <a:pt x="44399" y="6609"/>
                  <a:pt x="44179" y="7616"/>
                </a:cubicBezTo>
                <a:cubicBezTo>
                  <a:pt x="44216" y="6087"/>
                  <a:pt x="44154" y="4556"/>
                  <a:pt x="43994" y="3036"/>
                </a:cubicBezTo>
                <a:cubicBezTo>
                  <a:pt x="43713" y="5070"/>
                  <a:pt x="43581" y="7123"/>
                  <a:pt x="43601" y="9177"/>
                </a:cubicBezTo>
                <a:cubicBezTo>
                  <a:pt x="43467" y="5851"/>
                  <a:pt x="42230" y="2576"/>
                  <a:pt x="40119" y="0"/>
                </a:cubicBezTo>
                <a:close/>
              </a:path>
            </a:pathLst>
          </a:custGeom>
          <a:solidFill>
            <a:schemeClr val="accent6"/>
          </a:solidFill>
          <a:ln>
            <a:noFill/>
          </a:ln>
        </p:spPr>
        <p:txBody>
          <a:bodyPr spcFirstLastPara="1" lIns="121896" tIns="121896" rIns="121896" bIns="121896" anchor="ctr"/>
          <a:lstStyle/>
          <a:p>
            <a:pPr>
              <a:spcBef>
                <a:spcPts val="0"/>
              </a:spcBef>
              <a:spcAft>
                <a:spcPts val="0"/>
              </a:spcAft>
              <a:defRPr/>
            </a:pPr>
            <a:endParaRPr sz="4266"/>
          </a:p>
        </p:txBody>
      </p:sp>
      <p:sp>
        <p:nvSpPr>
          <p:cNvPr id="4" name="Google Shape;69;p10">
            <a:extLst>
              <a:ext uri="{FF2B5EF4-FFF2-40B4-BE49-F238E27FC236}">
                <a16:creationId xmlns:a16="http://schemas.microsoft.com/office/drawing/2014/main" id="{AF83F836-9013-4D7A-8931-33DE1F3F0035}"/>
              </a:ext>
            </a:extLst>
          </p:cNvPr>
          <p:cNvSpPr/>
          <p:nvPr/>
        </p:nvSpPr>
        <p:spPr>
          <a:xfrm rot="5400000" flipH="1">
            <a:off x="10673021" y="5673035"/>
            <a:ext cx="2530892" cy="1341995"/>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2"/>
          </a:solidFill>
          <a:ln>
            <a:noFill/>
          </a:ln>
        </p:spPr>
        <p:txBody>
          <a:bodyPr spcFirstLastPara="1" lIns="121896" tIns="121896" rIns="121896" bIns="121896" anchor="ctr"/>
          <a:lstStyle/>
          <a:p>
            <a:pPr>
              <a:spcBef>
                <a:spcPts val="0"/>
              </a:spcBef>
              <a:spcAft>
                <a:spcPts val="0"/>
              </a:spcAft>
              <a:defRPr/>
            </a:pPr>
            <a:endParaRPr sz="4266"/>
          </a:p>
        </p:txBody>
      </p:sp>
      <p:sp>
        <p:nvSpPr>
          <p:cNvPr id="5" name="Google Shape;70;p10">
            <a:extLst>
              <a:ext uri="{FF2B5EF4-FFF2-40B4-BE49-F238E27FC236}">
                <a16:creationId xmlns:a16="http://schemas.microsoft.com/office/drawing/2014/main" id="{DBBA5A48-D45A-413B-852E-D99510E74276}"/>
              </a:ext>
            </a:extLst>
          </p:cNvPr>
          <p:cNvSpPr/>
          <p:nvPr/>
        </p:nvSpPr>
        <p:spPr>
          <a:xfrm rot="7082595" flipH="1">
            <a:off x="4413090" y="5673035"/>
            <a:ext cx="2530892" cy="1341995"/>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6" name="Google Shape;71;p10">
            <a:extLst>
              <a:ext uri="{FF2B5EF4-FFF2-40B4-BE49-F238E27FC236}">
                <a16:creationId xmlns:a16="http://schemas.microsoft.com/office/drawing/2014/main" id="{A3E38058-2BBB-4DEB-8FF9-69D3E0012895}"/>
              </a:ext>
            </a:extLst>
          </p:cNvPr>
          <p:cNvSpPr/>
          <p:nvPr/>
        </p:nvSpPr>
        <p:spPr>
          <a:xfrm rot="10800000" flipH="1">
            <a:off x="3529104" y="6092777"/>
            <a:ext cx="1633203" cy="1420477"/>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rgbClr val="559972"/>
          </a:solidFill>
          <a:ln>
            <a:noFill/>
          </a:ln>
        </p:spPr>
        <p:txBody>
          <a:bodyPr spcFirstLastPara="1" lIns="121896" tIns="121896" rIns="121896" bIns="121896" anchor="ctr"/>
          <a:lstStyle/>
          <a:p>
            <a:pPr>
              <a:spcBef>
                <a:spcPts val="0"/>
              </a:spcBef>
              <a:spcAft>
                <a:spcPts val="0"/>
              </a:spcAft>
              <a:defRPr/>
            </a:pPr>
            <a:endParaRPr sz="4266"/>
          </a:p>
        </p:txBody>
      </p:sp>
      <p:sp>
        <p:nvSpPr>
          <p:cNvPr id="7" name="Google Shape;72;p10">
            <a:extLst>
              <a:ext uri="{FF2B5EF4-FFF2-40B4-BE49-F238E27FC236}">
                <a16:creationId xmlns:a16="http://schemas.microsoft.com/office/drawing/2014/main" id="{6AB9505B-7241-435E-8F26-240E0FBD7F1F}"/>
              </a:ext>
            </a:extLst>
          </p:cNvPr>
          <p:cNvSpPr/>
          <p:nvPr/>
        </p:nvSpPr>
        <p:spPr>
          <a:xfrm rot="18055434">
            <a:off x="110167" y="5809475"/>
            <a:ext cx="2017687" cy="1069115"/>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1"/>
          </a:solidFill>
          <a:ln>
            <a:noFill/>
          </a:ln>
        </p:spPr>
        <p:txBody>
          <a:bodyPr spcFirstLastPara="1" lIns="121896" tIns="121896" rIns="121896" bIns="121896" anchor="ctr"/>
          <a:lstStyle/>
          <a:p>
            <a:pPr>
              <a:spcBef>
                <a:spcPts val="0"/>
              </a:spcBef>
              <a:spcAft>
                <a:spcPts val="0"/>
              </a:spcAft>
              <a:defRPr/>
            </a:pPr>
            <a:endParaRPr sz="4266"/>
          </a:p>
        </p:txBody>
      </p:sp>
      <p:sp>
        <p:nvSpPr>
          <p:cNvPr id="8" name="Google Shape;73;p10">
            <a:extLst>
              <a:ext uri="{FF2B5EF4-FFF2-40B4-BE49-F238E27FC236}">
                <a16:creationId xmlns:a16="http://schemas.microsoft.com/office/drawing/2014/main" id="{8B4CCDAF-2133-4523-A240-CA84189C29D7}"/>
              </a:ext>
            </a:extLst>
          </p:cNvPr>
          <p:cNvSpPr/>
          <p:nvPr/>
        </p:nvSpPr>
        <p:spPr>
          <a:xfrm rot="14145271">
            <a:off x="7571593" y="5889414"/>
            <a:ext cx="1486155" cy="1291086"/>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9" name="Google Shape;74;p10">
            <a:extLst>
              <a:ext uri="{FF2B5EF4-FFF2-40B4-BE49-F238E27FC236}">
                <a16:creationId xmlns:a16="http://schemas.microsoft.com/office/drawing/2014/main" id="{31F951B6-2C60-4568-9C62-D73307AA4F7C}"/>
              </a:ext>
            </a:extLst>
          </p:cNvPr>
          <p:cNvSpPr/>
          <p:nvPr/>
        </p:nvSpPr>
        <p:spPr>
          <a:xfrm rot="17443724">
            <a:off x="-175925" y="5268307"/>
            <a:ext cx="1095142" cy="2478314"/>
          </a:xfrm>
          <a:custGeom>
            <a:avLst/>
            <a:gdLst/>
            <a:ahLst/>
            <a:cxnLst/>
            <a:rect l="l" t="t" r="r" b="b"/>
            <a:pathLst>
              <a:path w="21162" h="47855" extrusionOk="0">
                <a:moveTo>
                  <a:pt x="15716" y="1"/>
                </a:moveTo>
                <a:cubicBezTo>
                  <a:pt x="14156" y="5882"/>
                  <a:pt x="6359" y="8479"/>
                  <a:pt x="4697" y="14335"/>
                </a:cubicBezTo>
                <a:cubicBezTo>
                  <a:pt x="4211" y="16046"/>
                  <a:pt x="4316" y="17863"/>
                  <a:pt x="3973" y="19607"/>
                </a:cubicBezTo>
                <a:cubicBezTo>
                  <a:pt x="3270" y="23169"/>
                  <a:pt x="735" y="26250"/>
                  <a:pt x="384" y="29860"/>
                </a:cubicBezTo>
                <a:cubicBezTo>
                  <a:pt x="0" y="33792"/>
                  <a:pt x="2330" y="37540"/>
                  <a:pt x="5289" y="40192"/>
                </a:cubicBezTo>
                <a:cubicBezTo>
                  <a:pt x="6369" y="41160"/>
                  <a:pt x="7548" y="42035"/>
                  <a:pt x="8463" y="43155"/>
                </a:cubicBezTo>
                <a:cubicBezTo>
                  <a:pt x="9560" y="44499"/>
                  <a:pt x="10221" y="46129"/>
                  <a:pt x="11059" y="47645"/>
                </a:cubicBezTo>
                <a:cubicBezTo>
                  <a:pt x="11097" y="47714"/>
                  <a:pt x="11140" y="47784"/>
                  <a:pt x="11179" y="47854"/>
                </a:cubicBezTo>
                <a:cubicBezTo>
                  <a:pt x="11072" y="46119"/>
                  <a:pt x="11646" y="44318"/>
                  <a:pt x="12530" y="42779"/>
                </a:cubicBezTo>
                <a:cubicBezTo>
                  <a:pt x="13729" y="40687"/>
                  <a:pt x="15443" y="38933"/>
                  <a:pt x="16913" y="37016"/>
                </a:cubicBezTo>
                <a:cubicBezTo>
                  <a:pt x="18549" y="34877"/>
                  <a:pt x="19886" y="32525"/>
                  <a:pt x="20885" y="30024"/>
                </a:cubicBezTo>
                <a:cubicBezTo>
                  <a:pt x="21161" y="27628"/>
                  <a:pt x="20951" y="25207"/>
                  <a:pt x="20106" y="22947"/>
                </a:cubicBezTo>
                <a:cubicBezTo>
                  <a:pt x="19192" y="20505"/>
                  <a:pt x="17552" y="18191"/>
                  <a:pt x="17686" y="15588"/>
                </a:cubicBezTo>
                <a:cubicBezTo>
                  <a:pt x="17799" y="13364"/>
                  <a:pt x="19220" y="11317"/>
                  <a:pt x="19145" y="9090"/>
                </a:cubicBezTo>
                <a:cubicBezTo>
                  <a:pt x="19033" y="5737"/>
                  <a:pt x="15789" y="3355"/>
                  <a:pt x="15716" y="1"/>
                </a:cubicBezTo>
                <a:close/>
              </a:path>
            </a:pathLst>
          </a:custGeom>
          <a:solidFill>
            <a:schemeClr val="accent4"/>
          </a:solidFill>
          <a:ln>
            <a:noFill/>
          </a:ln>
        </p:spPr>
        <p:txBody>
          <a:bodyPr spcFirstLastPara="1" lIns="121896" tIns="121896" rIns="121896" bIns="121896" anchor="ctr"/>
          <a:lstStyle/>
          <a:p>
            <a:pPr>
              <a:spcBef>
                <a:spcPts val="0"/>
              </a:spcBef>
              <a:spcAft>
                <a:spcPts val="0"/>
              </a:spcAft>
              <a:defRPr/>
            </a:pPr>
            <a:endParaRPr sz="4266"/>
          </a:p>
        </p:txBody>
      </p:sp>
      <p:sp>
        <p:nvSpPr>
          <p:cNvPr id="10" name="Google Shape;75;p10">
            <a:extLst>
              <a:ext uri="{FF2B5EF4-FFF2-40B4-BE49-F238E27FC236}">
                <a16:creationId xmlns:a16="http://schemas.microsoft.com/office/drawing/2014/main" id="{AD2BC304-C50D-43A4-87F7-2E84C86A275F}"/>
              </a:ext>
            </a:extLst>
          </p:cNvPr>
          <p:cNvSpPr/>
          <p:nvPr/>
        </p:nvSpPr>
        <p:spPr>
          <a:xfrm rot="18645558">
            <a:off x="9126870" y="4537708"/>
            <a:ext cx="2729454" cy="2659555"/>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rgbClr val="447762"/>
          </a:solidFill>
          <a:ln>
            <a:noFill/>
          </a:ln>
        </p:spPr>
        <p:txBody>
          <a:bodyPr spcFirstLastPara="1" lIns="121896" tIns="121896" rIns="121896" bIns="121896" anchor="ctr"/>
          <a:lstStyle/>
          <a:p>
            <a:pPr>
              <a:spcBef>
                <a:spcPts val="0"/>
              </a:spcBef>
              <a:spcAft>
                <a:spcPts val="0"/>
              </a:spcAft>
              <a:defRPr/>
            </a:pPr>
            <a:endParaRPr sz="4266"/>
          </a:p>
        </p:txBody>
      </p:sp>
      <p:sp>
        <p:nvSpPr>
          <p:cNvPr id="76" name="Google Shape;76;p10"/>
          <p:cNvSpPr txBox="1">
            <a:spLocks noGrp="1"/>
          </p:cNvSpPr>
          <p:nvPr>
            <p:ph type="title"/>
          </p:nvPr>
        </p:nvSpPr>
        <p:spPr>
          <a:xfrm>
            <a:off x="2096800" y="1996803"/>
            <a:ext cx="7998400" cy="2254800"/>
          </a:xfrm>
          <a:prstGeom prst="rect">
            <a:avLst/>
          </a:prstGeom>
        </p:spPr>
        <p:txBody>
          <a:bodyPr spcFirstLastPara="1" anchor="ctr">
            <a:noAutofit/>
          </a:bodyPr>
          <a:lstStyle>
            <a:lvl1pPr lvl="0" algn="ctr" rtl="0">
              <a:spcBef>
                <a:spcPts val="0"/>
              </a:spcBef>
              <a:spcAft>
                <a:spcPts val="0"/>
              </a:spcAft>
              <a:buSzPts val="6000"/>
              <a:buNone/>
              <a:defRPr sz="7999"/>
            </a:lvl1pPr>
            <a:lvl2pPr lvl="1" algn="ctr" rtl="0">
              <a:spcBef>
                <a:spcPts val="0"/>
              </a:spcBef>
              <a:spcAft>
                <a:spcPts val="0"/>
              </a:spcAft>
              <a:buSzPts val="6000"/>
              <a:buNone/>
              <a:defRPr sz="7999"/>
            </a:lvl2pPr>
            <a:lvl3pPr lvl="2" algn="ctr" rtl="0">
              <a:spcBef>
                <a:spcPts val="0"/>
              </a:spcBef>
              <a:spcAft>
                <a:spcPts val="0"/>
              </a:spcAft>
              <a:buSzPts val="6000"/>
              <a:buNone/>
              <a:defRPr sz="7999"/>
            </a:lvl3pPr>
            <a:lvl4pPr lvl="3" algn="ctr" rtl="0">
              <a:spcBef>
                <a:spcPts val="0"/>
              </a:spcBef>
              <a:spcAft>
                <a:spcPts val="0"/>
              </a:spcAft>
              <a:buSzPts val="6000"/>
              <a:buNone/>
              <a:defRPr sz="7999"/>
            </a:lvl4pPr>
            <a:lvl5pPr lvl="4" algn="ctr" rtl="0">
              <a:spcBef>
                <a:spcPts val="0"/>
              </a:spcBef>
              <a:spcAft>
                <a:spcPts val="0"/>
              </a:spcAft>
              <a:buSzPts val="6000"/>
              <a:buNone/>
              <a:defRPr sz="7999"/>
            </a:lvl5pPr>
            <a:lvl6pPr lvl="5" algn="ctr" rtl="0">
              <a:spcBef>
                <a:spcPts val="0"/>
              </a:spcBef>
              <a:spcAft>
                <a:spcPts val="0"/>
              </a:spcAft>
              <a:buSzPts val="6000"/>
              <a:buNone/>
              <a:defRPr sz="7999"/>
            </a:lvl6pPr>
            <a:lvl7pPr lvl="6" algn="ctr" rtl="0">
              <a:spcBef>
                <a:spcPts val="0"/>
              </a:spcBef>
              <a:spcAft>
                <a:spcPts val="0"/>
              </a:spcAft>
              <a:buSzPts val="6000"/>
              <a:buNone/>
              <a:defRPr sz="7999"/>
            </a:lvl7pPr>
            <a:lvl8pPr lvl="7" algn="ctr" rtl="0">
              <a:spcBef>
                <a:spcPts val="0"/>
              </a:spcBef>
              <a:spcAft>
                <a:spcPts val="0"/>
              </a:spcAft>
              <a:buSzPts val="6000"/>
              <a:buNone/>
              <a:defRPr sz="7999"/>
            </a:lvl8pPr>
            <a:lvl9pPr lvl="8" algn="ctr" rtl="0">
              <a:spcBef>
                <a:spcPts val="0"/>
              </a:spcBef>
              <a:spcAft>
                <a:spcPts val="0"/>
              </a:spcAft>
              <a:buSzPts val="6000"/>
              <a:buNone/>
              <a:defRPr sz="7999"/>
            </a:lvl9pPr>
          </a:lstStyle>
          <a:p>
            <a:r>
              <a:rPr lang="en-US"/>
              <a:t>Click to edit Master title style</a:t>
            </a:r>
            <a:endParaRPr/>
          </a:p>
        </p:txBody>
      </p:sp>
    </p:spTree>
    <p:extLst>
      <p:ext uri="{BB962C8B-B14F-4D97-AF65-F5344CB8AC3E}">
        <p14:creationId xmlns:p14="http://schemas.microsoft.com/office/powerpoint/2010/main" val="99543132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77"/>
        <p:cNvGrpSpPr/>
        <p:nvPr/>
      </p:nvGrpSpPr>
      <p:grpSpPr>
        <a:xfrm>
          <a:off x="0" y="0"/>
          <a:ext cx="0" cy="0"/>
          <a:chOff x="0" y="0"/>
          <a:chExt cx="0" cy="0"/>
        </a:xfrm>
      </p:grpSpPr>
      <p:sp>
        <p:nvSpPr>
          <p:cNvPr id="4" name="Google Shape;78;p11">
            <a:extLst>
              <a:ext uri="{FF2B5EF4-FFF2-40B4-BE49-F238E27FC236}">
                <a16:creationId xmlns:a16="http://schemas.microsoft.com/office/drawing/2014/main" id="{023982C4-8B51-40CF-91F5-2E511134BE36}"/>
              </a:ext>
            </a:extLst>
          </p:cNvPr>
          <p:cNvSpPr/>
          <p:nvPr/>
        </p:nvSpPr>
        <p:spPr>
          <a:xfrm rot="10800000" flipH="1">
            <a:off x="-1236102" y="4696738"/>
            <a:ext cx="14128628" cy="2772220"/>
          </a:xfrm>
          <a:custGeom>
            <a:avLst/>
            <a:gdLst/>
            <a:ahLst/>
            <a:cxnLst/>
            <a:rect l="l" t="t" r="r" b="b"/>
            <a:pathLst>
              <a:path w="215390" h="42268" extrusionOk="0">
                <a:moveTo>
                  <a:pt x="147821" y="9899"/>
                </a:moveTo>
                <a:cubicBezTo>
                  <a:pt x="148114" y="9899"/>
                  <a:pt x="148405" y="9902"/>
                  <a:pt x="148680" y="9995"/>
                </a:cubicBezTo>
                <a:cubicBezTo>
                  <a:pt x="148715" y="10007"/>
                  <a:pt x="148748" y="10023"/>
                  <a:pt x="148783" y="10038"/>
                </a:cubicBezTo>
                <a:cubicBezTo>
                  <a:pt x="148441" y="9986"/>
                  <a:pt x="148100" y="9939"/>
                  <a:pt x="147763" y="9899"/>
                </a:cubicBezTo>
                <a:cubicBezTo>
                  <a:pt x="147782" y="9899"/>
                  <a:pt x="147802" y="9899"/>
                  <a:pt x="147821" y="9899"/>
                </a:cubicBezTo>
                <a:close/>
                <a:moveTo>
                  <a:pt x="142114" y="8980"/>
                </a:moveTo>
                <a:cubicBezTo>
                  <a:pt x="142749" y="8980"/>
                  <a:pt x="143433" y="9249"/>
                  <a:pt x="144077" y="9388"/>
                </a:cubicBezTo>
                <a:cubicBezTo>
                  <a:pt x="144409" y="9460"/>
                  <a:pt x="144736" y="9496"/>
                  <a:pt x="145062" y="9496"/>
                </a:cubicBezTo>
                <a:cubicBezTo>
                  <a:pt x="145419" y="9496"/>
                  <a:pt x="145774" y="9453"/>
                  <a:pt x="146133" y="9365"/>
                </a:cubicBezTo>
                <a:cubicBezTo>
                  <a:pt x="146350" y="9571"/>
                  <a:pt x="146611" y="9722"/>
                  <a:pt x="146896" y="9807"/>
                </a:cubicBezTo>
                <a:cubicBezTo>
                  <a:pt x="145896" y="9716"/>
                  <a:pt x="144926" y="9676"/>
                  <a:pt x="143990" y="9676"/>
                </a:cubicBezTo>
                <a:cubicBezTo>
                  <a:pt x="141989" y="9676"/>
                  <a:pt x="140147" y="9862"/>
                  <a:pt x="138516" y="10139"/>
                </a:cubicBezTo>
                <a:cubicBezTo>
                  <a:pt x="138896" y="9951"/>
                  <a:pt x="139277" y="9765"/>
                  <a:pt x="139659" y="9582"/>
                </a:cubicBezTo>
                <a:cubicBezTo>
                  <a:pt x="139765" y="9532"/>
                  <a:pt x="139876" y="9481"/>
                  <a:pt x="139991" y="9481"/>
                </a:cubicBezTo>
                <a:cubicBezTo>
                  <a:pt x="139998" y="9481"/>
                  <a:pt x="140005" y="9481"/>
                  <a:pt x="140012" y="9481"/>
                </a:cubicBezTo>
                <a:cubicBezTo>
                  <a:pt x="140141" y="9488"/>
                  <a:pt x="140256" y="9561"/>
                  <a:pt x="140384" y="9583"/>
                </a:cubicBezTo>
                <a:cubicBezTo>
                  <a:pt x="140413" y="9588"/>
                  <a:pt x="140441" y="9590"/>
                  <a:pt x="140470" y="9590"/>
                </a:cubicBezTo>
                <a:cubicBezTo>
                  <a:pt x="140764" y="9590"/>
                  <a:pt x="141017" y="9339"/>
                  <a:pt x="141284" y="9186"/>
                </a:cubicBezTo>
                <a:cubicBezTo>
                  <a:pt x="141544" y="9036"/>
                  <a:pt x="141824" y="8980"/>
                  <a:pt x="142114" y="8980"/>
                </a:cubicBezTo>
                <a:close/>
                <a:moveTo>
                  <a:pt x="135755" y="10734"/>
                </a:moveTo>
                <a:lnTo>
                  <a:pt x="135755" y="10734"/>
                </a:lnTo>
                <a:cubicBezTo>
                  <a:pt x="135529" y="10793"/>
                  <a:pt x="135310" y="10853"/>
                  <a:pt x="135098" y="10912"/>
                </a:cubicBezTo>
                <a:cubicBezTo>
                  <a:pt x="135311" y="10834"/>
                  <a:pt x="135531" y="10774"/>
                  <a:pt x="135755" y="10734"/>
                </a:cubicBezTo>
                <a:close/>
                <a:moveTo>
                  <a:pt x="75256" y="10492"/>
                </a:moveTo>
                <a:lnTo>
                  <a:pt x="75998" y="10768"/>
                </a:lnTo>
                <a:cubicBezTo>
                  <a:pt x="75944" y="10845"/>
                  <a:pt x="75892" y="10921"/>
                  <a:pt x="75840" y="10997"/>
                </a:cubicBezTo>
                <a:cubicBezTo>
                  <a:pt x="75653" y="10831"/>
                  <a:pt x="75459" y="10662"/>
                  <a:pt x="75256" y="10492"/>
                </a:cubicBezTo>
                <a:close/>
                <a:moveTo>
                  <a:pt x="125815" y="10343"/>
                </a:moveTo>
                <a:cubicBezTo>
                  <a:pt x="125967" y="10343"/>
                  <a:pt x="126113" y="10374"/>
                  <a:pt x="126238" y="10457"/>
                </a:cubicBezTo>
                <a:cubicBezTo>
                  <a:pt x="124466" y="11058"/>
                  <a:pt x="122752" y="11708"/>
                  <a:pt x="121187" y="12402"/>
                </a:cubicBezTo>
                <a:cubicBezTo>
                  <a:pt x="120863" y="11990"/>
                  <a:pt x="120542" y="11576"/>
                  <a:pt x="120225" y="11158"/>
                </a:cubicBezTo>
                <a:lnTo>
                  <a:pt x="120225" y="11158"/>
                </a:lnTo>
                <a:cubicBezTo>
                  <a:pt x="120611" y="11185"/>
                  <a:pt x="121001" y="11202"/>
                  <a:pt x="121390" y="11202"/>
                </a:cubicBezTo>
                <a:cubicBezTo>
                  <a:pt x="122350" y="11202"/>
                  <a:pt x="123305" y="11100"/>
                  <a:pt x="124185" y="10803"/>
                </a:cubicBezTo>
                <a:lnTo>
                  <a:pt x="125133" y="10484"/>
                </a:lnTo>
                <a:cubicBezTo>
                  <a:pt x="125349" y="10411"/>
                  <a:pt x="125590" y="10343"/>
                  <a:pt x="125815" y="10343"/>
                </a:cubicBezTo>
                <a:close/>
                <a:moveTo>
                  <a:pt x="82359" y="8503"/>
                </a:moveTo>
                <a:lnTo>
                  <a:pt x="82359" y="8503"/>
                </a:lnTo>
                <a:cubicBezTo>
                  <a:pt x="80297" y="10067"/>
                  <a:pt x="78548" y="11752"/>
                  <a:pt x="77704" y="12837"/>
                </a:cubicBezTo>
                <a:cubicBezTo>
                  <a:pt x="77337" y="12431"/>
                  <a:pt x="76916" y="11997"/>
                  <a:pt x="76434" y="11541"/>
                </a:cubicBezTo>
                <a:cubicBezTo>
                  <a:pt x="76677" y="11418"/>
                  <a:pt x="76945" y="11268"/>
                  <a:pt x="77231" y="11098"/>
                </a:cubicBezTo>
                <a:cubicBezTo>
                  <a:pt x="77240" y="11098"/>
                  <a:pt x="77248" y="11099"/>
                  <a:pt x="77256" y="11099"/>
                </a:cubicBezTo>
                <a:cubicBezTo>
                  <a:pt x="77258" y="11099"/>
                  <a:pt x="77260" y="11099"/>
                  <a:pt x="77262" y="11099"/>
                </a:cubicBezTo>
                <a:cubicBezTo>
                  <a:pt x="77971" y="11095"/>
                  <a:pt x="78567" y="10604"/>
                  <a:pt x="79131" y="10176"/>
                </a:cubicBezTo>
                <a:cubicBezTo>
                  <a:pt x="80106" y="9441"/>
                  <a:pt x="81197" y="8875"/>
                  <a:pt x="82359" y="8503"/>
                </a:cubicBezTo>
                <a:close/>
                <a:moveTo>
                  <a:pt x="15305" y="12475"/>
                </a:moveTo>
                <a:lnTo>
                  <a:pt x="15305" y="12784"/>
                </a:lnTo>
                <a:lnTo>
                  <a:pt x="14592" y="13190"/>
                </a:lnTo>
                <a:cubicBezTo>
                  <a:pt x="14843" y="12966"/>
                  <a:pt x="15081" y="12727"/>
                  <a:pt x="15305" y="12475"/>
                </a:cubicBezTo>
                <a:close/>
                <a:moveTo>
                  <a:pt x="15305" y="13064"/>
                </a:moveTo>
                <a:lnTo>
                  <a:pt x="15305" y="13376"/>
                </a:lnTo>
                <a:cubicBezTo>
                  <a:pt x="15236" y="13312"/>
                  <a:pt x="15167" y="13246"/>
                  <a:pt x="15098" y="13181"/>
                </a:cubicBezTo>
                <a:cubicBezTo>
                  <a:pt x="15061" y="13200"/>
                  <a:pt x="15024" y="13215"/>
                  <a:pt x="14984" y="13227"/>
                </a:cubicBezTo>
                <a:cubicBezTo>
                  <a:pt x="15091" y="13173"/>
                  <a:pt x="15197" y="13118"/>
                  <a:pt x="15305" y="13064"/>
                </a:cubicBezTo>
                <a:close/>
                <a:moveTo>
                  <a:pt x="72441" y="10982"/>
                </a:moveTo>
                <a:cubicBezTo>
                  <a:pt x="72768" y="11170"/>
                  <a:pt x="73081" y="11353"/>
                  <a:pt x="73380" y="11531"/>
                </a:cubicBezTo>
                <a:cubicBezTo>
                  <a:pt x="72855" y="12318"/>
                  <a:pt x="72365" y="13215"/>
                  <a:pt x="71912" y="14173"/>
                </a:cubicBezTo>
                <a:cubicBezTo>
                  <a:pt x="71324" y="13540"/>
                  <a:pt x="70711" y="12899"/>
                  <a:pt x="70083" y="12268"/>
                </a:cubicBezTo>
                <a:cubicBezTo>
                  <a:pt x="70471" y="12115"/>
                  <a:pt x="70904" y="12056"/>
                  <a:pt x="71280" y="11867"/>
                </a:cubicBezTo>
                <a:cubicBezTo>
                  <a:pt x="71670" y="11669"/>
                  <a:pt x="71975" y="11341"/>
                  <a:pt x="72323" y="11074"/>
                </a:cubicBezTo>
                <a:cubicBezTo>
                  <a:pt x="72361" y="11045"/>
                  <a:pt x="72400" y="11014"/>
                  <a:pt x="72441" y="10982"/>
                </a:cubicBezTo>
                <a:close/>
                <a:moveTo>
                  <a:pt x="84884" y="9551"/>
                </a:moveTo>
                <a:lnTo>
                  <a:pt x="85590" y="10224"/>
                </a:lnTo>
                <a:cubicBezTo>
                  <a:pt x="85678" y="10307"/>
                  <a:pt x="85767" y="10391"/>
                  <a:pt x="85860" y="10471"/>
                </a:cubicBezTo>
                <a:cubicBezTo>
                  <a:pt x="83998" y="11948"/>
                  <a:pt x="82192" y="13505"/>
                  <a:pt x="80679" y="15038"/>
                </a:cubicBezTo>
                <a:cubicBezTo>
                  <a:pt x="80223" y="14770"/>
                  <a:pt x="79768" y="14500"/>
                  <a:pt x="79316" y="14224"/>
                </a:cubicBezTo>
                <a:cubicBezTo>
                  <a:pt x="79003" y="14032"/>
                  <a:pt x="78693" y="13835"/>
                  <a:pt x="78386" y="13636"/>
                </a:cubicBezTo>
                <a:cubicBezTo>
                  <a:pt x="78252" y="13470"/>
                  <a:pt x="78108" y="13298"/>
                  <a:pt x="77955" y="13121"/>
                </a:cubicBezTo>
                <a:cubicBezTo>
                  <a:pt x="78038" y="13089"/>
                  <a:pt x="78121" y="13059"/>
                  <a:pt x="78202" y="13025"/>
                </a:cubicBezTo>
                <a:cubicBezTo>
                  <a:pt x="80581" y="12093"/>
                  <a:pt x="82842" y="10860"/>
                  <a:pt x="84884" y="9551"/>
                </a:cubicBezTo>
                <a:close/>
                <a:moveTo>
                  <a:pt x="40109" y="14742"/>
                </a:moveTo>
                <a:lnTo>
                  <a:pt x="40109" y="14742"/>
                </a:lnTo>
                <a:cubicBezTo>
                  <a:pt x="40206" y="14797"/>
                  <a:pt x="40301" y="14855"/>
                  <a:pt x="40395" y="14915"/>
                </a:cubicBezTo>
                <a:cubicBezTo>
                  <a:pt x="40320" y="14962"/>
                  <a:pt x="40247" y="15006"/>
                  <a:pt x="40177" y="15050"/>
                </a:cubicBezTo>
                <a:cubicBezTo>
                  <a:pt x="40154" y="14947"/>
                  <a:pt x="40132" y="14845"/>
                  <a:pt x="40109" y="14742"/>
                </a:cubicBezTo>
                <a:close/>
                <a:moveTo>
                  <a:pt x="147148" y="15060"/>
                </a:moveTo>
                <a:lnTo>
                  <a:pt x="147147" y="15061"/>
                </a:lnTo>
                <a:lnTo>
                  <a:pt x="147142" y="15064"/>
                </a:lnTo>
                <a:lnTo>
                  <a:pt x="147148" y="15060"/>
                </a:lnTo>
                <a:close/>
                <a:moveTo>
                  <a:pt x="14296" y="11313"/>
                </a:moveTo>
                <a:cubicBezTo>
                  <a:pt x="14038" y="12052"/>
                  <a:pt x="13884" y="12820"/>
                  <a:pt x="13864" y="13606"/>
                </a:cubicBezTo>
                <a:lnTo>
                  <a:pt x="11773" y="14798"/>
                </a:lnTo>
                <a:cubicBezTo>
                  <a:pt x="11569" y="14915"/>
                  <a:pt x="11365" y="15031"/>
                  <a:pt x="11160" y="15147"/>
                </a:cubicBezTo>
                <a:lnTo>
                  <a:pt x="11160" y="15147"/>
                </a:lnTo>
                <a:cubicBezTo>
                  <a:pt x="11812" y="14775"/>
                  <a:pt x="12293" y="14155"/>
                  <a:pt x="12740" y="13546"/>
                </a:cubicBezTo>
                <a:cubicBezTo>
                  <a:pt x="13277" y="12814"/>
                  <a:pt x="13795" y="12070"/>
                  <a:pt x="14296" y="11313"/>
                </a:cubicBezTo>
                <a:close/>
                <a:moveTo>
                  <a:pt x="38180" y="14135"/>
                </a:moveTo>
                <a:cubicBezTo>
                  <a:pt x="38654" y="14183"/>
                  <a:pt x="39119" y="14299"/>
                  <a:pt x="39559" y="14480"/>
                </a:cubicBezTo>
                <a:cubicBezTo>
                  <a:pt x="39632" y="14755"/>
                  <a:pt x="39704" y="15030"/>
                  <a:pt x="39775" y="15306"/>
                </a:cubicBezTo>
                <a:cubicBezTo>
                  <a:pt x="39538" y="15458"/>
                  <a:pt x="39345" y="15588"/>
                  <a:pt x="39200" y="15691"/>
                </a:cubicBezTo>
                <a:cubicBezTo>
                  <a:pt x="38733" y="15367"/>
                  <a:pt x="38261" y="15051"/>
                  <a:pt x="37784" y="14743"/>
                </a:cubicBezTo>
                <a:cubicBezTo>
                  <a:pt x="37924" y="14540"/>
                  <a:pt x="38056" y="14338"/>
                  <a:pt x="38181" y="14136"/>
                </a:cubicBezTo>
                <a:lnTo>
                  <a:pt x="38180" y="14135"/>
                </a:lnTo>
                <a:close/>
                <a:moveTo>
                  <a:pt x="149692" y="10586"/>
                </a:moveTo>
                <a:cubicBezTo>
                  <a:pt x="149777" y="10636"/>
                  <a:pt x="149862" y="10687"/>
                  <a:pt x="149948" y="10738"/>
                </a:cubicBezTo>
                <a:lnTo>
                  <a:pt x="149926" y="10767"/>
                </a:lnTo>
                <a:cubicBezTo>
                  <a:pt x="149511" y="11363"/>
                  <a:pt x="149105" y="11966"/>
                  <a:pt x="148709" y="12574"/>
                </a:cubicBezTo>
                <a:cubicBezTo>
                  <a:pt x="148489" y="12558"/>
                  <a:pt x="148267" y="12550"/>
                  <a:pt x="148042" y="12550"/>
                </a:cubicBezTo>
                <a:cubicBezTo>
                  <a:pt x="147650" y="12550"/>
                  <a:pt x="147251" y="12574"/>
                  <a:pt x="146849" y="12617"/>
                </a:cubicBezTo>
                <a:cubicBezTo>
                  <a:pt x="147337" y="12417"/>
                  <a:pt x="147604" y="12296"/>
                  <a:pt x="147604" y="12296"/>
                </a:cubicBezTo>
                <a:lnTo>
                  <a:pt x="147604" y="12296"/>
                </a:lnTo>
                <a:cubicBezTo>
                  <a:pt x="147603" y="12296"/>
                  <a:pt x="131588" y="13601"/>
                  <a:pt x="123987" y="15796"/>
                </a:cubicBezTo>
                <a:cubicBezTo>
                  <a:pt x="123115" y="14783"/>
                  <a:pt x="122263" y="13752"/>
                  <a:pt x="121432" y="12706"/>
                </a:cubicBezTo>
                <a:lnTo>
                  <a:pt x="121432" y="12706"/>
                </a:lnTo>
                <a:cubicBezTo>
                  <a:pt x="122323" y="12963"/>
                  <a:pt x="123312" y="13077"/>
                  <a:pt x="124366" y="13077"/>
                </a:cubicBezTo>
                <a:cubicBezTo>
                  <a:pt x="127144" y="13077"/>
                  <a:pt x="130377" y="12284"/>
                  <a:pt x="133475" y="11215"/>
                </a:cubicBezTo>
                <a:cubicBezTo>
                  <a:pt x="133540" y="11271"/>
                  <a:pt x="133613" y="11316"/>
                  <a:pt x="133690" y="11347"/>
                </a:cubicBezTo>
                <a:cubicBezTo>
                  <a:pt x="131880" y="11955"/>
                  <a:pt x="130848" y="12497"/>
                  <a:pt x="130848" y="12497"/>
                </a:cubicBezTo>
                <a:cubicBezTo>
                  <a:pt x="131388" y="12233"/>
                  <a:pt x="132697" y="12216"/>
                  <a:pt x="134650" y="12216"/>
                </a:cubicBezTo>
                <a:cubicBezTo>
                  <a:pt x="134945" y="12216"/>
                  <a:pt x="135255" y="12216"/>
                  <a:pt x="135579" y="12216"/>
                </a:cubicBezTo>
                <a:cubicBezTo>
                  <a:pt x="136871" y="12216"/>
                  <a:pt x="138390" y="12210"/>
                  <a:pt x="140107" y="12147"/>
                </a:cubicBezTo>
                <a:cubicBezTo>
                  <a:pt x="143918" y="12008"/>
                  <a:pt x="147978" y="11038"/>
                  <a:pt x="149692" y="10586"/>
                </a:cubicBezTo>
                <a:close/>
                <a:moveTo>
                  <a:pt x="39832" y="15537"/>
                </a:moveTo>
                <a:cubicBezTo>
                  <a:pt x="39874" y="15703"/>
                  <a:pt x="39917" y="15869"/>
                  <a:pt x="39958" y="16034"/>
                </a:cubicBezTo>
                <a:cubicBezTo>
                  <a:pt x="39917" y="16068"/>
                  <a:pt x="39874" y="16102"/>
                  <a:pt x="39833" y="16135"/>
                </a:cubicBezTo>
                <a:cubicBezTo>
                  <a:pt x="39641" y="15999"/>
                  <a:pt x="39448" y="15863"/>
                  <a:pt x="39255" y="15729"/>
                </a:cubicBezTo>
                <a:cubicBezTo>
                  <a:pt x="39444" y="15654"/>
                  <a:pt x="39636" y="15590"/>
                  <a:pt x="39832" y="15537"/>
                </a:cubicBezTo>
                <a:close/>
                <a:moveTo>
                  <a:pt x="40001" y="16211"/>
                </a:moveTo>
                <a:cubicBezTo>
                  <a:pt x="40006" y="16229"/>
                  <a:pt x="40010" y="16247"/>
                  <a:pt x="40016" y="16266"/>
                </a:cubicBezTo>
                <a:lnTo>
                  <a:pt x="39987" y="16243"/>
                </a:lnTo>
                <a:cubicBezTo>
                  <a:pt x="39991" y="16234"/>
                  <a:pt x="39997" y="16222"/>
                  <a:pt x="40001" y="16211"/>
                </a:cubicBezTo>
                <a:close/>
                <a:moveTo>
                  <a:pt x="40491" y="16514"/>
                </a:moveTo>
                <a:lnTo>
                  <a:pt x="40498" y="16521"/>
                </a:lnTo>
                <a:lnTo>
                  <a:pt x="40498" y="16521"/>
                </a:lnTo>
                <a:lnTo>
                  <a:pt x="40491" y="16518"/>
                </a:lnTo>
                <a:lnTo>
                  <a:pt x="40491" y="16514"/>
                </a:lnTo>
                <a:close/>
                <a:moveTo>
                  <a:pt x="12416" y="11253"/>
                </a:moveTo>
                <a:lnTo>
                  <a:pt x="12416" y="11253"/>
                </a:lnTo>
                <a:cubicBezTo>
                  <a:pt x="11863" y="12550"/>
                  <a:pt x="11336" y="13861"/>
                  <a:pt x="11003" y="15231"/>
                </a:cubicBezTo>
                <a:cubicBezTo>
                  <a:pt x="11052" y="15207"/>
                  <a:pt x="11100" y="15181"/>
                  <a:pt x="11147" y="15155"/>
                </a:cubicBezTo>
                <a:lnTo>
                  <a:pt x="11147" y="15155"/>
                </a:lnTo>
                <a:cubicBezTo>
                  <a:pt x="10338" y="15613"/>
                  <a:pt x="9525" y="16068"/>
                  <a:pt x="8727" y="16548"/>
                </a:cubicBezTo>
                <a:cubicBezTo>
                  <a:pt x="9000" y="16302"/>
                  <a:pt x="9204" y="15940"/>
                  <a:pt x="9393" y="15613"/>
                </a:cubicBezTo>
                <a:cubicBezTo>
                  <a:pt x="10218" y="14179"/>
                  <a:pt x="11361" y="12952"/>
                  <a:pt x="12239" y="11550"/>
                </a:cubicBezTo>
                <a:cubicBezTo>
                  <a:pt x="12300" y="11453"/>
                  <a:pt x="12360" y="11353"/>
                  <a:pt x="12416" y="11253"/>
                </a:cubicBezTo>
                <a:close/>
                <a:moveTo>
                  <a:pt x="124076" y="16565"/>
                </a:moveTo>
                <a:lnTo>
                  <a:pt x="124078" y="16567"/>
                </a:lnTo>
                <a:lnTo>
                  <a:pt x="124078" y="16574"/>
                </a:lnTo>
                <a:lnTo>
                  <a:pt x="124076" y="16565"/>
                </a:lnTo>
                <a:close/>
                <a:moveTo>
                  <a:pt x="40494" y="16529"/>
                </a:moveTo>
                <a:lnTo>
                  <a:pt x="40494" y="16529"/>
                </a:lnTo>
                <a:cubicBezTo>
                  <a:pt x="40507" y="16540"/>
                  <a:pt x="40519" y="16551"/>
                  <a:pt x="40531" y="16561"/>
                </a:cubicBezTo>
                <a:cubicBezTo>
                  <a:pt x="40586" y="16625"/>
                  <a:pt x="40650" y="16699"/>
                  <a:pt x="40719" y="16779"/>
                </a:cubicBezTo>
                <a:cubicBezTo>
                  <a:pt x="40651" y="16729"/>
                  <a:pt x="40583" y="16680"/>
                  <a:pt x="40515" y="16631"/>
                </a:cubicBezTo>
                <a:cubicBezTo>
                  <a:pt x="40508" y="16596"/>
                  <a:pt x="40501" y="16563"/>
                  <a:pt x="40494" y="16529"/>
                </a:cubicBezTo>
                <a:close/>
                <a:moveTo>
                  <a:pt x="88471" y="11515"/>
                </a:moveTo>
                <a:cubicBezTo>
                  <a:pt x="88965" y="11987"/>
                  <a:pt x="89422" y="12554"/>
                  <a:pt x="90077" y="12575"/>
                </a:cubicBezTo>
                <a:cubicBezTo>
                  <a:pt x="90090" y="12576"/>
                  <a:pt x="90103" y="12576"/>
                  <a:pt x="90116" y="12576"/>
                </a:cubicBezTo>
                <a:cubicBezTo>
                  <a:pt x="90227" y="12576"/>
                  <a:pt x="90337" y="12564"/>
                  <a:pt x="90447" y="12564"/>
                </a:cubicBezTo>
                <a:cubicBezTo>
                  <a:pt x="90476" y="12564"/>
                  <a:pt x="90504" y="12564"/>
                  <a:pt x="90532" y="12567"/>
                </a:cubicBezTo>
                <a:cubicBezTo>
                  <a:pt x="88033" y="14007"/>
                  <a:pt x="85608" y="15517"/>
                  <a:pt x="83903" y="16828"/>
                </a:cubicBezTo>
                <a:cubicBezTo>
                  <a:pt x="82912" y="16304"/>
                  <a:pt x="81932" y="15761"/>
                  <a:pt x="80963" y="15201"/>
                </a:cubicBezTo>
                <a:cubicBezTo>
                  <a:pt x="83317" y="14980"/>
                  <a:pt x="85975" y="13451"/>
                  <a:pt x="88471" y="11515"/>
                </a:cubicBezTo>
                <a:close/>
                <a:moveTo>
                  <a:pt x="57300" y="16001"/>
                </a:moveTo>
                <a:cubicBezTo>
                  <a:pt x="57385" y="16007"/>
                  <a:pt x="57469" y="16008"/>
                  <a:pt x="57554" y="16008"/>
                </a:cubicBezTo>
                <a:cubicBezTo>
                  <a:pt x="57543" y="16033"/>
                  <a:pt x="57533" y="16060"/>
                  <a:pt x="57523" y="16085"/>
                </a:cubicBezTo>
                <a:cubicBezTo>
                  <a:pt x="57403" y="16407"/>
                  <a:pt x="57284" y="16730"/>
                  <a:pt x="57167" y="17053"/>
                </a:cubicBezTo>
                <a:cubicBezTo>
                  <a:pt x="56966" y="16906"/>
                  <a:pt x="56758" y="16757"/>
                  <a:pt x="56541" y="16604"/>
                </a:cubicBezTo>
                <a:cubicBezTo>
                  <a:pt x="56829" y="16372"/>
                  <a:pt x="57078" y="16169"/>
                  <a:pt x="57283" y="16001"/>
                </a:cubicBezTo>
                <a:close/>
                <a:moveTo>
                  <a:pt x="73799" y="11785"/>
                </a:moveTo>
                <a:cubicBezTo>
                  <a:pt x="74600" y="12271"/>
                  <a:pt x="75288" y="12717"/>
                  <a:pt x="75885" y="13123"/>
                </a:cubicBezTo>
                <a:cubicBezTo>
                  <a:pt x="75360" y="14428"/>
                  <a:pt x="74972" y="15846"/>
                  <a:pt x="74691" y="17316"/>
                </a:cubicBezTo>
                <a:cubicBezTo>
                  <a:pt x="74262" y="16810"/>
                  <a:pt x="73798" y="16271"/>
                  <a:pt x="73306" y="15715"/>
                </a:cubicBezTo>
                <a:cubicBezTo>
                  <a:pt x="73655" y="14006"/>
                  <a:pt x="73766" y="12619"/>
                  <a:pt x="73799" y="11785"/>
                </a:cubicBezTo>
                <a:close/>
                <a:moveTo>
                  <a:pt x="84209" y="17401"/>
                </a:moveTo>
                <a:lnTo>
                  <a:pt x="84211" y="17402"/>
                </a:lnTo>
                <a:lnTo>
                  <a:pt x="84214" y="17408"/>
                </a:lnTo>
                <a:lnTo>
                  <a:pt x="84214" y="17408"/>
                </a:lnTo>
                <a:lnTo>
                  <a:pt x="84209" y="17401"/>
                </a:lnTo>
                <a:close/>
                <a:moveTo>
                  <a:pt x="32504" y="16403"/>
                </a:moveTo>
                <a:cubicBezTo>
                  <a:pt x="32556" y="16403"/>
                  <a:pt x="32605" y="16405"/>
                  <a:pt x="32654" y="16407"/>
                </a:cubicBezTo>
                <a:cubicBezTo>
                  <a:pt x="32137" y="16806"/>
                  <a:pt x="31623" y="17209"/>
                  <a:pt x="31116" y="17615"/>
                </a:cubicBezTo>
                <a:lnTo>
                  <a:pt x="30425" y="16851"/>
                </a:lnTo>
                <a:cubicBezTo>
                  <a:pt x="31099" y="16646"/>
                  <a:pt x="31763" y="16403"/>
                  <a:pt x="32504" y="16403"/>
                </a:cubicBezTo>
                <a:close/>
                <a:moveTo>
                  <a:pt x="47657" y="17807"/>
                </a:moveTo>
                <a:cubicBezTo>
                  <a:pt x="47771" y="17860"/>
                  <a:pt x="47885" y="17914"/>
                  <a:pt x="47998" y="17971"/>
                </a:cubicBezTo>
                <a:cubicBezTo>
                  <a:pt x="47969" y="17995"/>
                  <a:pt x="47939" y="18018"/>
                  <a:pt x="47910" y="18042"/>
                </a:cubicBezTo>
                <a:lnTo>
                  <a:pt x="47910" y="18040"/>
                </a:lnTo>
                <a:cubicBezTo>
                  <a:pt x="47826" y="17963"/>
                  <a:pt x="47742" y="17885"/>
                  <a:pt x="47657" y="17807"/>
                </a:cubicBezTo>
                <a:close/>
                <a:moveTo>
                  <a:pt x="93171" y="13314"/>
                </a:moveTo>
                <a:cubicBezTo>
                  <a:pt x="93179" y="13314"/>
                  <a:pt x="93186" y="13314"/>
                  <a:pt x="93194" y="13314"/>
                </a:cubicBezTo>
                <a:cubicBezTo>
                  <a:pt x="93441" y="13324"/>
                  <a:pt x="93652" y="13483"/>
                  <a:pt x="93872" y="13597"/>
                </a:cubicBezTo>
                <a:cubicBezTo>
                  <a:pt x="94177" y="13756"/>
                  <a:pt x="94504" y="13828"/>
                  <a:pt x="94842" y="13859"/>
                </a:cubicBezTo>
                <a:cubicBezTo>
                  <a:pt x="94567" y="14354"/>
                  <a:pt x="94344" y="14876"/>
                  <a:pt x="94178" y="15417"/>
                </a:cubicBezTo>
                <a:cubicBezTo>
                  <a:pt x="91950" y="16201"/>
                  <a:pt x="89448" y="17155"/>
                  <a:pt x="86776" y="18295"/>
                </a:cubicBezTo>
                <a:cubicBezTo>
                  <a:pt x="86104" y="17964"/>
                  <a:pt x="85435" y="17628"/>
                  <a:pt x="84768" y="17284"/>
                </a:cubicBezTo>
                <a:cubicBezTo>
                  <a:pt x="84527" y="17159"/>
                  <a:pt x="84289" y="17032"/>
                  <a:pt x="84049" y="16905"/>
                </a:cubicBezTo>
                <a:cubicBezTo>
                  <a:pt x="87205" y="16316"/>
                  <a:pt x="90237" y="14933"/>
                  <a:pt x="92852" y="13375"/>
                </a:cubicBezTo>
                <a:cubicBezTo>
                  <a:pt x="92958" y="13342"/>
                  <a:pt x="93062" y="13314"/>
                  <a:pt x="93171" y="13314"/>
                </a:cubicBezTo>
                <a:close/>
                <a:moveTo>
                  <a:pt x="68305" y="13797"/>
                </a:moveTo>
                <a:cubicBezTo>
                  <a:pt x="69294" y="14748"/>
                  <a:pt x="70261" y="15574"/>
                  <a:pt x="71075" y="16113"/>
                </a:cubicBezTo>
                <a:cubicBezTo>
                  <a:pt x="70757" y="16921"/>
                  <a:pt x="70464" y="17749"/>
                  <a:pt x="70197" y="18572"/>
                </a:cubicBezTo>
                <a:cubicBezTo>
                  <a:pt x="70084" y="18366"/>
                  <a:pt x="69972" y="18157"/>
                  <a:pt x="69858" y="17942"/>
                </a:cubicBezTo>
                <a:cubicBezTo>
                  <a:pt x="69165" y="16629"/>
                  <a:pt x="68211" y="15284"/>
                  <a:pt x="67175" y="14030"/>
                </a:cubicBezTo>
                <a:cubicBezTo>
                  <a:pt x="67548" y="13950"/>
                  <a:pt x="67956" y="13952"/>
                  <a:pt x="68305" y="13797"/>
                </a:cubicBezTo>
                <a:close/>
                <a:moveTo>
                  <a:pt x="139645" y="14977"/>
                </a:moveTo>
                <a:cubicBezTo>
                  <a:pt x="137726" y="15938"/>
                  <a:pt x="136231" y="16910"/>
                  <a:pt x="135661" y="17319"/>
                </a:cubicBezTo>
                <a:cubicBezTo>
                  <a:pt x="135185" y="17661"/>
                  <a:pt x="134809" y="18159"/>
                  <a:pt x="134522" y="18664"/>
                </a:cubicBezTo>
                <a:cubicBezTo>
                  <a:pt x="133326" y="18633"/>
                  <a:pt x="132072" y="18616"/>
                  <a:pt x="130766" y="18616"/>
                </a:cubicBezTo>
                <a:cubicBezTo>
                  <a:pt x="129410" y="18616"/>
                  <a:pt x="127998" y="18635"/>
                  <a:pt x="126538" y="18677"/>
                </a:cubicBezTo>
                <a:cubicBezTo>
                  <a:pt x="125935" y="18017"/>
                  <a:pt x="125338" y="17350"/>
                  <a:pt x="124748" y="16678"/>
                </a:cubicBezTo>
                <a:cubicBezTo>
                  <a:pt x="124535" y="16435"/>
                  <a:pt x="124326" y="16189"/>
                  <a:pt x="124114" y="15944"/>
                </a:cubicBezTo>
                <a:lnTo>
                  <a:pt x="124114" y="15944"/>
                </a:lnTo>
                <a:cubicBezTo>
                  <a:pt x="125789" y="16265"/>
                  <a:pt x="127505" y="16401"/>
                  <a:pt x="129210" y="16401"/>
                </a:cubicBezTo>
                <a:cubicBezTo>
                  <a:pt x="132921" y="16401"/>
                  <a:pt x="136580" y="15756"/>
                  <a:pt x="139645" y="14977"/>
                </a:cubicBezTo>
                <a:close/>
                <a:moveTo>
                  <a:pt x="148500" y="12892"/>
                </a:moveTo>
                <a:lnTo>
                  <a:pt x="148500" y="12892"/>
                </a:lnTo>
                <a:cubicBezTo>
                  <a:pt x="148065" y="13565"/>
                  <a:pt x="147640" y="14245"/>
                  <a:pt x="147226" y="14931"/>
                </a:cubicBezTo>
                <a:cubicBezTo>
                  <a:pt x="141662" y="15917"/>
                  <a:pt x="138342" y="17401"/>
                  <a:pt x="136378" y="18723"/>
                </a:cubicBezTo>
                <a:cubicBezTo>
                  <a:pt x="135905" y="18704"/>
                  <a:pt x="135421" y="18688"/>
                  <a:pt x="134925" y="18674"/>
                </a:cubicBezTo>
                <a:cubicBezTo>
                  <a:pt x="135165" y="18404"/>
                  <a:pt x="135440" y="18152"/>
                  <a:pt x="135750" y="17954"/>
                </a:cubicBezTo>
                <a:cubicBezTo>
                  <a:pt x="135821" y="17909"/>
                  <a:pt x="135893" y="17866"/>
                  <a:pt x="135967" y="17827"/>
                </a:cubicBezTo>
                <a:cubicBezTo>
                  <a:pt x="136803" y="17386"/>
                  <a:pt x="146316" y="14037"/>
                  <a:pt x="148500" y="12892"/>
                </a:cubicBezTo>
                <a:close/>
                <a:moveTo>
                  <a:pt x="58303" y="15942"/>
                </a:moveTo>
                <a:cubicBezTo>
                  <a:pt x="58589" y="16916"/>
                  <a:pt x="58950" y="17870"/>
                  <a:pt x="59364" y="18797"/>
                </a:cubicBezTo>
                <a:cubicBezTo>
                  <a:pt x="58840" y="18347"/>
                  <a:pt x="58191" y="17817"/>
                  <a:pt x="57420" y="17241"/>
                </a:cubicBezTo>
                <a:lnTo>
                  <a:pt x="57419" y="17241"/>
                </a:lnTo>
                <a:cubicBezTo>
                  <a:pt x="57561" y="16898"/>
                  <a:pt x="57703" y="16556"/>
                  <a:pt x="57848" y="16217"/>
                </a:cubicBezTo>
                <a:cubicBezTo>
                  <a:pt x="57880" y="16141"/>
                  <a:pt x="57914" y="16064"/>
                  <a:pt x="57947" y="15989"/>
                </a:cubicBezTo>
                <a:cubicBezTo>
                  <a:pt x="58066" y="15978"/>
                  <a:pt x="58185" y="15963"/>
                  <a:pt x="58303" y="15942"/>
                </a:cubicBezTo>
                <a:close/>
                <a:moveTo>
                  <a:pt x="147142" y="15069"/>
                </a:moveTo>
                <a:lnTo>
                  <a:pt x="147142" y="15069"/>
                </a:lnTo>
                <a:cubicBezTo>
                  <a:pt x="147076" y="15180"/>
                  <a:pt x="147009" y="15288"/>
                  <a:pt x="146943" y="15398"/>
                </a:cubicBezTo>
                <a:lnTo>
                  <a:pt x="146943" y="15396"/>
                </a:lnTo>
                <a:cubicBezTo>
                  <a:pt x="146398" y="16331"/>
                  <a:pt x="145872" y="17275"/>
                  <a:pt x="145364" y="18231"/>
                </a:cubicBezTo>
                <a:cubicBezTo>
                  <a:pt x="144044" y="18355"/>
                  <a:pt x="142931" y="18651"/>
                  <a:pt x="141989" y="19046"/>
                </a:cubicBezTo>
                <a:cubicBezTo>
                  <a:pt x="141319" y="18994"/>
                  <a:pt x="140603" y="18943"/>
                  <a:pt x="139843" y="18895"/>
                </a:cubicBezTo>
                <a:cubicBezTo>
                  <a:pt x="143390" y="17189"/>
                  <a:pt x="146184" y="15614"/>
                  <a:pt x="147107" y="15083"/>
                </a:cubicBezTo>
                <a:cubicBezTo>
                  <a:pt x="147118" y="15079"/>
                  <a:pt x="147130" y="15073"/>
                  <a:pt x="147142" y="15069"/>
                </a:cubicBezTo>
                <a:close/>
                <a:moveTo>
                  <a:pt x="14639" y="13400"/>
                </a:moveTo>
                <a:lnTo>
                  <a:pt x="14639" y="13400"/>
                </a:lnTo>
                <a:cubicBezTo>
                  <a:pt x="14594" y="14374"/>
                  <a:pt x="14765" y="15346"/>
                  <a:pt x="14979" y="16297"/>
                </a:cubicBezTo>
                <a:cubicBezTo>
                  <a:pt x="15079" y="16739"/>
                  <a:pt x="15187" y="17178"/>
                  <a:pt x="15305" y="17616"/>
                </a:cubicBezTo>
                <a:lnTo>
                  <a:pt x="15305" y="19062"/>
                </a:lnTo>
                <a:cubicBezTo>
                  <a:pt x="14396" y="17688"/>
                  <a:pt x="13421" y="16351"/>
                  <a:pt x="12449" y="15022"/>
                </a:cubicBezTo>
                <a:cubicBezTo>
                  <a:pt x="12361" y="14901"/>
                  <a:pt x="12255" y="14811"/>
                  <a:pt x="12137" y="14811"/>
                </a:cubicBezTo>
                <a:cubicBezTo>
                  <a:pt x="12102" y="14811"/>
                  <a:pt x="12065" y="14819"/>
                  <a:pt x="12028" y="14837"/>
                </a:cubicBezTo>
                <a:cubicBezTo>
                  <a:pt x="12881" y="14328"/>
                  <a:pt x="13755" y="13855"/>
                  <a:pt x="14639" y="13400"/>
                </a:cubicBezTo>
                <a:close/>
                <a:moveTo>
                  <a:pt x="150363" y="11005"/>
                </a:moveTo>
                <a:cubicBezTo>
                  <a:pt x="150475" y="11085"/>
                  <a:pt x="150580" y="11177"/>
                  <a:pt x="150676" y="11276"/>
                </a:cubicBezTo>
                <a:lnTo>
                  <a:pt x="152543" y="13286"/>
                </a:lnTo>
                <a:cubicBezTo>
                  <a:pt x="153218" y="14934"/>
                  <a:pt x="154009" y="16498"/>
                  <a:pt x="154818" y="17921"/>
                </a:cubicBezTo>
                <a:cubicBezTo>
                  <a:pt x="154680" y="18371"/>
                  <a:pt x="154549" y="18819"/>
                  <a:pt x="154428" y="19259"/>
                </a:cubicBezTo>
                <a:cubicBezTo>
                  <a:pt x="152927" y="16790"/>
                  <a:pt x="151215" y="14225"/>
                  <a:pt x="149500" y="12178"/>
                </a:cubicBezTo>
                <a:cubicBezTo>
                  <a:pt x="149771" y="11801"/>
                  <a:pt x="150045" y="11428"/>
                  <a:pt x="150323" y="11056"/>
                </a:cubicBezTo>
                <a:cubicBezTo>
                  <a:pt x="150336" y="11038"/>
                  <a:pt x="150349" y="11022"/>
                  <a:pt x="150363" y="11005"/>
                </a:cubicBezTo>
                <a:close/>
                <a:moveTo>
                  <a:pt x="145327" y="18303"/>
                </a:moveTo>
                <a:lnTo>
                  <a:pt x="145327" y="18303"/>
                </a:lnTo>
                <a:cubicBezTo>
                  <a:pt x="145151" y="18633"/>
                  <a:pt x="144979" y="18966"/>
                  <a:pt x="144811" y="19300"/>
                </a:cubicBezTo>
                <a:cubicBezTo>
                  <a:pt x="144522" y="19270"/>
                  <a:pt x="144216" y="19240"/>
                  <a:pt x="143895" y="19210"/>
                </a:cubicBezTo>
                <a:cubicBezTo>
                  <a:pt x="144529" y="18800"/>
                  <a:pt x="145025" y="18491"/>
                  <a:pt x="145275" y="18335"/>
                </a:cubicBezTo>
                <a:lnTo>
                  <a:pt x="145327" y="18303"/>
                </a:lnTo>
                <a:close/>
                <a:moveTo>
                  <a:pt x="145891" y="17661"/>
                </a:moveTo>
                <a:cubicBezTo>
                  <a:pt x="145813" y="18021"/>
                  <a:pt x="145756" y="18575"/>
                  <a:pt x="145807" y="19405"/>
                </a:cubicBezTo>
                <a:cubicBezTo>
                  <a:pt x="145536" y="19375"/>
                  <a:pt x="145244" y="19344"/>
                  <a:pt x="144931" y="19312"/>
                </a:cubicBezTo>
                <a:cubicBezTo>
                  <a:pt x="145243" y="18758"/>
                  <a:pt x="145561" y="18206"/>
                  <a:pt x="145891" y="17661"/>
                </a:cubicBezTo>
                <a:close/>
                <a:moveTo>
                  <a:pt x="49326" y="18737"/>
                </a:moveTo>
                <a:cubicBezTo>
                  <a:pt x="49377" y="18770"/>
                  <a:pt x="49429" y="18803"/>
                  <a:pt x="49478" y="18838"/>
                </a:cubicBezTo>
                <a:cubicBezTo>
                  <a:pt x="49518" y="18837"/>
                  <a:pt x="49557" y="18836"/>
                  <a:pt x="49597" y="18836"/>
                </a:cubicBezTo>
                <a:cubicBezTo>
                  <a:pt x="49853" y="18836"/>
                  <a:pt x="50108" y="18857"/>
                  <a:pt x="50359" y="18878"/>
                </a:cubicBezTo>
                <a:cubicBezTo>
                  <a:pt x="50013" y="19080"/>
                  <a:pt x="49688" y="19280"/>
                  <a:pt x="49379" y="19479"/>
                </a:cubicBezTo>
                <a:cubicBezTo>
                  <a:pt x="49221" y="19317"/>
                  <a:pt x="49059" y="19153"/>
                  <a:pt x="48894" y="18988"/>
                </a:cubicBezTo>
                <a:lnTo>
                  <a:pt x="49326" y="18737"/>
                </a:lnTo>
                <a:close/>
                <a:moveTo>
                  <a:pt x="93878" y="17181"/>
                </a:moveTo>
                <a:lnTo>
                  <a:pt x="93878" y="17181"/>
                </a:lnTo>
                <a:cubicBezTo>
                  <a:pt x="93850" y="17882"/>
                  <a:pt x="93921" y="18608"/>
                  <a:pt x="93895" y="19308"/>
                </a:cubicBezTo>
                <a:cubicBezTo>
                  <a:pt x="92310" y="19544"/>
                  <a:pt x="90854" y="19706"/>
                  <a:pt x="89820" y="19707"/>
                </a:cubicBezTo>
                <a:cubicBezTo>
                  <a:pt x="88973" y="19337"/>
                  <a:pt x="88133" y="18952"/>
                  <a:pt x="87300" y="18550"/>
                </a:cubicBezTo>
                <a:lnTo>
                  <a:pt x="87300" y="18550"/>
                </a:lnTo>
                <a:cubicBezTo>
                  <a:pt x="87459" y="18569"/>
                  <a:pt x="87650" y="18582"/>
                  <a:pt x="87877" y="18582"/>
                </a:cubicBezTo>
                <a:cubicBezTo>
                  <a:pt x="88933" y="18582"/>
                  <a:pt x="90782" y="18313"/>
                  <a:pt x="93878" y="17181"/>
                </a:cubicBezTo>
                <a:close/>
                <a:moveTo>
                  <a:pt x="40897" y="15286"/>
                </a:moveTo>
                <a:cubicBezTo>
                  <a:pt x="41003" y="15376"/>
                  <a:pt x="41107" y="15470"/>
                  <a:pt x="41206" y="15570"/>
                </a:cubicBezTo>
                <a:cubicBezTo>
                  <a:pt x="41429" y="15795"/>
                  <a:pt x="41636" y="16044"/>
                  <a:pt x="41913" y="16197"/>
                </a:cubicBezTo>
                <a:cubicBezTo>
                  <a:pt x="42201" y="16353"/>
                  <a:pt x="42537" y="16389"/>
                  <a:pt x="42861" y="16433"/>
                </a:cubicBezTo>
                <a:cubicBezTo>
                  <a:pt x="42974" y="16447"/>
                  <a:pt x="43087" y="16465"/>
                  <a:pt x="43199" y="16481"/>
                </a:cubicBezTo>
                <a:cubicBezTo>
                  <a:pt x="44220" y="17361"/>
                  <a:pt x="45351" y="18318"/>
                  <a:pt x="46466" y="19254"/>
                </a:cubicBezTo>
                <a:cubicBezTo>
                  <a:pt x="46245" y="19448"/>
                  <a:pt x="46048" y="19627"/>
                  <a:pt x="45871" y="19790"/>
                </a:cubicBezTo>
                <a:cubicBezTo>
                  <a:pt x="44366" y="18687"/>
                  <a:pt x="42578" y="17528"/>
                  <a:pt x="40452" y="16329"/>
                </a:cubicBezTo>
                <a:cubicBezTo>
                  <a:pt x="40389" y="16027"/>
                  <a:pt x="40323" y="15727"/>
                  <a:pt x="40259" y="15426"/>
                </a:cubicBezTo>
                <a:cubicBezTo>
                  <a:pt x="40456" y="15380"/>
                  <a:pt x="40668" y="15332"/>
                  <a:pt x="40897" y="15286"/>
                </a:cubicBezTo>
                <a:close/>
                <a:moveTo>
                  <a:pt x="47279" y="19936"/>
                </a:moveTo>
                <a:cubicBezTo>
                  <a:pt x="47499" y="20119"/>
                  <a:pt x="47717" y="20302"/>
                  <a:pt x="47931" y="20482"/>
                </a:cubicBezTo>
                <a:cubicBezTo>
                  <a:pt x="47730" y="20634"/>
                  <a:pt x="47538" y="20783"/>
                  <a:pt x="47355" y="20931"/>
                </a:cubicBezTo>
                <a:cubicBezTo>
                  <a:pt x="47113" y="20735"/>
                  <a:pt x="46863" y="20537"/>
                  <a:pt x="46603" y="20338"/>
                </a:cubicBezTo>
                <a:cubicBezTo>
                  <a:pt x="46804" y="20217"/>
                  <a:pt x="47031" y="20083"/>
                  <a:pt x="47279" y="19936"/>
                </a:cubicBezTo>
                <a:close/>
                <a:moveTo>
                  <a:pt x="27406" y="18962"/>
                </a:moveTo>
                <a:cubicBezTo>
                  <a:pt x="27726" y="19268"/>
                  <a:pt x="28052" y="19572"/>
                  <a:pt x="28381" y="19870"/>
                </a:cubicBezTo>
                <a:cubicBezTo>
                  <a:pt x="27901" y="20276"/>
                  <a:pt x="27435" y="20678"/>
                  <a:pt x="26982" y="21073"/>
                </a:cubicBezTo>
                <a:cubicBezTo>
                  <a:pt x="26726" y="20669"/>
                  <a:pt x="26466" y="20268"/>
                  <a:pt x="26203" y="19868"/>
                </a:cubicBezTo>
                <a:cubicBezTo>
                  <a:pt x="26592" y="19582"/>
                  <a:pt x="26993" y="19280"/>
                  <a:pt x="27406" y="18962"/>
                </a:cubicBezTo>
                <a:close/>
                <a:moveTo>
                  <a:pt x="36772" y="16039"/>
                </a:moveTo>
                <a:cubicBezTo>
                  <a:pt x="37426" y="16355"/>
                  <a:pt x="38057" y="16721"/>
                  <a:pt x="38682" y="17104"/>
                </a:cubicBezTo>
                <a:cubicBezTo>
                  <a:pt x="37337" y="18282"/>
                  <a:pt x="35858" y="19715"/>
                  <a:pt x="34377" y="21225"/>
                </a:cubicBezTo>
                <a:lnTo>
                  <a:pt x="32918" y="19611"/>
                </a:lnTo>
                <a:cubicBezTo>
                  <a:pt x="34358" y="18486"/>
                  <a:pt x="35694" y="17283"/>
                  <a:pt x="36772" y="16039"/>
                </a:cubicBezTo>
                <a:close/>
                <a:moveTo>
                  <a:pt x="90086" y="19915"/>
                </a:moveTo>
                <a:lnTo>
                  <a:pt x="90086" y="19915"/>
                </a:lnTo>
                <a:cubicBezTo>
                  <a:pt x="90191" y="19955"/>
                  <a:pt x="90294" y="19997"/>
                  <a:pt x="90398" y="20035"/>
                </a:cubicBezTo>
                <a:lnTo>
                  <a:pt x="90423" y="19970"/>
                </a:lnTo>
                <a:cubicBezTo>
                  <a:pt x="90412" y="19966"/>
                  <a:pt x="90401" y="19960"/>
                  <a:pt x="90390" y="19956"/>
                </a:cubicBezTo>
                <a:lnTo>
                  <a:pt x="90390" y="19956"/>
                </a:lnTo>
                <a:cubicBezTo>
                  <a:pt x="91064" y="20158"/>
                  <a:pt x="92198" y="20422"/>
                  <a:pt x="93710" y="20515"/>
                </a:cubicBezTo>
                <a:cubicBezTo>
                  <a:pt x="93663" y="20661"/>
                  <a:pt x="93607" y="20805"/>
                  <a:pt x="93539" y="20942"/>
                </a:cubicBezTo>
                <a:cubicBezTo>
                  <a:pt x="93440" y="21141"/>
                  <a:pt x="93321" y="21329"/>
                  <a:pt x="93185" y="21506"/>
                </a:cubicBezTo>
                <a:cubicBezTo>
                  <a:pt x="91757" y="20765"/>
                  <a:pt x="90550" y="20152"/>
                  <a:pt x="90086" y="19915"/>
                </a:cubicBezTo>
                <a:close/>
                <a:moveTo>
                  <a:pt x="11992" y="14858"/>
                </a:moveTo>
                <a:cubicBezTo>
                  <a:pt x="12235" y="17129"/>
                  <a:pt x="12483" y="19414"/>
                  <a:pt x="12893" y="21660"/>
                </a:cubicBezTo>
                <a:cubicBezTo>
                  <a:pt x="12024" y="19767"/>
                  <a:pt x="10972" y="17959"/>
                  <a:pt x="9729" y="16291"/>
                </a:cubicBezTo>
                <a:cubicBezTo>
                  <a:pt x="10426" y="15822"/>
                  <a:pt x="11130" y="15363"/>
                  <a:pt x="11854" y="14937"/>
                </a:cubicBezTo>
                <a:cubicBezTo>
                  <a:pt x="11900" y="14910"/>
                  <a:pt x="11946" y="14884"/>
                  <a:pt x="11992" y="14858"/>
                </a:cubicBezTo>
                <a:close/>
                <a:moveTo>
                  <a:pt x="55007" y="17819"/>
                </a:moveTo>
                <a:cubicBezTo>
                  <a:pt x="55607" y="18031"/>
                  <a:pt x="56166" y="18228"/>
                  <a:pt x="56688" y="18411"/>
                </a:cubicBezTo>
                <a:cubicBezTo>
                  <a:pt x="56555" y="18800"/>
                  <a:pt x="56423" y="19191"/>
                  <a:pt x="56294" y="19581"/>
                </a:cubicBezTo>
                <a:cubicBezTo>
                  <a:pt x="54257" y="20131"/>
                  <a:pt x="52733" y="20980"/>
                  <a:pt x="51588" y="21927"/>
                </a:cubicBezTo>
                <a:cubicBezTo>
                  <a:pt x="51339" y="21631"/>
                  <a:pt x="51071" y="21317"/>
                  <a:pt x="50781" y="20990"/>
                </a:cubicBezTo>
                <a:cubicBezTo>
                  <a:pt x="52405" y="19820"/>
                  <a:pt x="53849" y="18723"/>
                  <a:pt x="55007" y="17819"/>
                </a:cubicBezTo>
                <a:close/>
                <a:moveTo>
                  <a:pt x="63457" y="13974"/>
                </a:moveTo>
                <a:cubicBezTo>
                  <a:pt x="63603" y="14214"/>
                  <a:pt x="63908" y="14295"/>
                  <a:pt x="64195" y="14295"/>
                </a:cubicBezTo>
                <a:cubicBezTo>
                  <a:pt x="64221" y="14295"/>
                  <a:pt x="64247" y="14294"/>
                  <a:pt x="64273" y="14293"/>
                </a:cubicBezTo>
                <a:cubicBezTo>
                  <a:pt x="64348" y="14288"/>
                  <a:pt x="64424" y="14281"/>
                  <a:pt x="64499" y="14272"/>
                </a:cubicBezTo>
                <a:cubicBezTo>
                  <a:pt x="66169" y="16678"/>
                  <a:pt x="68001" y="18801"/>
                  <a:pt x="69618" y="20499"/>
                </a:cubicBezTo>
                <a:cubicBezTo>
                  <a:pt x="69475" y="21009"/>
                  <a:pt x="69345" y="21509"/>
                  <a:pt x="69226" y="21995"/>
                </a:cubicBezTo>
                <a:cubicBezTo>
                  <a:pt x="67242" y="19563"/>
                  <a:pt x="64821" y="16768"/>
                  <a:pt x="62362" y="14348"/>
                </a:cubicBezTo>
                <a:cubicBezTo>
                  <a:pt x="62721" y="14208"/>
                  <a:pt x="63084" y="14080"/>
                  <a:pt x="63457" y="13974"/>
                </a:cubicBezTo>
                <a:close/>
                <a:moveTo>
                  <a:pt x="22110" y="20676"/>
                </a:moveTo>
                <a:cubicBezTo>
                  <a:pt x="22306" y="20967"/>
                  <a:pt x="22509" y="21251"/>
                  <a:pt x="22720" y="21529"/>
                </a:cubicBezTo>
                <a:cubicBezTo>
                  <a:pt x="22449" y="21815"/>
                  <a:pt x="22200" y="22071"/>
                  <a:pt x="21978" y="22296"/>
                </a:cubicBezTo>
                <a:cubicBezTo>
                  <a:pt x="21766" y="21879"/>
                  <a:pt x="21545" y="21467"/>
                  <a:pt x="21316" y="21061"/>
                </a:cubicBezTo>
                <a:cubicBezTo>
                  <a:pt x="21581" y="20933"/>
                  <a:pt x="21846" y="20805"/>
                  <a:pt x="22110" y="20676"/>
                </a:cubicBezTo>
                <a:close/>
                <a:moveTo>
                  <a:pt x="162732" y="20414"/>
                </a:moveTo>
                <a:cubicBezTo>
                  <a:pt x="162784" y="20414"/>
                  <a:pt x="162835" y="20418"/>
                  <a:pt x="162885" y="20427"/>
                </a:cubicBezTo>
                <a:cubicBezTo>
                  <a:pt x="163047" y="20456"/>
                  <a:pt x="163179" y="20543"/>
                  <a:pt x="163302" y="20651"/>
                </a:cubicBezTo>
                <a:cubicBezTo>
                  <a:pt x="163371" y="21297"/>
                  <a:pt x="163454" y="21926"/>
                  <a:pt x="163551" y="22539"/>
                </a:cubicBezTo>
                <a:cubicBezTo>
                  <a:pt x="163373" y="22198"/>
                  <a:pt x="162971" y="21441"/>
                  <a:pt x="162402" y="20432"/>
                </a:cubicBezTo>
                <a:lnTo>
                  <a:pt x="162402" y="20431"/>
                </a:lnTo>
                <a:cubicBezTo>
                  <a:pt x="162510" y="20429"/>
                  <a:pt x="162622" y="20414"/>
                  <a:pt x="162732" y="20414"/>
                </a:cubicBezTo>
                <a:close/>
                <a:moveTo>
                  <a:pt x="40859" y="18443"/>
                </a:moveTo>
                <a:lnTo>
                  <a:pt x="40859" y="18443"/>
                </a:lnTo>
                <a:cubicBezTo>
                  <a:pt x="40970" y="18507"/>
                  <a:pt x="41081" y="18571"/>
                  <a:pt x="41192" y="18635"/>
                </a:cubicBezTo>
                <a:cubicBezTo>
                  <a:pt x="41910" y="19041"/>
                  <a:pt x="42649" y="19432"/>
                  <a:pt x="43404" y="19780"/>
                </a:cubicBezTo>
                <a:cubicBezTo>
                  <a:pt x="43795" y="20205"/>
                  <a:pt x="44217" y="20658"/>
                  <a:pt x="44665" y="21134"/>
                </a:cubicBezTo>
                <a:cubicBezTo>
                  <a:pt x="44375" y="21611"/>
                  <a:pt x="44168" y="22146"/>
                  <a:pt x="44022" y="22646"/>
                </a:cubicBezTo>
                <a:cubicBezTo>
                  <a:pt x="43248" y="22068"/>
                  <a:pt x="42343" y="21523"/>
                  <a:pt x="41286" y="21036"/>
                </a:cubicBezTo>
                <a:cubicBezTo>
                  <a:pt x="41157" y="20169"/>
                  <a:pt x="41014" y="19306"/>
                  <a:pt x="40859" y="18443"/>
                </a:cubicBezTo>
                <a:close/>
                <a:moveTo>
                  <a:pt x="157735" y="16472"/>
                </a:moveTo>
                <a:cubicBezTo>
                  <a:pt x="158066" y="16858"/>
                  <a:pt x="158387" y="17200"/>
                  <a:pt x="158684" y="17476"/>
                </a:cubicBezTo>
                <a:cubicBezTo>
                  <a:pt x="158860" y="17639"/>
                  <a:pt x="159036" y="17807"/>
                  <a:pt x="159212" y="17976"/>
                </a:cubicBezTo>
                <a:cubicBezTo>
                  <a:pt x="159000" y="19642"/>
                  <a:pt x="158904" y="21333"/>
                  <a:pt x="158884" y="22963"/>
                </a:cubicBezTo>
                <a:lnTo>
                  <a:pt x="158883" y="22963"/>
                </a:lnTo>
                <a:cubicBezTo>
                  <a:pt x="158409" y="21867"/>
                  <a:pt x="157846" y="20453"/>
                  <a:pt x="157317" y="18831"/>
                </a:cubicBezTo>
                <a:cubicBezTo>
                  <a:pt x="157244" y="18609"/>
                  <a:pt x="157165" y="18384"/>
                  <a:pt x="157078" y="18158"/>
                </a:cubicBezTo>
                <a:cubicBezTo>
                  <a:pt x="157284" y="17594"/>
                  <a:pt x="157462" y="17041"/>
                  <a:pt x="157618" y="16507"/>
                </a:cubicBezTo>
                <a:cubicBezTo>
                  <a:pt x="157658" y="16500"/>
                  <a:pt x="157698" y="16489"/>
                  <a:pt x="157735" y="16472"/>
                </a:cubicBezTo>
                <a:close/>
                <a:moveTo>
                  <a:pt x="9018" y="16772"/>
                </a:moveTo>
                <a:cubicBezTo>
                  <a:pt x="9732" y="18360"/>
                  <a:pt x="9425" y="20209"/>
                  <a:pt x="9403" y="21960"/>
                </a:cubicBezTo>
                <a:cubicBezTo>
                  <a:pt x="9398" y="22396"/>
                  <a:pt x="9413" y="22832"/>
                  <a:pt x="9444" y="23266"/>
                </a:cubicBezTo>
                <a:cubicBezTo>
                  <a:pt x="8924" y="22075"/>
                  <a:pt x="8383" y="20892"/>
                  <a:pt x="7824" y="19720"/>
                </a:cubicBezTo>
                <a:cubicBezTo>
                  <a:pt x="7565" y="19182"/>
                  <a:pt x="7301" y="18638"/>
                  <a:pt x="7141" y="18063"/>
                </a:cubicBezTo>
                <a:cubicBezTo>
                  <a:pt x="7541" y="17785"/>
                  <a:pt x="7941" y="17510"/>
                  <a:pt x="8343" y="17235"/>
                </a:cubicBezTo>
                <a:cubicBezTo>
                  <a:pt x="8568" y="17081"/>
                  <a:pt x="8793" y="16927"/>
                  <a:pt x="9018" y="16772"/>
                </a:cubicBezTo>
                <a:close/>
                <a:moveTo>
                  <a:pt x="45043" y="21533"/>
                </a:moveTo>
                <a:cubicBezTo>
                  <a:pt x="45293" y="21796"/>
                  <a:pt x="45549" y="22065"/>
                  <a:pt x="45812" y="22339"/>
                </a:cubicBezTo>
                <a:cubicBezTo>
                  <a:pt x="45495" y="22668"/>
                  <a:pt x="45198" y="23017"/>
                  <a:pt x="44920" y="23381"/>
                </a:cubicBezTo>
                <a:cubicBezTo>
                  <a:pt x="44709" y="23190"/>
                  <a:pt x="44485" y="23003"/>
                  <a:pt x="44249" y="22819"/>
                </a:cubicBezTo>
                <a:cubicBezTo>
                  <a:pt x="44449" y="22388"/>
                  <a:pt x="44710" y="21933"/>
                  <a:pt x="45043" y="21533"/>
                </a:cubicBezTo>
                <a:close/>
                <a:moveTo>
                  <a:pt x="49571" y="21852"/>
                </a:moveTo>
                <a:cubicBezTo>
                  <a:pt x="49967" y="22183"/>
                  <a:pt x="50339" y="22495"/>
                  <a:pt x="50679" y="22781"/>
                </a:cubicBezTo>
                <a:cubicBezTo>
                  <a:pt x="50474" y="22999"/>
                  <a:pt x="50284" y="23218"/>
                  <a:pt x="50113" y="23439"/>
                </a:cubicBezTo>
                <a:cubicBezTo>
                  <a:pt x="49757" y="23069"/>
                  <a:pt x="49365" y="22687"/>
                  <a:pt x="48939" y="22294"/>
                </a:cubicBezTo>
                <a:cubicBezTo>
                  <a:pt x="49151" y="22146"/>
                  <a:pt x="49362" y="21999"/>
                  <a:pt x="49571" y="21852"/>
                </a:cubicBezTo>
                <a:close/>
                <a:moveTo>
                  <a:pt x="88089" y="19123"/>
                </a:moveTo>
                <a:cubicBezTo>
                  <a:pt x="88695" y="19373"/>
                  <a:pt x="89303" y="19615"/>
                  <a:pt x="89913" y="19849"/>
                </a:cubicBezTo>
                <a:cubicBezTo>
                  <a:pt x="90793" y="20860"/>
                  <a:pt x="91622" y="21710"/>
                  <a:pt x="92399" y="22422"/>
                </a:cubicBezTo>
                <a:cubicBezTo>
                  <a:pt x="92095" y="22768"/>
                  <a:pt x="91812" y="23125"/>
                  <a:pt x="91632" y="23543"/>
                </a:cubicBezTo>
                <a:cubicBezTo>
                  <a:pt x="90006" y="21621"/>
                  <a:pt x="88580" y="19768"/>
                  <a:pt x="88131" y="19177"/>
                </a:cubicBezTo>
                <a:lnTo>
                  <a:pt x="88089" y="19123"/>
                </a:lnTo>
                <a:close/>
                <a:moveTo>
                  <a:pt x="127008" y="19189"/>
                </a:moveTo>
                <a:lnTo>
                  <a:pt x="127008" y="19189"/>
                </a:lnTo>
                <a:cubicBezTo>
                  <a:pt x="127878" y="19657"/>
                  <a:pt x="129779" y="20305"/>
                  <a:pt x="133773" y="20497"/>
                </a:cubicBezTo>
                <a:cubicBezTo>
                  <a:pt x="133756" y="20562"/>
                  <a:pt x="133747" y="20597"/>
                  <a:pt x="133747" y="20597"/>
                </a:cubicBezTo>
                <a:cubicBezTo>
                  <a:pt x="133747" y="20597"/>
                  <a:pt x="133762" y="20561"/>
                  <a:pt x="133789" y="20498"/>
                </a:cubicBezTo>
                <a:cubicBezTo>
                  <a:pt x="133962" y="20505"/>
                  <a:pt x="134139" y="20513"/>
                  <a:pt x="134319" y="20520"/>
                </a:cubicBezTo>
                <a:cubicBezTo>
                  <a:pt x="134068" y="20822"/>
                  <a:pt x="133902" y="21077"/>
                  <a:pt x="133796" y="21266"/>
                </a:cubicBezTo>
                <a:cubicBezTo>
                  <a:pt x="133666" y="21497"/>
                  <a:pt x="133624" y="21630"/>
                  <a:pt x="133624" y="21630"/>
                </a:cubicBezTo>
                <a:cubicBezTo>
                  <a:pt x="134504" y="21285"/>
                  <a:pt x="135375" y="20922"/>
                  <a:pt x="136229" y="20552"/>
                </a:cubicBezTo>
                <a:cubicBezTo>
                  <a:pt x="137263" y="20552"/>
                  <a:pt x="138404" y="20524"/>
                  <a:pt x="139660" y="20464"/>
                </a:cubicBezTo>
                <a:lnTo>
                  <a:pt x="139660" y="20464"/>
                </a:lnTo>
                <a:cubicBezTo>
                  <a:pt x="138313" y="21605"/>
                  <a:pt x="137639" y="22888"/>
                  <a:pt x="137341" y="23616"/>
                </a:cubicBezTo>
                <a:cubicBezTo>
                  <a:pt x="134266" y="23009"/>
                  <a:pt x="131113" y="22281"/>
                  <a:pt x="129303" y="21573"/>
                </a:cubicBezTo>
                <a:cubicBezTo>
                  <a:pt x="128523" y="20793"/>
                  <a:pt x="127758" y="19999"/>
                  <a:pt x="127008" y="19189"/>
                </a:cubicBezTo>
                <a:close/>
                <a:moveTo>
                  <a:pt x="144108" y="20152"/>
                </a:moveTo>
                <a:lnTo>
                  <a:pt x="144108" y="20152"/>
                </a:lnTo>
                <a:cubicBezTo>
                  <a:pt x="142105" y="21634"/>
                  <a:pt x="140788" y="22967"/>
                  <a:pt x="139938" y="24107"/>
                </a:cubicBezTo>
                <a:cubicBezTo>
                  <a:pt x="139212" y="23976"/>
                  <a:pt x="138457" y="23834"/>
                  <a:pt x="137694" y="23685"/>
                </a:cubicBezTo>
                <a:cubicBezTo>
                  <a:pt x="138922" y="22604"/>
                  <a:pt x="140691" y="21345"/>
                  <a:pt x="142231" y="20306"/>
                </a:cubicBezTo>
                <a:cubicBezTo>
                  <a:pt x="142834" y="20262"/>
                  <a:pt x="143460" y="20210"/>
                  <a:pt x="144108" y="20152"/>
                </a:cubicBezTo>
                <a:close/>
                <a:moveTo>
                  <a:pt x="56265" y="19668"/>
                </a:moveTo>
                <a:lnTo>
                  <a:pt x="56265" y="19668"/>
                </a:lnTo>
                <a:cubicBezTo>
                  <a:pt x="56061" y="20291"/>
                  <a:pt x="55867" y="20916"/>
                  <a:pt x="55680" y="21544"/>
                </a:cubicBezTo>
                <a:cubicBezTo>
                  <a:pt x="54750" y="22485"/>
                  <a:pt x="53975" y="23365"/>
                  <a:pt x="53329" y="24186"/>
                </a:cubicBezTo>
                <a:cubicBezTo>
                  <a:pt x="53292" y="24127"/>
                  <a:pt x="53256" y="24071"/>
                  <a:pt x="53216" y="24014"/>
                </a:cubicBezTo>
                <a:cubicBezTo>
                  <a:pt x="53067" y="23801"/>
                  <a:pt x="52842" y="23496"/>
                  <a:pt x="52551" y="23121"/>
                </a:cubicBezTo>
                <a:cubicBezTo>
                  <a:pt x="54188" y="21528"/>
                  <a:pt x="55703" y="20168"/>
                  <a:pt x="56214" y="19714"/>
                </a:cubicBezTo>
                <a:lnTo>
                  <a:pt x="56265" y="19668"/>
                </a:lnTo>
                <a:close/>
                <a:moveTo>
                  <a:pt x="39351" y="17519"/>
                </a:moveTo>
                <a:cubicBezTo>
                  <a:pt x="39726" y="17753"/>
                  <a:pt x="40101" y="17988"/>
                  <a:pt x="40478" y="18216"/>
                </a:cubicBezTo>
                <a:cubicBezTo>
                  <a:pt x="40576" y="18646"/>
                  <a:pt x="40671" y="19077"/>
                  <a:pt x="40763" y="19508"/>
                </a:cubicBezTo>
                <a:cubicBezTo>
                  <a:pt x="39500" y="21180"/>
                  <a:pt x="38341" y="22794"/>
                  <a:pt x="37290" y="24322"/>
                </a:cubicBezTo>
                <a:cubicBezTo>
                  <a:pt x="36750" y="23801"/>
                  <a:pt x="36231" y="23258"/>
                  <a:pt x="35722" y="22705"/>
                </a:cubicBezTo>
                <a:cubicBezTo>
                  <a:pt x="37082" y="21127"/>
                  <a:pt x="38345" y="19387"/>
                  <a:pt x="39351" y="17519"/>
                </a:cubicBezTo>
                <a:close/>
                <a:moveTo>
                  <a:pt x="23102" y="22016"/>
                </a:moveTo>
                <a:cubicBezTo>
                  <a:pt x="23500" y="22499"/>
                  <a:pt x="23929" y="22956"/>
                  <a:pt x="24363" y="23408"/>
                </a:cubicBezTo>
                <a:cubicBezTo>
                  <a:pt x="23888" y="23839"/>
                  <a:pt x="23450" y="24244"/>
                  <a:pt x="23051" y="24616"/>
                </a:cubicBezTo>
                <a:cubicBezTo>
                  <a:pt x="22771" y="23942"/>
                  <a:pt x="22468" y="23279"/>
                  <a:pt x="22144" y="22624"/>
                </a:cubicBezTo>
                <a:lnTo>
                  <a:pt x="22145" y="22624"/>
                </a:lnTo>
                <a:cubicBezTo>
                  <a:pt x="22426" y="22449"/>
                  <a:pt x="22748" y="22246"/>
                  <a:pt x="23102" y="22016"/>
                </a:cubicBezTo>
                <a:close/>
                <a:moveTo>
                  <a:pt x="72912" y="17371"/>
                </a:moveTo>
                <a:cubicBezTo>
                  <a:pt x="73455" y="17760"/>
                  <a:pt x="73985" y="18151"/>
                  <a:pt x="74485" y="18529"/>
                </a:cubicBezTo>
                <a:cubicBezTo>
                  <a:pt x="74180" y="20552"/>
                  <a:pt x="74059" y="22633"/>
                  <a:pt x="74048" y="24616"/>
                </a:cubicBezTo>
                <a:lnTo>
                  <a:pt x="74048" y="24615"/>
                </a:lnTo>
                <a:cubicBezTo>
                  <a:pt x="74007" y="24562"/>
                  <a:pt x="73959" y="24499"/>
                  <a:pt x="73903" y="24423"/>
                </a:cubicBezTo>
                <a:cubicBezTo>
                  <a:pt x="73864" y="24369"/>
                  <a:pt x="73824" y="24316"/>
                  <a:pt x="73785" y="24263"/>
                </a:cubicBezTo>
                <a:cubicBezTo>
                  <a:pt x="73334" y="23648"/>
                  <a:pt x="72544" y="22526"/>
                  <a:pt x="71624" y="21032"/>
                </a:cubicBezTo>
                <a:cubicBezTo>
                  <a:pt x="72143" y="19845"/>
                  <a:pt x="72574" y="18622"/>
                  <a:pt x="72912" y="17371"/>
                </a:cubicBezTo>
                <a:close/>
                <a:moveTo>
                  <a:pt x="144398" y="20125"/>
                </a:moveTo>
                <a:lnTo>
                  <a:pt x="144398" y="20125"/>
                </a:lnTo>
                <a:cubicBezTo>
                  <a:pt x="144378" y="20164"/>
                  <a:pt x="144358" y="20202"/>
                  <a:pt x="144339" y="20241"/>
                </a:cubicBezTo>
                <a:lnTo>
                  <a:pt x="144394" y="20269"/>
                </a:lnTo>
                <a:lnTo>
                  <a:pt x="144410" y="20241"/>
                </a:lnTo>
                <a:lnTo>
                  <a:pt x="144410" y="20241"/>
                </a:lnTo>
                <a:cubicBezTo>
                  <a:pt x="144090" y="21028"/>
                  <a:pt x="143595" y="22564"/>
                  <a:pt x="143477" y="24719"/>
                </a:cubicBezTo>
                <a:cubicBezTo>
                  <a:pt x="142925" y="24628"/>
                  <a:pt x="142300" y="24523"/>
                  <a:pt x="141624" y="24406"/>
                </a:cubicBezTo>
                <a:cubicBezTo>
                  <a:pt x="142770" y="22655"/>
                  <a:pt x="143923" y="20842"/>
                  <a:pt x="144377" y="20127"/>
                </a:cubicBezTo>
                <a:lnTo>
                  <a:pt x="144398" y="20125"/>
                </a:lnTo>
                <a:close/>
                <a:moveTo>
                  <a:pt x="194795" y="24794"/>
                </a:moveTo>
                <a:cubicBezTo>
                  <a:pt x="194795" y="24794"/>
                  <a:pt x="194795" y="24795"/>
                  <a:pt x="194795" y="24796"/>
                </a:cubicBezTo>
                <a:lnTo>
                  <a:pt x="194791" y="24799"/>
                </a:lnTo>
                <a:lnTo>
                  <a:pt x="194795" y="24794"/>
                </a:lnTo>
                <a:close/>
                <a:moveTo>
                  <a:pt x="149335" y="12412"/>
                </a:moveTo>
                <a:lnTo>
                  <a:pt x="149335" y="12412"/>
                </a:lnTo>
                <a:cubicBezTo>
                  <a:pt x="149332" y="15286"/>
                  <a:pt x="151478" y="18880"/>
                  <a:pt x="153776" y="21904"/>
                </a:cubicBezTo>
                <a:cubicBezTo>
                  <a:pt x="153758" y="21992"/>
                  <a:pt x="153739" y="22080"/>
                  <a:pt x="153721" y="22165"/>
                </a:cubicBezTo>
                <a:cubicBezTo>
                  <a:pt x="153456" y="23436"/>
                  <a:pt x="153191" y="24706"/>
                  <a:pt x="152955" y="25841"/>
                </a:cubicBezTo>
                <a:cubicBezTo>
                  <a:pt x="151470" y="22264"/>
                  <a:pt x="149403" y="17595"/>
                  <a:pt x="147673" y="14841"/>
                </a:cubicBezTo>
                <a:cubicBezTo>
                  <a:pt x="148212" y="14021"/>
                  <a:pt x="148766" y="13211"/>
                  <a:pt x="149335" y="12412"/>
                </a:cubicBezTo>
                <a:close/>
                <a:moveTo>
                  <a:pt x="51869" y="23793"/>
                </a:moveTo>
                <a:cubicBezTo>
                  <a:pt x="52261" y="24131"/>
                  <a:pt x="52533" y="24376"/>
                  <a:pt x="52640" y="24492"/>
                </a:cubicBezTo>
                <a:cubicBezTo>
                  <a:pt x="52712" y="24569"/>
                  <a:pt x="52778" y="24650"/>
                  <a:pt x="52843" y="24733"/>
                </a:cubicBezTo>
                <a:cubicBezTo>
                  <a:pt x="52855" y="24747"/>
                  <a:pt x="52865" y="24763"/>
                  <a:pt x="52877" y="24777"/>
                </a:cubicBezTo>
                <a:cubicBezTo>
                  <a:pt x="52597" y="25154"/>
                  <a:pt x="52346" y="25517"/>
                  <a:pt x="52121" y="25866"/>
                </a:cubicBezTo>
                <a:lnTo>
                  <a:pt x="52121" y="25868"/>
                </a:lnTo>
                <a:cubicBezTo>
                  <a:pt x="51836" y="25454"/>
                  <a:pt x="51504" y="25015"/>
                  <a:pt x="51116" y="24553"/>
                </a:cubicBezTo>
                <a:cubicBezTo>
                  <a:pt x="51365" y="24298"/>
                  <a:pt x="51616" y="24044"/>
                  <a:pt x="51869" y="23793"/>
                </a:cubicBezTo>
                <a:close/>
                <a:moveTo>
                  <a:pt x="30374" y="21458"/>
                </a:moveTo>
                <a:cubicBezTo>
                  <a:pt x="31141" y="21979"/>
                  <a:pt x="31952" y="22435"/>
                  <a:pt x="32743" y="22923"/>
                </a:cubicBezTo>
                <a:cubicBezTo>
                  <a:pt x="31786" y="23931"/>
                  <a:pt x="30852" y="24943"/>
                  <a:pt x="29977" y="25905"/>
                </a:cubicBezTo>
                <a:lnTo>
                  <a:pt x="28127" y="22909"/>
                </a:lnTo>
                <a:cubicBezTo>
                  <a:pt x="28867" y="22453"/>
                  <a:pt x="29622" y="21968"/>
                  <a:pt x="30374" y="21458"/>
                </a:cubicBezTo>
                <a:close/>
                <a:moveTo>
                  <a:pt x="156221" y="20231"/>
                </a:moveTo>
                <a:cubicBezTo>
                  <a:pt x="157231" y="21794"/>
                  <a:pt x="158181" y="23082"/>
                  <a:pt x="158881" y="23980"/>
                </a:cubicBezTo>
                <a:cubicBezTo>
                  <a:pt x="158890" y="25242"/>
                  <a:pt x="158939" y="26454"/>
                  <a:pt x="159011" y="27574"/>
                </a:cubicBezTo>
                <a:cubicBezTo>
                  <a:pt x="158494" y="26534"/>
                  <a:pt x="157275" y="24148"/>
                  <a:pt x="155686" y="21388"/>
                </a:cubicBezTo>
                <a:cubicBezTo>
                  <a:pt x="155853" y="21022"/>
                  <a:pt x="156026" y="20649"/>
                  <a:pt x="156204" y="20270"/>
                </a:cubicBezTo>
                <a:cubicBezTo>
                  <a:pt x="156209" y="20257"/>
                  <a:pt x="156216" y="20243"/>
                  <a:pt x="156221" y="20231"/>
                </a:cubicBezTo>
                <a:close/>
                <a:moveTo>
                  <a:pt x="60670" y="15093"/>
                </a:moveTo>
                <a:cubicBezTo>
                  <a:pt x="62401" y="18326"/>
                  <a:pt x="65828" y="21643"/>
                  <a:pt x="68757" y="24108"/>
                </a:cubicBezTo>
                <a:cubicBezTo>
                  <a:pt x="68384" y="25904"/>
                  <a:pt x="68019" y="27654"/>
                  <a:pt x="67743" y="28976"/>
                </a:cubicBezTo>
                <a:cubicBezTo>
                  <a:pt x="65542" y="25399"/>
                  <a:pt x="61686" y="19353"/>
                  <a:pt x="58705" y="15859"/>
                </a:cubicBezTo>
                <a:cubicBezTo>
                  <a:pt x="59303" y="15710"/>
                  <a:pt x="59883" y="15469"/>
                  <a:pt x="60439" y="15204"/>
                </a:cubicBezTo>
                <a:cubicBezTo>
                  <a:pt x="60517" y="15166"/>
                  <a:pt x="60593" y="15130"/>
                  <a:pt x="60670" y="15093"/>
                </a:cubicBezTo>
                <a:close/>
                <a:moveTo>
                  <a:pt x="34471" y="24086"/>
                </a:moveTo>
                <a:cubicBezTo>
                  <a:pt x="34632" y="24200"/>
                  <a:pt x="34796" y="24312"/>
                  <a:pt x="34961" y="24420"/>
                </a:cubicBezTo>
                <a:cubicBezTo>
                  <a:pt x="35484" y="24763"/>
                  <a:pt x="36028" y="25073"/>
                  <a:pt x="36591" y="25345"/>
                </a:cubicBezTo>
                <a:cubicBezTo>
                  <a:pt x="35155" y="27469"/>
                  <a:pt x="33941" y="29393"/>
                  <a:pt x="32958" y="31022"/>
                </a:cubicBezTo>
                <a:cubicBezTo>
                  <a:pt x="32765" y="30751"/>
                  <a:pt x="32586" y="30469"/>
                  <a:pt x="32423" y="30178"/>
                </a:cubicBezTo>
                <a:cubicBezTo>
                  <a:pt x="32135" y="29666"/>
                  <a:pt x="31894" y="29129"/>
                  <a:pt x="31616" y="28612"/>
                </a:cubicBezTo>
                <a:cubicBezTo>
                  <a:pt x="31399" y="28210"/>
                  <a:pt x="31159" y="27819"/>
                  <a:pt x="30918" y="27430"/>
                </a:cubicBezTo>
                <a:cubicBezTo>
                  <a:pt x="32076" y="26448"/>
                  <a:pt x="33291" y="25329"/>
                  <a:pt x="34471" y="24086"/>
                </a:cubicBezTo>
                <a:close/>
                <a:moveTo>
                  <a:pt x="25411" y="24502"/>
                </a:moveTo>
                <a:lnTo>
                  <a:pt x="28420" y="27636"/>
                </a:lnTo>
                <a:cubicBezTo>
                  <a:pt x="26931" y="29307"/>
                  <a:pt x="25745" y="30684"/>
                  <a:pt x="25121" y="31414"/>
                </a:cubicBezTo>
                <a:cubicBezTo>
                  <a:pt x="24902" y="30663"/>
                  <a:pt x="24739" y="29894"/>
                  <a:pt x="24548" y="29134"/>
                </a:cubicBezTo>
                <a:cubicBezTo>
                  <a:pt x="24244" y="27926"/>
                  <a:pt x="23872" y="26737"/>
                  <a:pt x="23429" y="25571"/>
                </a:cubicBezTo>
                <a:cubicBezTo>
                  <a:pt x="24027" y="25259"/>
                  <a:pt x="24696" y="24901"/>
                  <a:pt x="25411" y="24502"/>
                </a:cubicBezTo>
                <a:close/>
                <a:moveTo>
                  <a:pt x="23671" y="41696"/>
                </a:moveTo>
                <a:cubicBezTo>
                  <a:pt x="23727" y="41773"/>
                  <a:pt x="23784" y="41851"/>
                  <a:pt x="23842" y="41929"/>
                </a:cubicBezTo>
                <a:cubicBezTo>
                  <a:pt x="23788" y="41848"/>
                  <a:pt x="23731" y="41770"/>
                  <a:pt x="23671" y="41696"/>
                </a:cubicBezTo>
                <a:close/>
                <a:moveTo>
                  <a:pt x="15305" y="1"/>
                </a:moveTo>
                <a:lnTo>
                  <a:pt x="15305" y="7002"/>
                </a:lnTo>
                <a:lnTo>
                  <a:pt x="14374" y="7999"/>
                </a:lnTo>
                <a:cubicBezTo>
                  <a:pt x="14055" y="8340"/>
                  <a:pt x="13734" y="8683"/>
                  <a:pt x="13473" y="9070"/>
                </a:cubicBezTo>
                <a:cubicBezTo>
                  <a:pt x="13218" y="9446"/>
                  <a:pt x="13022" y="9857"/>
                  <a:pt x="12839" y="10274"/>
                </a:cubicBezTo>
                <a:cubicBezTo>
                  <a:pt x="12904" y="10032"/>
                  <a:pt x="12937" y="9784"/>
                  <a:pt x="12924" y="9532"/>
                </a:cubicBezTo>
                <a:lnTo>
                  <a:pt x="12924" y="9532"/>
                </a:lnTo>
                <a:lnTo>
                  <a:pt x="11507" y="9743"/>
                </a:lnTo>
                <a:cubicBezTo>
                  <a:pt x="11021" y="9815"/>
                  <a:pt x="10516" y="9895"/>
                  <a:pt x="10105" y="10165"/>
                </a:cubicBezTo>
                <a:cubicBezTo>
                  <a:pt x="9568" y="10516"/>
                  <a:pt x="9269" y="11147"/>
                  <a:pt x="9143" y="11777"/>
                </a:cubicBezTo>
                <a:cubicBezTo>
                  <a:pt x="9017" y="12407"/>
                  <a:pt x="9037" y="13056"/>
                  <a:pt x="8989" y="13697"/>
                </a:cubicBezTo>
                <a:cubicBezTo>
                  <a:pt x="8910" y="14780"/>
                  <a:pt x="8636" y="15841"/>
                  <a:pt x="8183" y="16828"/>
                </a:cubicBezTo>
                <a:cubicBezTo>
                  <a:pt x="8234" y="16819"/>
                  <a:pt x="8285" y="16805"/>
                  <a:pt x="8333" y="16788"/>
                </a:cubicBezTo>
                <a:lnTo>
                  <a:pt x="8333" y="16788"/>
                </a:lnTo>
                <a:cubicBezTo>
                  <a:pt x="8266" y="16830"/>
                  <a:pt x="8197" y="16869"/>
                  <a:pt x="8130" y="16911"/>
                </a:cubicBezTo>
                <a:cubicBezTo>
                  <a:pt x="7525" y="17298"/>
                  <a:pt x="6929" y="17702"/>
                  <a:pt x="6343" y="18122"/>
                </a:cubicBezTo>
                <a:cubicBezTo>
                  <a:pt x="6427" y="17858"/>
                  <a:pt x="6415" y="17573"/>
                  <a:pt x="6414" y="17295"/>
                </a:cubicBezTo>
                <a:cubicBezTo>
                  <a:pt x="6408" y="15087"/>
                  <a:pt x="7302" y="12950"/>
                  <a:pt x="7294" y="10742"/>
                </a:cubicBezTo>
                <a:cubicBezTo>
                  <a:pt x="7292" y="10030"/>
                  <a:pt x="7194" y="9319"/>
                  <a:pt x="7212" y="8607"/>
                </a:cubicBezTo>
                <a:cubicBezTo>
                  <a:pt x="7255" y="6902"/>
                  <a:pt x="7957" y="5267"/>
                  <a:pt x="8925" y="3864"/>
                </a:cubicBezTo>
                <a:cubicBezTo>
                  <a:pt x="9893" y="2459"/>
                  <a:pt x="11007" y="1194"/>
                  <a:pt x="12225" y="1"/>
                </a:cubicBezTo>
                <a:lnTo>
                  <a:pt x="12225" y="1"/>
                </a:lnTo>
                <a:cubicBezTo>
                  <a:pt x="9537" y="2476"/>
                  <a:pt x="7359" y="5455"/>
                  <a:pt x="5819" y="8769"/>
                </a:cubicBezTo>
                <a:cubicBezTo>
                  <a:pt x="5537" y="9377"/>
                  <a:pt x="5274" y="10005"/>
                  <a:pt x="5185" y="10670"/>
                </a:cubicBezTo>
                <a:cubicBezTo>
                  <a:pt x="5134" y="11056"/>
                  <a:pt x="5143" y="11445"/>
                  <a:pt x="5151" y="11833"/>
                </a:cubicBezTo>
                <a:cubicBezTo>
                  <a:pt x="5201" y="14047"/>
                  <a:pt x="5253" y="16274"/>
                  <a:pt x="5681" y="18447"/>
                </a:cubicBezTo>
                <a:cubicBezTo>
                  <a:pt x="5688" y="18495"/>
                  <a:pt x="5696" y="18544"/>
                  <a:pt x="5705" y="18592"/>
                </a:cubicBezTo>
                <a:cubicBezTo>
                  <a:pt x="5149" y="19008"/>
                  <a:pt x="4606" y="19440"/>
                  <a:pt x="4076" y="19888"/>
                </a:cubicBezTo>
                <a:lnTo>
                  <a:pt x="4076" y="19879"/>
                </a:lnTo>
                <a:cubicBezTo>
                  <a:pt x="3900" y="18684"/>
                  <a:pt x="3725" y="17489"/>
                  <a:pt x="3550" y="16293"/>
                </a:cubicBezTo>
                <a:cubicBezTo>
                  <a:pt x="3438" y="15536"/>
                  <a:pt x="3326" y="14777"/>
                  <a:pt x="3148" y="14032"/>
                </a:cubicBezTo>
                <a:cubicBezTo>
                  <a:pt x="2844" y="12762"/>
                  <a:pt x="2346" y="11546"/>
                  <a:pt x="2036" y="10279"/>
                </a:cubicBezTo>
                <a:cubicBezTo>
                  <a:pt x="1635" y="8642"/>
                  <a:pt x="1551" y="6943"/>
                  <a:pt x="1787" y="5275"/>
                </a:cubicBezTo>
                <a:lnTo>
                  <a:pt x="1787" y="5275"/>
                </a:lnTo>
                <a:cubicBezTo>
                  <a:pt x="1291" y="5919"/>
                  <a:pt x="1239" y="6755"/>
                  <a:pt x="1009" y="7535"/>
                </a:cubicBezTo>
                <a:cubicBezTo>
                  <a:pt x="907" y="7880"/>
                  <a:pt x="758" y="8211"/>
                  <a:pt x="646" y="8553"/>
                </a:cubicBezTo>
                <a:cubicBezTo>
                  <a:pt x="1" y="10513"/>
                  <a:pt x="578" y="12646"/>
                  <a:pt x="1200" y="14613"/>
                </a:cubicBezTo>
                <a:cubicBezTo>
                  <a:pt x="1820" y="16577"/>
                  <a:pt x="2501" y="18554"/>
                  <a:pt x="3637" y="20268"/>
                </a:cubicBezTo>
                <a:cubicBezTo>
                  <a:pt x="2930" y="20887"/>
                  <a:pt x="2247" y="21535"/>
                  <a:pt x="1601" y="22218"/>
                </a:cubicBezTo>
                <a:lnTo>
                  <a:pt x="1633" y="22253"/>
                </a:lnTo>
                <a:cubicBezTo>
                  <a:pt x="1754" y="22151"/>
                  <a:pt x="1875" y="22052"/>
                  <a:pt x="1996" y="21952"/>
                </a:cubicBezTo>
                <a:lnTo>
                  <a:pt x="1996" y="21952"/>
                </a:lnTo>
                <a:cubicBezTo>
                  <a:pt x="1785" y="22173"/>
                  <a:pt x="1600" y="22413"/>
                  <a:pt x="1482" y="22681"/>
                </a:cubicBezTo>
                <a:cubicBezTo>
                  <a:pt x="1361" y="22956"/>
                  <a:pt x="1300" y="23252"/>
                  <a:pt x="1239" y="23548"/>
                </a:cubicBezTo>
                <a:cubicBezTo>
                  <a:pt x="1078" y="24338"/>
                  <a:pt x="915" y="25153"/>
                  <a:pt x="1066" y="25947"/>
                </a:cubicBezTo>
                <a:cubicBezTo>
                  <a:pt x="1152" y="26404"/>
                  <a:pt x="1338" y="26834"/>
                  <a:pt x="1536" y="27255"/>
                </a:cubicBezTo>
                <a:cubicBezTo>
                  <a:pt x="2179" y="28631"/>
                  <a:pt x="2962" y="29965"/>
                  <a:pt x="4049" y="31025"/>
                </a:cubicBezTo>
                <a:cubicBezTo>
                  <a:pt x="4423" y="31390"/>
                  <a:pt x="4839" y="31730"/>
                  <a:pt x="5093" y="32187"/>
                </a:cubicBezTo>
                <a:cubicBezTo>
                  <a:pt x="5018" y="31553"/>
                  <a:pt x="4527" y="31029"/>
                  <a:pt x="4158" y="30507"/>
                </a:cubicBezTo>
                <a:cubicBezTo>
                  <a:pt x="2903" y="28725"/>
                  <a:pt x="2827" y="26383"/>
                  <a:pt x="2997" y="24210"/>
                </a:cubicBezTo>
                <a:cubicBezTo>
                  <a:pt x="3030" y="23774"/>
                  <a:pt x="3072" y="23340"/>
                  <a:pt x="3077" y="22902"/>
                </a:cubicBezTo>
                <a:cubicBezTo>
                  <a:pt x="3083" y="22333"/>
                  <a:pt x="3027" y="21766"/>
                  <a:pt x="2908" y="21210"/>
                </a:cubicBezTo>
                <a:cubicBezTo>
                  <a:pt x="3343" y="20863"/>
                  <a:pt x="3781" y="20520"/>
                  <a:pt x="4223" y="20184"/>
                </a:cubicBezTo>
                <a:lnTo>
                  <a:pt x="4223" y="20184"/>
                </a:lnTo>
                <a:cubicBezTo>
                  <a:pt x="4180" y="20426"/>
                  <a:pt x="4210" y="20678"/>
                  <a:pt x="4215" y="20927"/>
                </a:cubicBezTo>
                <a:cubicBezTo>
                  <a:pt x="4241" y="21991"/>
                  <a:pt x="3822" y="23008"/>
                  <a:pt x="3604" y="24050"/>
                </a:cubicBezTo>
                <a:cubicBezTo>
                  <a:pt x="3109" y="26412"/>
                  <a:pt x="3678" y="28913"/>
                  <a:pt x="4831" y="31033"/>
                </a:cubicBezTo>
                <a:cubicBezTo>
                  <a:pt x="5984" y="33153"/>
                  <a:pt x="7584" y="34741"/>
                  <a:pt x="9426" y="36300"/>
                </a:cubicBezTo>
                <a:cubicBezTo>
                  <a:pt x="8926" y="35248"/>
                  <a:pt x="8426" y="34197"/>
                  <a:pt x="7926" y="33145"/>
                </a:cubicBezTo>
                <a:cubicBezTo>
                  <a:pt x="7701" y="32672"/>
                  <a:pt x="7475" y="32197"/>
                  <a:pt x="7309" y="31700"/>
                </a:cubicBezTo>
                <a:cubicBezTo>
                  <a:pt x="7134" y="31175"/>
                  <a:pt x="7026" y="30629"/>
                  <a:pt x="6918" y="30085"/>
                </a:cubicBezTo>
                <a:lnTo>
                  <a:pt x="5204" y="21410"/>
                </a:lnTo>
                <a:cubicBezTo>
                  <a:pt x="5091" y="20839"/>
                  <a:pt x="4979" y="20269"/>
                  <a:pt x="4867" y="19698"/>
                </a:cubicBezTo>
                <a:cubicBezTo>
                  <a:pt x="5462" y="19255"/>
                  <a:pt x="6062" y="18820"/>
                  <a:pt x="6669" y="18392"/>
                </a:cubicBezTo>
                <a:lnTo>
                  <a:pt x="6669" y="18392"/>
                </a:lnTo>
                <a:cubicBezTo>
                  <a:pt x="6509" y="18707"/>
                  <a:pt x="6590" y="19144"/>
                  <a:pt x="6664" y="19516"/>
                </a:cubicBezTo>
                <a:cubicBezTo>
                  <a:pt x="7057" y="21475"/>
                  <a:pt x="6696" y="23549"/>
                  <a:pt x="7249" y="25468"/>
                </a:cubicBezTo>
                <a:cubicBezTo>
                  <a:pt x="7378" y="25915"/>
                  <a:pt x="7556" y="26351"/>
                  <a:pt x="7620" y="26811"/>
                </a:cubicBezTo>
                <a:cubicBezTo>
                  <a:pt x="7675" y="27208"/>
                  <a:pt x="7647" y="27612"/>
                  <a:pt x="7643" y="28012"/>
                </a:cubicBezTo>
                <a:cubicBezTo>
                  <a:pt x="7629" y="29657"/>
                  <a:pt x="8082" y="31319"/>
                  <a:pt x="9018" y="32674"/>
                </a:cubicBezTo>
                <a:cubicBezTo>
                  <a:pt x="9357" y="33167"/>
                  <a:pt x="9757" y="33615"/>
                  <a:pt x="10145" y="34071"/>
                </a:cubicBezTo>
                <a:cubicBezTo>
                  <a:pt x="10556" y="34555"/>
                  <a:pt x="10955" y="35050"/>
                  <a:pt x="11353" y="35546"/>
                </a:cubicBezTo>
                <a:lnTo>
                  <a:pt x="13410" y="38098"/>
                </a:lnTo>
                <a:cubicBezTo>
                  <a:pt x="13607" y="38340"/>
                  <a:pt x="13847" y="38555"/>
                  <a:pt x="14092" y="38748"/>
                </a:cubicBezTo>
                <a:cubicBezTo>
                  <a:pt x="13891" y="38093"/>
                  <a:pt x="13988" y="37389"/>
                  <a:pt x="13977" y="36704"/>
                </a:cubicBezTo>
                <a:cubicBezTo>
                  <a:pt x="13969" y="36280"/>
                  <a:pt x="13919" y="35860"/>
                  <a:pt x="13842" y="35445"/>
                </a:cubicBezTo>
                <a:lnTo>
                  <a:pt x="13842" y="35445"/>
                </a:lnTo>
                <a:cubicBezTo>
                  <a:pt x="14192" y="35932"/>
                  <a:pt x="14547" y="36415"/>
                  <a:pt x="14874" y="36917"/>
                </a:cubicBezTo>
                <a:cubicBezTo>
                  <a:pt x="15762" y="38277"/>
                  <a:pt x="16451" y="39759"/>
                  <a:pt x="16917" y="41316"/>
                </a:cubicBezTo>
                <a:cubicBezTo>
                  <a:pt x="17689" y="39683"/>
                  <a:pt x="17422" y="37735"/>
                  <a:pt x="17003" y="35977"/>
                </a:cubicBezTo>
                <a:cubicBezTo>
                  <a:pt x="16563" y="34128"/>
                  <a:pt x="16122" y="32279"/>
                  <a:pt x="15682" y="30429"/>
                </a:cubicBezTo>
                <a:cubicBezTo>
                  <a:pt x="15655" y="30322"/>
                  <a:pt x="15630" y="30214"/>
                  <a:pt x="15604" y="30105"/>
                </a:cubicBezTo>
                <a:lnTo>
                  <a:pt x="15604" y="30105"/>
                </a:lnTo>
                <a:cubicBezTo>
                  <a:pt x="16717" y="32426"/>
                  <a:pt x="18050" y="34651"/>
                  <a:pt x="19385" y="36859"/>
                </a:cubicBezTo>
                <a:cubicBezTo>
                  <a:pt x="20086" y="38019"/>
                  <a:pt x="20804" y="39197"/>
                  <a:pt x="21824" y="40091"/>
                </a:cubicBezTo>
                <a:cubicBezTo>
                  <a:pt x="22438" y="40629"/>
                  <a:pt x="23163" y="41065"/>
                  <a:pt x="23671" y="41696"/>
                </a:cubicBezTo>
                <a:lnTo>
                  <a:pt x="23671" y="41696"/>
                </a:lnTo>
                <a:cubicBezTo>
                  <a:pt x="22932" y="40682"/>
                  <a:pt x="22233" y="39638"/>
                  <a:pt x="21696" y="38504"/>
                </a:cubicBezTo>
                <a:cubicBezTo>
                  <a:pt x="20378" y="35722"/>
                  <a:pt x="20349" y="32530"/>
                  <a:pt x="19781" y="29506"/>
                </a:cubicBezTo>
                <a:cubicBezTo>
                  <a:pt x="19594" y="28511"/>
                  <a:pt x="19346" y="27527"/>
                  <a:pt x="19040" y="26563"/>
                </a:cubicBezTo>
                <a:lnTo>
                  <a:pt x="19040" y="26563"/>
                </a:lnTo>
                <a:cubicBezTo>
                  <a:pt x="20845" y="29716"/>
                  <a:pt x="23064" y="32649"/>
                  <a:pt x="25545" y="35304"/>
                </a:cubicBezTo>
                <a:cubicBezTo>
                  <a:pt x="26108" y="35906"/>
                  <a:pt x="26693" y="36504"/>
                  <a:pt x="27399" y="36929"/>
                </a:cubicBezTo>
                <a:cubicBezTo>
                  <a:pt x="27926" y="37248"/>
                  <a:pt x="28449" y="37422"/>
                  <a:pt x="29049" y="37422"/>
                </a:cubicBezTo>
                <a:cubicBezTo>
                  <a:pt x="29103" y="37422"/>
                  <a:pt x="29158" y="37421"/>
                  <a:pt x="29213" y="37418"/>
                </a:cubicBezTo>
                <a:cubicBezTo>
                  <a:pt x="27414" y="36051"/>
                  <a:pt x="26035" y="34139"/>
                  <a:pt x="25305" y="32002"/>
                </a:cubicBezTo>
                <a:cubicBezTo>
                  <a:pt x="25264" y="31884"/>
                  <a:pt x="25225" y="31766"/>
                  <a:pt x="25190" y="31648"/>
                </a:cubicBezTo>
                <a:cubicBezTo>
                  <a:pt x="25978" y="31152"/>
                  <a:pt x="27543" y="30127"/>
                  <a:pt x="29407" y="28663"/>
                </a:cubicBezTo>
                <a:lnTo>
                  <a:pt x="29946" y="29225"/>
                </a:lnTo>
                <a:cubicBezTo>
                  <a:pt x="30760" y="30072"/>
                  <a:pt x="31644" y="30919"/>
                  <a:pt x="32646" y="31539"/>
                </a:cubicBezTo>
                <a:cubicBezTo>
                  <a:pt x="31260" y="33862"/>
                  <a:pt x="30382" y="35507"/>
                  <a:pt x="30050" y="36145"/>
                </a:cubicBezTo>
                <a:cubicBezTo>
                  <a:pt x="29949" y="36339"/>
                  <a:pt x="29896" y="36445"/>
                  <a:pt x="29896" y="36445"/>
                </a:cubicBezTo>
                <a:cubicBezTo>
                  <a:pt x="31341" y="34855"/>
                  <a:pt x="32600" y="33403"/>
                  <a:pt x="33694" y="32079"/>
                </a:cubicBezTo>
                <a:cubicBezTo>
                  <a:pt x="33786" y="32117"/>
                  <a:pt x="33879" y="32152"/>
                  <a:pt x="33974" y="32185"/>
                </a:cubicBezTo>
                <a:cubicBezTo>
                  <a:pt x="33905" y="32121"/>
                  <a:pt x="33836" y="32054"/>
                  <a:pt x="33769" y="31986"/>
                </a:cubicBezTo>
                <a:cubicBezTo>
                  <a:pt x="35740" y="29594"/>
                  <a:pt x="37175" y="27621"/>
                  <a:pt x="38215" y="26005"/>
                </a:cubicBezTo>
                <a:cubicBezTo>
                  <a:pt x="38741" y="26177"/>
                  <a:pt x="39276" y="26315"/>
                  <a:pt x="39819" y="26417"/>
                </a:cubicBezTo>
                <a:cubicBezTo>
                  <a:pt x="39382" y="26120"/>
                  <a:pt x="38963" y="25800"/>
                  <a:pt x="38558" y="25463"/>
                </a:cubicBezTo>
                <a:cubicBezTo>
                  <a:pt x="40309" y="22642"/>
                  <a:pt x="40791" y="20996"/>
                  <a:pt x="40898" y="20137"/>
                </a:cubicBezTo>
                <a:cubicBezTo>
                  <a:pt x="41107" y="21138"/>
                  <a:pt x="41295" y="22141"/>
                  <a:pt x="41465" y="23149"/>
                </a:cubicBezTo>
                <a:cubicBezTo>
                  <a:pt x="40410" y="27369"/>
                  <a:pt x="35226" y="37560"/>
                  <a:pt x="35226" y="37560"/>
                </a:cubicBezTo>
                <a:cubicBezTo>
                  <a:pt x="36051" y="37474"/>
                  <a:pt x="36957" y="36651"/>
                  <a:pt x="37656" y="35848"/>
                </a:cubicBezTo>
                <a:cubicBezTo>
                  <a:pt x="38398" y="34995"/>
                  <a:pt x="39002" y="34031"/>
                  <a:pt x="39488" y="33009"/>
                </a:cubicBezTo>
                <a:cubicBezTo>
                  <a:pt x="41517" y="28753"/>
                  <a:pt x="41651" y="25335"/>
                  <a:pt x="41580" y="23826"/>
                </a:cubicBezTo>
                <a:lnTo>
                  <a:pt x="41580" y="23826"/>
                </a:lnTo>
                <a:cubicBezTo>
                  <a:pt x="41583" y="23839"/>
                  <a:pt x="41586" y="23853"/>
                  <a:pt x="41587" y="23866"/>
                </a:cubicBezTo>
                <a:lnTo>
                  <a:pt x="41664" y="23856"/>
                </a:lnTo>
                <a:cubicBezTo>
                  <a:pt x="41650" y="23734"/>
                  <a:pt x="41633" y="23612"/>
                  <a:pt x="41618" y="23490"/>
                </a:cubicBezTo>
                <a:lnTo>
                  <a:pt x="41618" y="23490"/>
                </a:lnTo>
                <a:cubicBezTo>
                  <a:pt x="42022" y="25243"/>
                  <a:pt x="44461" y="35785"/>
                  <a:pt x="44859" y="35935"/>
                </a:cubicBezTo>
                <a:cubicBezTo>
                  <a:pt x="44868" y="35939"/>
                  <a:pt x="44879" y="35940"/>
                  <a:pt x="44890" y="35940"/>
                </a:cubicBezTo>
                <a:cubicBezTo>
                  <a:pt x="45406" y="35940"/>
                  <a:pt x="47898" y="32290"/>
                  <a:pt x="41594" y="23288"/>
                </a:cubicBezTo>
                <a:cubicBezTo>
                  <a:pt x="41506" y="22569"/>
                  <a:pt x="41409" y="21851"/>
                  <a:pt x="41302" y="21137"/>
                </a:cubicBezTo>
                <a:lnTo>
                  <a:pt x="41302" y="21137"/>
                </a:lnTo>
                <a:lnTo>
                  <a:pt x="41349" y="21195"/>
                </a:lnTo>
                <a:cubicBezTo>
                  <a:pt x="41713" y="21649"/>
                  <a:pt x="42627" y="22798"/>
                  <a:pt x="43707" y="24232"/>
                </a:cubicBezTo>
                <a:cubicBezTo>
                  <a:pt x="43688" y="24396"/>
                  <a:pt x="43683" y="24491"/>
                  <a:pt x="43683" y="24491"/>
                </a:cubicBezTo>
                <a:cubicBezTo>
                  <a:pt x="43683" y="24491"/>
                  <a:pt x="43699" y="24408"/>
                  <a:pt x="43735" y="24269"/>
                </a:cubicBezTo>
                <a:cubicBezTo>
                  <a:pt x="43847" y="24419"/>
                  <a:pt x="43962" y="24573"/>
                  <a:pt x="44078" y="24729"/>
                </a:cubicBezTo>
                <a:cubicBezTo>
                  <a:pt x="43999" y="24893"/>
                  <a:pt x="43928" y="25061"/>
                  <a:pt x="43865" y="25234"/>
                </a:cubicBezTo>
                <a:cubicBezTo>
                  <a:pt x="43763" y="25519"/>
                  <a:pt x="43742" y="25676"/>
                  <a:pt x="43742" y="25676"/>
                </a:cubicBezTo>
                <a:cubicBezTo>
                  <a:pt x="43982" y="25531"/>
                  <a:pt x="44220" y="25385"/>
                  <a:pt x="44457" y="25238"/>
                </a:cubicBezTo>
                <a:cubicBezTo>
                  <a:pt x="46007" y="27342"/>
                  <a:pt x="47706" y="29804"/>
                  <a:pt x="48579" y="31586"/>
                </a:cubicBezTo>
                <a:cubicBezTo>
                  <a:pt x="48579" y="31586"/>
                  <a:pt x="48598" y="31393"/>
                  <a:pt x="48590" y="31056"/>
                </a:cubicBezTo>
                <a:lnTo>
                  <a:pt x="48590" y="31056"/>
                </a:lnTo>
                <a:cubicBezTo>
                  <a:pt x="48604" y="31081"/>
                  <a:pt x="48616" y="31105"/>
                  <a:pt x="48628" y="31129"/>
                </a:cubicBezTo>
                <a:cubicBezTo>
                  <a:pt x="48616" y="31099"/>
                  <a:pt x="48602" y="31071"/>
                  <a:pt x="48590" y="31041"/>
                </a:cubicBezTo>
                <a:cubicBezTo>
                  <a:pt x="48564" y="29871"/>
                  <a:pt x="48236" y="27004"/>
                  <a:pt x="45877" y="24340"/>
                </a:cubicBezTo>
                <a:cubicBezTo>
                  <a:pt x="46266" y="24091"/>
                  <a:pt x="46651" y="23838"/>
                  <a:pt x="47030" y="23586"/>
                </a:cubicBezTo>
                <a:cubicBezTo>
                  <a:pt x="47627" y="24191"/>
                  <a:pt x="48251" y="24813"/>
                  <a:pt x="48897" y="25443"/>
                </a:cubicBezTo>
                <a:cubicBezTo>
                  <a:pt x="48529" y="26259"/>
                  <a:pt x="48349" y="26961"/>
                  <a:pt x="48265" y="27401"/>
                </a:cubicBezTo>
                <a:cubicBezTo>
                  <a:pt x="48250" y="27426"/>
                  <a:pt x="48233" y="27449"/>
                  <a:pt x="48219" y="27473"/>
                </a:cubicBezTo>
                <a:cubicBezTo>
                  <a:pt x="48233" y="27454"/>
                  <a:pt x="48247" y="27435"/>
                  <a:pt x="48263" y="27415"/>
                </a:cubicBezTo>
                <a:lnTo>
                  <a:pt x="48263" y="27415"/>
                </a:lnTo>
                <a:cubicBezTo>
                  <a:pt x="48205" y="27713"/>
                  <a:pt x="48192" y="27888"/>
                  <a:pt x="48192" y="27888"/>
                </a:cubicBezTo>
                <a:cubicBezTo>
                  <a:pt x="48574" y="27358"/>
                  <a:pt x="49067" y="26764"/>
                  <a:pt x="49621" y="26145"/>
                </a:cubicBezTo>
                <a:cubicBezTo>
                  <a:pt x="50121" y="26625"/>
                  <a:pt x="50633" y="27108"/>
                  <a:pt x="51155" y="27593"/>
                </a:cubicBezTo>
                <a:cubicBezTo>
                  <a:pt x="49672" y="30740"/>
                  <a:pt x="50550" y="32331"/>
                  <a:pt x="50839" y="32331"/>
                </a:cubicBezTo>
                <a:cubicBezTo>
                  <a:pt x="50844" y="32331"/>
                  <a:pt x="50848" y="32331"/>
                  <a:pt x="50853" y="32330"/>
                </a:cubicBezTo>
                <a:cubicBezTo>
                  <a:pt x="51007" y="32300"/>
                  <a:pt x="51728" y="30776"/>
                  <a:pt x="52568" y="28881"/>
                </a:cubicBezTo>
                <a:cubicBezTo>
                  <a:pt x="52987" y="29256"/>
                  <a:pt x="53410" y="29627"/>
                  <a:pt x="53837" y="29998"/>
                </a:cubicBezTo>
                <a:cubicBezTo>
                  <a:pt x="53837" y="29998"/>
                  <a:pt x="53843" y="29822"/>
                  <a:pt x="53784" y="29493"/>
                </a:cubicBezTo>
                <a:cubicBezTo>
                  <a:pt x="53713" y="29082"/>
                  <a:pt x="53540" y="28434"/>
                  <a:pt x="53134" y="27589"/>
                </a:cubicBezTo>
                <a:cubicBezTo>
                  <a:pt x="53316" y="27175"/>
                  <a:pt x="53497" y="26753"/>
                  <a:pt x="53676" y="26338"/>
                </a:cubicBezTo>
                <a:cubicBezTo>
                  <a:pt x="54091" y="27563"/>
                  <a:pt x="54122" y="28716"/>
                  <a:pt x="54122" y="28716"/>
                </a:cubicBezTo>
                <a:cubicBezTo>
                  <a:pt x="54122" y="28716"/>
                  <a:pt x="54282" y="27223"/>
                  <a:pt x="53936" y="25730"/>
                </a:cubicBezTo>
                <a:cubicBezTo>
                  <a:pt x="54712" y="23914"/>
                  <a:pt x="55392" y="22284"/>
                  <a:pt x="55627" y="21718"/>
                </a:cubicBezTo>
                <a:lnTo>
                  <a:pt x="55627" y="21718"/>
                </a:lnTo>
                <a:cubicBezTo>
                  <a:pt x="55596" y="21826"/>
                  <a:pt x="55561" y="21932"/>
                  <a:pt x="55531" y="22039"/>
                </a:cubicBezTo>
                <a:lnTo>
                  <a:pt x="55597" y="22059"/>
                </a:lnTo>
                <a:cubicBezTo>
                  <a:pt x="55601" y="22047"/>
                  <a:pt x="55606" y="22036"/>
                  <a:pt x="55609" y="22025"/>
                </a:cubicBezTo>
                <a:lnTo>
                  <a:pt x="55609" y="22025"/>
                </a:lnTo>
                <a:cubicBezTo>
                  <a:pt x="55318" y="23360"/>
                  <a:pt x="54920" y="26429"/>
                  <a:pt x="56086" y="30533"/>
                </a:cubicBezTo>
                <a:cubicBezTo>
                  <a:pt x="56365" y="31517"/>
                  <a:pt x="56758" y="32469"/>
                  <a:pt x="57292" y="33343"/>
                </a:cubicBezTo>
                <a:cubicBezTo>
                  <a:pt x="57794" y="34165"/>
                  <a:pt x="58476" y="35036"/>
                  <a:pt x="59200" y="35237"/>
                </a:cubicBezTo>
                <a:cubicBezTo>
                  <a:pt x="59200" y="35237"/>
                  <a:pt x="56117" y="25362"/>
                  <a:pt x="55814" y="21438"/>
                </a:cubicBezTo>
                <a:cubicBezTo>
                  <a:pt x="56118" y="20565"/>
                  <a:pt x="56438" y="19698"/>
                  <a:pt x="56776" y="18837"/>
                </a:cubicBezTo>
                <a:lnTo>
                  <a:pt x="56776" y="18837"/>
                </a:lnTo>
                <a:cubicBezTo>
                  <a:pt x="56710" y="20334"/>
                  <a:pt x="57433" y="24609"/>
                  <a:pt x="64123" y="35048"/>
                </a:cubicBezTo>
                <a:cubicBezTo>
                  <a:pt x="64123" y="35048"/>
                  <a:pt x="64092" y="34947"/>
                  <a:pt x="64031" y="34759"/>
                </a:cubicBezTo>
                <a:cubicBezTo>
                  <a:pt x="63572" y="33334"/>
                  <a:pt x="61354" y="26743"/>
                  <a:pt x="57131" y="18566"/>
                </a:cubicBezTo>
                <a:lnTo>
                  <a:pt x="57131" y="18566"/>
                </a:lnTo>
                <a:cubicBezTo>
                  <a:pt x="58187" y="18941"/>
                  <a:pt x="59058" y="19262"/>
                  <a:pt x="59718" y="19554"/>
                </a:cubicBezTo>
                <a:cubicBezTo>
                  <a:pt x="61933" y="24102"/>
                  <a:pt x="65368" y="27916"/>
                  <a:pt x="67521" y="30044"/>
                </a:cubicBezTo>
                <a:cubicBezTo>
                  <a:pt x="67360" y="30817"/>
                  <a:pt x="67262" y="31285"/>
                  <a:pt x="67262" y="31285"/>
                </a:cubicBezTo>
                <a:cubicBezTo>
                  <a:pt x="67262" y="31285"/>
                  <a:pt x="67403" y="30897"/>
                  <a:pt x="67674" y="30196"/>
                </a:cubicBezTo>
                <a:cubicBezTo>
                  <a:pt x="68765" y="31264"/>
                  <a:pt x="69491" y="31868"/>
                  <a:pt x="69491" y="31868"/>
                </a:cubicBezTo>
                <a:cubicBezTo>
                  <a:pt x="69491" y="31868"/>
                  <a:pt x="68916" y="30890"/>
                  <a:pt x="67993" y="29384"/>
                </a:cubicBezTo>
                <a:cubicBezTo>
                  <a:pt x="68425" y="28296"/>
                  <a:pt x="69042" y="26790"/>
                  <a:pt x="69829" y="24993"/>
                </a:cubicBezTo>
                <a:cubicBezTo>
                  <a:pt x="71505" y="26345"/>
                  <a:pt x="72899" y="27344"/>
                  <a:pt x="73521" y="27780"/>
                </a:cubicBezTo>
                <a:cubicBezTo>
                  <a:pt x="73569" y="27828"/>
                  <a:pt x="73615" y="27876"/>
                  <a:pt x="73663" y="27926"/>
                </a:cubicBezTo>
                <a:lnTo>
                  <a:pt x="73548" y="27797"/>
                </a:lnTo>
                <a:lnTo>
                  <a:pt x="73548" y="27797"/>
                </a:lnTo>
                <a:cubicBezTo>
                  <a:pt x="73757" y="27943"/>
                  <a:pt x="73873" y="28022"/>
                  <a:pt x="73873" y="28022"/>
                </a:cubicBezTo>
                <a:cubicBezTo>
                  <a:pt x="73873" y="28022"/>
                  <a:pt x="72528" y="26141"/>
                  <a:pt x="70473" y="23546"/>
                </a:cubicBezTo>
                <a:cubicBezTo>
                  <a:pt x="70689" y="23064"/>
                  <a:pt x="70917" y="22568"/>
                  <a:pt x="71154" y="22056"/>
                </a:cubicBezTo>
                <a:cubicBezTo>
                  <a:pt x="72585" y="23451"/>
                  <a:pt x="73675" y="24375"/>
                  <a:pt x="74047" y="24683"/>
                </a:cubicBezTo>
                <a:cubicBezTo>
                  <a:pt x="74019" y="30511"/>
                  <a:pt x="74932" y="35461"/>
                  <a:pt x="74932" y="35461"/>
                </a:cubicBezTo>
                <a:cubicBezTo>
                  <a:pt x="75073" y="32317"/>
                  <a:pt x="75697" y="31146"/>
                  <a:pt x="76697" y="24521"/>
                </a:cubicBezTo>
                <a:cubicBezTo>
                  <a:pt x="76896" y="23196"/>
                  <a:pt x="77006" y="21860"/>
                  <a:pt x="77026" y="20521"/>
                </a:cubicBezTo>
                <a:lnTo>
                  <a:pt x="77124" y="20600"/>
                </a:lnTo>
                <a:cubicBezTo>
                  <a:pt x="77243" y="20724"/>
                  <a:pt x="77363" y="20847"/>
                  <a:pt x="77480" y="20972"/>
                </a:cubicBezTo>
                <a:cubicBezTo>
                  <a:pt x="77397" y="20877"/>
                  <a:pt x="77314" y="20782"/>
                  <a:pt x="77231" y="20687"/>
                </a:cubicBezTo>
                <a:lnTo>
                  <a:pt x="77231" y="20687"/>
                </a:lnTo>
                <a:cubicBezTo>
                  <a:pt x="77557" y="20952"/>
                  <a:pt x="77745" y="21110"/>
                  <a:pt x="77745" y="21110"/>
                </a:cubicBezTo>
                <a:cubicBezTo>
                  <a:pt x="77745" y="21110"/>
                  <a:pt x="77488" y="20767"/>
                  <a:pt x="77030" y="20185"/>
                </a:cubicBezTo>
                <a:cubicBezTo>
                  <a:pt x="77048" y="17120"/>
                  <a:pt x="76615" y="14674"/>
                  <a:pt x="76342" y="13438"/>
                </a:cubicBezTo>
                <a:lnTo>
                  <a:pt x="76342" y="13438"/>
                </a:lnTo>
                <a:cubicBezTo>
                  <a:pt x="77244" y="14069"/>
                  <a:pt x="77904" y="14592"/>
                  <a:pt x="78401" y="15010"/>
                </a:cubicBezTo>
                <a:cubicBezTo>
                  <a:pt x="77318" y="27420"/>
                  <a:pt x="83048" y="36202"/>
                  <a:pt x="83048" y="36202"/>
                </a:cubicBezTo>
                <a:cubicBezTo>
                  <a:pt x="82422" y="35175"/>
                  <a:pt x="82400" y="31376"/>
                  <a:pt x="81655" y="25716"/>
                </a:cubicBezTo>
                <a:cubicBezTo>
                  <a:pt x="81139" y="21804"/>
                  <a:pt x="79828" y="17733"/>
                  <a:pt x="79066" y="15591"/>
                </a:cubicBezTo>
                <a:lnTo>
                  <a:pt x="79066" y="15591"/>
                </a:lnTo>
                <a:cubicBezTo>
                  <a:pt x="79596" y="16067"/>
                  <a:pt x="79828" y="16298"/>
                  <a:pt x="80042" y="16298"/>
                </a:cubicBezTo>
                <a:cubicBezTo>
                  <a:pt x="80047" y="16298"/>
                  <a:pt x="80052" y="16298"/>
                  <a:pt x="80057" y="16298"/>
                </a:cubicBezTo>
                <a:cubicBezTo>
                  <a:pt x="80057" y="16298"/>
                  <a:pt x="79869" y="15754"/>
                  <a:pt x="79267" y="14837"/>
                </a:cubicBezTo>
                <a:lnTo>
                  <a:pt x="79267" y="14837"/>
                </a:lnTo>
                <a:cubicBezTo>
                  <a:pt x="79912" y="15197"/>
                  <a:pt x="80561" y="15549"/>
                  <a:pt x="81215" y="15894"/>
                </a:cubicBezTo>
                <a:cubicBezTo>
                  <a:pt x="81332" y="21758"/>
                  <a:pt x="86762" y="28777"/>
                  <a:pt x="88011" y="30212"/>
                </a:cubicBezTo>
                <a:cubicBezTo>
                  <a:pt x="89281" y="31670"/>
                  <a:pt x="91942" y="32036"/>
                  <a:pt x="91942" y="32036"/>
                </a:cubicBezTo>
                <a:cubicBezTo>
                  <a:pt x="91942" y="32036"/>
                  <a:pt x="89819" y="31445"/>
                  <a:pt x="88723" y="30043"/>
                </a:cubicBezTo>
                <a:cubicBezTo>
                  <a:pt x="88665" y="29968"/>
                  <a:pt x="88608" y="29891"/>
                  <a:pt x="88556" y="29811"/>
                </a:cubicBezTo>
                <a:cubicBezTo>
                  <a:pt x="87965" y="28908"/>
                  <a:pt x="83136" y="18456"/>
                  <a:pt x="81598" y="16096"/>
                </a:cubicBezTo>
                <a:lnTo>
                  <a:pt x="81598" y="16096"/>
                </a:lnTo>
                <a:cubicBezTo>
                  <a:pt x="82410" y="16520"/>
                  <a:pt x="83228" y="16929"/>
                  <a:pt x="84053" y="17325"/>
                </a:cubicBezTo>
                <a:cubicBezTo>
                  <a:pt x="87173" y="28602"/>
                  <a:pt x="91357" y="31313"/>
                  <a:pt x="92698" y="31910"/>
                </a:cubicBezTo>
                <a:cubicBezTo>
                  <a:pt x="92974" y="32033"/>
                  <a:pt x="93130" y="32066"/>
                  <a:pt x="93130" y="32066"/>
                </a:cubicBezTo>
                <a:cubicBezTo>
                  <a:pt x="89690" y="25266"/>
                  <a:pt x="85322" y="18973"/>
                  <a:pt x="84240" y="17446"/>
                </a:cubicBezTo>
                <a:cubicBezTo>
                  <a:pt x="84234" y="17432"/>
                  <a:pt x="84226" y="17419"/>
                  <a:pt x="84220" y="17406"/>
                </a:cubicBezTo>
                <a:lnTo>
                  <a:pt x="84220" y="17406"/>
                </a:lnTo>
                <a:cubicBezTo>
                  <a:pt x="84352" y="17469"/>
                  <a:pt x="84481" y="17534"/>
                  <a:pt x="84613" y="17596"/>
                </a:cubicBezTo>
                <a:cubicBezTo>
                  <a:pt x="85733" y="18116"/>
                  <a:pt x="86864" y="18613"/>
                  <a:pt x="88003" y="19088"/>
                </a:cubicBezTo>
                <a:cubicBezTo>
                  <a:pt x="88609" y="22271"/>
                  <a:pt x="90006" y="24306"/>
                  <a:pt x="91445" y="25602"/>
                </a:cubicBezTo>
                <a:cubicBezTo>
                  <a:pt x="91548" y="26563"/>
                  <a:pt x="91746" y="27533"/>
                  <a:pt x="91378" y="28442"/>
                </a:cubicBezTo>
                <a:cubicBezTo>
                  <a:pt x="91904" y="27772"/>
                  <a:pt x="92605" y="27318"/>
                  <a:pt x="93382" y="26960"/>
                </a:cubicBezTo>
                <a:cubicBezTo>
                  <a:pt x="94129" y="27356"/>
                  <a:pt x="94779" y="27574"/>
                  <a:pt x="95194" y="27687"/>
                </a:cubicBezTo>
                <a:cubicBezTo>
                  <a:pt x="95216" y="27704"/>
                  <a:pt x="95239" y="27722"/>
                  <a:pt x="95262" y="27739"/>
                </a:cubicBezTo>
                <a:cubicBezTo>
                  <a:pt x="95243" y="27723"/>
                  <a:pt x="95225" y="27707"/>
                  <a:pt x="95207" y="27691"/>
                </a:cubicBezTo>
                <a:lnTo>
                  <a:pt x="95207" y="27691"/>
                </a:lnTo>
                <a:cubicBezTo>
                  <a:pt x="95501" y="27771"/>
                  <a:pt x="95675" y="27797"/>
                  <a:pt x="95675" y="27797"/>
                </a:cubicBezTo>
                <a:cubicBezTo>
                  <a:pt x="95267" y="27453"/>
                  <a:pt x="94822" y="27032"/>
                  <a:pt x="94359" y="26563"/>
                </a:cubicBezTo>
                <a:cubicBezTo>
                  <a:pt x="95290" y="26223"/>
                  <a:pt x="96267" y="25941"/>
                  <a:pt x="97154" y="25544"/>
                </a:cubicBezTo>
                <a:cubicBezTo>
                  <a:pt x="97914" y="25815"/>
                  <a:pt x="98543" y="25910"/>
                  <a:pt x="99034" y="25910"/>
                </a:cubicBezTo>
                <a:cubicBezTo>
                  <a:pt x="99885" y="25910"/>
                  <a:pt x="100322" y="25624"/>
                  <a:pt x="100306" y="25481"/>
                </a:cubicBezTo>
                <a:cubicBezTo>
                  <a:pt x="100294" y="25382"/>
                  <a:pt x="99702" y="25011"/>
                  <a:pt x="98805" y="24504"/>
                </a:cubicBezTo>
                <a:cubicBezTo>
                  <a:pt x="98954" y="24367"/>
                  <a:pt x="99094" y="24220"/>
                  <a:pt x="99221" y="24064"/>
                </a:cubicBezTo>
                <a:cubicBezTo>
                  <a:pt x="99779" y="23378"/>
                  <a:pt x="100088" y="22528"/>
                  <a:pt x="100587" y="21800"/>
                </a:cubicBezTo>
                <a:cubicBezTo>
                  <a:pt x="100990" y="21212"/>
                  <a:pt x="101509" y="20714"/>
                  <a:pt x="102043" y="20230"/>
                </a:cubicBezTo>
                <a:lnTo>
                  <a:pt x="102043" y="20230"/>
                </a:lnTo>
                <a:cubicBezTo>
                  <a:pt x="102043" y="20240"/>
                  <a:pt x="102042" y="20250"/>
                  <a:pt x="102041" y="20259"/>
                </a:cubicBezTo>
                <a:lnTo>
                  <a:pt x="99204" y="24593"/>
                </a:lnTo>
                <a:cubicBezTo>
                  <a:pt x="99204" y="24593"/>
                  <a:pt x="100051" y="23629"/>
                  <a:pt x="101569" y="22030"/>
                </a:cubicBezTo>
                <a:lnTo>
                  <a:pt x="101569" y="22030"/>
                </a:lnTo>
                <a:cubicBezTo>
                  <a:pt x="101433" y="22467"/>
                  <a:pt x="101324" y="22906"/>
                  <a:pt x="101342" y="23358"/>
                </a:cubicBezTo>
                <a:cubicBezTo>
                  <a:pt x="101406" y="25024"/>
                  <a:pt x="103023" y="26199"/>
                  <a:pt x="103067" y="27866"/>
                </a:cubicBezTo>
                <a:cubicBezTo>
                  <a:pt x="103828" y="24941"/>
                  <a:pt x="107695" y="23632"/>
                  <a:pt x="108507" y="20720"/>
                </a:cubicBezTo>
                <a:cubicBezTo>
                  <a:pt x="108744" y="19868"/>
                  <a:pt x="108687" y="18966"/>
                  <a:pt x="108854" y="18099"/>
                </a:cubicBezTo>
                <a:cubicBezTo>
                  <a:pt x="109195" y="16328"/>
                  <a:pt x="110446" y="14792"/>
                  <a:pt x="110613" y="12997"/>
                </a:cubicBezTo>
                <a:cubicBezTo>
                  <a:pt x="110619" y="12928"/>
                  <a:pt x="110620" y="12859"/>
                  <a:pt x="110623" y="12789"/>
                </a:cubicBezTo>
                <a:cubicBezTo>
                  <a:pt x="110849" y="12513"/>
                  <a:pt x="111066" y="12240"/>
                  <a:pt x="111274" y="11968"/>
                </a:cubicBezTo>
                <a:cubicBezTo>
                  <a:pt x="112143" y="11768"/>
                  <a:pt x="113052" y="11726"/>
                  <a:pt x="113962" y="11676"/>
                </a:cubicBezTo>
                <a:lnTo>
                  <a:pt x="113962" y="11676"/>
                </a:lnTo>
                <a:cubicBezTo>
                  <a:pt x="108298" y="20217"/>
                  <a:pt x="105901" y="32575"/>
                  <a:pt x="105901" y="32575"/>
                </a:cubicBezTo>
                <a:cubicBezTo>
                  <a:pt x="107427" y="29144"/>
                  <a:pt x="108631" y="28116"/>
                  <a:pt x="112631" y="21195"/>
                </a:cubicBezTo>
                <a:cubicBezTo>
                  <a:pt x="114761" y="17511"/>
                  <a:pt x="115921" y="13913"/>
                  <a:pt x="116541" y="11353"/>
                </a:cubicBezTo>
                <a:cubicBezTo>
                  <a:pt x="116642" y="11327"/>
                  <a:pt x="116744" y="11301"/>
                  <a:pt x="116845" y="11269"/>
                </a:cubicBezTo>
                <a:cubicBezTo>
                  <a:pt x="117172" y="11168"/>
                  <a:pt x="117495" y="11037"/>
                  <a:pt x="117834" y="10991"/>
                </a:cubicBezTo>
                <a:cubicBezTo>
                  <a:pt x="117944" y="10976"/>
                  <a:pt x="118053" y="10970"/>
                  <a:pt x="118163" y="10970"/>
                </a:cubicBezTo>
                <a:cubicBezTo>
                  <a:pt x="118391" y="10970"/>
                  <a:pt x="118620" y="10996"/>
                  <a:pt x="118848" y="11023"/>
                </a:cubicBezTo>
                <a:cubicBezTo>
                  <a:pt x="112010" y="24468"/>
                  <a:pt x="114590" y="36937"/>
                  <a:pt x="114590" y="36937"/>
                </a:cubicBezTo>
                <a:cubicBezTo>
                  <a:pt x="114341" y="35526"/>
                  <a:pt x="115974" y="31296"/>
                  <a:pt x="117614" y="24685"/>
                </a:cubicBezTo>
                <a:cubicBezTo>
                  <a:pt x="118960" y="19261"/>
                  <a:pt x="119157" y="13098"/>
                  <a:pt x="119185" y="11062"/>
                </a:cubicBezTo>
                <a:cubicBezTo>
                  <a:pt x="119226" y="11066"/>
                  <a:pt x="119269" y="11071"/>
                  <a:pt x="119311" y="11075"/>
                </a:cubicBezTo>
                <a:cubicBezTo>
                  <a:pt x="119374" y="11156"/>
                  <a:pt x="119438" y="11235"/>
                  <a:pt x="119501" y="11315"/>
                </a:cubicBezTo>
                <a:cubicBezTo>
                  <a:pt x="120126" y="12082"/>
                  <a:pt x="120762" y="12840"/>
                  <a:pt x="121409" y="13586"/>
                </a:cubicBezTo>
                <a:cubicBezTo>
                  <a:pt x="118981" y="20150"/>
                  <a:pt x="121950" y="30312"/>
                  <a:pt x="122712" y="32452"/>
                </a:cubicBezTo>
                <a:cubicBezTo>
                  <a:pt x="123486" y="34624"/>
                  <a:pt x="126283" y="36190"/>
                  <a:pt x="126283" y="36190"/>
                </a:cubicBezTo>
                <a:cubicBezTo>
                  <a:pt x="126283" y="36190"/>
                  <a:pt x="124182" y="34608"/>
                  <a:pt x="123577" y="32572"/>
                </a:cubicBezTo>
                <a:cubicBezTo>
                  <a:pt x="123545" y="32464"/>
                  <a:pt x="123515" y="32354"/>
                  <a:pt x="123492" y="32243"/>
                </a:cubicBezTo>
                <a:cubicBezTo>
                  <a:pt x="123230" y="30982"/>
                  <a:pt x="122425" y="17270"/>
                  <a:pt x="121746" y="13979"/>
                </a:cubicBezTo>
                <a:lnTo>
                  <a:pt x="121746" y="13979"/>
                </a:lnTo>
                <a:cubicBezTo>
                  <a:pt x="122463" y="14803"/>
                  <a:pt x="123193" y="15614"/>
                  <a:pt x="123936" y="16414"/>
                </a:cubicBezTo>
                <a:cubicBezTo>
                  <a:pt x="122483" y="30298"/>
                  <a:pt x="125948" y="35132"/>
                  <a:pt x="127177" y="36379"/>
                </a:cubicBezTo>
                <a:cubicBezTo>
                  <a:pt x="127430" y="36636"/>
                  <a:pt x="127588" y="36741"/>
                  <a:pt x="127588" y="36741"/>
                </a:cubicBezTo>
                <a:cubicBezTo>
                  <a:pt x="126733" y="27690"/>
                  <a:pt x="124626" y="18796"/>
                  <a:pt x="124091" y="16628"/>
                </a:cubicBezTo>
                <a:cubicBezTo>
                  <a:pt x="124090" y="16611"/>
                  <a:pt x="124088" y="16594"/>
                  <a:pt x="124087" y="16576"/>
                </a:cubicBezTo>
                <a:lnTo>
                  <a:pt x="124087" y="16576"/>
                </a:lnTo>
                <a:cubicBezTo>
                  <a:pt x="124205" y="16704"/>
                  <a:pt x="124321" y="16833"/>
                  <a:pt x="124440" y="16959"/>
                </a:cubicBezTo>
                <a:cubicBezTo>
                  <a:pt x="125458" y="18025"/>
                  <a:pt x="126496" y="19070"/>
                  <a:pt x="127555" y="20093"/>
                </a:cubicBezTo>
                <a:cubicBezTo>
                  <a:pt x="126105" y="27796"/>
                  <a:pt x="130319" y="31683"/>
                  <a:pt x="131789" y="32778"/>
                </a:cubicBezTo>
                <a:cubicBezTo>
                  <a:pt x="131807" y="32808"/>
                  <a:pt x="131824" y="32837"/>
                  <a:pt x="131842" y="32866"/>
                </a:cubicBezTo>
                <a:cubicBezTo>
                  <a:pt x="131829" y="32840"/>
                  <a:pt x="131814" y="32814"/>
                  <a:pt x="131801" y="32788"/>
                </a:cubicBezTo>
                <a:lnTo>
                  <a:pt x="131801" y="32788"/>
                </a:lnTo>
                <a:cubicBezTo>
                  <a:pt x="132093" y="33005"/>
                  <a:pt x="132274" y="33110"/>
                  <a:pt x="132274" y="33110"/>
                </a:cubicBezTo>
                <a:cubicBezTo>
                  <a:pt x="130339" y="29536"/>
                  <a:pt x="128100" y="21810"/>
                  <a:pt x="127658" y="20249"/>
                </a:cubicBezTo>
                <a:cubicBezTo>
                  <a:pt x="127650" y="20220"/>
                  <a:pt x="127642" y="20194"/>
                  <a:pt x="127635" y="20170"/>
                </a:cubicBezTo>
                <a:lnTo>
                  <a:pt x="127635" y="20170"/>
                </a:lnTo>
                <a:cubicBezTo>
                  <a:pt x="128198" y="20711"/>
                  <a:pt x="128768" y="21245"/>
                  <a:pt x="129345" y="21772"/>
                </a:cubicBezTo>
                <a:cubicBezTo>
                  <a:pt x="132676" y="31138"/>
                  <a:pt x="136565" y="32721"/>
                  <a:pt x="137928" y="32721"/>
                </a:cubicBezTo>
                <a:cubicBezTo>
                  <a:pt x="138227" y="32721"/>
                  <a:pt x="138404" y="32645"/>
                  <a:pt x="138427" y="32558"/>
                </a:cubicBezTo>
                <a:cubicBezTo>
                  <a:pt x="138545" y="32113"/>
                  <a:pt x="130797" y="23373"/>
                  <a:pt x="129507" y="21921"/>
                </a:cubicBezTo>
                <a:lnTo>
                  <a:pt x="129507" y="21921"/>
                </a:lnTo>
                <a:cubicBezTo>
                  <a:pt x="129605" y="22009"/>
                  <a:pt x="129702" y="22101"/>
                  <a:pt x="129801" y="22190"/>
                </a:cubicBezTo>
                <a:lnTo>
                  <a:pt x="129857" y="22129"/>
                </a:lnTo>
                <a:cubicBezTo>
                  <a:pt x="129847" y="22119"/>
                  <a:pt x="129837" y="22108"/>
                  <a:pt x="129827" y="22098"/>
                </a:cubicBezTo>
                <a:lnTo>
                  <a:pt x="129827" y="22098"/>
                </a:lnTo>
                <a:cubicBezTo>
                  <a:pt x="131079" y="23080"/>
                  <a:pt x="134057" y="25028"/>
                  <a:pt x="138863" y="25937"/>
                </a:cubicBezTo>
                <a:cubicBezTo>
                  <a:pt x="138201" y="27524"/>
                  <a:pt x="138581" y="28430"/>
                  <a:pt x="138772" y="28430"/>
                </a:cubicBezTo>
                <a:cubicBezTo>
                  <a:pt x="138773" y="28430"/>
                  <a:pt x="138773" y="28430"/>
                  <a:pt x="138773" y="28430"/>
                </a:cubicBezTo>
                <a:cubicBezTo>
                  <a:pt x="138896" y="28428"/>
                  <a:pt x="139591" y="27457"/>
                  <a:pt x="140458" y="26167"/>
                </a:cubicBezTo>
                <a:cubicBezTo>
                  <a:pt x="140861" y="26204"/>
                  <a:pt x="141266" y="26223"/>
                  <a:pt x="141671" y="26223"/>
                </a:cubicBezTo>
                <a:cubicBezTo>
                  <a:pt x="142067" y="26223"/>
                  <a:pt x="142462" y="26204"/>
                  <a:pt x="142857" y="26165"/>
                </a:cubicBezTo>
                <a:cubicBezTo>
                  <a:pt x="143054" y="26146"/>
                  <a:pt x="143255" y="26122"/>
                  <a:pt x="143457" y="26091"/>
                </a:cubicBezTo>
                <a:cubicBezTo>
                  <a:pt x="143468" y="26588"/>
                  <a:pt x="143500" y="27109"/>
                  <a:pt x="143558" y="27657"/>
                </a:cubicBezTo>
                <a:cubicBezTo>
                  <a:pt x="143654" y="28548"/>
                  <a:pt x="143851" y="29427"/>
                  <a:pt x="144182" y="30261"/>
                </a:cubicBezTo>
                <a:cubicBezTo>
                  <a:pt x="144493" y="31045"/>
                  <a:pt x="144953" y="31899"/>
                  <a:pt x="145548" y="32180"/>
                </a:cubicBezTo>
                <a:cubicBezTo>
                  <a:pt x="145548" y="32180"/>
                  <a:pt x="145129" y="29029"/>
                  <a:pt x="144853" y="25746"/>
                </a:cubicBezTo>
                <a:cubicBezTo>
                  <a:pt x="145276" y="25587"/>
                  <a:pt x="145640" y="25377"/>
                  <a:pt x="145884" y="25099"/>
                </a:cubicBezTo>
                <a:cubicBezTo>
                  <a:pt x="145884" y="25099"/>
                  <a:pt x="145477" y="25039"/>
                  <a:pt x="144789" y="24930"/>
                </a:cubicBezTo>
                <a:cubicBezTo>
                  <a:pt x="144652" y="23114"/>
                  <a:pt x="144574" y="21334"/>
                  <a:pt x="144649" y="20101"/>
                </a:cubicBezTo>
                <a:cubicBezTo>
                  <a:pt x="145042" y="20063"/>
                  <a:pt x="145445" y="20023"/>
                  <a:pt x="145855" y="19980"/>
                </a:cubicBezTo>
                <a:cubicBezTo>
                  <a:pt x="146092" y="22237"/>
                  <a:pt x="147034" y="26136"/>
                  <a:pt x="149826" y="32748"/>
                </a:cubicBezTo>
                <a:cubicBezTo>
                  <a:pt x="149826" y="32748"/>
                  <a:pt x="149814" y="32655"/>
                  <a:pt x="149790" y="32484"/>
                </a:cubicBezTo>
                <a:cubicBezTo>
                  <a:pt x="149624" y="31323"/>
                  <a:pt x="148859" y="26388"/>
                  <a:pt x="146960" y="19861"/>
                </a:cubicBezTo>
                <a:cubicBezTo>
                  <a:pt x="147378" y="19814"/>
                  <a:pt x="147803" y="19766"/>
                  <a:pt x="148237" y="19712"/>
                </a:cubicBezTo>
                <a:cubicBezTo>
                  <a:pt x="148237" y="19712"/>
                  <a:pt x="148110" y="19694"/>
                  <a:pt x="147878" y="19662"/>
                </a:cubicBezTo>
                <a:cubicBezTo>
                  <a:pt x="147647" y="19630"/>
                  <a:pt x="147305" y="19583"/>
                  <a:pt x="146863" y="19529"/>
                </a:cubicBezTo>
                <a:cubicBezTo>
                  <a:pt x="146643" y="18780"/>
                  <a:pt x="146407" y="18013"/>
                  <a:pt x="146157" y="17227"/>
                </a:cubicBezTo>
                <a:cubicBezTo>
                  <a:pt x="146501" y="16666"/>
                  <a:pt x="146850" y="16111"/>
                  <a:pt x="147205" y="15558"/>
                </a:cubicBezTo>
                <a:cubicBezTo>
                  <a:pt x="147333" y="15358"/>
                  <a:pt x="147464" y="15161"/>
                  <a:pt x="147595" y="14962"/>
                </a:cubicBezTo>
                <a:cubicBezTo>
                  <a:pt x="148035" y="19844"/>
                  <a:pt x="150611" y="24595"/>
                  <a:pt x="152589" y="27599"/>
                </a:cubicBezTo>
                <a:cubicBezTo>
                  <a:pt x="152292" y="29019"/>
                  <a:pt x="152097" y="29961"/>
                  <a:pt x="152097" y="29961"/>
                </a:cubicBezTo>
                <a:cubicBezTo>
                  <a:pt x="152097" y="29961"/>
                  <a:pt x="152356" y="29243"/>
                  <a:pt x="152852" y="27995"/>
                </a:cubicBezTo>
                <a:cubicBezTo>
                  <a:pt x="154027" y="29739"/>
                  <a:pt x="154932" y="30797"/>
                  <a:pt x="154932" y="30797"/>
                </a:cubicBezTo>
                <a:cubicBezTo>
                  <a:pt x="154932" y="30797"/>
                  <a:pt x="154298" y="29121"/>
                  <a:pt x="153342" y="26782"/>
                </a:cubicBezTo>
                <a:cubicBezTo>
                  <a:pt x="153749" y="25790"/>
                  <a:pt x="154251" y="24600"/>
                  <a:pt x="154843" y="23259"/>
                </a:cubicBezTo>
                <a:cubicBezTo>
                  <a:pt x="156657" y="25483"/>
                  <a:pt x="158376" y="27230"/>
                  <a:pt x="159018" y="27867"/>
                </a:cubicBezTo>
                <a:lnTo>
                  <a:pt x="159032" y="27888"/>
                </a:lnTo>
                <a:cubicBezTo>
                  <a:pt x="159286" y="31537"/>
                  <a:pt x="159767" y="34136"/>
                  <a:pt x="159767" y="34136"/>
                </a:cubicBezTo>
                <a:cubicBezTo>
                  <a:pt x="159906" y="30993"/>
                  <a:pt x="160530" y="29821"/>
                  <a:pt x="161530" y="23197"/>
                </a:cubicBezTo>
                <a:cubicBezTo>
                  <a:pt x="161663" y="22322"/>
                  <a:pt x="161749" y="21471"/>
                  <a:pt x="161801" y="20650"/>
                </a:cubicBezTo>
                <a:cubicBezTo>
                  <a:pt x="162378" y="21278"/>
                  <a:pt x="162865" y="21828"/>
                  <a:pt x="163194" y="22205"/>
                </a:cubicBezTo>
                <a:cubicBezTo>
                  <a:pt x="163278" y="22330"/>
                  <a:pt x="163363" y="22454"/>
                  <a:pt x="163446" y="22580"/>
                </a:cubicBezTo>
                <a:cubicBezTo>
                  <a:pt x="163389" y="22485"/>
                  <a:pt x="163331" y="22391"/>
                  <a:pt x="163273" y="22297"/>
                </a:cubicBezTo>
                <a:lnTo>
                  <a:pt x="163273" y="22297"/>
                </a:lnTo>
                <a:cubicBezTo>
                  <a:pt x="163403" y="22445"/>
                  <a:pt x="163501" y="22559"/>
                  <a:pt x="163565" y="22635"/>
                </a:cubicBezTo>
                <a:cubicBezTo>
                  <a:pt x="164771" y="30110"/>
                  <a:pt x="167881" y="34879"/>
                  <a:pt x="167881" y="34879"/>
                </a:cubicBezTo>
                <a:cubicBezTo>
                  <a:pt x="167254" y="33853"/>
                  <a:pt x="167233" y="30052"/>
                  <a:pt x="166488" y="24392"/>
                </a:cubicBezTo>
                <a:cubicBezTo>
                  <a:pt x="166399" y="23724"/>
                  <a:pt x="166288" y="23052"/>
                  <a:pt x="166159" y="22384"/>
                </a:cubicBezTo>
                <a:lnTo>
                  <a:pt x="166159" y="22384"/>
                </a:lnTo>
                <a:cubicBezTo>
                  <a:pt x="166517" y="22653"/>
                  <a:pt x="166880" y="22911"/>
                  <a:pt x="167253" y="23158"/>
                </a:cubicBezTo>
                <a:cubicBezTo>
                  <a:pt x="167537" y="23346"/>
                  <a:pt x="167849" y="23535"/>
                  <a:pt x="168187" y="23535"/>
                </a:cubicBezTo>
                <a:cubicBezTo>
                  <a:pt x="168200" y="23535"/>
                  <a:pt x="168212" y="23535"/>
                  <a:pt x="168224" y="23534"/>
                </a:cubicBezTo>
                <a:cubicBezTo>
                  <a:pt x="168387" y="23527"/>
                  <a:pt x="168567" y="23482"/>
                  <a:pt x="168729" y="23482"/>
                </a:cubicBezTo>
                <a:cubicBezTo>
                  <a:pt x="168853" y="23482"/>
                  <a:pt x="168966" y="23509"/>
                  <a:pt x="169051" y="23601"/>
                </a:cubicBezTo>
                <a:cubicBezTo>
                  <a:pt x="169110" y="23664"/>
                  <a:pt x="169145" y="23752"/>
                  <a:pt x="169223" y="23790"/>
                </a:cubicBezTo>
                <a:cubicBezTo>
                  <a:pt x="169235" y="23795"/>
                  <a:pt x="169247" y="23800"/>
                  <a:pt x="169260" y="23802"/>
                </a:cubicBezTo>
                <a:cubicBezTo>
                  <a:pt x="170720" y="26273"/>
                  <a:pt x="172252" y="28210"/>
                  <a:pt x="172844" y="28890"/>
                </a:cubicBezTo>
                <a:cubicBezTo>
                  <a:pt x="174114" y="30347"/>
                  <a:pt x="176776" y="30712"/>
                  <a:pt x="176776" y="30712"/>
                </a:cubicBezTo>
                <a:cubicBezTo>
                  <a:pt x="176776" y="30712"/>
                  <a:pt x="174651" y="30123"/>
                  <a:pt x="173556" y="28720"/>
                </a:cubicBezTo>
                <a:cubicBezTo>
                  <a:pt x="173498" y="28645"/>
                  <a:pt x="173441" y="28568"/>
                  <a:pt x="173389" y="28488"/>
                </a:cubicBezTo>
                <a:cubicBezTo>
                  <a:pt x="173148" y="28121"/>
                  <a:pt x="172210" y="26181"/>
                  <a:pt x="171077" y="23846"/>
                </a:cubicBezTo>
                <a:lnTo>
                  <a:pt x="171077" y="23846"/>
                </a:lnTo>
                <a:cubicBezTo>
                  <a:pt x="171183" y="23887"/>
                  <a:pt x="171296" y="23908"/>
                  <a:pt x="171409" y="23908"/>
                </a:cubicBezTo>
                <a:cubicBezTo>
                  <a:pt x="171446" y="23908"/>
                  <a:pt x="171484" y="23906"/>
                  <a:pt x="171521" y="23901"/>
                </a:cubicBezTo>
                <a:cubicBezTo>
                  <a:pt x="171611" y="23890"/>
                  <a:pt x="171703" y="23866"/>
                  <a:pt x="171794" y="23848"/>
                </a:cubicBezTo>
                <a:cubicBezTo>
                  <a:pt x="174207" y="28681"/>
                  <a:pt x="176581" y="30164"/>
                  <a:pt x="177530" y="30586"/>
                </a:cubicBezTo>
                <a:cubicBezTo>
                  <a:pt x="177806" y="30709"/>
                  <a:pt x="177962" y="30743"/>
                  <a:pt x="177962" y="30743"/>
                </a:cubicBezTo>
                <a:cubicBezTo>
                  <a:pt x="176937" y="28717"/>
                  <a:pt x="175831" y="26738"/>
                  <a:pt x="174753" y="24914"/>
                </a:cubicBezTo>
                <a:cubicBezTo>
                  <a:pt x="175429" y="24794"/>
                  <a:pt x="176121" y="24761"/>
                  <a:pt x="176820" y="24761"/>
                </a:cubicBezTo>
                <a:cubicBezTo>
                  <a:pt x="176832" y="24761"/>
                  <a:pt x="176843" y="24761"/>
                  <a:pt x="176855" y="24761"/>
                </a:cubicBezTo>
                <a:cubicBezTo>
                  <a:pt x="178138" y="25747"/>
                  <a:pt x="179372" y="26186"/>
                  <a:pt x="180026" y="26364"/>
                </a:cubicBezTo>
                <a:cubicBezTo>
                  <a:pt x="180049" y="26382"/>
                  <a:pt x="180071" y="26400"/>
                  <a:pt x="180095" y="26416"/>
                </a:cubicBezTo>
                <a:cubicBezTo>
                  <a:pt x="180076" y="26401"/>
                  <a:pt x="180058" y="26384"/>
                  <a:pt x="180040" y="26367"/>
                </a:cubicBezTo>
                <a:lnTo>
                  <a:pt x="180040" y="26367"/>
                </a:lnTo>
                <a:cubicBezTo>
                  <a:pt x="180334" y="26447"/>
                  <a:pt x="180507" y="26474"/>
                  <a:pt x="180507" y="26474"/>
                </a:cubicBezTo>
                <a:cubicBezTo>
                  <a:pt x="179976" y="26026"/>
                  <a:pt x="179381" y="25446"/>
                  <a:pt x="178765" y="24800"/>
                </a:cubicBezTo>
                <a:lnTo>
                  <a:pt x="178765" y="24800"/>
                </a:lnTo>
                <a:cubicBezTo>
                  <a:pt x="178924" y="24803"/>
                  <a:pt x="179082" y="24805"/>
                  <a:pt x="179240" y="24805"/>
                </a:cubicBezTo>
                <a:cubicBezTo>
                  <a:pt x="179482" y="24805"/>
                  <a:pt x="179722" y="24801"/>
                  <a:pt x="179961" y="24792"/>
                </a:cubicBezTo>
                <a:cubicBezTo>
                  <a:pt x="180896" y="24754"/>
                  <a:pt x="181820" y="24621"/>
                  <a:pt x="182738" y="24445"/>
                </a:cubicBezTo>
                <a:cubicBezTo>
                  <a:pt x="182948" y="24496"/>
                  <a:pt x="183161" y="24534"/>
                  <a:pt x="183374" y="24559"/>
                </a:cubicBezTo>
                <a:cubicBezTo>
                  <a:pt x="179595" y="27389"/>
                  <a:pt x="177667" y="30003"/>
                  <a:pt x="177667" y="30003"/>
                </a:cubicBezTo>
                <a:cubicBezTo>
                  <a:pt x="178371" y="29104"/>
                  <a:pt x="181750" y="27824"/>
                  <a:pt x="186542" y="25282"/>
                </a:cubicBezTo>
                <a:cubicBezTo>
                  <a:pt x="187233" y="24914"/>
                  <a:pt x="187920" y="24513"/>
                  <a:pt x="188588" y="24097"/>
                </a:cubicBezTo>
                <a:lnTo>
                  <a:pt x="188588" y="24097"/>
                </a:lnTo>
                <a:cubicBezTo>
                  <a:pt x="188623" y="24783"/>
                  <a:pt x="188598" y="25460"/>
                  <a:pt x="188309" y="26095"/>
                </a:cubicBezTo>
                <a:cubicBezTo>
                  <a:pt x="188988" y="25301"/>
                  <a:pt x="189896" y="24815"/>
                  <a:pt x="190889" y="24442"/>
                </a:cubicBezTo>
                <a:lnTo>
                  <a:pt x="190889" y="24442"/>
                </a:lnTo>
                <a:cubicBezTo>
                  <a:pt x="187681" y="27367"/>
                  <a:pt x="185261" y="31306"/>
                  <a:pt x="184647" y="32435"/>
                </a:cubicBezTo>
                <a:cubicBezTo>
                  <a:pt x="183770" y="34049"/>
                  <a:pt x="184328" y="36541"/>
                  <a:pt x="184328" y="36541"/>
                </a:cubicBezTo>
                <a:cubicBezTo>
                  <a:pt x="184328" y="36541"/>
                  <a:pt x="184149" y="34454"/>
                  <a:pt x="185035" y="33012"/>
                </a:cubicBezTo>
                <a:cubicBezTo>
                  <a:pt x="185083" y="32935"/>
                  <a:pt x="185131" y="32860"/>
                  <a:pt x="185185" y="32787"/>
                </a:cubicBezTo>
                <a:cubicBezTo>
                  <a:pt x="185693" y="32097"/>
                  <a:pt x="191140" y="26574"/>
                  <a:pt x="193855" y="23513"/>
                </a:cubicBezTo>
                <a:cubicBezTo>
                  <a:pt x="194236" y="23388"/>
                  <a:pt x="194608" y="23255"/>
                  <a:pt x="194967" y="23101"/>
                </a:cubicBezTo>
                <a:lnTo>
                  <a:pt x="194967" y="23101"/>
                </a:lnTo>
                <a:cubicBezTo>
                  <a:pt x="194910" y="23611"/>
                  <a:pt x="194858" y="24120"/>
                  <a:pt x="194809" y="24631"/>
                </a:cubicBezTo>
                <a:cubicBezTo>
                  <a:pt x="185802" y="31154"/>
                  <a:pt x="184778" y="35780"/>
                  <a:pt x="184691" y="37171"/>
                </a:cubicBezTo>
                <a:cubicBezTo>
                  <a:pt x="184673" y="37459"/>
                  <a:pt x="184696" y="37608"/>
                  <a:pt x="184696" y="37608"/>
                </a:cubicBezTo>
                <a:cubicBezTo>
                  <a:pt x="189609" y="32288"/>
                  <a:pt x="193764" y="26308"/>
                  <a:pt x="194765" y="24838"/>
                </a:cubicBezTo>
                <a:cubicBezTo>
                  <a:pt x="194775" y="24827"/>
                  <a:pt x="194784" y="24817"/>
                  <a:pt x="194793" y="24807"/>
                </a:cubicBezTo>
                <a:lnTo>
                  <a:pt x="194793" y="24807"/>
                </a:lnTo>
                <a:cubicBezTo>
                  <a:pt x="194781" y="24945"/>
                  <a:pt x="194765" y="25082"/>
                  <a:pt x="194754" y="25221"/>
                </a:cubicBezTo>
                <a:cubicBezTo>
                  <a:pt x="194664" y="26391"/>
                  <a:pt x="194596" y="27562"/>
                  <a:pt x="194552" y="28735"/>
                </a:cubicBezTo>
                <a:cubicBezTo>
                  <a:pt x="189212" y="31971"/>
                  <a:pt x="189148" y="36538"/>
                  <a:pt x="189280" y="37992"/>
                </a:cubicBezTo>
                <a:cubicBezTo>
                  <a:pt x="189273" y="38019"/>
                  <a:pt x="189264" y="38044"/>
                  <a:pt x="189256" y="38071"/>
                </a:cubicBezTo>
                <a:cubicBezTo>
                  <a:pt x="189265" y="38050"/>
                  <a:pt x="189273" y="38027"/>
                  <a:pt x="189281" y="38005"/>
                </a:cubicBezTo>
                <a:cubicBezTo>
                  <a:pt x="189294" y="38157"/>
                  <a:pt x="189313" y="38307"/>
                  <a:pt x="189342" y="38456"/>
                </a:cubicBezTo>
                <a:cubicBezTo>
                  <a:pt x="190433" y="35408"/>
                  <a:pt x="193823" y="29971"/>
                  <a:pt x="194514" y="28878"/>
                </a:cubicBezTo>
                <a:lnTo>
                  <a:pt x="194549" y="28822"/>
                </a:lnTo>
                <a:lnTo>
                  <a:pt x="194549" y="28822"/>
                </a:lnTo>
                <a:cubicBezTo>
                  <a:pt x="194526" y="29444"/>
                  <a:pt x="194513" y="30065"/>
                  <a:pt x="194509" y="30688"/>
                </a:cubicBezTo>
                <a:cubicBezTo>
                  <a:pt x="190031" y="38920"/>
                  <a:pt x="192433" y="41820"/>
                  <a:pt x="192904" y="41820"/>
                </a:cubicBezTo>
                <a:cubicBezTo>
                  <a:pt x="192918" y="41820"/>
                  <a:pt x="192931" y="41817"/>
                  <a:pt x="192942" y="41812"/>
                </a:cubicBezTo>
                <a:cubicBezTo>
                  <a:pt x="193267" y="41645"/>
                  <a:pt x="194332" y="32401"/>
                  <a:pt x="194506" y="30864"/>
                </a:cubicBezTo>
                <a:lnTo>
                  <a:pt x="194506" y="30864"/>
                </a:lnTo>
                <a:cubicBezTo>
                  <a:pt x="194506" y="30969"/>
                  <a:pt x="194503" y="31075"/>
                  <a:pt x="194503" y="31181"/>
                </a:cubicBezTo>
                <a:lnTo>
                  <a:pt x="194570" y="31182"/>
                </a:lnTo>
                <a:cubicBezTo>
                  <a:pt x="194570" y="31170"/>
                  <a:pt x="194571" y="31159"/>
                  <a:pt x="194571" y="31148"/>
                </a:cubicBezTo>
                <a:cubicBezTo>
                  <a:pt x="194657" y="32443"/>
                  <a:pt x="195103" y="35351"/>
                  <a:pt x="197248" y="38792"/>
                </a:cubicBezTo>
                <a:cubicBezTo>
                  <a:pt x="197762" y="39618"/>
                  <a:pt x="198371" y="40383"/>
                  <a:pt x="199089" y="41040"/>
                </a:cubicBezTo>
                <a:cubicBezTo>
                  <a:pt x="199760" y="41655"/>
                  <a:pt x="200608" y="42267"/>
                  <a:pt x="201319" y="42267"/>
                </a:cubicBezTo>
                <a:cubicBezTo>
                  <a:pt x="201323" y="42267"/>
                  <a:pt x="201327" y="42267"/>
                  <a:pt x="201331" y="42267"/>
                </a:cubicBezTo>
                <a:cubicBezTo>
                  <a:pt x="201331" y="42267"/>
                  <a:pt x="195914" y="34062"/>
                  <a:pt x="194604" y="30557"/>
                </a:cubicBezTo>
                <a:cubicBezTo>
                  <a:pt x="194652" y="29681"/>
                  <a:pt x="194717" y="28804"/>
                  <a:pt x="194797" y="27929"/>
                </a:cubicBezTo>
                <a:cubicBezTo>
                  <a:pt x="195132" y="29313"/>
                  <a:pt x="196917" y="33028"/>
                  <a:pt x="205777" y="40799"/>
                </a:cubicBezTo>
                <a:cubicBezTo>
                  <a:pt x="205777" y="40799"/>
                  <a:pt x="205722" y="40714"/>
                  <a:pt x="205617" y="40558"/>
                </a:cubicBezTo>
                <a:cubicBezTo>
                  <a:pt x="204814" y="39364"/>
                  <a:pt x="200978" y="33823"/>
                  <a:pt x="194852" y="27377"/>
                </a:cubicBezTo>
                <a:cubicBezTo>
                  <a:pt x="194922" y="26668"/>
                  <a:pt x="194999" y="25960"/>
                  <a:pt x="195085" y="25253"/>
                </a:cubicBezTo>
                <a:cubicBezTo>
                  <a:pt x="195116" y="24997"/>
                  <a:pt x="195150" y="24743"/>
                  <a:pt x="195183" y="24488"/>
                </a:cubicBezTo>
                <a:cubicBezTo>
                  <a:pt x="199728" y="32047"/>
                  <a:pt x="209840" y="36478"/>
                  <a:pt x="209840" y="36478"/>
                </a:cubicBezTo>
                <a:cubicBezTo>
                  <a:pt x="209840" y="36478"/>
                  <a:pt x="200548" y="27672"/>
                  <a:pt x="195203" y="24332"/>
                </a:cubicBezTo>
                <a:cubicBezTo>
                  <a:pt x="195266" y="23853"/>
                  <a:pt x="195333" y="23375"/>
                  <a:pt x="195404" y="22897"/>
                </a:cubicBezTo>
                <a:cubicBezTo>
                  <a:pt x="195744" y="22727"/>
                  <a:pt x="196068" y="22535"/>
                  <a:pt x="196367" y="22308"/>
                </a:cubicBezTo>
                <a:cubicBezTo>
                  <a:pt x="199936" y="27213"/>
                  <a:pt x="210317" y="30956"/>
                  <a:pt x="212444" y="31682"/>
                </a:cubicBezTo>
                <a:cubicBezTo>
                  <a:pt x="212500" y="31714"/>
                  <a:pt x="212555" y="31746"/>
                  <a:pt x="212611" y="31778"/>
                </a:cubicBezTo>
                <a:lnTo>
                  <a:pt x="212473" y="31692"/>
                </a:lnTo>
                <a:lnTo>
                  <a:pt x="212473" y="31692"/>
                </a:lnTo>
                <a:cubicBezTo>
                  <a:pt x="212702" y="31771"/>
                  <a:pt x="212829" y="31811"/>
                  <a:pt x="212829" y="31811"/>
                </a:cubicBezTo>
                <a:cubicBezTo>
                  <a:pt x="212829" y="31811"/>
                  <a:pt x="205516" y="26024"/>
                  <a:pt x="198618" y="22303"/>
                </a:cubicBezTo>
                <a:lnTo>
                  <a:pt x="198618" y="22303"/>
                </a:lnTo>
                <a:lnTo>
                  <a:pt x="198842" y="22320"/>
                </a:lnTo>
                <a:cubicBezTo>
                  <a:pt x="199044" y="22335"/>
                  <a:pt x="199246" y="22350"/>
                  <a:pt x="199448" y="22350"/>
                </a:cubicBezTo>
                <a:cubicBezTo>
                  <a:pt x="199563" y="22350"/>
                  <a:pt x="199679" y="22345"/>
                  <a:pt x="199793" y="22332"/>
                </a:cubicBezTo>
                <a:cubicBezTo>
                  <a:pt x="200209" y="22286"/>
                  <a:pt x="200606" y="22140"/>
                  <a:pt x="201011" y="22033"/>
                </a:cubicBezTo>
                <a:cubicBezTo>
                  <a:pt x="201017" y="22031"/>
                  <a:pt x="201021" y="22030"/>
                  <a:pt x="201025" y="22029"/>
                </a:cubicBezTo>
                <a:cubicBezTo>
                  <a:pt x="206483" y="26370"/>
                  <a:pt x="212265" y="28784"/>
                  <a:pt x="212265" y="28784"/>
                </a:cubicBezTo>
                <a:cubicBezTo>
                  <a:pt x="212265" y="28784"/>
                  <a:pt x="212139" y="28693"/>
                  <a:pt x="211909" y="28518"/>
                </a:cubicBezTo>
                <a:cubicBezTo>
                  <a:pt x="211859" y="28480"/>
                  <a:pt x="211810" y="28442"/>
                  <a:pt x="211759" y="28403"/>
                </a:cubicBezTo>
                <a:cubicBezTo>
                  <a:pt x="210839" y="27692"/>
                  <a:pt x="208775" y="26020"/>
                  <a:pt x="206508" y="23665"/>
                </a:cubicBezTo>
                <a:cubicBezTo>
                  <a:pt x="205731" y="22858"/>
                  <a:pt x="204796" y="22076"/>
                  <a:pt x="203805" y="21350"/>
                </a:cubicBezTo>
                <a:lnTo>
                  <a:pt x="203804" y="20186"/>
                </a:lnTo>
                <a:lnTo>
                  <a:pt x="203804" y="20186"/>
                </a:lnTo>
                <a:cubicBezTo>
                  <a:pt x="205055" y="20856"/>
                  <a:pt x="206257" y="21407"/>
                  <a:pt x="207203" y="21696"/>
                </a:cubicBezTo>
                <a:cubicBezTo>
                  <a:pt x="209733" y="22468"/>
                  <a:pt x="212561" y="23633"/>
                  <a:pt x="213844" y="24179"/>
                </a:cubicBezTo>
                <a:cubicBezTo>
                  <a:pt x="213985" y="24262"/>
                  <a:pt x="214127" y="24342"/>
                  <a:pt x="214268" y="24424"/>
                </a:cubicBezTo>
                <a:cubicBezTo>
                  <a:pt x="214167" y="24359"/>
                  <a:pt x="214065" y="24295"/>
                  <a:pt x="213965" y="24230"/>
                </a:cubicBezTo>
                <a:lnTo>
                  <a:pt x="213965" y="24230"/>
                </a:lnTo>
                <a:cubicBezTo>
                  <a:pt x="214331" y="24387"/>
                  <a:pt x="214544" y="24481"/>
                  <a:pt x="214544" y="24481"/>
                </a:cubicBezTo>
                <a:cubicBezTo>
                  <a:pt x="214544" y="24481"/>
                  <a:pt x="209266" y="20491"/>
                  <a:pt x="203800" y="17663"/>
                </a:cubicBezTo>
                <a:lnTo>
                  <a:pt x="203798" y="15751"/>
                </a:lnTo>
                <a:lnTo>
                  <a:pt x="203798" y="15751"/>
                </a:lnTo>
                <a:cubicBezTo>
                  <a:pt x="204637" y="16016"/>
                  <a:pt x="205574" y="16277"/>
                  <a:pt x="206619" y="16528"/>
                </a:cubicBezTo>
                <a:cubicBezTo>
                  <a:pt x="213351" y="18143"/>
                  <a:pt x="214708" y="19493"/>
                  <a:pt x="215288" y="19493"/>
                </a:cubicBezTo>
                <a:cubicBezTo>
                  <a:pt x="215325" y="19493"/>
                  <a:pt x="215358" y="19488"/>
                  <a:pt x="215389" y="19477"/>
                </a:cubicBezTo>
                <a:cubicBezTo>
                  <a:pt x="215389" y="19477"/>
                  <a:pt x="213400" y="16642"/>
                  <a:pt x="206777" y="14385"/>
                </a:cubicBezTo>
                <a:cubicBezTo>
                  <a:pt x="205679" y="14011"/>
                  <a:pt x="204687" y="13712"/>
                  <a:pt x="203794" y="13473"/>
                </a:cubicBezTo>
                <a:lnTo>
                  <a:pt x="203775" y="1"/>
                </a:lnTo>
                <a:close/>
              </a:path>
            </a:pathLst>
          </a:custGeom>
          <a:solidFill>
            <a:schemeClr val="accent6"/>
          </a:solidFill>
          <a:ln>
            <a:noFill/>
          </a:ln>
        </p:spPr>
        <p:txBody>
          <a:bodyPr spcFirstLastPara="1" lIns="121896" tIns="121896" rIns="121896" bIns="121896" anchor="ctr"/>
          <a:lstStyle/>
          <a:p>
            <a:pPr>
              <a:spcBef>
                <a:spcPts val="0"/>
              </a:spcBef>
              <a:spcAft>
                <a:spcPts val="0"/>
              </a:spcAft>
              <a:defRPr/>
            </a:pPr>
            <a:endParaRPr sz="4266"/>
          </a:p>
        </p:txBody>
      </p:sp>
      <p:sp>
        <p:nvSpPr>
          <p:cNvPr id="79" name="Google Shape;79;p11"/>
          <p:cNvSpPr txBox="1">
            <a:spLocks noGrp="1"/>
          </p:cNvSpPr>
          <p:nvPr>
            <p:ph type="title"/>
          </p:nvPr>
        </p:nvSpPr>
        <p:spPr>
          <a:xfrm>
            <a:off x="1338201" y="1287969"/>
            <a:ext cx="9515600" cy="1648800"/>
          </a:xfrm>
          <a:prstGeom prst="rect">
            <a:avLst/>
          </a:prstGeom>
        </p:spPr>
        <p:txBody>
          <a:bodyPr spcFirstLastPara="1" anchor="b">
            <a:noAutofit/>
          </a:bodyPr>
          <a:lstStyle>
            <a:lvl1pPr lvl="0" algn="ctr">
              <a:spcBef>
                <a:spcPts val="0"/>
              </a:spcBef>
              <a:spcAft>
                <a:spcPts val="0"/>
              </a:spcAft>
              <a:buSzPts val="7200"/>
              <a:buNone/>
              <a:defRPr sz="9600"/>
            </a:lvl1pPr>
            <a:lvl2pPr lvl="1" algn="ctr">
              <a:spcBef>
                <a:spcPts val="0"/>
              </a:spcBef>
              <a:spcAft>
                <a:spcPts val="0"/>
              </a:spcAft>
              <a:buSzPts val="7200"/>
              <a:buNone/>
              <a:defRPr sz="9600"/>
            </a:lvl2pPr>
            <a:lvl3pPr lvl="2" algn="ctr">
              <a:spcBef>
                <a:spcPts val="0"/>
              </a:spcBef>
              <a:spcAft>
                <a:spcPts val="0"/>
              </a:spcAft>
              <a:buSzPts val="7200"/>
              <a:buNone/>
              <a:defRPr sz="9600"/>
            </a:lvl3pPr>
            <a:lvl4pPr lvl="3" algn="ctr">
              <a:spcBef>
                <a:spcPts val="0"/>
              </a:spcBef>
              <a:spcAft>
                <a:spcPts val="0"/>
              </a:spcAft>
              <a:buSzPts val="7200"/>
              <a:buNone/>
              <a:defRPr sz="9600"/>
            </a:lvl4pPr>
            <a:lvl5pPr lvl="4" algn="ctr">
              <a:spcBef>
                <a:spcPts val="0"/>
              </a:spcBef>
              <a:spcAft>
                <a:spcPts val="0"/>
              </a:spcAft>
              <a:buSzPts val="7200"/>
              <a:buNone/>
              <a:defRPr sz="9600"/>
            </a:lvl5pPr>
            <a:lvl6pPr lvl="5" algn="ctr">
              <a:spcBef>
                <a:spcPts val="0"/>
              </a:spcBef>
              <a:spcAft>
                <a:spcPts val="0"/>
              </a:spcAft>
              <a:buSzPts val="7200"/>
              <a:buNone/>
              <a:defRPr sz="9600"/>
            </a:lvl6pPr>
            <a:lvl7pPr lvl="6" algn="ctr">
              <a:spcBef>
                <a:spcPts val="0"/>
              </a:spcBef>
              <a:spcAft>
                <a:spcPts val="0"/>
              </a:spcAft>
              <a:buSzPts val="7200"/>
              <a:buNone/>
              <a:defRPr sz="9600"/>
            </a:lvl7pPr>
            <a:lvl8pPr lvl="7" algn="ctr">
              <a:spcBef>
                <a:spcPts val="0"/>
              </a:spcBef>
              <a:spcAft>
                <a:spcPts val="0"/>
              </a:spcAft>
              <a:buSzPts val="7200"/>
              <a:buNone/>
              <a:defRPr sz="9600"/>
            </a:lvl8pPr>
            <a:lvl9pPr lvl="8" algn="ctr">
              <a:spcBef>
                <a:spcPts val="0"/>
              </a:spcBef>
              <a:spcAft>
                <a:spcPts val="0"/>
              </a:spcAft>
              <a:buSzPts val="7200"/>
              <a:buNone/>
              <a:defRPr sz="9600"/>
            </a:lvl9pPr>
          </a:lstStyle>
          <a:p>
            <a:r>
              <a:rPr lang="en-US"/>
              <a:t>Click to edit Master title style</a:t>
            </a:r>
            <a:endParaRPr/>
          </a:p>
        </p:txBody>
      </p:sp>
      <p:sp>
        <p:nvSpPr>
          <p:cNvPr id="80" name="Google Shape;80;p11"/>
          <p:cNvSpPr txBox="1">
            <a:spLocks noGrp="1"/>
          </p:cNvSpPr>
          <p:nvPr>
            <p:ph type="body" idx="1"/>
          </p:nvPr>
        </p:nvSpPr>
        <p:spPr>
          <a:xfrm>
            <a:off x="2693200" y="2855433"/>
            <a:ext cx="6805600" cy="752800"/>
          </a:xfrm>
          <a:prstGeom prst="rect">
            <a:avLst/>
          </a:prstGeom>
        </p:spPr>
        <p:txBody>
          <a:bodyPr spcFirstLastPara="1">
            <a:noAutofit/>
          </a:bodyPr>
          <a:lstStyle>
            <a:lvl1pPr marL="609543" lvl="0" indent="-457157" algn="ctr">
              <a:spcBef>
                <a:spcPts val="0"/>
              </a:spcBef>
              <a:spcAft>
                <a:spcPts val="0"/>
              </a:spcAft>
              <a:buSzPts val="1800"/>
              <a:buChar char="●"/>
              <a:defRPr/>
            </a:lvl1pPr>
            <a:lvl2pPr marL="1219086" lvl="1" indent="-457157" algn="ctr">
              <a:spcBef>
                <a:spcPts val="2133"/>
              </a:spcBef>
              <a:spcAft>
                <a:spcPts val="0"/>
              </a:spcAft>
              <a:buSzPts val="1800"/>
              <a:buChar char="○"/>
              <a:defRPr sz="2399"/>
            </a:lvl2pPr>
            <a:lvl3pPr marL="1828630" lvl="2" indent="-457157" algn="ctr">
              <a:spcBef>
                <a:spcPts val="2133"/>
              </a:spcBef>
              <a:spcAft>
                <a:spcPts val="0"/>
              </a:spcAft>
              <a:buSzPts val="1800"/>
              <a:buChar char="■"/>
              <a:defRPr sz="2399"/>
            </a:lvl3pPr>
            <a:lvl4pPr marL="2438173" lvl="3" indent="-457157" algn="ctr">
              <a:spcBef>
                <a:spcPts val="2133"/>
              </a:spcBef>
              <a:spcAft>
                <a:spcPts val="0"/>
              </a:spcAft>
              <a:buSzPts val="1800"/>
              <a:buChar char="●"/>
              <a:defRPr sz="2399"/>
            </a:lvl4pPr>
            <a:lvl5pPr marL="3047715" lvl="4" indent="-457157" algn="ctr">
              <a:spcBef>
                <a:spcPts val="2133"/>
              </a:spcBef>
              <a:spcAft>
                <a:spcPts val="0"/>
              </a:spcAft>
              <a:buSzPts val="1800"/>
              <a:buChar char="○"/>
              <a:defRPr sz="2399"/>
            </a:lvl5pPr>
            <a:lvl6pPr marL="3657259" lvl="5" indent="-457157" algn="ctr">
              <a:spcBef>
                <a:spcPts val="2133"/>
              </a:spcBef>
              <a:spcAft>
                <a:spcPts val="0"/>
              </a:spcAft>
              <a:buSzPts val="1800"/>
              <a:buChar char="■"/>
              <a:defRPr sz="2399"/>
            </a:lvl6pPr>
            <a:lvl7pPr marL="4266802" lvl="6" indent="-457157" algn="ctr">
              <a:spcBef>
                <a:spcPts val="2133"/>
              </a:spcBef>
              <a:spcAft>
                <a:spcPts val="0"/>
              </a:spcAft>
              <a:buSzPts val="1800"/>
              <a:buChar char="●"/>
              <a:defRPr sz="2399"/>
            </a:lvl7pPr>
            <a:lvl8pPr marL="4876344" lvl="7" indent="-457157" algn="ctr">
              <a:spcBef>
                <a:spcPts val="2133"/>
              </a:spcBef>
              <a:spcAft>
                <a:spcPts val="0"/>
              </a:spcAft>
              <a:buSzPts val="1800"/>
              <a:buChar char="○"/>
              <a:defRPr sz="2399"/>
            </a:lvl8pPr>
            <a:lvl9pPr marL="5485888" lvl="8" indent="-457157" algn="ctr">
              <a:spcBef>
                <a:spcPts val="2133"/>
              </a:spcBef>
              <a:spcAft>
                <a:spcPts val="2133"/>
              </a:spcAft>
              <a:buSzPts val="1800"/>
              <a:buChar char="■"/>
              <a:defRPr sz="2399"/>
            </a:lvl9pPr>
          </a:lstStyle>
          <a:p>
            <a:pPr lvl="0"/>
            <a:r>
              <a:rPr lang="en-US"/>
              <a:t>Click to edit Master text styles</a:t>
            </a:r>
          </a:p>
        </p:txBody>
      </p:sp>
    </p:spTree>
    <p:extLst>
      <p:ext uri="{BB962C8B-B14F-4D97-AF65-F5344CB8AC3E}">
        <p14:creationId xmlns:p14="http://schemas.microsoft.com/office/powerpoint/2010/main" val="37947938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9CC5AE-FEE4-4826-BE2B-F5C117170AA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185106B-D5E7-4BE6-8304-0E97295B7FB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FD72DC7-C3DC-4218-B215-24CE5CDF4CFF}"/>
              </a:ext>
            </a:extLst>
          </p:cNvPr>
          <p:cNvSpPr>
            <a:spLocks noGrp="1"/>
          </p:cNvSpPr>
          <p:nvPr>
            <p:ph type="dt" sz="half" idx="10"/>
          </p:nvPr>
        </p:nvSpPr>
        <p:spPr/>
        <p:txBody>
          <a:bodyPr/>
          <a:lstStyle/>
          <a:p>
            <a:pPr>
              <a:defRPr/>
            </a:pPr>
            <a:endParaRPr lang="en-US"/>
          </a:p>
        </p:txBody>
      </p:sp>
      <p:sp>
        <p:nvSpPr>
          <p:cNvPr id="5" name="Footer Placeholder 4">
            <a:extLst>
              <a:ext uri="{FF2B5EF4-FFF2-40B4-BE49-F238E27FC236}">
                <a16:creationId xmlns:a16="http://schemas.microsoft.com/office/drawing/2014/main" id="{E4042E68-2F27-44DE-9ACD-3A38FB200D69}"/>
              </a:ext>
            </a:extLst>
          </p:cNvPr>
          <p:cNvSpPr>
            <a:spLocks noGrp="1"/>
          </p:cNvSpPr>
          <p:nvPr>
            <p:ph type="ftr" sz="quarter" idx="11"/>
          </p:nvPr>
        </p:nvSpPr>
        <p:spPr/>
        <p:txBody>
          <a:bodyPr/>
          <a:lstStyle/>
          <a:p>
            <a:pPr>
              <a:defRPr/>
            </a:pPr>
            <a:endParaRPr lang="en-US"/>
          </a:p>
        </p:txBody>
      </p:sp>
      <p:sp>
        <p:nvSpPr>
          <p:cNvPr id="6" name="Slide Number Placeholder 5">
            <a:extLst>
              <a:ext uri="{FF2B5EF4-FFF2-40B4-BE49-F238E27FC236}">
                <a16:creationId xmlns:a16="http://schemas.microsoft.com/office/drawing/2014/main" id="{F9C68939-646F-4087-ACE3-E6D60682CBD5}"/>
              </a:ext>
            </a:extLst>
          </p:cNvPr>
          <p:cNvSpPr>
            <a:spLocks noGrp="1"/>
          </p:cNvSpPr>
          <p:nvPr>
            <p:ph type="sldNum" sz="quarter" idx="12"/>
          </p:nvPr>
        </p:nvSpPr>
        <p:spPr/>
        <p:txBody>
          <a:bodyPr/>
          <a:lstStyle/>
          <a:p>
            <a:fld id="{C824C2F8-65A1-43B9-AB8F-DB29AAB6110B}" type="slidenum">
              <a:rPr lang="en-US" altLang="en-US" smtClean="0"/>
              <a:pPr/>
              <a:t>‹#›</a:t>
            </a:fld>
            <a:endParaRPr lang="en-US" altLang="en-US"/>
          </a:p>
        </p:txBody>
      </p:sp>
    </p:spTree>
    <p:extLst>
      <p:ext uri="{BB962C8B-B14F-4D97-AF65-F5344CB8AC3E}">
        <p14:creationId xmlns:p14="http://schemas.microsoft.com/office/powerpoint/2010/main" val="76732941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Title + Bullet points ">
  <p:cSld name="Title + Bullet points ">
    <p:spTree>
      <p:nvGrpSpPr>
        <p:cNvPr id="1" name="Shape 82"/>
        <p:cNvGrpSpPr/>
        <p:nvPr/>
      </p:nvGrpSpPr>
      <p:grpSpPr>
        <a:xfrm>
          <a:off x="0" y="0"/>
          <a:ext cx="0" cy="0"/>
          <a:chOff x="0" y="0"/>
          <a:chExt cx="0" cy="0"/>
        </a:xfrm>
      </p:grpSpPr>
      <p:sp>
        <p:nvSpPr>
          <p:cNvPr id="4" name="Google Shape;83;p13">
            <a:extLst>
              <a:ext uri="{FF2B5EF4-FFF2-40B4-BE49-F238E27FC236}">
                <a16:creationId xmlns:a16="http://schemas.microsoft.com/office/drawing/2014/main" id="{AFC5E16B-C1D3-4666-89E2-35075164ECC2}"/>
              </a:ext>
            </a:extLst>
          </p:cNvPr>
          <p:cNvSpPr/>
          <p:nvPr/>
        </p:nvSpPr>
        <p:spPr>
          <a:xfrm rot="16200000" flipH="1">
            <a:off x="6929758" y="1204294"/>
            <a:ext cx="5523057" cy="7094859"/>
          </a:xfrm>
          <a:custGeom>
            <a:avLst/>
            <a:gdLst/>
            <a:ahLst/>
            <a:cxnLst/>
            <a:rect l="l" t="t" r="r" b="b"/>
            <a:pathLst>
              <a:path w="103476" h="132942" extrusionOk="0">
                <a:moveTo>
                  <a:pt x="89667" y="39872"/>
                </a:moveTo>
                <a:cubicBezTo>
                  <a:pt x="89707" y="39913"/>
                  <a:pt x="89743" y="39956"/>
                  <a:pt x="89775" y="40003"/>
                </a:cubicBezTo>
                <a:cubicBezTo>
                  <a:pt x="89938" y="40250"/>
                  <a:pt x="89952" y="40568"/>
                  <a:pt x="90084" y="40832"/>
                </a:cubicBezTo>
                <a:cubicBezTo>
                  <a:pt x="90191" y="41042"/>
                  <a:pt x="90368" y="41206"/>
                  <a:pt x="90511" y="41393"/>
                </a:cubicBezTo>
                <a:cubicBezTo>
                  <a:pt x="90538" y="41428"/>
                  <a:pt x="90567" y="41465"/>
                  <a:pt x="90597" y="41502"/>
                </a:cubicBezTo>
                <a:cubicBezTo>
                  <a:pt x="90226" y="41823"/>
                  <a:pt x="89775" y="42160"/>
                  <a:pt x="89239" y="42489"/>
                </a:cubicBezTo>
                <a:cubicBezTo>
                  <a:pt x="88777" y="41798"/>
                  <a:pt x="88332" y="41169"/>
                  <a:pt x="87927" y="40617"/>
                </a:cubicBezTo>
                <a:cubicBezTo>
                  <a:pt x="88641" y="40305"/>
                  <a:pt x="89208" y="40061"/>
                  <a:pt x="89667" y="39872"/>
                </a:cubicBezTo>
                <a:close/>
                <a:moveTo>
                  <a:pt x="86697" y="41162"/>
                </a:moveTo>
                <a:cubicBezTo>
                  <a:pt x="87002" y="41780"/>
                  <a:pt x="87351" y="42499"/>
                  <a:pt x="87730" y="43278"/>
                </a:cubicBezTo>
                <a:cubicBezTo>
                  <a:pt x="87485" y="43388"/>
                  <a:pt x="87229" y="43495"/>
                  <a:pt x="86960" y="43597"/>
                </a:cubicBezTo>
                <a:cubicBezTo>
                  <a:pt x="86550" y="42845"/>
                  <a:pt x="86143" y="42167"/>
                  <a:pt x="85744" y="41558"/>
                </a:cubicBezTo>
                <a:cubicBezTo>
                  <a:pt x="86024" y="41451"/>
                  <a:pt x="86309" y="41335"/>
                  <a:pt x="86599" y="41205"/>
                </a:cubicBezTo>
                <a:lnTo>
                  <a:pt x="86697" y="41162"/>
                </a:lnTo>
                <a:close/>
                <a:moveTo>
                  <a:pt x="83233" y="42284"/>
                </a:moveTo>
                <a:cubicBezTo>
                  <a:pt x="83639" y="42983"/>
                  <a:pt x="84041" y="43663"/>
                  <a:pt x="84440" y="44327"/>
                </a:cubicBezTo>
                <a:cubicBezTo>
                  <a:pt x="83830" y="44457"/>
                  <a:pt x="83178" y="44563"/>
                  <a:pt x="82482" y="44639"/>
                </a:cubicBezTo>
                <a:lnTo>
                  <a:pt x="82482" y="44641"/>
                </a:lnTo>
                <a:cubicBezTo>
                  <a:pt x="81586" y="43737"/>
                  <a:pt x="80552" y="42983"/>
                  <a:pt x="79419" y="42405"/>
                </a:cubicBezTo>
                <a:lnTo>
                  <a:pt x="79419" y="42405"/>
                </a:lnTo>
                <a:cubicBezTo>
                  <a:pt x="79856" y="42469"/>
                  <a:pt x="80357" y="42511"/>
                  <a:pt x="80918" y="42511"/>
                </a:cubicBezTo>
                <a:cubicBezTo>
                  <a:pt x="81604" y="42511"/>
                  <a:pt x="82379" y="42448"/>
                  <a:pt x="83233" y="42284"/>
                </a:cubicBezTo>
                <a:close/>
                <a:moveTo>
                  <a:pt x="85275" y="48902"/>
                </a:moveTo>
                <a:lnTo>
                  <a:pt x="85275" y="48902"/>
                </a:lnTo>
                <a:cubicBezTo>
                  <a:pt x="86188" y="49405"/>
                  <a:pt x="87168" y="49878"/>
                  <a:pt x="88183" y="50267"/>
                </a:cubicBezTo>
                <a:cubicBezTo>
                  <a:pt x="88579" y="50867"/>
                  <a:pt x="88947" y="51417"/>
                  <a:pt x="89281" y="51911"/>
                </a:cubicBezTo>
                <a:cubicBezTo>
                  <a:pt x="89229" y="52020"/>
                  <a:pt x="89200" y="52135"/>
                  <a:pt x="89218" y="52256"/>
                </a:cubicBezTo>
                <a:cubicBezTo>
                  <a:pt x="89238" y="52385"/>
                  <a:pt x="89312" y="52505"/>
                  <a:pt x="89306" y="52635"/>
                </a:cubicBezTo>
                <a:cubicBezTo>
                  <a:pt x="89300" y="52768"/>
                  <a:pt x="89215" y="52881"/>
                  <a:pt x="89153" y="53000"/>
                </a:cubicBezTo>
                <a:cubicBezTo>
                  <a:pt x="89081" y="53137"/>
                  <a:pt x="89044" y="53282"/>
                  <a:pt x="89023" y="53432"/>
                </a:cubicBezTo>
                <a:cubicBezTo>
                  <a:pt x="88104" y="53021"/>
                  <a:pt x="87182" y="52617"/>
                  <a:pt x="86252" y="52232"/>
                </a:cubicBezTo>
                <a:cubicBezTo>
                  <a:pt x="86015" y="50985"/>
                  <a:pt x="85679" y="49881"/>
                  <a:pt x="85275" y="48902"/>
                </a:cubicBezTo>
                <a:close/>
                <a:moveTo>
                  <a:pt x="90852" y="72461"/>
                </a:moveTo>
                <a:cubicBezTo>
                  <a:pt x="90994" y="72776"/>
                  <a:pt x="91116" y="73099"/>
                  <a:pt x="91216" y="73430"/>
                </a:cubicBezTo>
                <a:cubicBezTo>
                  <a:pt x="90966" y="73718"/>
                  <a:pt x="90716" y="74006"/>
                  <a:pt x="90466" y="74295"/>
                </a:cubicBezTo>
                <a:cubicBezTo>
                  <a:pt x="90420" y="74348"/>
                  <a:pt x="90373" y="74403"/>
                  <a:pt x="90355" y="74472"/>
                </a:cubicBezTo>
                <a:cubicBezTo>
                  <a:pt x="90330" y="74573"/>
                  <a:pt x="90376" y="74677"/>
                  <a:pt x="90418" y="74773"/>
                </a:cubicBezTo>
                <a:cubicBezTo>
                  <a:pt x="90631" y="75241"/>
                  <a:pt x="90860" y="75778"/>
                  <a:pt x="90600" y="76223"/>
                </a:cubicBezTo>
                <a:cubicBezTo>
                  <a:pt x="90657" y="76334"/>
                  <a:pt x="90711" y="76448"/>
                  <a:pt x="90767" y="76559"/>
                </a:cubicBezTo>
                <a:cubicBezTo>
                  <a:pt x="89980" y="76692"/>
                  <a:pt x="89192" y="76837"/>
                  <a:pt x="88420" y="76837"/>
                </a:cubicBezTo>
                <a:cubicBezTo>
                  <a:pt x="87931" y="76837"/>
                  <a:pt x="87448" y="76779"/>
                  <a:pt x="86975" y="76622"/>
                </a:cubicBezTo>
                <a:cubicBezTo>
                  <a:pt x="86605" y="76499"/>
                  <a:pt x="86257" y="76319"/>
                  <a:pt x="85920" y="76114"/>
                </a:cubicBezTo>
                <a:cubicBezTo>
                  <a:pt x="87337" y="75120"/>
                  <a:pt x="89056" y="73867"/>
                  <a:pt x="90852" y="72461"/>
                </a:cubicBezTo>
                <a:close/>
                <a:moveTo>
                  <a:pt x="59050" y="90389"/>
                </a:moveTo>
                <a:lnTo>
                  <a:pt x="59178" y="90444"/>
                </a:lnTo>
                <a:cubicBezTo>
                  <a:pt x="59216" y="90517"/>
                  <a:pt x="59254" y="90590"/>
                  <a:pt x="59293" y="90663"/>
                </a:cubicBezTo>
                <a:cubicBezTo>
                  <a:pt x="59293" y="90663"/>
                  <a:pt x="59199" y="90559"/>
                  <a:pt x="59050" y="90389"/>
                </a:cubicBezTo>
                <a:close/>
                <a:moveTo>
                  <a:pt x="83392" y="84364"/>
                </a:moveTo>
                <a:lnTo>
                  <a:pt x="83392" y="84364"/>
                </a:lnTo>
                <a:cubicBezTo>
                  <a:pt x="83550" y="84486"/>
                  <a:pt x="83715" y="84601"/>
                  <a:pt x="83886" y="84705"/>
                </a:cubicBezTo>
                <a:cubicBezTo>
                  <a:pt x="84893" y="85317"/>
                  <a:pt x="86075" y="85570"/>
                  <a:pt x="87130" y="86098"/>
                </a:cubicBezTo>
                <a:cubicBezTo>
                  <a:pt x="87411" y="86240"/>
                  <a:pt x="87684" y="86399"/>
                  <a:pt x="87946" y="86574"/>
                </a:cubicBezTo>
                <a:cubicBezTo>
                  <a:pt x="87891" y="86639"/>
                  <a:pt x="87836" y="86705"/>
                  <a:pt x="87781" y="86772"/>
                </a:cubicBezTo>
                <a:cubicBezTo>
                  <a:pt x="87636" y="86945"/>
                  <a:pt x="87487" y="87308"/>
                  <a:pt x="87649" y="87464"/>
                </a:cubicBezTo>
                <a:lnTo>
                  <a:pt x="87160" y="87956"/>
                </a:lnTo>
                <a:cubicBezTo>
                  <a:pt x="87158" y="87910"/>
                  <a:pt x="87158" y="87884"/>
                  <a:pt x="87158" y="87884"/>
                </a:cubicBezTo>
                <a:cubicBezTo>
                  <a:pt x="85629" y="88569"/>
                  <a:pt x="83336" y="89970"/>
                  <a:pt x="81743" y="90982"/>
                </a:cubicBezTo>
                <a:cubicBezTo>
                  <a:pt x="82705" y="88305"/>
                  <a:pt x="83209" y="85903"/>
                  <a:pt x="83352" y="85022"/>
                </a:cubicBezTo>
                <a:lnTo>
                  <a:pt x="83351" y="85022"/>
                </a:lnTo>
                <a:cubicBezTo>
                  <a:pt x="83384" y="84804"/>
                  <a:pt x="83399" y="84584"/>
                  <a:pt x="83392" y="84364"/>
                </a:cubicBezTo>
                <a:close/>
                <a:moveTo>
                  <a:pt x="81891" y="82754"/>
                </a:moveTo>
                <a:cubicBezTo>
                  <a:pt x="82183" y="83170"/>
                  <a:pt x="82502" y="83559"/>
                  <a:pt x="82862" y="83906"/>
                </a:cubicBezTo>
                <a:cubicBezTo>
                  <a:pt x="82853" y="84136"/>
                  <a:pt x="82825" y="84367"/>
                  <a:pt x="82777" y="84593"/>
                </a:cubicBezTo>
                <a:cubicBezTo>
                  <a:pt x="82757" y="84684"/>
                  <a:pt x="82734" y="84775"/>
                  <a:pt x="82707" y="84864"/>
                </a:cubicBezTo>
                <a:cubicBezTo>
                  <a:pt x="82500" y="85543"/>
                  <a:pt x="80247" y="90366"/>
                  <a:pt x="78546" y="94257"/>
                </a:cubicBezTo>
                <a:cubicBezTo>
                  <a:pt x="78445" y="93824"/>
                  <a:pt x="78401" y="93534"/>
                  <a:pt x="78401" y="93534"/>
                </a:cubicBezTo>
                <a:cubicBezTo>
                  <a:pt x="78096" y="93685"/>
                  <a:pt x="77791" y="93851"/>
                  <a:pt x="77493" y="94025"/>
                </a:cubicBezTo>
                <a:cubicBezTo>
                  <a:pt x="80868" y="88662"/>
                  <a:pt x="81772" y="84989"/>
                  <a:pt x="81891" y="82754"/>
                </a:cubicBezTo>
                <a:close/>
                <a:moveTo>
                  <a:pt x="65011" y="87596"/>
                </a:moveTo>
                <a:lnTo>
                  <a:pt x="65011" y="87596"/>
                </a:lnTo>
                <a:cubicBezTo>
                  <a:pt x="67591" y="89253"/>
                  <a:pt x="71051" y="91327"/>
                  <a:pt x="75155" y="93426"/>
                </a:cubicBezTo>
                <a:cubicBezTo>
                  <a:pt x="75305" y="94044"/>
                  <a:pt x="75448" y="94662"/>
                  <a:pt x="75588" y="95282"/>
                </a:cubicBezTo>
                <a:cubicBezTo>
                  <a:pt x="75383" y="95431"/>
                  <a:pt x="75191" y="95576"/>
                  <a:pt x="75008" y="95717"/>
                </a:cubicBezTo>
                <a:cubicBezTo>
                  <a:pt x="72329" y="93725"/>
                  <a:pt x="69146" y="92377"/>
                  <a:pt x="66232" y="91472"/>
                </a:cubicBezTo>
                <a:cubicBezTo>
                  <a:pt x="65958" y="90169"/>
                  <a:pt x="65567" y="88823"/>
                  <a:pt x="65011" y="87596"/>
                </a:cubicBezTo>
                <a:close/>
                <a:moveTo>
                  <a:pt x="79650" y="95574"/>
                </a:moveTo>
                <a:cubicBezTo>
                  <a:pt x="79695" y="96464"/>
                  <a:pt x="79765" y="97171"/>
                  <a:pt x="79765" y="97171"/>
                </a:cubicBezTo>
                <a:cubicBezTo>
                  <a:pt x="79558" y="96899"/>
                  <a:pt x="79379" y="96589"/>
                  <a:pt x="79225" y="96266"/>
                </a:cubicBezTo>
                <a:cubicBezTo>
                  <a:pt x="79371" y="96038"/>
                  <a:pt x="79513" y="95809"/>
                  <a:pt x="79650" y="95574"/>
                </a:cubicBezTo>
                <a:close/>
                <a:moveTo>
                  <a:pt x="66576" y="93470"/>
                </a:moveTo>
                <a:lnTo>
                  <a:pt x="66576" y="93470"/>
                </a:lnTo>
                <a:cubicBezTo>
                  <a:pt x="69259" y="94502"/>
                  <a:pt x="72103" y="95513"/>
                  <a:pt x="74451" y="96156"/>
                </a:cubicBezTo>
                <a:cubicBezTo>
                  <a:pt x="73818" y="96670"/>
                  <a:pt x="73424" y="97031"/>
                  <a:pt x="73424" y="97031"/>
                </a:cubicBezTo>
                <a:cubicBezTo>
                  <a:pt x="73341" y="97217"/>
                  <a:pt x="73280" y="97446"/>
                  <a:pt x="73234" y="97703"/>
                </a:cubicBezTo>
                <a:cubicBezTo>
                  <a:pt x="71339" y="96899"/>
                  <a:pt x="69073" y="96357"/>
                  <a:pt x="66821" y="95991"/>
                </a:cubicBezTo>
                <a:cubicBezTo>
                  <a:pt x="66778" y="95279"/>
                  <a:pt x="66704" y="94413"/>
                  <a:pt x="66576" y="93470"/>
                </a:cubicBezTo>
                <a:close/>
                <a:moveTo>
                  <a:pt x="66609" y="98290"/>
                </a:moveTo>
                <a:cubicBezTo>
                  <a:pt x="68727" y="98807"/>
                  <a:pt x="70967" y="99288"/>
                  <a:pt x="73131" y="99634"/>
                </a:cubicBezTo>
                <a:cubicBezTo>
                  <a:pt x="73148" y="100309"/>
                  <a:pt x="73204" y="101001"/>
                  <a:pt x="73269" y="101609"/>
                </a:cubicBezTo>
                <a:cubicBezTo>
                  <a:pt x="72334" y="101220"/>
                  <a:pt x="71393" y="100872"/>
                  <a:pt x="70463" y="100562"/>
                </a:cubicBezTo>
                <a:cubicBezTo>
                  <a:pt x="70155" y="100356"/>
                  <a:pt x="69975" y="100263"/>
                  <a:pt x="69975" y="100263"/>
                </a:cubicBezTo>
                <a:cubicBezTo>
                  <a:pt x="69941" y="100299"/>
                  <a:pt x="69908" y="100335"/>
                  <a:pt x="69875" y="100372"/>
                </a:cubicBezTo>
                <a:cubicBezTo>
                  <a:pt x="68947" y="100076"/>
                  <a:pt x="68032" y="99816"/>
                  <a:pt x="67145" y="99588"/>
                </a:cubicBezTo>
                <a:cubicBezTo>
                  <a:pt x="67136" y="99511"/>
                  <a:pt x="67127" y="99436"/>
                  <a:pt x="67118" y="99363"/>
                </a:cubicBezTo>
                <a:cubicBezTo>
                  <a:pt x="67022" y="99419"/>
                  <a:pt x="66922" y="99467"/>
                  <a:pt x="66819" y="99505"/>
                </a:cubicBezTo>
                <a:cubicBezTo>
                  <a:pt x="66509" y="99428"/>
                  <a:pt x="66204" y="99354"/>
                  <a:pt x="65903" y="99285"/>
                </a:cubicBezTo>
                <a:lnTo>
                  <a:pt x="66609" y="98290"/>
                </a:lnTo>
                <a:close/>
                <a:moveTo>
                  <a:pt x="67288" y="101948"/>
                </a:moveTo>
                <a:lnTo>
                  <a:pt x="67288" y="101948"/>
                </a:lnTo>
                <a:cubicBezTo>
                  <a:pt x="67592" y="102056"/>
                  <a:pt x="67899" y="102159"/>
                  <a:pt x="68210" y="102257"/>
                </a:cubicBezTo>
                <a:cubicBezTo>
                  <a:pt x="67925" y="102597"/>
                  <a:pt x="67650" y="102939"/>
                  <a:pt x="67383" y="103279"/>
                </a:cubicBezTo>
                <a:cubicBezTo>
                  <a:pt x="67358" y="103276"/>
                  <a:pt x="67332" y="103272"/>
                  <a:pt x="67308" y="103270"/>
                </a:cubicBezTo>
                <a:cubicBezTo>
                  <a:pt x="67306" y="102841"/>
                  <a:pt x="67300" y="102393"/>
                  <a:pt x="67288" y="101948"/>
                </a:cubicBezTo>
                <a:close/>
                <a:moveTo>
                  <a:pt x="73499" y="103442"/>
                </a:moveTo>
                <a:lnTo>
                  <a:pt x="73511" y="103443"/>
                </a:lnTo>
                <a:lnTo>
                  <a:pt x="73514" y="103459"/>
                </a:lnTo>
                <a:cubicBezTo>
                  <a:pt x="73509" y="103453"/>
                  <a:pt x="73505" y="103447"/>
                  <a:pt x="73499" y="103442"/>
                </a:cubicBezTo>
                <a:close/>
                <a:moveTo>
                  <a:pt x="53419" y="108704"/>
                </a:moveTo>
                <a:cubicBezTo>
                  <a:pt x="53522" y="108831"/>
                  <a:pt x="53613" y="108950"/>
                  <a:pt x="53690" y="109059"/>
                </a:cubicBezTo>
                <a:cubicBezTo>
                  <a:pt x="53690" y="109059"/>
                  <a:pt x="53558" y="108961"/>
                  <a:pt x="53332" y="108798"/>
                </a:cubicBezTo>
                <a:lnTo>
                  <a:pt x="53419" y="108704"/>
                </a:lnTo>
                <a:close/>
                <a:moveTo>
                  <a:pt x="32879" y="110932"/>
                </a:moveTo>
                <a:cubicBezTo>
                  <a:pt x="33094" y="110936"/>
                  <a:pt x="33276" y="110937"/>
                  <a:pt x="33409" y="110937"/>
                </a:cubicBezTo>
                <a:cubicBezTo>
                  <a:pt x="33561" y="110937"/>
                  <a:pt x="33649" y="110936"/>
                  <a:pt x="33649" y="110936"/>
                </a:cubicBezTo>
                <a:lnTo>
                  <a:pt x="33649" y="110936"/>
                </a:lnTo>
                <a:cubicBezTo>
                  <a:pt x="33388" y="111101"/>
                  <a:pt x="33096" y="111237"/>
                  <a:pt x="32794" y="111351"/>
                </a:cubicBezTo>
                <a:lnTo>
                  <a:pt x="32794" y="111351"/>
                </a:lnTo>
                <a:cubicBezTo>
                  <a:pt x="32824" y="111212"/>
                  <a:pt x="32852" y="111071"/>
                  <a:pt x="32879" y="110932"/>
                </a:cubicBezTo>
                <a:close/>
                <a:moveTo>
                  <a:pt x="25235" y="111484"/>
                </a:moveTo>
                <a:lnTo>
                  <a:pt x="25238" y="111492"/>
                </a:lnTo>
                <a:cubicBezTo>
                  <a:pt x="25237" y="111492"/>
                  <a:pt x="25237" y="111491"/>
                  <a:pt x="25236" y="111491"/>
                </a:cubicBezTo>
                <a:cubicBezTo>
                  <a:pt x="25236" y="111488"/>
                  <a:pt x="25235" y="111486"/>
                  <a:pt x="25235" y="111484"/>
                </a:cubicBezTo>
                <a:close/>
                <a:moveTo>
                  <a:pt x="28666" y="109715"/>
                </a:moveTo>
                <a:lnTo>
                  <a:pt x="28666" y="109715"/>
                </a:lnTo>
                <a:cubicBezTo>
                  <a:pt x="28884" y="110125"/>
                  <a:pt x="29021" y="110375"/>
                  <a:pt x="29021" y="110375"/>
                </a:cubicBezTo>
                <a:cubicBezTo>
                  <a:pt x="29234" y="110582"/>
                  <a:pt x="29842" y="110714"/>
                  <a:pt x="30550" y="110796"/>
                </a:cubicBezTo>
                <a:cubicBezTo>
                  <a:pt x="30573" y="111161"/>
                  <a:pt x="30597" y="111514"/>
                  <a:pt x="30625" y="111856"/>
                </a:cubicBezTo>
                <a:cubicBezTo>
                  <a:pt x="30344" y="111891"/>
                  <a:pt x="30168" y="111901"/>
                  <a:pt x="30168" y="111901"/>
                </a:cubicBezTo>
                <a:cubicBezTo>
                  <a:pt x="30334" y="112330"/>
                  <a:pt x="30530" y="112758"/>
                  <a:pt x="30738" y="113173"/>
                </a:cubicBezTo>
                <a:cubicBezTo>
                  <a:pt x="30879" y="114679"/>
                  <a:pt x="31033" y="115861"/>
                  <a:pt x="31125" y="116516"/>
                </a:cubicBezTo>
                <a:cubicBezTo>
                  <a:pt x="30997" y="116396"/>
                  <a:pt x="30869" y="116278"/>
                  <a:pt x="30741" y="116159"/>
                </a:cubicBezTo>
                <a:cubicBezTo>
                  <a:pt x="29982" y="115470"/>
                  <a:pt x="29212" y="114793"/>
                  <a:pt x="28433" y="114129"/>
                </a:cubicBezTo>
                <a:cubicBezTo>
                  <a:pt x="28720" y="112739"/>
                  <a:pt x="28773" y="111241"/>
                  <a:pt x="28666" y="109715"/>
                </a:cubicBezTo>
                <a:close/>
                <a:moveTo>
                  <a:pt x="31845" y="115120"/>
                </a:moveTo>
                <a:cubicBezTo>
                  <a:pt x="32477" y="116119"/>
                  <a:pt x="32998" y="116797"/>
                  <a:pt x="32998" y="116797"/>
                </a:cubicBezTo>
                <a:cubicBezTo>
                  <a:pt x="33179" y="116899"/>
                  <a:pt x="33410" y="116981"/>
                  <a:pt x="33673" y="117049"/>
                </a:cubicBezTo>
                <a:cubicBezTo>
                  <a:pt x="33634" y="117855"/>
                  <a:pt x="33629" y="118496"/>
                  <a:pt x="33635" y="118926"/>
                </a:cubicBezTo>
                <a:cubicBezTo>
                  <a:pt x="32885" y="118171"/>
                  <a:pt x="32114" y="117436"/>
                  <a:pt x="31337" y="116712"/>
                </a:cubicBezTo>
                <a:cubicBezTo>
                  <a:pt x="31355" y="116657"/>
                  <a:pt x="31374" y="116602"/>
                  <a:pt x="31392" y="116547"/>
                </a:cubicBezTo>
                <a:lnTo>
                  <a:pt x="31392" y="116547"/>
                </a:lnTo>
                <a:lnTo>
                  <a:pt x="31389" y="116604"/>
                </a:lnTo>
                <a:cubicBezTo>
                  <a:pt x="31391" y="116582"/>
                  <a:pt x="31393" y="116560"/>
                  <a:pt x="31395" y="116538"/>
                </a:cubicBezTo>
                <a:cubicBezTo>
                  <a:pt x="31555" y="116063"/>
                  <a:pt x="31705" y="115590"/>
                  <a:pt x="31845" y="115120"/>
                </a:cubicBezTo>
                <a:close/>
                <a:moveTo>
                  <a:pt x="35149" y="117267"/>
                </a:moveTo>
                <a:cubicBezTo>
                  <a:pt x="35677" y="117308"/>
                  <a:pt x="36227" y="117322"/>
                  <a:pt x="36739" y="117322"/>
                </a:cubicBezTo>
                <a:cubicBezTo>
                  <a:pt x="37031" y="117322"/>
                  <a:pt x="37311" y="117318"/>
                  <a:pt x="37568" y="117311"/>
                </a:cubicBezTo>
                <a:lnTo>
                  <a:pt x="37568" y="117311"/>
                </a:lnTo>
                <a:cubicBezTo>
                  <a:pt x="37344" y="117843"/>
                  <a:pt x="37148" y="118347"/>
                  <a:pt x="36979" y="118812"/>
                </a:cubicBezTo>
                <a:cubicBezTo>
                  <a:pt x="36086" y="119657"/>
                  <a:pt x="35708" y="120258"/>
                  <a:pt x="35708" y="120258"/>
                </a:cubicBezTo>
                <a:cubicBezTo>
                  <a:pt x="35906" y="120479"/>
                  <a:pt x="36104" y="120695"/>
                  <a:pt x="36303" y="120908"/>
                </a:cubicBezTo>
                <a:cubicBezTo>
                  <a:pt x="36223" y="121192"/>
                  <a:pt x="36161" y="121433"/>
                  <a:pt x="36116" y="121624"/>
                </a:cubicBezTo>
                <a:cubicBezTo>
                  <a:pt x="36142" y="121656"/>
                  <a:pt x="36170" y="121686"/>
                  <a:pt x="36195" y="121718"/>
                </a:cubicBezTo>
                <a:cubicBezTo>
                  <a:pt x="36236" y="121770"/>
                  <a:pt x="36276" y="121821"/>
                  <a:pt x="36316" y="121872"/>
                </a:cubicBezTo>
                <a:cubicBezTo>
                  <a:pt x="36476" y="121730"/>
                  <a:pt x="36634" y="121580"/>
                  <a:pt x="36793" y="121428"/>
                </a:cubicBezTo>
                <a:cubicBezTo>
                  <a:pt x="38049" y="122734"/>
                  <a:pt x="39389" y="123958"/>
                  <a:pt x="40805" y="125091"/>
                </a:cubicBezTo>
                <a:cubicBezTo>
                  <a:pt x="40633" y="125275"/>
                  <a:pt x="40447" y="125433"/>
                  <a:pt x="40228" y="125525"/>
                </a:cubicBezTo>
                <a:lnTo>
                  <a:pt x="39240" y="125943"/>
                </a:lnTo>
                <a:cubicBezTo>
                  <a:pt x="39014" y="125570"/>
                  <a:pt x="38778" y="125204"/>
                  <a:pt x="38525" y="124850"/>
                </a:cubicBezTo>
                <a:cubicBezTo>
                  <a:pt x="37856" y="123806"/>
                  <a:pt x="37078" y="122846"/>
                  <a:pt x="36316" y="121872"/>
                </a:cubicBezTo>
                <a:cubicBezTo>
                  <a:pt x="36210" y="121968"/>
                  <a:pt x="36104" y="122060"/>
                  <a:pt x="35998" y="122151"/>
                </a:cubicBezTo>
                <a:cubicBezTo>
                  <a:pt x="35998" y="122151"/>
                  <a:pt x="36033" y="121962"/>
                  <a:pt x="36116" y="121624"/>
                </a:cubicBezTo>
                <a:cubicBezTo>
                  <a:pt x="35412" y="120786"/>
                  <a:pt x="34671" y="119984"/>
                  <a:pt x="33908" y="119204"/>
                </a:cubicBezTo>
                <a:cubicBezTo>
                  <a:pt x="34347" y="118590"/>
                  <a:pt x="34760" y="117942"/>
                  <a:pt x="35149" y="117267"/>
                </a:cubicBezTo>
                <a:close/>
                <a:moveTo>
                  <a:pt x="79817" y="1"/>
                </a:moveTo>
                <a:cubicBezTo>
                  <a:pt x="78389" y="1"/>
                  <a:pt x="76959" y="646"/>
                  <a:pt x="75533" y="646"/>
                </a:cubicBezTo>
                <a:cubicBezTo>
                  <a:pt x="75169" y="646"/>
                  <a:pt x="74805" y="604"/>
                  <a:pt x="74442" y="498"/>
                </a:cubicBezTo>
                <a:lnTo>
                  <a:pt x="74442" y="498"/>
                </a:lnTo>
                <a:cubicBezTo>
                  <a:pt x="77853" y="2656"/>
                  <a:pt x="77943" y="8106"/>
                  <a:pt x="81317" y="10323"/>
                </a:cubicBezTo>
                <a:cubicBezTo>
                  <a:pt x="82197" y="10901"/>
                  <a:pt x="83225" y="11199"/>
                  <a:pt x="84172" y="11658"/>
                </a:cubicBezTo>
                <a:cubicBezTo>
                  <a:pt x="82918" y="11868"/>
                  <a:pt x="81550" y="12321"/>
                  <a:pt x="80412" y="12321"/>
                </a:cubicBezTo>
                <a:cubicBezTo>
                  <a:pt x="79758" y="12321"/>
                  <a:pt x="79181" y="12172"/>
                  <a:pt x="78745" y="11740"/>
                </a:cubicBezTo>
                <a:cubicBezTo>
                  <a:pt x="78707" y="11703"/>
                  <a:pt x="78659" y="11686"/>
                  <a:pt x="78612" y="11686"/>
                </a:cubicBezTo>
                <a:cubicBezTo>
                  <a:pt x="78549" y="11686"/>
                  <a:pt x="78486" y="11717"/>
                  <a:pt x="78450" y="11776"/>
                </a:cubicBezTo>
                <a:cubicBezTo>
                  <a:pt x="78029" y="12460"/>
                  <a:pt x="76662" y="14585"/>
                  <a:pt x="75291" y="15648"/>
                </a:cubicBezTo>
                <a:cubicBezTo>
                  <a:pt x="73643" y="16924"/>
                  <a:pt x="74046" y="19546"/>
                  <a:pt x="77482" y="20994"/>
                </a:cubicBezTo>
                <a:cubicBezTo>
                  <a:pt x="80919" y="22442"/>
                  <a:pt x="83533" y="23187"/>
                  <a:pt x="83211" y="24157"/>
                </a:cubicBezTo>
                <a:cubicBezTo>
                  <a:pt x="83149" y="24341"/>
                  <a:pt x="82869" y="24436"/>
                  <a:pt x="82431" y="24436"/>
                </a:cubicBezTo>
                <a:cubicBezTo>
                  <a:pt x="80629" y="24436"/>
                  <a:pt x="76158" y="22818"/>
                  <a:pt x="73319" y="19151"/>
                </a:cubicBezTo>
                <a:cubicBezTo>
                  <a:pt x="73278" y="19099"/>
                  <a:pt x="73220" y="19074"/>
                  <a:pt x="73164" y="19074"/>
                </a:cubicBezTo>
                <a:cubicBezTo>
                  <a:pt x="73075" y="19074"/>
                  <a:pt x="72989" y="19135"/>
                  <a:pt x="72975" y="19239"/>
                </a:cubicBezTo>
                <a:cubicBezTo>
                  <a:pt x="72863" y="20096"/>
                  <a:pt x="72590" y="21990"/>
                  <a:pt x="72150" y="23850"/>
                </a:cubicBezTo>
                <a:cubicBezTo>
                  <a:pt x="71556" y="26359"/>
                  <a:pt x="76525" y="28239"/>
                  <a:pt x="79228" y="28470"/>
                </a:cubicBezTo>
                <a:cubicBezTo>
                  <a:pt x="81933" y="28702"/>
                  <a:pt x="86331" y="28387"/>
                  <a:pt x="86266" y="29677"/>
                </a:cubicBezTo>
                <a:cubicBezTo>
                  <a:pt x="86240" y="30209"/>
                  <a:pt x="85034" y="30616"/>
                  <a:pt x="83084" y="30616"/>
                </a:cubicBezTo>
                <a:cubicBezTo>
                  <a:pt x="80389" y="30616"/>
                  <a:pt x="76275" y="29839"/>
                  <a:pt x="71891" y="27539"/>
                </a:cubicBezTo>
                <a:cubicBezTo>
                  <a:pt x="71861" y="27523"/>
                  <a:pt x="71830" y="27516"/>
                  <a:pt x="71800" y="27516"/>
                </a:cubicBezTo>
                <a:cubicBezTo>
                  <a:pt x="71678" y="27516"/>
                  <a:pt x="71575" y="27634"/>
                  <a:pt x="71618" y="27766"/>
                </a:cubicBezTo>
                <a:cubicBezTo>
                  <a:pt x="71842" y="28440"/>
                  <a:pt x="72235" y="29717"/>
                  <a:pt x="72316" y="30601"/>
                </a:cubicBezTo>
                <a:cubicBezTo>
                  <a:pt x="72418" y="31700"/>
                  <a:pt x="72883" y="33279"/>
                  <a:pt x="72995" y="33645"/>
                </a:cubicBezTo>
                <a:cubicBezTo>
                  <a:pt x="73009" y="33695"/>
                  <a:pt x="73044" y="33736"/>
                  <a:pt x="73090" y="33760"/>
                </a:cubicBezTo>
                <a:cubicBezTo>
                  <a:pt x="73614" y="34020"/>
                  <a:pt x="76893" y="35585"/>
                  <a:pt x="79926" y="35585"/>
                </a:cubicBezTo>
                <a:cubicBezTo>
                  <a:pt x="80576" y="35585"/>
                  <a:pt x="81215" y="35513"/>
                  <a:pt x="81814" y="35341"/>
                </a:cubicBezTo>
                <a:cubicBezTo>
                  <a:pt x="84129" y="34675"/>
                  <a:pt x="85738" y="34287"/>
                  <a:pt x="86738" y="34287"/>
                </a:cubicBezTo>
                <a:cubicBezTo>
                  <a:pt x="87311" y="34287"/>
                  <a:pt x="87684" y="34414"/>
                  <a:pt x="87877" y="34689"/>
                </a:cubicBezTo>
                <a:cubicBezTo>
                  <a:pt x="88200" y="35150"/>
                  <a:pt x="87196" y="36588"/>
                  <a:pt x="83611" y="36813"/>
                </a:cubicBezTo>
                <a:cubicBezTo>
                  <a:pt x="82422" y="36370"/>
                  <a:pt x="81383" y="36227"/>
                  <a:pt x="81383" y="36227"/>
                </a:cubicBezTo>
                <a:lnTo>
                  <a:pt x="81383" y="36227"/>
                </a:lnTo>
                <a:cubicBezTo>
                  <a:pt x="81383" y="36227"/>
                  <a:pt x="82077" y="36420"/>
                  <a:pt x="82932" y="36841"/>
                </a:cubicBezTo>
                <a:cubicBezTo>
                  <a:pt x="82832" y="36843"/>
                  <a:pt x="82730" y="36844"/>
                  <a:pt x="82626" y="36844"/>
                </a:cubicBezTo>
                <a:cubicBezTo>
                  <a:pt x="82189" y="36844"/>
                  <a:pt x="81720" y="36827"/>
                  <a:pt x="81219" y="36791"/>
                </a:cubicBezTo>
                <a:cubicBezTo>
                  <a:pt x="80972" y="36638"/>
                  <a:pt x="80716" y="36502"/>
                  <a:pt x="80450" y="36383"/>
                </a:cubicBezTo>
                <a:cubicBezTo>
                  <a:pt x="80109" y="36230"/>
                  <a:pt x="79917" y="36189"/>
                  <a:pt x="79916" y="36189"/>
                </a:cubicBezTo>
                <a:lnTo>
                  <a:pt x="79916" y="36189"/>
                </a:lnTo>
                <a:cubicBezTo>
                  <a:pt x="80001" y="36358"/>
                  <a:pt x="80088" y="36526"/>
                  <a:pt x="80174" y="36695"/>
                </a:cubicBezTo>
                <a:cubicBezTo>
                  <a:pt x="78394" y="36492"/>
                  <a:pt x="76252" y="36066"/>
                  <a:pt x="73690" y="35320"/>
                </a:cubicBezTo>
                <a:cubicBezTo>
                  <a:pt x="73672" y="35315"/>
                  <a:pt x="73653" y="35313"/>
                  <a:pt x="73635" y="35313"/>
                </a:cubicBezTo>
                <a:cubicBezTo>
                  <a:pt x="73505" y="35313"/>
                  <a:pt x="73403" y="35445"/>
                  <a:pt x="73458" y="35576"/>
                </a:cubicBezTo>
                <a:cubicBezTo>
                  <a:pt x="73852" y="36533"/>
                  <a:pt x="75059" y="39191"/>
                  <a:pt x="77108" y="41536"/>
                </a:cubicBezTo>
                <a:cubicBezTo>
                  <a:pt x="76893" y="41485"/>
                  <a:pt x="76771" y="41466"/>
                  <a:pt x="76771" y="41466"/>
                </a:cubicBezTo>
                <a:lnTo>
                  <a:pt x="76771" y="41466"/>
                </a:lnTo>
                <a:cubicBezTo>
                  <a:pt x="77776" y="42313"/>
                  <a:pt x="78962" y="43538"/>
                  <a:pt x="80150" y="44864"/>
                </a:cubicBezTo>
                <a:cubicBezTo>
                  <a:pt x="80003" y="44994"/>
                  <a:pt x="79976" y="45238"/>
                  <a:pt x="80153" y="45385"/>
                </a:cubicBezTo>
                <a:cubicBezTo>
                  <a:pt x="80512" y="45684"/>
                  <a:pt x="80998" y="46074"/>
                  <a:pt x="81586" y="46512"/>
                </a:cubicBezTo>
                <a:cubicBezTo>
                  <a:pt x="83670" y="48961"/>
                  <a:pt x="85523" y="51370"/>
                  <a:pt x="86095" y="52121"/>
                </a:cubicBezTo>
                <a:cubicBezTo>
                  <a:pt x="86113" y="52145"/>
                  <a:pt x="86131" y="52168"/>
                  <a:pt x="86146" y="52190"/>
                </a:cubicBezTo>
                <a:cubicBezTo>
                  <a:pt x="85398" y="51880"/>
                  <a:pt x="84647" y="51581"/>
                  <a:pt x="83890" y="51293"/>
                </a:cubicBezTo>
                <a:cubicBezTo>
                  <a:pt x="78487" y="45079"/>
                  <a:pt x="74623" y="43799"/>
                  <a:pt x="72619" y="43799"/>
                </a:cubicBezTo>
                <a:cubicBezTo>
                  <a:pt x="71566" y="43799"/>
                  <a:pt x="71026" y="44152"/>
                  <a:pt x="71047" y="44330"/>
                </a:cubicBezTo>
                <a:cubicBezTo>
                  <a:pt x="71102" y="44803"/>
                  <a:pt x="81884" y="50299"/>
                  <a:pt x="83678" y="51210"/>
                </a:cubicBezTo>
                <a:cubicBezTo>
                  <a:pt x="83549" y="51161"/>
                  <a:pt x="83421" y="51109"/>
                  <a:pt x="83292" y="51061"/>
                </a:cubicBezTo>
                <a:lnTo>
                  <a:pt x="83262" y="51143"/>
                </a:lnTo>
                <a:cubicBezTo>
                  <a:pt x="83275" y="51148"/>
                  <a:pt x="83289" y="51155"/>
                  <a:pt x="83302" y="51160"/>
                </a:cubicBezTo>
                <a:cubicBezTo>
                  <a:pt x="82274" y="50853"/>
                  <a:pt x="80386" y="50426"/>
                  <a:pt x="77819" y="50426"/>
                </a:cubicBezTo>
                <a:cubicBezTo>
                  <a:pt x="76348" y="50426"/>
                  <a:pt x="74653" y="50566"/>
                  <a:pt x="72771" y="50949"/>
                </a:cubicBezTo>
                <a:cubicBezTo>
                  <a:pt x="71530" y="51201"/>
                  <a:pt x="70321" y="51596"/>
                  <a:pt x="69194" y="52172"/>
                </a:cubicBezTo>
                <a:cubicBezTo>
                  <a:pt x="68134" y="52715"/>
                  <a:pt x="66996" y="53474"/>
                  <a:pt x="66681" y="54347"/>
                </a:cubicBezTo>
                <a:cubicBezTo>
                  <a:pt x="66681" y="54347"/>
                  <a:pt x="79141" y="51474"/>
                  <a:pt x="84006" y="51469"/>
                </a:cubicBezTo>
                <a:cubicBezTo>
                  <a:pt x="85054" y="51925"/>
                  <a:pt x="86094" y="52402"/>
                  <a:pt x="87123" y="52898"/>
                </a:cubicBezTo>
                <a:cubicBezTo>
                  <a:pt x="86927" y="52875"/>
                  <a:pt x="86690" y="52859"/>
                  <a:pt x="86408" y="52859"/>
                </a:cubicBezTo>
                <a:cubicBezTo>
                  <a:pt x="84049" y="52859"/>
                  <a:pt x="78504" y="53942"/>
                  <a:pt x="66451" y="60432"/>
                </a:cubicBezTo>
                <a:cubicBezTo>
                  <a:pt x="66451" y="60432"/>
                  <a:pt x="66581" y="60403"/>
                  <a:pt x="66818" y="60346"/>
                </a:cubicBezTo>
                <a:cubicBezTo>
                  <a:pt x="68635" y="59909"/>
                  <a:pt x="77131" y="57754"/>
                  <a:pt x="87770" y="53215"/>
                </a:cubicBezTo>
                <a:cubicBezTo>
                  <a:pt x="88181" y="53416"/>
                  <a:pt x="88591" y="53620"/>
                  <a:pt x="89001" y="53826"/>
                </a:cubicBezTo>
                <a:cubicBezTo>
                  <a:pt x="89002" y="54103"/>
                  <a:pt x="89026" y="54388"/>
                  <a:pt x="88995" y="54661"/>
                </a:cubicBezTo>
                <a:cubicBezTo>
                  <a:pt x="88972" y="54872"/>
                  <a:pt x="88917" y="55080"/>
                  <a:pt x="88925" y="55293"/>
                </a:cubicBezTo>
                <a:cubicBezTo>
                  <a:pt x="88928" y="55345"/>
                  <a:pt x="88934" y="55397"/>
                  <a:pt x="88943" y="55448"/>
                </a:cubicBezTo>
                <a:cubicBezTo>
                  <a:pt x="78598" y="58342"/>
                  <a:pt x="69870" y="67343"/>
                  <a:pt x="69870" y="67343"/>
                </a:cubicBezTo>
                <a:cubicBezTo>
                  <a:pt x="69870" y="67343"/>
                  <a:pt x="82178" y="61316"/>
                  <a:pt x="89314" y="56466"/>
                </a:cubicBezTo>
                <a:cubicBezTo>
                  <a:pt x="89604" y="57129"/>
                  <a:pt x="89927" y="57818"/>
                  <a:pt x="89840" y="58505"/>
                </a:cubicBezTo>
                <a:cubicBezTo>
                  <a:pt x="89826" y="58614"/>
                  <a:pt x="89813" y="58722"/>
                  <a:pt x="89799" y="58831"/>
                </a:cubicBezTo>
                <a:cubicBezTo>
                  <a:pt x="83072" y="62540"/>
                  <a:pt x="76109" y="70770"/>
                  <a:pt x="74532" y="72696"/>
                </a:cubicBezTo>
                <a:cubicBezTo>
                  <a:pt x="74468" y="72751"/>
                  <a:pt x="74403" y="72803"/>
                  <a:pt x="74338" y="72856"/>
                </a:cubicBezTo>
                <a:lnTo>
                  <a:pt x="74507" y="72727"/>
                </a:lnTo>
                <a:lnTo>
                  <a:pt x="74507" y="72727"/>
                </a:lnTo>
                <a:cubicBezTo>
                  <a:pt x="74307" y="72971"/>
                  <a:pt x="74200" y="73107"/>
                  <a:pt x="74200" y="73107"/>
                </a:cubicBezTo>
                <a:cubicBezTo>
                  <a:pt x="74200" y="73107"/>
                  <a:pt x="82655" y="67987"/>
                  <a:pt x="89941" y="62049"/>
                </a:cubicBezTo>
                <a:cubicBezTo>
                  <a:pt x="90144" y="62658"/>
                  <a:pt x="90157" y="63313"/>
                  <a:pt x="90195" y="63966"/>
                </a:cubicBezTo>
                <a:cubicBezTo>
                  <a:pt x="83106" y="68495"/>
                  <a:pt x="78146" y="73796"/>
                  <a:pt x="78146" y="73796"/>
                </a:cubicBezTo>
                <a:cubicBezTo>
                  <a:pt x="78146" y="73796"/>
                  <a:pt x="78314" y="73682"/>
                  <a:pt x="78631" y="73482"/>
                </a:cubicBezTo>
                <a:cubicBezTo>
                  <a:pt x="78701" y="73439"/>
                  <a:pt x="78771" y="73395"/>
                  <a:pt x="78840" y="73352"/>
                </a:cubicBezTo>
                <a:cubicBezTo>
                  <a:pt x="80124" y="72553"/>
                  <a:pt x="83100" y="70798"/>
                  <a:pt x="86999" y="69106"/>
                </a:cubicBezTo>
                <a:cubicBezTo>
                  <a:pt x="88142" y="68610"/>
                  <a:pt x="89315" y="67965"/>
                  <a:pt x="90464" y="67240"/>
                </a:cubicBezTo>
                <a:lnTo>
                  <a:pt x="90464" y="67240"/>
                </a:lnTo>
                <a:cubicBezTo>
                  <a:pt x="90422" y="67880"/>
                  <a:pt x="90439" y="68536"/>
                  <a:pt x="90604" y="69137"/>
                </a:cubicBezTo>
                <a:cubicBezTo>
                  <a:pt x="90006" y="69742"/>
                  <a:pt x="89487" y="70320"/>
                  <a:pt x="89083" y="70846"/>
                </a:cubicBezTo>
                <a:cubicBezTo>
                  <a:pt x="87828" y="72488"/>
                  <a:pt x="86352" y="74193"/>
                  <a:pt x="85102" y="75581"/>
                </a:cubicBezTo>
                <a:cubicBezTo>
                  <a:pt x="84462" y="75148"/>
                  <a:pt x="83821" y="74723"/>
                  <a:pt x="83079" y="74546"/>
                </a:cubicBezTo>
                <a:cubicBezTo>
                  <a:pt x="82778" y="74473"/>
                  <a:pt x="82479" y="74443"/>
                  <a:pt x="82181" y="74443"/>
                </a:cubicBezTo>
                <a:cubicBezTo>
                  <a:pt x="80643" y="74443"/>
                  <a:pt x="79131" y="75248"/>
                  <a:pt x="77596" y="75248"/>
                </a:cubicBezTo>
                <a:cubicBezTo>
                  <a:pt x="77286" y="75248"/>
                  <a:pt x="76976" y="75215"/>
                  <a:pt x="76664" y="75136"/>
                </a:cubicBezTo>
                <a:lnTo>
                  <a:pt x="76664" y="75136"/>
                </a:lnTo>
                <a:cubicBezTo>
                  <a:pt x="78839" y="76405"/>
                  <a:pt x="79768" y="79002"/>
                  <a:pt x="80998" y="81285"/>
                </a:cubicBezTo>
                <a:cubicBezTo>
                  <a:pt x="78768" y="86687"/>
                  <a:pt x="77154" y="92100"/>
                  <a:pt x="76428" y="94695"/>
                </a:cubicBezTo>
                <a:cubicBezTo>
                  <a:pt x="76238" y="94823"/>
                  <a:pt x="76052" y="94950"/>
                  <a:pt x="75871" y="95079"/>
                </a:cubicBezTo>
                <a:cubicBezTo>
                  <a:pt x="75592" y="94049"/>
                  <a:pt x="75298" y="93024"/>
                  <a:pt x="74982" y="92006"/>
                </a:cubicBezTo>
                <a:cubicBezTo>
                  <a:pt x="79070" y="87035"/>
                  <a:pt x="77572" y="82571"/>
                  <a:pt x="76946" y="81202"/>
                </a:cubicBezTo>
                <a:cubicBezTo>
                  <a:pt x="76945" y="81174"/>
                  <a:pt x="76944" y="81146"/>
                  <a:pt x="76943" y="81117"/>
                </a:cubicBezTo>
                <a:cubicBezTo>
                  <a:pt x="76942" y="81141"/>
                  <a:pt x="76942" y="81165"/>
                  <a:pt x="76941" y="81190"/>
                </a:cubicBezTo>
                <a:cubicBezTo>
                  <a:pt x="76817" y="80918"/>
                  <a:pt x="76728" y="80772"/>
                  <a:pt x="76728" y="80772"/>
                </a:cubicBezTo>
                <a:cubicBezTo>
                  <a:pt x="76709" y="84108"/>
                  <a:pt x="75269" y="90554"/>
                  <a:pt x="74970" y="91853"/>
                </a:cubicBezTo>
                <a:cubicBezTo>
                  <a:pt x="74965" y="91877"/>
                  <a:pt x="74959" y="91899"/>
                  <a:pt x="74955" y="91919"/>
                </a:cubicBezTo>
                <a:cubicBezTo>
                  <a:pt x="74763" y="91306"/>
                  <a:pt x="74565" y="90696"/>
                  <a:pt x="74357" y="90090"/>
                </a:cubicBezTo>
                <a:cubicBezTo>
                  <a:pt x="75844" y="80895"/>
                  <a:pt x="72804" y="78707"/>
                  <a:pt x="72174" y="78707"/>
                </a:cubicBezTo>
                <a:cubicBezTo>
                  <a:pt x="72131" y="78707"/>
                  <a:pt x="72099" y="78717"/>
                  <a:pt x="72080" y="78737"/>
                </a:cubicBezTo>
                <a:cubicBezTo>
                  <a:pt x="71821" y="79009"/>
                  <a:pt x="73944" y="88364"/>
                  <a:pt x="74299" y="89919"/>
                </a:cubicBezTo>
                <a:cubicBezTo>
                  <a:pt x="74263" y="89816"/>
                  <a:pt x="74230" y="89711"/>
                  <a:pt x="74194" y="89608"/>
                </a:cubicBezTo>
                <a:lnTo>
                  <a:pt x="74129" y="89631"/>
                </a:lnTo>
                <a:cubicBezTo>
                  <a:pt x="74132" y="89642"/>
                  <a:pt x="74135" y="89654"/>
                  <a:pt x="74138" y="89665"/>
                </a:cubicBezTo>
                <a:cubicBezTo>
                  <a:pt x="73612" y="88434"/>
                  <a:pt x="72186" y="85757"/>
                  <a:pt x="68923" y="83145"/>
                </a:cubicBezTo>
                <a:cubicBezTo>
                  <a:pt x="68141" y="82518"/>
                  <a:pt x="67287" y="81982"/>
                  <a:pt x="66365" y="81587"/>
                </a:cubicBezTo>
                <a:cubicBezTo>
                  <a:pt x="65717" y="81310"/>
                  <a:pt x="64972" y="81068"/>
                  <a:pt x="64347" y="81068"/>
                </a:cubicBezTo>
                <a:cubicBezTo>
                  <a:pt x="64137" y="81068"/>
                  <a:pt x="63940" y="81096"/>
                  <a:pt x="63765" y="81159"/>
                </a:cubicBezTo>
                <a:cubicBezTo>
                  <a:pt x="63765" y="81159"/>
                  <a:pt x="71837" y="87289"/>
                  <a:pt x="74308" y="90249"/>
                </a:cubicBezTo>
                <a:cubicBezTo>
                  <a:pt x="74561" y="91119"/>
                  <a:pt x="74798" y="91993"/>
                  <a:pt x="75019" y="92873"/>
                </a:cubicBezTo>
                <a:cubicBezTo>
                  <a:pt x="74325" y="91805"/>
                  <a:pt x="71977" y="89408"/>
                  <a:pt x="64030" y="85840"/>
                </a:cubicBezTo>
                <a:cubicBezTo>
                  <a:pt x="63597" y="85214"/>
                  <a:pt x="63100" y="84655"/>
                  <a:pt x="62524" y="84199"/>
                </a:cubicBezTo>
                <a:cubicBezTo>
                  <a:pt x="62524" y="84199"/>
                  <a:pt x="62509" y="84199"/>
                  <a:pt x="62479" y="84199"/>
                </a:cubicBezTo>
                <a:cubicBezTo>
                  <a:pt x="62321" y="84199"/>
                  <a:pt x="61751" y="84220"/>
                  <a:pt x="60894" y="84494"/>
                </a:cubicBezTo>
                <a:cubicBezTo>
                  <a:pt x="60584" y="84367"/>
                  <a:pt x="60266" y="84238"/>
                  <a:pt x="59944" y="84107"/>
                </a:cubicBezTo>
                <a:lnTo>
                  <a:pt x="59944" y="84107"/>
                </a:lnTo>
                <a:cubicBezTo>
                  <a:pt x="59944" y="84107"/>
                  <a:pt x="60027" y="84171"/>
                  <a:pt x="60182" y="84286"/>
                </a:cubicBezTo>
                <a:cubicBezTo>
                  <a:pt x="60286" y="84365"/>
                  <a:pt x="60427" y="84469"/>
                  <a:pt x="60600" y="84595"/>
                </a:cubicBezTo>
                <a:cubicBezTo>
                  <a:pt x="59744" y="84905"/>
                  <a:pt x="58649" y="85455"/>
                  <a:pt x="57417" y="86437"/>
                </a:cubicBezTo>
                <a:cubicBezTo>
                  <a:pt x="57417" y="86437"/>
                  <a:pt x="57947" y="87982"/>
                  <a:pt x="58877" y="89855"/>
                </a:cubicBezTo>
                <a:cubicBezTo>
                  <a:pt x="58768" y="89841"/>
                  <a:pt x="58664" y="89827"/>
                  <a:pt x="58567" y="89815"/>
                </a:cubicBezTo>
                <a:cubicBezTo>
                  <a:pt x="57995" y="89110"/>
                  <a:pt x="57243" y="88090"/>
                  <a:pt x="56910" y="87236"/>
                </a:cubicBezTo>
                <a:cubicBezTo>
                  <a:pt x="56910" y="87236"/>
                  <a:pt x="56265" y="87752"/>
                  <a:pt x="56001" y="88232"/>
                </a:cubicBezTo>
                <a:cubicBezTo>
                  <a:pt x="56001" y="88232"/>
                  <a:pt x="57721" y="91734"/>
                  <a:pt x="58836" y="93086"/>
                </a:cubicBezTo>
                <a:cubicBezTo>
                  <a:pt x="58836" y="93086"/>
                  <a:pt x="55785" y="90336"/>
                  <a:pt x="55212" y="89170"/>
                </a:cubicBezTo>
                <a:cubicBezTo>
                  <a:pt x="55212" y="89170"/>
                  <a:pt x="53128" y="91743"/>
                  <a:pt x="52165" y="94564"/>
                </a:cubicBezTo>
                <a:cubicBezTo>
                  <a:pt x="52165" y="94564"/>
                  <a:pt x="53503" y="95456"/>
                  <a:pt x="54297" y="96666"/>
                </a:cubicBezTo>
                <a:cubicBezTo>
                  <a:pt x="54297" y="96666"/>
                  <a:pt x="52258" y="95769"/>
                  <a:pt x="51636" y="95724"/>
                </a:cubicBezTo>
                <a:cubicBezTo>
                  <a:pt x="51636" y="95724"/>
                  <a:pt x="50276" y="98042"/>
                  <a:pt x="50047" y="99203"/>
                </a:cubicBezTo>
                <a:cubicBezTo>
                  <a:pt x="49983" y="99526"/>
                  <a:pt x="49814" y="99952"/>
                  <a:pt x="49602" y="100409"/>
                </a:cubicBezTo>
                <a:cubicBezTo>
                  <a:pt x="49456" y="100249"/>
                  <a:pt x="49322" y="100105"/>
                  <a:pt x="49203" y="99978"/>
                </a:cubicBezTo>
                <a:lnTo>
                  <a:pt x="49468" y="99399"/>
                </a:lnTo>
                <a:lnTo>
                  <a:pt x="49468" y="99399"/>
                </a:lnTo>
                <a:cubicBezTo>
                  <a:pt x="49468" y="99399"/>
                  <a:pt x="49354" y="99577"/>
                  <a:pt x="49135" y="99907"/>
                </a:cubicBezTo>
                <a:cubicBezTo>
                  <a:pt x="48846" y="99600"/>
                  <a:pt x="48661" y="99413"/>
                  <a:pt x="48661" y="99413"/>
                </a:cubicBezTo>
                <a:cubicBezTo>
                  <a:pt x="46986" y="101076"/>
                  <a:pt x="44377" y="106292"/>
                  <a:pt x="44377" y="106292"/>
                </a:cubicBezTo>
                <a:cubicBezTo>
                  <a:pt x="44710" y="104029"/>
                  <a:pt x="47151" y="97633"/>
                  <a:pt x="47151" y="97633"/>
                </a:cubicBezTo>
                <a:cubicBezTo>
                  <a:pt x="46735" y="97126"/>
                  <a:pt x="43840" y="95413"/>
                  <a:pt x="43006" y="94345"/>
                </a:cubicBezTo>
                <a:cubicBezTo>
                  <a:pt x="42653" y="93892"/>
                  <a:pt x="41986" y="93335"/>
                  <a:pt x="41334" y="92840"/>
                </a:cubicBezTo>
                <a:cubicBezTo>
                  <a:pt x="41357" y="92468"/>
                  <a:pt x="41365" y="92265"/>
                  <a:pt x="41365" y="92265"/>
                </a:cubicBezTo>
                <a:lnTo>
                  <a:pt x="41365" y="92265"/>
                </a:lnTo>
                <a:cubicBezTo>
                  <a:pt x="41319" y="92435"/>
                  <a:pt x="41272" y="92598"/>
                  <a:pt x="41225" y="92757"/>
                </a:cubicBezTo>
                <a:cubicBezTo>
                  <a:pt x="40376" y="92121"/>
                  <a:pt x="39585" y="91613"/>
                  <a:pt x="39585" y="91613"/>
                </a:cubicBezTo>
                <a:cubicBezTo>
                  <a:pt x="38974" y="91979"/>
                  <a:pt x="37353" y="93949"/>
                  <a:pt x="37353" y="93949"/>
                </a:cubicBezTo>
                <a:cubicBezTo>
                  <a:pt x="37540" y="92304"/>
                  <a:pt x="38445" y="90701"/>
                  <a:pt x="38445" y="90701"/>
                </a:cubicBezTo>
                <a:cubicBezTo>
                  <a:pt x="36004" y="88317"/>
                  <a:pt x="32546" y="86765"/>
                  <a:pt x="32546" y="86765"/>
                </a:cubicBezTo>
                <a:lnTo>
                  <a:pt x="32546" y="86765"/>
                </a:lnTo>
                <a:cubicBezTo>
                  <a:pt x="32553" y="87379"/>
                  <a:pt x="32268" y="88486"/>
                  <a:pt x="31932" y="89575"/>
                </a:cubicBezTo>
                <a:cubicBezTo>
                  <a:pt x="31841" y="89294"/>
                  <a:pt x="31787" y="89147"/>
                  <a:pt x="31787" y="89147"/>
                </a:cubicBezTo>
                <a:lnTo>
                  <a:pt x="31787" y="89147"/>
                </a:lnTo>
                <a:cubicBezTo>
                  <a:pt x="31838" y="89298"/>
                  <a:pt x="31870" y="89488"/>
                  <a:pt x="31889" y="89712"/>
                </a:cubicBezTo>
                <a:cubicBezTo>
                  <a:pt x="31419" y="91213"/>
                  <a:pt x="30868" y="92638"/>
                  <a:pt x="30868" y="92638"/>
                </a:cubicBezTo>
                <a:cubicBezTo>
                  <a:pt x="31307" y="90681"/>
                  <a:pt x="31256" y="86215"/>
                  <a:pt x="31256" y="86215"/>
                </a:cubicBezTo>
                <a:cubicBezTo>
                  <a:pt x="30739" y="85862"/>
                  <a:pt x="29812" y="85667"/>
                  <a:pt x="29811" y="85667"/>
                </a:cubicBezTo>
                <a:lnTo>
                  <a:pt x="29811" y="85667"/>
                </a:lnTo>
                <a:cubicBezTo>
                  <a:pt x="29986" y="87462"/>
                  <a:pt x="29148" y="90398"/>
                  <a:pt x="29148" y="90398"/>
                </a:cubicBezTo>
                <a:cubicBezTo>
                  <a:pt x="29217" y="87523"/>
                  <a:pt x="28881" y="85113"/>
                  <a:pt x="28881" y="85113"/>
                </a:cubicBezTo>
                <a:cubicBezTo>
                  <a:pt x="27773" y="84883"/>
                  <a:pt x="26808" y="84798"/>
                  <a:pt x="25987" y="84798"/>
                </a:cubicBezTo>
                <a:cubicBezTo>
                  <a:pt x="23679" y="84798"/>
                  <a:pt x="22508" y="85467"/>
                  <a:pt x="22508" y="85467"/>
                </a:cubicBezTo>
                <a:cubicBezTo>
                  <a:pt x="21517" y="87621"/>
                  <a:pt x="21562" y="90292"/>
                  <a:pt x="22034" y="92842"/>
                </a:cubicBezTo>
                <a:cubicBezTo>
                  <a:pt x="20948" y="92117"/>
                  <a:pt x="19925" y="91731"/>
                  <a:pt x="19925" y="91731"/>
                </a:cubicBezTo>
                <a:lnTo>
                  <a:pt x="19925" y="91731"/>
                </a:lnTo>
                <a:cubicBezTo>
                  <a:pt x="19925" y="91731"/>
                  <a:pt x="21123" y="92378"/>
                  <a:pt x="22157" y="93461"/>
                </a:cubicBezTo>
                <a:cubicBezTo>
                  <a:pt x="22837" y="96671"/>
                  <a:pt x="24125" y="99602"/>
                  <a:pt x="24768" y="100947"/>
                </a:cubicBezTo>
                <a:cubicBezTo>
                  <a:pt x="25852" y="105609"/>
                  <a:pt x="27277" y="111750"/>
                  <a:pt x="28027" y="113778"/>
                </a:cubicBezTo>
                <a:cubicBezTo>
                  <a:pt x="27164" y="113046"/>
                  <a:pt x="26290" y="112328"/>
                  <a:pt x="25404" y="111625"/>
                </a:cubicBezTo>
                <a:cubicBezTo>
                  <a:pt x="24732" y="97176"/>
                  <a:pt x="20432" y="92763"/>
                  <a:pt x="18980" y="91677"/>
                </a:cubicBezTo>
                <a:cubicBezTo>
                  <a:pt x="18680" y="91453"/>
                  <a:pt x="18502" y="91370"/>
                  <a:pt x="18502" y="91370"/>
                </a:cubicBezTo>
                <a:lnTo>
                  <a:pt x="18502" y="91370"/>
                </a:lnTo>
                <a:cubicBezTo>
                  <a:pt x="20785" y="100508"/>
                  <a:pt x="24327" y="109292"/>
                  <a:pt x="25212" y="111429"/>
                </a:cubicBezTo>
                <a:cubicBezTo>
                  <a:pt x="25216" y="111447"/>
                  <a:pt x="25220" y="111464"/>
                  <a:pt x="25226" y="111481"/>
                </a:cubicBezTo>
                <a:cubicBezTo>
                  <a:pt x="25084" y="111369"/>
                  <a:pt x="24945" y="111255"/>
                  <a:pt x="24804" y="111144"/>
                </a:cubicBezTo>
                <a:cubicBezTo>
                  <a:pt x="23596" y="110212"/>
                  <a:pt x="22370" y="109303"/>
                  <a:pt x="21126" y="108418"/>
                </a:cubicBezTo>
                <a:cubicBezTo>
                  <a:pt x="21413" y="100302"/>
                  <a:pt x="16492" y="96976"/>
                  <a:pt x="14816" y="96083"/>
                </a:cubicBezTo>
                <a:cubicBezTo>
                  <a:pt x="14794" y="96056"/>
                  <a:pt x="14771" y="96029"/>
                  <a:pt x="14748" y="96002"/>
                </a:cubicBezTo>
                <a:lnTo>
                  <a:pt x="14748" y="96002"/>
                </a:lnTo>
                <a:cubicBezTo>
                  <a:pt x="14765" y="96025"/>
                  <a:pt x="14784" y="96050"/>
                  <a:pt x="14802" y="96074"/>
                </a:cubicBezTo>
                <a:cubicBezTo>
                  <a:pt x="14470" y="95898"/>
                  <a:pt x="14269" y="95819"/>
                  <a:pt x="14269" y="95819"/>
                </a:cubicBezTo>
                <a:lnTo>
                  <a:pt x="14269" y="95819"/>
                </a:lnTo>
                <a:cubicBezTo>
                  <a:pt x="16807" y="99179"/>
                  <a:pt x="20302" y="106744"/>
                  <a:pt x="20999" y="108275"/>
                </a:cubicBezTo>
                <a:cubicBezTo>
                  <a:pt x="21011" y="108303"/>
                  <a:pt x="21023" y="108329"/>
                  <a:pt x="21034" y="108353"/>
                </a:cubicBezTo>
                <a:cubicBezTo>
                  <a:pt x="20373" y="107885"/>
                  <a:pt x="19705" y="107426"/>
                  <a:pt x="19032" y="106977"/>
                </a:cubicBezTo>
                <a:cubicBezTo>
                  <a:pt x="14514" y="98553"/>
                  <a:pt x="10546" y="97071"/>
                  <a:pt x="8882" y="97071"/>
                </a:cubicBezTo>
                <a:cubicBezTo>
                  <a:pt x="8360" y="97071"/>
                  <a:pt x="8064" y="97218"/>
                  <a:pt x="8051" y="97341"/>
                </a:cubicBezTo>
                <a:cubicBezTo>
                  <a:pt x="8000" y="97814"/>
                  <a:pt x="17296" y="105564"/>
                  <a:pt x="18843" y="106850"/>
                </a:cubicBezTo>
                <a:cubicBezTo>
                  <a:pt x="18729" y="106774"/>
                  <a:pt x="18616" y="106696"/>
                  <a:pt x="18501" y="106620"/>
                </a:cubicBezTo>
                <a:lnTo>
                  <a:pt x="18453" y="106691"/>
                </a:lnTo>
                <a:cubicBezTo>
                  <a:pt x="18465" y="106700"/>
                  <a:pt x="18476" y="106709"/>
                  <a:pt x="18489" y="106719"/>
                </a:cubicBezTo>
                <a:cubicBezTo>
                  <a:pt x="17018" y="105888"/>
                  <a:pt x="13537" y="104299"/>
                  <a:pt x="8265" y="104179"/>
                </a:cubicBezTo>
                <a:cubicBezTo>
                  <a:pt x="8141" y="104176"/>
                  <a:pt x="8016" y="104175"/>
                  <a:pt x="7892" y="104175"/>
                </a:cubicBezTo>
                <a:cubicBezTo>
                  <a:pt x="6751" y="104175"/>
                  <a:pt x="5613" y="104298"/>
                  <a:pt x="4507" y="104578"/>
                </a:cubicBezTo>
                <a:cubicBezTo>
                  <a:pt x="3354" y="104872"/>
                  <a:pt x="2074" y="105361"/>
                  <a:pt x="1573" y="106141"/>
                </a:cubicBezTo>
                <a:cubicBezTo>
                  <a:pt x="1573" y="106141"/>
                  <a:pt x="1635" y="106141"/>
                  <a:pt x="1752" y="106141"/>
                </a:cubicBezTo>
                <a:cubicBezTo>
                  <a:pt x="3316" y="106141"/>
                  <a:pt x="14692" y="106176"/>
                  <a:pt x="19106" y="107175"/>
                </a:cubicBezTo>
                <a:cubicBezTo>
                  <a:pt x="20026" y="107852"/>
                  <a:pt x="20934" y="108547"/>
                  <a:pt x="21829" y="109259"/>
                </a:cubicBezTo>
                <a:cubicBezTo>
                  <a:pt x="21174" y="109026"/>
                  <a:pt x="20020" y="108781"/>
                  <a:pt x="18055" y="108781"/>
                </a:cubicBezTo>
                <a:cubicBezTo>
                  <a:pt x="14775" y="108781"/>
                  <a:pt x="9238" y="109464"/>
                  <a:pt x="1" y="112025"/>
                </a:cubicBezTo>
                <a:cubicBezTo>
                  <a:pt x="1" y="112025"/>
                  <a:pt x="133" y="112025"/>
                  <a:pt x="377" y="112022"/>
                </a:cubicBezTo>
                <a:cubicBezTo>
                  <a:pt x="2247" y="111999"/>
                  <a:pt x="11009" y="111779"/>
                  <a:pt x="22388" y="109711"/>
                </a:cubicBezTo>
                <a:cubicBezTo>
                  <a:pt x="23110" y="110293"/>
                  <a:pt x="23825" y="110883"/>
                  <a:pt x="24533" y="111480"/>
                </a:cubicBezTo>
                <a:cubicBezTo>
                  <a:pt x="24789" y="111695"/>
                  <a:pt x="25042" y="111915"/>
                  <a:pt x="25296" y="112134"/>
                </a:cubicBezTo>
                <a:cubicBezTo>
                  <a:pt x="24979" y="112121"/>
                  <a:pt x="24661" y="112115"/>
                  <a:pt x="24342" y="112115"/>
                </a:cubicBezTo>
                <a:cubicBezTo>
                  <a:pt x="13174" y="112115"/>
                  <a:pt x="1801" y="119525"/>
                  <a:pt x="1801" y="119525"/>
                </a:cubicBezTo>
                <a:cubicBezTo>
                  <a:pt x="1801" y="119525"/>
                  <a:pt x="18004" y="115698"/>
                  <a:pt x="25449" y="112266"/>
                </a:cubicBezTo>
                <a:cubicBezTo>
                  <a:pt x="26500" y="113170"/>
                  <a:pt x="27533" y="114093"/>
                  <a:pt x="28547" y="115034"/>
                </a:cubicBezTo>
                <a:cubicBezTo>
                  <a:pt x="28163" y="114984"/>
                  <a:pt x="27765" y="114960"/>
                  <a:pt x="27357" y="114960"/>
                </a:cubicBezTo>
                <a:cubicBezTo>
                  <a:pt x="19470" y="114960"/>
                  <a:pt x="7520" y="123941"/>
                  <a:pt x="5161" y="125777"/>
                </a:cubicBezTo>
                <a:cubicBezTo>
                  <a:pt x="5086" y="125815"/>
                  <a:pt x="5010" y="125852"/>
                  <a:pt x="4937" y="125890"/>
                </a:cubicBezTo>
                <a:lnTo>
                  <a:pt x="5129" y="125801"/>
                </a:lnTo>
                <a:lnTo>
                  <a:pt x="5129" y="125801"/>
                </a:lnTo>
                <a:cubicBezTo>
                  <a:pt x="4880" y="125995"/>
                  <a:pt x="4746" y="126103"/>
                  <a:pt x="4746" y="126103"/>
                </a:cubicBezTo>
                <a:cubicBezTo>
                  <a:pt x="4746" y="126103"/>
                  <a:pt x="19754" y="121113"/>
                  <a:pt x="28844" y="115308"/>
                </a:cubicBezTo>
                <a:cubicBezTo>
                  <a:pt x="29322" y="115755"/>
                  <a:pt x="29795" y="116206"/>
                  <a:pt x="30265" y="116663"/>
                </a:cubicBezTo>
                <a:cubicBezTo>
                  <a:pt x="30820" y="117206"/>
                  <a:pt x="31362" y="117762"/>
                  <a:pt x="31897" y="118324"/>
                </a:cubicBezTo>
                <a:cubicBezTo>
                  <a:pt x="31690" y="118351"/>
                  <a:pt x="31484" y="118380"/>
                  <a:pt x="31279" y="118412"/>
                </a:cubicBezTo>
                <a:cubicBezTo>
                  <a:pt x="19442" y="120202"/>
                  <a:pt x="8440" y="127649"/>
                  <a:pt x="8440" y="127649"/>
                </a:cubicBezTo>
                <a:cubicBezTo>
                  <a:pt x="8440" y="127649"/>
                  <a:pt x="8631" y="127576"/>
                  <a:pt x="8984" y="127451"/>
                </a:cubicBezTo>
                <a:cubicBezTo>
                  <a:pt x="9061" y="127424"/>
                  <a:pt x="9139" y="127397"/>
                  <a:pt x="9217" y="127370"/>
                </a:cubicBezTo>
                <a:cubicBezTo>
                  <a:pt x="10645" y="126876"/>
                  <a:pt x="13936" y="125824"/>
                  <a:pt x="18115" y="125037"/>
                </a:cubicBezTo>
                <a:cubicBezTo>
                  <a:pt x="23473" y="124029"/>
                  <a:pt x="30032" y="120390"/>
                  <a:pt x="32104" y="118541"/>
                </a:cubicBezTo>
                <a:cubicBezTo>
                  <a:pt x="32715" y="119190"/>
                  <a:pt x="33317" y="119846"/>
                  <a:pt x="33918" y="120505"/>
                </a:cubicBezTo>
                <a:cubicBezTo>
                  <a:pt x="31220" y="120830"/>
                  <a:pt x="22993" y="124507"/>
                  <a:pt x="19761" y="127198"/>
                </a:cubicBezTo>
                <a:cubicBezTo>
                  <a:pt x="17116" y="129399"/>
                  <a:pt x="13833" y="131645"/>
                  <a:pt x="12325" y="132650"/>
                </a:cubicBezTo>
                <a:cubicBezTo>
                  <a:pt x="12135" y="132746"/>
                  <a:pt x="11945" y="132843"/>
                  <a:pt x="11755" y="132936"/>
                </a:cubicBezTo>
                <a:cubicBezTo>
                  <a:pt x="11898" y="132874"/>
                  <a:pt x="12040" y="132809"/>
                  <a:pt x="12183" y="132746"/>
                </a:cubicBezTo>
                <a:lnTo>
                  <a:pt x="12183" y="132746"/>
                </a:lnTo>
                <a:cubicBezTo>
                  <a:pt x="12073" y="132819"/>
                  <a:pt x="11974" y="132884"/>
                  <a:pt x="11888" y="132940"/>
                </a:cubicBezTo>
                <a:lnTo>
                  <a:pt x="12192" y="132940"/>
                </a:lnTo>
                <a:cubicBezTo>
                  <a:pt x="15400" y="131739"/>
                  <a:pt x="28862" y="126477"/>
                  <a:pt x="34233" y="120850"/>
                </a:cubicBezTo>
                <a:cubicBezTo>
                  <a:pt x="34668" y="121329"/>
                  <a:pt x="35104" y="121806"/>
                  <a:pt x="35540" y="122283"/>
                </a:cubicBezTo>
                <a:cubicBezTo>
                  <a:pt x="35775" y="122547"/>
                  <a:pt x="36006" y="122818"/>
                  <a:pt x="36237" y="123085"/>
                </a:cubicBezTo>
                <a:cubicBezTo>
                  <a:pt x="35035" y="123470"/>
                  <a:pt x="31406" y="124972"/>
                  <a:pt x="25799" y="130249"/>
                </a:cubicBezTo>
                <a:cubicBezTo>
                  <a:pt x="24679" y="131302"/>
                  <a:pt x="23681" y="132188"/>
                  <a:pt x="22792" y="132940"/>
                </a:cubicBezTo>
                <a:lnTo>
                  <a:pt x="26692" y="132940"/>
                </a:lnTo>
                <a:cubicBezTo>
                  <a:pt x="27123" y="132631"/>
                  <a:pt x="27563" y="132300"/>
                  <a:pt x="28015" y="131949"/>
                </a:cubicBezTo>
                <a:cubicBezTo>
                  <a:pt x="33772" y="127461"/>
                  <a:pt x="35867" y="124393"/>
                  <a:pt x="36471" y="123354"/>
                </a:cubicBezTo>
                <a:cubicBezTo>
                  <a:pt x="37256" y="124267"/>
                  <a:pt x="38026" y="125196"/>
                  <a:pt x="38778" y="126139"/>
                </a:cubicBezTo>
                <a:lnTo>
                  <a:pt x="37078" y="126858"/>
                </a:lnTo>
                <a:cubicBezTo>
                  <a:pt x="36920" y="126924"/>
                  <a:pt x="36761" y="126992"/>
                  <a:pt x="36619" y="127086"/>
                </a:cubicBezTo>
                <a:cubicBezTo>
                  <a:pt x="36431" y="127210"/>
                  <a:pt x="36277" y="127378"/>
                  <a:pt x="36108" y="127529"/>
                </a:cubicBezTo>
                <a:cubicBezTo>
                  <a:pt x="35732" y="127867"/>
                  <a:pt x="35287" y="128119"/>
                  <a:pt x="34847" y="128369"/>
                </a:cubicBezTo>
                <a:lnTo>
                  <a:pt x="37198" y="132942"/>
                </a:lnTo>
                <a:lnTo>
                  <a:pt x="103476" y="132942"/>
                </a:lnTo>
                <a:lnTo>
                  <a:pt x="103476" y="10683"/>
                </a:lnTo>
                <a:lnTo>
                  <a:pt x="100570" y="10683"/>
                </a:lnTo>
                <a:cubicBezTo>
                  <a:pt x="99640" y="9578"/>
                  <a:pt x="98929" y="8293"/>
                  <a:pt x="98097" y="7107"/>
                </a:cubicBezTo>
                <a:cubicBezTo>
                  <a:pt x="97069" y="5646"/>
                  <a:pt x="95847" y="4333"/>
                  <a:pt x="94463" y="3203"/>
                </a:cubicBezTo>
                <a:cubicBezTo>
                  <a:pt x="93148" y="2616"/>
                  <a:pt x="91741" y="2275"/>
                  <a:pt x="90306" y="2275"/>
                </a:cubicBezTo>
                <a:cubicBezTo>
                  <a:pt x="90148" y="2275"/>
                  <a:pt x="89990" y="2279"/>
                  <a:pt x="89831" y="2288"/>
                </a:cubicBezTo>
                <a:cubicBezTo>
                  <a:pt x="88682" y="2349"/>
                  <a:pt x="87504" y="2625"/>
                  <a:pt x="86366" y="2625"/>
                </a:cubicBezTo>
                <a:cubicBezTo>
                  <a:pt x="85796" y="2625"/>
                  <a:pt x="85236" y="2556"/>
                  <a:pt x="84694" y="2355"/>
                </a:cubicBezTo>
                <a:cubicBezTo>
                  <a:pt x="83311" y="1840"/>
                  <a:pt x="82297" y="534"/>
                  <a:pt x="80874" y="138"/>
                </a:cubicBezTo>
                <a:cubicBezTo>
                  <a:pt x="80522" y="40"/>
                  <a:pt x="80169" y="1"/>
                  <a:pt x="79817" y="1"/>
                </a:cubicBezTo>
                <a:close/>
              </a:path>
            </a:pathLst>
          </a:custGeom>
          <a:solidFill>
            <a:schemeClr val="accent6"/>
          </a:solidFill>
          <a:ln>
            <a:noFill/>
          </a:ln>
        </p:spPr>
        <p:txBody>
          <a:bodyPr spcFirstLastPara="1" lIns="121896" tIns="121896" rIns="121896" bIns="121896" anchor="ctr"/>
          <a:lstStyle/>
          <a:p>
            <a:pPr>
              <a:spcBef>
                <a:spcPts val="0"/>
              </a:spcBef>
              <a:spcAft>
                <a:spcPts val="0"/>
              </a:spcAft>
              <a:defRPr/>
            </a:pPr>
            <a:endParaRPr sz="4266"/>
          </a:p>
        </p:txBody>
      </p:sp>
      <p:sp>
        <p:nvSpPr>
          <p:cNvPr id="84" name="Google Shape;84;p13"/>
          <p:cNvSpPr txBox="1">
            <a:spLocks noGrp="1"/>
          </p:cNvSpPr>
          <p:nvPr>
            <p:ph type="title"/>
          </p:nvPr>
        </p:nvSpPr>
        <p:spPr>
          <a:xfrm>
            <a:off x="1129834" y="830570"/>
            <a:ext cx="76648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
        <p:nvSpPr>
          <p:cNvPr id="85" name="Google Shape;85;p13"/>
          <p:cNvSpPr txBox="1">
            <a:spLocks noGrp="1"/>
          </p:cNvSpPr>
          <p:nvPr>
            <p:ph type="body" idx="1"/>
          </p:nvPr>
        </p:nvSpPr>
        <p:spPr>
          <a:xfrm>
            <a:off x="1129833" y="1731667"/>
            <a:ext cx="9688000" cy="4332800"/>
          </a:xfrm>
          <a:prstGeom prst="rect">
            <a:avLst/>
          </a:prstGeom>
        </p:spPr>
        <p:txBody>
          <a:bodyPr spcFirstLastPara="1">
            <a:noAutofit/>
          </a:bodyPr>
          <a:lstStyle>
            <a:lvl1pPr marL="609543" lvl="0" indent="-397897" rtl="0">
              <a:spcBef>
                <a:spcPts val="0"/>
              </a:spcBef>
              <a:spcAft>
                <a:spcPts val="0"/>
              </a:spcAft>
              <a:buSzPts val="1100"/>
              <a:buChar char="●"/>
              <a:defRPr sz="1466"/>
            </a:lvl1pPr>
            <a:lvl2pPr marL="1219086" lvl="1" indent="-397897" rtl="0">
              <a:spcBef>
                <a:spcPts val="2133"/>
              </a:spcBef>
              <a:spcAft>
                <a:spcPts val="0"/>
              </a:spcAft>
              <a:buSzPts val="1100"/>
              <a:buChar char="○"/>
              <a:defRPr sz="1466"/>
            </a:lvl2pPr>
            <a:lvl3pPr marL="1828630" lvl="2" indent="-397897" rtl="0">
              <a:spcBef>
                <a:spcPts val="2133"/>
              </a:spcBef>
              <a:spcAft>
                <a:spcPts val="0"/>
              </a:spcAft>
              <a:buSzPts val="1100"/>
              <a:buChar char="■"/>
              <a:defRPr sz="1466"/>
            </a:lvl3pPr>
            <a:lvl4pPr marL="2438173" lvl="3" indent="-397897" rtl="0">
              <a:spcBef>
                <a:spcPts val="2133"/>
              </a:spcBef>
              <a:spcAft>
                <a:spcPts val="0"/>
              </a:spcAft>
              <a:buSzPts val="1100"/>
              <a:buChar char="●"/>
              <a:defRPr sz="1466"/>
            </a:lvl4pPr>
            <a:lvl5pPr marL="3047715" lvl="4" indent="-397897" rtl="0">
              <a:spcBef>
                <a:spcPts val="2133"/>
              </a:spcBef>
              <a:spcAft>
                <a:spcPts val="0"/>
              </a:spcAft>
              <a:buSzPts val="1100"/>
              <a:buChar char="○"/>
              <a:defRPr sz="1466"/>
            </a:lvl5pPr>
            <a:lvl6pPr marL="3657259" lvl="5" indent="-397897" rtl="0">
              <a:spcBef>
                <a:spcPts val="2133"/>
              </a:spcBef>
              <a:spcAft>
                <a:spcPts val="0"/>
              </a:spcAft>
              <a:buSzPts val="1100"/>
              <a:buChar char="■"/>
              <a:defRPr sz="1466"/>
            </a:lvl6pPr>
            <a:lvl7pPr marL="4266802" lvl="6" indent="-397897" rtl="0">
              <a:spcBef>
                <a:spcPts val="2133"/>
              </a:spcBef>
              <a:spcAft>
                <a:spcPts val="0"/>
              </a:spcAft>
              <a:buSzPts val="1100"/>
              <a:buChar char="●"/>
              <a:defRPr sz="1466"/>
            </a:lvl7pPr>
            <a:lvl8pPr marL="4876344" lvl="7" indent="-397897" rtl="0">
              <a:spcBef>
                <a:spcPts val="2133"/>
              </a:spcBef>
              <a:spcAft>
                <a:spcPts val="0"/>
              </a:spcAft>
              <a:buSzPts val="1100"/>
              <a:buChar char="○"/>
              <a:defRPr sz="1466"/>
            </a:lvl8pPr>
            <a:lvl9pPr marL="5485888" lvl="8" indent="-397897" rtl="0">
              <a:spcBef>
                <a:spcPts val="2133"/>
              </a:spcBef>
              <a:spcAft>
                <a:spcPts val="2133"/>
              </a:spcAft>
              <a:buSzPts val="1100"/>
              <a:buChar char="■"/>
              <a:defRPr sz="1466"/>
            </a:lvl9pPr>
          </a:lstStyle>
          <a:p>
            <a:pPr lvl="0"/>
            <a:r>
              <a:rPr lang="en-US"/>
              <a:t>Click to edit Master text styles</a:t>
            </a:r>
          </a:p>
        </p:txBody>
      </p:sp>
    </p:spTree>
    <p:extLst>
      <p:ext uri="{BB962C8B-B14F-4D97-AF65-F5344CB8AC3E}">
        <p14:creationId xmlns:p14="http://schemas.microsoft.com/office/powerpoint/2010/main" val="33236348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86"/>
        <p:cNvGrpSpPr/>
        <p:nvPr/>
      </p:nvGrpSpPr>
      <p:grpSpPr>
        <a:xfrm>
          <a:off x="0" y="0"/>
          <a:ext cx="0" cy="0"/>
          <a:chOff x="0" y="0"/>
          <a:chExt cx="0" cy="0"/>
        </a:xfrm>
      </p:grpSpPr>
      <p:sp>
        <p:nvSpPr>
          <p:cNvPr id="15" name="Google Shape;88;p14">
            <a:extLst>
              <a:ext uri="{FF2B5EF4-FFF2-40B4-BE49-F238E27FC236}">
                <a16:creationId xmlns:a16="http://schemas.microsoft.com/office/drawing/2014/main" id="{06D896AB-BD5B-4894-8488-0030EC460898}"/>
              </a:ext>
            </a:extLst>
          </p:cNvPr>
          <p:cNvSpPr/>
          <p:nvPr/>
        </p:nvSpPr>
        <p:spPr>
          <a:xfrm rot="17690051" flipH="1">
            <a:off x="8966230" y="-510100"/>
            <a:ext cx="3329719" cy="1765569"/>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4"/>
          </a:solidFill>
          <a:ln>
            <a:noFill/>
          </a:ln>
        </p:spPr>
        <p:txBody>
          <a:bodyPr spcFirstLastPara="1" lIns="121896" tIns="121896" rIns="121896" bIns="121896" anchor="ctr"/>
          <a:lstStyle/>
          <a:p>
            <a:pPr>
              <a:spcBef>
                <a:spcPts val="0"/>
              </a:spcBef>
              <a:spcAft>
                <a:spcPts val="0"/>
              </a:spcAft>
              <a:defRPr/>
            </a:pPr>
            <a:endParaRPr sz="4266"/>
          </a:p>
        </p:txBody>
      </p:sp>
      <p:sp>
        <p:nvSpPr>
          <p:cNvPr id="16" name="Google Shape;89;p14">
            <a:extLst>
              <a:ext uri="{FF2B5EF4-FFF2-40B4-BE49-F238E27FC236}">
                <a16:creationId xmlns:a16="http://schemas.microsoft.com/office/drawing/2014/main" id="{9C729406-3326-4EC2-81C8-2EB2BA30B20A}"/>
              </a:ext>
            </a:extLst>
          </p:cNvPr>
          <p:cNvSpPr/>
          <p:nvPr/>
        </p:nvSpPr>
        <p:spPr>
          <a:xfrm flipH="1">
            <a:off x="10534361" y="-284095"/>
            <a:ext cx="2441658" cy="2120023"/>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17" name="Google Shape;90;p14">
            <a:extLst>
              <a:ext uri="{FF2B5EF4-FFF2-40B4-BE49-F238E27FC236}">
                <a16:creationId xmlns:a16="http://schemas.microsoft.com/office/drawing/2014/main" id="{1176CD12-71B0-4F2D-988B-63A18E71424A}"/>
              </a:ext>
            </a:extLst>
          </p:cNvPr>
          <p:cNvSpPr/>
          <p:nvPr/>
        </p:nvSpPr>
        <p:spPr>
          <a:xfrm rot="17099928" flipH="1">
            <a:off x="8445944" y="-1341997"/>
            <a:ext cx="2730981" cy="2659555"/>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chemeClr val="accent2"/>
          </a:solidFill>
          <a:ln>
            <a:noFill/>
          </a:ln>
        </p:spPr>
        <p:txBody>
          <a:bodyPr spcFirstLastPara="1" lIns="121896" tIns="121896" rIns="121896" bIns="121896" anchor="ctr"/>
          <a:lstStyle/>
          <a:p>
            <a:pPr>
              <a:spcBef>
                <a:spcPts val="0"/>
              </a:spcBef>
              <a:spcAft>
                <a:spcPts val="0"/>
              </a:spcAft>
              <a:defRPr/>
            </a:pPr>
            <a:endParaRPr sz="4266"/>
          </a:p>
        </p:txBody>
      </p:sp>
      <p:sp>
        <p:nvSpPr>
          <p:cNvPr id="18" name="Google Shape;103;p14">
            <a:extLst>
              <a:ext uri="{FF2B5EF4-FFF2-40B4-BE49-F238E27FC236}">
                <a16:creationId xmlns:a16="http://schemas.microsoft.com/office/drawing/2014/main" id="{B8386DAA-2F46-4649-A2FB-6D460F1D4318}"/>
              </a:ext>
            </a:extLst>
          </p:cNvPr>
          <p:cNvSpPr/>
          <p:nvPr/>
        </p:nvSpPr>
        <p:spPr>
          <a:xfrm rot="10800000">
            <a:off x="-991733" y="4974725"/>
            <a:ext cx="13863895" cy="2720289"/>
          </a:xfrm>
          <a:custGeom>
            <a:avLst/>
            <a:gdLst/>
            <a:ahLst/>
            <a:cxnLst/>
            <a:rect l="l" t="t" r="r" b="b"/>
            <a:pathLst>
              <a:path w="215390" h="42268" extrusionOk="0">
                <a:moveTo>
                  <a:pt x="147821" y="9899"/>
                </a:moveTo>
                <a:cubicBezTo>
                  <a:pt x="148114" y="9899"/>
                  <a:pt x="148405" y="9902"/>
                  <a:pt x="148680" y="9995"/>
                </a:cubicBezTo>
                <a:cubicBezTo>
                  <a:pt x="148715" y="10007"/>
                  <a:pt x="148748" y="10023"/>
                  <a:pt x="148783" y="10038"/>
                </a:cubicBezTo>
                <a:cubicBezTo>
                  <a:pt x="148441" y="9986"/>
                  <a:pt x="148100" y="9939"/>
                  <a:pt x="147763" y="9899"/>
                </a:cubicBezTo>
                <a:cubicBezTo>
                  <a:pt x="147782" y="9899"/>
                  <a:pt x="147802" y="9899"/>
                  <a:pt x="147821" y="9899"/>
                </a:cubicBezTo>
                <a:close/>
                <a:moveTo>
                  <a:pt x="142114" y="8980"/>
                </a:moveTo>
                <a:cubicBezTo>
                  <a:pt x="142749" y="8980"/>
                  <a:pt x="143433" y="9249"/>
                  <a:pt x="144077" y="9388"/>
                </a:cubicBezTo>
                <a:cubicBezTo>
                  <a:pt x="144409" y="9460"/>
                  <a:pt x="144736" y="9496"/>
                  <a:pt x="145062" y="9496"/>
                </a:cubicBezTo>
                <a:cubicBezTo>
                  <a:pt x="145419" y="9496"/>
                  <a:pt x="145774" y="9453"/>
                  <a:pt x="146133" y="9365"/>
                </a:cubicBezTo>
                <a:cubicBezTo>
                  <a:pt x="146350" y="9571"/>
                  <a:pt x="146611" y="9722"/>
                  <a:pt x="146896" y="9807"/>
                </a:cubicBezTo>
                <a:cubicBezTo>
                  <a:pt x="145896" y="9716"/>
                  <a:pt x="144926" y="9676"/>
                  <a:pt x="143990" y="9676"/>
                </a:cubicBezTo>
                <a:cubicBezTo>
                  <a:pt x="141989" y="9676"/>
                  <a:pt x="140147" y="9862"/>
                  <a:pt x="138516" y="10139"/>
                </a:cubicBezTo>
                <a:cubicBezTo>
                  <a:pt x="138896" y="9951"/>
                  <a:pt x="139277" y="9765"/>
                  <a:pt x="139659" y="9582"/>
                </a:cubicBezTo>
                <a:cubicBezTo>
                  <a:pt x="139765" y="9532"/>
                  <a:pt x="139876" y="9481"/>
                  <a:pt x="139991" y="9481"/>
                </a:cubicBezTo>
                <a:cubicBezTo>
                  <a:pt x="139998" y="9481"/>
                  <a:pt x="140005" y="9481"/>
                  <a:pt x="140012" y="9481"/>
                </a:cubicBezTo>
                <a:cubicBezTo>
                  <a:pt x="140141" y="9488"/>
                  <a:pt x="140256" y="9561"/>
                  <a:pt x="140384" y="9583"/>
                </a:cubicBezTo>
                <a:cubicBezTo>
                  <a:pt x="140413" y="9588"/>
                  <a:pt x="140441" y="9590"/>
                  <a:pt x="140470" y="9590"/>
                </a:cubicBezTo>
                <a:cubicBezTo>
                  <a:pt x="140764" y="9590"/>
                  <a:pt x="141017" y="9339"/>
                  <a:pt x="141284" y="9186"/>
                </a:cubicBezTo>
                <a:cubicBezTo>
                  <a:pt x="141544" y="9036"/>
                  <a:pt x="141824" y="8980"/>
                  <a:pt x="142114" y="8980"/>
                </a:cubicBezTo>
                <a:close/>
                <a:moveTo>
                  <a:pt x="135755" y="10734"/>
                </a:moveTo>
                <a:lnTo>
                  <a:pt x="135755" y="10734"/>
                </a:lnTo>
                <a:cubicBezTo>
                  <a:pt x="135529" y="10793"/>
                  <a:pt x="135310" y="10853"/>
                  <a:pt x="135098" y="10912"/>
                </a:cubicBezTo>
                <a:cubicBezTo>
                  <a:pt x="135311" y="10834"/>
                  <a:pt x="135531" y="10774"/>
                  <a:pt x="135755" y="10734"/>
                </a:cubicBezTo>
                <a:close/>
                <a:moveTo>
                  <a:pt x="75256" y="10492"/>
                </a:moveTo>
                <a:lnTo>
                  <a:pt x="75998" y="10768"/>
                </a:lnTo>
                <a:cubicBezTo>
                  <a:pt x="75944" y="10845"/>
                  <a:pt x="75892" y="10921"/>
                  <a:pt x="75840" y="10997"/>
                </a:cubicBezTo>
                <a:cubicBezTo>
                  <a:pt x="75653" y="10831"/>
                  <a:pt x="75459" y="10662"/>
                  <a:pt x="75256" y="10492"/>
                </a:cubicBezTo>
                <a:close/>
                <a:moveTo>
                  <a:pt x="125815" y="10343"/>
                </a:moveTo>
                <a:cubicBezTo>
                  <a:pt x="125967" y="10343"/>
                  <a:pt x="126113" y="10374"/>
                  <a:pt x="126238" y="10457"/>
                </a:cubicBezTo>
                <a:cubicBezTo>
                  <a:pt x="124466" y="11058"/>
                  <a:pt x="122752" y="11708"/>
                  <a:pt x="121187" y="12402"/>
                </a:cubicBezTo>
                <a:cubicBezTo>
                  <a:pt x="120863" y="11990"/>
                  <a:pt x="120542" y="11576"/>
                  <a:pt x="120225" y="11158"/>
                </a:cubicBezTo>
                <a:lnTo>
                  <a:pt x="120225" y="11158"/>
                </a:lnTo>
                <a:cubicBezTo>
                  <a:pt x="120611" y="11185"/>
                  <a:pt x="121001" y="11202"/>
                  <a:pt x="121390" y="11202"/>
                </a:cubicBezTo>
                <a:cubicBezTo>
                  <a:pt x="122350" y="11202"/>
                  <a:pt x="123305" y="11100"/>
                  <a:pt x="124185" y="10803"/>
                </a:cubicBezTo>
                <a:lnTo>
                  <a:pt x="125133" y="10484"/>
                </a:lnTo>
                <a:cubicBezTo>
                  <a:pt x="125349" y="10411"/>
                  <a:pt x="125590" y="10343"/>
                  <a:pt x="125815" y="10343"/>
                </a:cubicBezTo>
                <a:close/>
                <a:moveTo>
                  <a:pt x="82359" y="8503"/>
                </a:moveTo>
                <a:lnTo>
                  <a:pt x="82359" y="8503"/>
                </a:lnTo>
                <a:cubicBezTo>
                  <a:pt x="80297" y="10067"/>
                  <a:pt x="78548" y="11752"/>
                  <a:pt x="77704" y="12837"/>
                </a:cubicBezTo>
                <a:cubicBezTo>
                  <a:pt x="77337" y="12431"/>
                  <a:pt x="76916" y="11997"/>
                  <a:pt x="76434" y="11541"/>
                </a:cubicBezTo>
                <a:cubicBezTo>
                  <a:pt x="76677" y="11418"/>
                  <a:pt x="76945" y="11268"/>
                  <a:pt x="77231" y="11098"/>
                </a:cubicBezTo>
                <a:cubicBezTo>
                  <a:pt x="77240" y="11098"/>
                  <a:pt x="77248" y="11099"/>
                  <a:pt x="77256" y="11099"/>
                </a:cubicBezTo>
                <a:cubicBezTo>
                  <a:pt x="77258" y="11099"/>
                  <a:pt x="77260" y="11099"/>
                  <a:pt x="77262" y="11099"/>
                </a:cubicBezTo>
                <a:cubicBezTo>
                  <a:pt x="77971" y="11095"/>
                  <a:pt x="78567" y="10604"/>
                  <a:pt x="79131" y="10176"/>
                </a:cubicBezTo>
                <a:cubicBezTo>
                  <a:pt x="80106" y="9441"/>
                  <a:pt x="81197" y="8875"/>
                  <a:pt x="82359" y="8503"/>
                </a:cubicBezTo>
                <a:close/>
                <a:moveTo>
                  <a:pt x="15305" y="12475"/>
                </a:moveTo>
                <a:lnTo>
                  <a:pt x="15305" y="12784"/>
                </a:lnTo>
                <a:lnTo>
                  <a:pt x="14592" y="13190"/>
                </a:lnTo>
                <a:cubicBezTo>
                  <a:pt x="14843" y="12966"/>
                  <a:pt x="15081" y="12727"/>
                  <a:pt x="15305" y="12475"/>
                </a:cubicBezTo>
                <a:close/>
                <a:moveTo>
                  <a:pt x="15305" y="13064"/>
                </a:moveTo>
                <a:lnTo>
                  <a:pt x="15305" y="13376"/>
                </a:lnTo>
                <a:cubicBezTo>
                  <a:pt x="15236" y="13312"/>
                  <a:pt x="15167" y="13246"/>
                  <a:pt x="15098" y="13181"/>
                </a:cubicBezTo>
                <a:cubicBezTo>
                  <a:pt x="15061" y="13200"/>
                  <a:pt x="15024" y="13215"/>
                  <a:pt x="14984" y="13227"/>
                </a:cubicBezTo>
                <a:cubicBezTo>
                  <a:pt x="15091" y="13173"/>
                  <a:pt x="15197" y="13118"/>
                  <a:pt x="15305" y="13064"/>
                </a:cubicBezTo>
                <a:close/>
                <a:moveTo>
                  <a:pt x="72441" y="10982"/>
                </a:moveTo>
                <a:cubicBezTo>
                  <a:pt x="72768" y="11170"/>
                  <a:pt x="73081" y="11353"/>
                  <a:pt x="73380" y="11531"/>
                </a:cubicBezTo>
                <a:cubicBezTo>
                  <a:pt x="72855" y="12318"/>
                  <a:pt x="72365" y="13215"/>
                  <a:pt x="71912" y="14173"/>
                </a:cubicBezTo>
                <a:cubicBezTo>
                  <a:pt x="71324" y="13540"/>
                  <a:pt x="70711" y="12899"/>
                  <a:pt x="70083" y="12268"/>
                </a:cubicBezTo>
                <a:cubicBezTo>
                  <a:pt x="70471" y="12115"/>
                  <a:pt x="70904" y="12056"/>
                  <a:pt x="71280" y="11867"/>
                </a:cubicBezTo>
                <a:cubicBezTo>
                  <a:pt x="71670" y="11669"/>
                  <a:pt x="71975" y="11341"/>
                  <a:pt x="72323" y="11074"/>
                </a:cubicBezTo>
                <a:cubicBezTo>
                  <a:pt x="72361" y="11045"/>
                  <a:pt x="72400" y="11014"/>
                  <a:pt x="72441" y="10982"/>
                </a:cubicBezTo>
                <a:close/>
                <a:moveTo>
                  <a:pt x="84884" y="9551"/>
                </a:moveTo>
                <a:lnTo>
                  <a:pt x="85590" y="10224"/>
                </a:lnTo>
                <a:cubicBezTo>
                  <a:pt x="85678" y="10307"/>
                  <a:pt x="85767" y="10391"/>
                  <a:pt x="85860" y="10471"/>
                </a:cubicBezTo>
                <a:cubicBezTo>
                  <a:pt x="83998" y="11948"/>
                  <a:pt x="82192" y="13505"/>
                  <a:pt x="80679" y="15038"/>
                </a:cubicBezTo>
                <a:cubicBezTo>
                  <a:pt x="80223" y="14770"/>
                  <a:pt x="79768" y="14500"/>
                  <a:pt x="79316" y="14224"/>
                </a:cubicBezTo>
                <a:cubicBezTo>
                  <a:pt x="79003" y="14032"/>
                  <a:pt x="78693" y="13835"/>
                  <a:pt x="78386" y="13636"/>
                </a:cubicBezTo>
                <a:cubicBezTo>
                  <a:pt x="78252" y="13470"/>
                  <a:pt x="78108" y="13298"/>
                  <a:pt x="77955" y="13121"/>
                </a:cubicBezTo>
                <a:cubicBezTo>
                  <a:pt x="78038" y="13089"/>
                  <a:pt x="78121" y="13059"/>
                  <a:pt x="78202" y="13025"/>
                </a:cubicBezTo>
                <a:cubicBezTo>
                  <a:pt x="80581" y="12093"/>
                  <a:pt x="82842" y="10860"/>
                  <a:pt x="84884" y="9551"/>
                </a:cubicBezTo>
                <a:close/>
                <a:moveTo>
                  <a:pt x="40109" y="14742"/>
                </a:moveTo>
                <a:lnTo>
                  <a:pt x="40109" y="14742"/>
                </a:lnTo>
                <a:cubicBezTo>
                  <a:pt x="40206" y="14797"/>
                  <a:pt x="40301" y="14855"/>
                  <a:pt x="40395" y="14915"/>
                </a:cubicBezTo>
                <a:cubicBezTo>
                  <a:pt x="40320" y="14962"/>
                  <a:pt x="40247" y="15006"/>
                  <a:pt x="40177" y="15050"/>
                </a:cubicBezTo>
                <a:cubicBezTo>
                  <a:pt x="40154" y="14947"/>
                  <a:pt x="40132" y="14845"/>
                  <a:pt x="40109" y="14742"/>
                </a:cubicBezTo>
                <a:close/>
                <a:moveTo>
                  <a:pt x="147148" y="15060"/>
                </a:moveTo>
                <a:lnTo>
                  <a:pt x="147147" y="15061"/>
                </a:lnTo>
                <a:lnTo>
                  <a:pt x="147142" y="15064"/>
                </a:lnTo>
                <a:lnTo>
                  <a:pt x="147148" y="15060"/>
                </a:lnTo>
                <a:close/>
                <a:moveTo>
                  <a:pt x="14296" y="11313"/>
                </a:moveTo>
                <a:cubicBezTo>
                  <a:pt x="14038" y="12052"/>
                  <a:pt x="13884" y="12820"/>
                  <a:pt x="13864" y="13606"/>
                </a:cubicBezTo>
                <a:lnTo>
                  <a:pt x="11773" y="14798"/>
                </a:lnTo>
                <a:cubicBezTo>
                  <a:pt x="11569" y="14915"/>
                  <a:pt x="11365" y="15031"/>
                  <a:pt x="11160" y="15147"/>
                </a:cubicBezTo>
                <a:lnTo>
                  <a:pt x="11160" y="15147"/>
                </a:lnTo>
                <a:cubicBezTo>
                  <a:pt x="11812" y="14775"/>
                  <a:pt x="12293" y="14155"/>
                  <a:pt x="12740" y="13546"/>
                </a:cubicBezTo>
                <a:cubicBezTo>
                  <a:pt x="13277" y="12814"/>
                  <a:pt x="13795" y="12070"/>
                  <a:pt x="14296" y="11313"/>
                </a:cubicBezTo>
                <a:close/>
                <a:moveTo>
                  <a:pt x="38180" y="14135"/>
                </a:moveTo>
                <a:cubicBezTo>
                  <a:pt x="38654" y="14183"/>
                  <a:pt x="39119" y="14299"/>
                  <a:pt x="39559" y="14480"/>
                </a:cubicBezTo>
                <a:cubicBezTo>
                  <a:pt x="39632" y="14755"/>
                  <a:pt x="39704" y="15030"/>
                  <a:pt x="39775" y="15306"/>
                </a:cubicBezTo>
                <a:cubicBezTo>
                  <a:pt x="39538" y="15458"/>
                  <a:pt x="39345" y="15588"/>
                  <a:pt x="39200" y="15691"/>
                </a:cubicBezTo>
                <a:cubicBezTo>
                  <a:pt x="38733" y="15367"/>
                  <a:pt x="38261" y="15051"/>
                  <a:pt x="37784" y="14743"/>
                </a:cubicBezTo>
                <a:cubicBezTo>
                  <a:pt x="37924" y="14540"/>
                  <a:pt x="38056" y="14338"/>
                  <a:pt x="38181" y="14136"/>
                </a:cubicBezTo>
                <a:lnTo>
                  <a:pt x="38180" y="14135"/>
                </a:lnTo>
                <a:close/>
                <a:moveTo>
                  <a:pt x="149692" y="10586"/>
                </a:moveTo>
                <a:cubicBezTo>
                  <a:pt x="149777" y="10636"/>
                  <a:pt x="149862" y="10687"/>
                  <a:pt x="149948" y="10738"/>
                </a:cubicBezTo>
                <a:lnTo>
                  <a:pt x="149926" y="10767"/>
                </a:lnTo>
                <a:cubicBezTo>
                  <a:pt x="149511" y="11363"/>
                  <a:pt x="149105" y="11966"/>
                  <a:pt x="148709" y="12574"/>
                </a:cubicBezTo>
                <a:cubicBezTo>
                  <a:pt x="148489" y="12558"/>
                  <a:pt x="148267" y="12550"/>
                  <a:pt x="148042" y="12550"/>
                </a:cubicBezTo>
                <a:cubicBezTo>
                  <a:pt x="147650" y="12550"/>
                  <a:pt x="147251" y="12574"/>
                  <a:pt x="146849" y="12617"/>
                </a:cubicBezTo>
                <a:cubicBezTo>
                  <a:pt x="147337" y="12417"/>
                  <a:pt x="147604" y="12296"/>
                  <a:pt x="147604" y="12296"/>
                </a:cubicBezTo>
                <a:lnTo>
                  <a:pt x="147604" y="12296"/>
                </a:lnTo>
                <a:cubicBezTo>
                  <a:pt x="147603" y="12296"/>
                  <a:pt x="131588" y="13601"/>
                  <a:pt x="123987" y="15796"/>
                </a:cubicBezTo>
                <a:cubicBezTo>
                  <a:pt x="123115" y="14783"/>
                  <a:pt x="122263" y="13752"/>
                  <a:pt x="121432" y="12706"/>
                </a:cubicBezTo>
                <a:lnTo>
                  <a:pt x="121432" y="12706"/>
                </a:lnTo>
                <a:cubicBezTo>
                  <a:pt x="122323" y="12963"/>
                  <a:pt x="123312" y="13077"/>
                  <a:pt x="124366" y="13077"/>
                </a:cubicBezTo>
                <a:cubicBezTo>
                  <a:pt x="127144" y="13077"/>
                  <a:pt x="130377" y="12284"/>
                  <a:pt x="133475" y="11215"/>
                </a:cubicBezTo>
                <a:cubicBezTo>
                  <a:pt x="133540" y="11271"/>
                  <a:pt x="133613" y="11316"/>
                  <a:pt x="133690" y="11347"/>
                </a:cubicBezTo>
                <a:cubicBezTo>
                  <a:pt x="131880" y="11955"/>
                  <a:pt x="130848" y="12497"/>
                  <a:pt x="130848" y="12497"/>
                </a:cubicBezTo>
                <a:cubicBezTo>
                  <a:pt x="131388" y="12233"/>
                  <a:pt x="132697" y="12216"/>
                  <a:pt x="134650" y="12216"/>
                </a:cubicBezTo>
                <a:cubicBezTo>
                  <a:pt x="134945" y="12216"/>
                  <a:pt x="135255" y="12216"/>
                  <a:pt x="135579" y="12216"/>
                </a:cubicBezTo>
                <a:cubicBezTo>
                  <a:pt x="136871" y="12216"/>
                  <a:pt x="138390" y="12210"/>
                  <a:pt x="140107" y="12147"/>
                </a:cubicBezTo>
                <a:cubicBezTo>
                  <a:pt x="143918" y="12008"/>
                  <a:pt x="147978" y="11038"/>
                  <a:pt x="149692" y="10586"/>
                </a:cubicBezTo>
                <a:close/>
                <a:moveTo>
                  <a:pt x="39832" y="15537"/>
                </a:moveTo>
                <a:cubicBezTo>
                  <a:pt x="39874" y="15703"/>
                  <a:pt x="39917" y="15869"/>
                  <a:pt x="39958" y="16034"/>
                </a:cubicBezTo>
                <a:cubicBezTo>
                  <a:pt x="39917" y="16068"/>
                  <a:pt x="39874" y="16102"/>
                  <a:pt x="39833" y="16135"/>
                </a:cubicBezTo>
                <a:cubicBezTo>
                  <a:pt x="39641" y="15999"/>
                  <a:pt x="39448" y="15863"/>
                  <a:pt x="39255" y="15729"/>
                </a:cubicBezTo>
                <a:cubicBezTo>
                  <a:pt x="39444" y="15654"/>
                  <a:pt x="39636" y="15590"/>
                  <a:pt x="39832" y="15537"/>
                </a:cubicBezTo>
                <a:close/>
                <a:moveTo>
                  <a:pt x="40001" y="16211"/>
                </a:moveTo>
                <a:cubicBezTo>
                  <a:pt x="40006" y="16229"/>
                  <a:pt x="40010" y="16247"/>
                  <a:pt x="40016" y="16266"/>
                </a:cubicBezTo>
                <a:lnTo>
                  <a:pt x="39987" y="16243"/>
                </a:lnTo>
                <a:cubicBezTo>
                  <a:pt x="39991" y="16234"/>
                  <a:pt x="39997" y="16222"/>
                  <a:pt x="40001" y="16211"/>
                </a:cubicBezTo>
                <a:close/>
                <a:moveTo>
                  <a:pt x="40491" y="16514"/>
                </a:moveTo>
                <a:lnTo>
                  <a:pt x="40498" y="16521"/>
                </a:lnTo>
                <a:lnTo>
                  <a:pt x="40498" y="16521"/>
                </a:lnTo>
                <a:lnTo>
                  <a:pt x="40491" y="16518"/>
                </a:lnTo>
                <a:lnTo>
                  <a:pt x="40491" y="16514"/>
                </a:lnTo>
                <a:close/>
                <a:moveTo>
                  <a:pt x="12416" y="11253"/>
                </a:moveTo>
                <a:lnTo>
                  <a:pt x="12416" y="11253"/>
                </a:lnTo>
                <a:cubicBezTo>
                  <a:pt x="11863" y="12550"/>
                  <a:pt x="11336" y="13861"/>
                  <a:pt x="11003" y="15231"/>
                </a:cubicBezTo>
                <a:cubicBezTo>
                  <a:pt x="11052" y="15207"/>
                  <a:pt x="11100" y="15181"/>
                  <a:pt x="11147" y="15155"/>
                </a:cubicBezTo>
                <a:lnTo>
                  <a:pt x="11147" y="15155"/>
                </a:lnTo>
                <a:cubicBezTo>
                  <a:pt x="10338" y="15613"/>
                  <a:pt x="9525" y="16068"/>
                  <a:pt x="8727" y="16548"/>
                </a:cubicBezTo>
                <a:cubicBezTo>
                  <a:pt x="9000" y="16302"/>
                  <a:pt x="9204" y="15940"/>
                  <a:pt x="9393" y="15613"/>
                </a:cubicBezTo>
                <a:cubicBezTo>
                  <a:pt x="10218" y="14179"/>
                  <a:pt x="11361" y="12952"/>
                  <a:pt x="12239" y="11550"/>
                </a:cubicBezTo>
                <a:cubicBezTo>
                  <a:pt x="12300" y="11453"/>
                  <a:pt x="12360" y="11353"/>
                  <a:pt x="12416" y="11253"/>
                </a:cubicBezTo>
                <a:close/>
                <a:moveTo>
                  <a:pt x="124076" y="16565"/>
                </a:moveTo>
                <a:lnTo>
                  <a:pt x="124078" y="16567"/>
                </a:lnTo>
                <a:lnTo>
                  <a:pt x="124078" y="16574"/>
                </a:lnTo>
                <a:lnTo>
                  <a:pt x="124076" y="16565"/>
                </a:lnTo>
                <a:close/>
                <a:moveTo>
                  <a:pt x="40494" y="16529"/>
                </a:moveTo>
                <a:lnTo>
                  <a:pt x="40494" y="16529"/>
                </a:lnTo>
                <a:cubicBezTo>
                  <a:pt x="40507" y="16540"/>
                  <a:pt x="40519" y="16551"/>
                  <a:pt x="40531" y="16561"/>
                </a:cubicBezTo>
                <a:cubicBezTo>
                  <a:pt x="40586" y="16625"/>
                  <a:pt x="40650" y="16699"/>
                  <a:pt x="40719" y="16779"/>
                </a:cubicBezTo>
                <a:cubicBezTo>
                  <a:pt x="40651" y="16729"/>
                  <a:pt x="40583" y="16680"/>
                  <a:pt x="40515" y="16631"/>
                </a:cubicBezTo>
                <a:cubicBezTo>
                  <a:pt x="40508" y="16596"/>
                  <a:pt x="40501" y="16563"/>
                  <a:pt x="40494" y="16529"/>
                </a:cubicBezTo>
                <a:close/>
                <a:moveTo>
                  <a:pt x="88471" y="11515"/>
                </a:moveTo>
                <a:cubicBezTo>
                  <a:pt x="88965" y="11987"/>
                  <a:pt x="89422" y="12554"/>
                  <a:pt x="90077" y="12575"/>
                </a:cubicBezTo>
                <a:cubicBezTo>
                  <a:pt x="90090" y="12576"/>
                  <a:pt x="90103" y="12576"/>
                  <a:pt x="90116" y="12576"/>
                </a:cubicBezTo>
                <a:cubicBezTo>
                  <a:pt x="90227" y="12576"/>
                  <a:pt x="90337" y="12564"/>
                  <a:pt x="90447" y="12564"/>
                </a:cubicBezTo>
                <a:cubicBezTo>
                  <a:pt x="90476" y="12564"/>
                  <a:pt x="90504" y="12564"/>
                  <a:pt x="90532" y="12567"/>
                </a:cubicBezTo>
                <a:cubicBezTo>
                  <a:pt x="88033" y="14007"/>
                  <a:pt x="85608" y="15517"/>
                  <a:pt x="83903" y="16828"/>
                </a:cubicBezTo>
                <a:cubicBezTo>
                  <a:pt x="82912" y="16304"/>
                  <a:pt x="81932" y="15761"/>
                  <a:pt x="80963" y="15201"/>
                </a:cubicBezTo>
                <a:cubicBezTo>
                  <a:pt x="83317" y="14980"/>
                  <a:pt x="85975" y="13451"/>
                  <a:pt x="88471" y="11515"/>
                </a:cubicBezTo>
                <a:close/>
                <a:moveTo>
                  <a:pt x="57300" y="16001"/>
                </a:moveTo>
                <a:cubicBezTo>
                  <a:pt x="57385" y="16007"/>
                  <a:pt x="57469" y="16008"/>
                  <a:pt x="57554" y="16008"/>
                </a:cubicBezTo>
                <a:cubicBezTo>
                  <a:pt x="57543" y="16033"/>
                  <a:pt x="57533" y="16060"/>
                  <a:pt x="57523" y="16085"/>
                </a:cubicBezTo>
                <a:cubicBezTo>
                  <a:pt x="57403" y="16407"/>
                  <a:pt x="57284" y="16730"/>
                  <a:pt x="57167" y="17053"/>
                </a:cubicBezTo>
                <a:cubicBezTo>
                  <a:pt x="56966" y="16906"/>
                  <a:pt x="56758" y="16757"/>
                  <a:pt x="56541" y="16604"/>
                </a:cubicBezTo>
                <a:cubicBezTo>
                  <a:pt x="56829" y="16372"/>
                  <a:pt x="57078" y="16169"/>
                  <a:pt x="57283" y="16001"/>
                </a:cubicBezTo>
                <a:close/>
                <a:moveTo>
                  <a:pt x="73799" y="11785"/>
                </a:moveTo>
                <a:cubicBezTo>
                  <a:pt x="74600" y="12271"/>
                  <a:pt x="75288" y="12717"/>
                  <a:pt x="75885" y="13123"/>
                </a:cubicBezTo>
                <a:cubicBezTo>
                  <a:pt x="75360" y="14428"/>
                  <a:pt x="74972" y="15846"/>
                  <a:pt x="74691" y="17316"/>
                </a:cubicBezTo>
                <a:cubicBezTo>
                  <a:pt x="74262" y="16810"/>
                  <a:pt x="73798" y="16271"/>
                  <a:pt x="73306" y="15715"/>
                </a:cubicBezTo>
                <a:cubicBezTo>
                  <a:pt x="73655" y="14006"/>
                  <a:pt x="73766" y="12619"/>
                  <a:pt x="73799" y="11785"/>
                </a:cubicBezTo>
                <a:close/>
                <a:moveTo>
                  <a:pt x="84209" y="17401"/>
                </a:moveTo>
                <a:lnTo>
                  <a:pt x="84211" y="17402"/>
                </a:lnTo>
                <a:lnTo>
                  <a:pt x="84214" y="17408"/>
                </a:lnTo>
                <a:lnTo>
                  <a:pt x="84214" y="17408"/>
                </a:lnTo>
                <a:lnTo>
                  <a:pt x="84209" y="17401"/>
                </a:lnTo>
                <a:close/>
                <a:moveTo>
                  <a:pt x="32504" y="16403"/>
                </a:moveTo>
                <a:cubicBezTo>
                  <a:pt x="32556" y="16403"/>
                  <a:pt x="32605" y="16405"/>
                  <a:pt x="32654" y="16407"/>
                </a:cubicBezTo>
                <a:cubicBezTo>
                  <a:pt x="32137" y="16806"/>
                  <a:pt x="31623" y="17209"/>
                  <a:pt x="31116" y="17615"/>
                </a:cubicBezTo>
                <a:lnTo>
                  <a:pt x="30425" y="16851"/>
                </a:lnTo>
                <a:cubicBezTo>
                  <a:pt x="31099" y="16646"/>
                  <a:pt x="31763" y="16403"/>
                  <a:pt x="32504" y="16403"/>
                </a:cubicBezTo>
                <a:close/>
                <a:moveTo>
                  <a:pt x="47657" y="17807"/>
                </a:moveTo>
                <a:cubicBezTo>
                  <a:pt x="47771" y="17860"/>
                  <a:pt x="47885" y="17914"/>
                  <a:pt x="47998" y="17971"/>
                </a:cubicBezTo>
                <a:cubicBezTo>
                  <a:pt x="47969" y="17995"/>
                  <a:pt x="47939" y="18018"/>
                  <a:pt x="47910" y="18042"/>
                </a:cubicBezTo>
                <a:lnTo>
                  <a:pt x="47910" y="18040"/>
                </a:lnTo>
                <a:cubicBezTo>
                  <a:pt x="47826" y="17963"/>
                  <a:pt x="47742" y="17885"/>
                  <a:pt x="47657" y="17807"/>
                </a:cubicBezTo>
                <a:close/>
                <a:moveTo>
                  <a:pt x="93171" y="13314"/>
                </a:moveTo>
                <a:cubicBezTo>
                  <a:pt x="93179" y="13314"/>
                  <a:pt x="93186" y="13314"/>
                  <a:pt x="93194" y="13314"/>
                </a:cubicBezTo>
                <a:cubicBezTo>
                  <a:pt x="93441" y="13324"/>
                  <a:pt x="93652" y="13483"/>
                  <a:pt x="93872" y="13597"/>
                </a:cubicBezTo>
                <a:cubicBezTo>
                  <a:pt x="94177" y="13756"/>
                  <a:pt x="94504" y="13828"/>
                  <a:pt x="94842" y="13859"/>
                </a:cubicBezTo>
                <a:cubicBezTo>
                  <a:pt x="94567" y="14354"/>
                  <a:pt x="94344" y="14876"/>
                  <a:pt x="94178" y="15417"/>
                </a:cubicBezTo>
                <a:cubicBezTo>
                  <a:pt x="91950" y="16201"/>
                  <a:pt x="89448" y="17155"/>
                  <a:pt x="86776" y="18295"/>
                </a:cubicBezTo>
                <a:cubicBezTo>
                  <a:pt x="86104" y="17964"/>
                  <a:pt x="85435" y="17628"/>
                  <a:pt x="84768" y="17284"/>
                </a:cubicBezTo>
                <a:cubicBezTo>
                  <a:pt x="84527" y="17159"/>
                  <a:pt x="84289" y="17032"/>
                  <a:pt x="84049" y="16905"/>
                </a:cubicBezTo>
                <a:cubicBezTo>
                  <a:pt x="87205" y="16316"/>
                  <a:pt x="90237" y="14933"/>
                  <a:pt x="92852" y="13375"/>
                </a:cubicBezTo>
                <a:cubicBezTo>
                  <a:pt x="92958" y="13342"/>
                  <a:pt x="93062" y="13314"/>
                  <a:pt x="93171" y="13314"/>
                </a:cubicBezTo>
                <a:close/>
                <a:moveTo>
                  <a:pt x="68305" y="13797"/>
                </a:moveTo>
                <a:cubicBezTo>
                  <a:pt x="69294" y="14748"/>
                  <a:pt x="70261" y="15574"/>
                  <a:pt x="71075" y="16113"/>
                </a:cubicBezTo>
                <a:cubicBezTo>
                  <a:pt x="70757" y="16921"/>
                  <a:pt x="70464" y="17749"/>
                  <a:pt x="70197" y="18572"/>
                </a:cubicBezTo>
                <a:cubicBezTo>
                  <a:pt x="70084" y="18366"/>
                  <a:pt x="69972" y="18157"/>
                  <a:pt x="69858" y="17942"/>
                </a:cubicBezTo>
                <a:cubicBezTo>
                  <a:pt x="69165" y="16629"/>
                  <a:pt x="68211" y="15284"/>
                  <a:pt x="67175" y="14030"/>
                </a:cubicBezTo>
                <a:cubicBezTo>
                  <a:pt x="67548" y="13950"/>
                  <a:pt x="67956" y="13952"/>
                  <a:pt x="68305" y="13797"/>
                </a:cubicBezTo>
                <a:close/>
                <a:moveTo>
                  <a:pt x="139645" y="14977"/>
                </a:moveTo>
                <a:cubicBezTo>
                  <a:pt x="137726" y="15938"/>
                  <a:pt x="136231" y="16910"/>
                  <a:pt x="135661" y="17319"/>
                </a:cubicBezTo>
                <a:cubicBezTo>
                  <a:pt x="135185" y="17661"/>
                  <a:pt x="134809" y="18159"/>
                  <a:pt x="134522" y="18664"/>
                </a:cubicBezTo>
                <a:cubicBezTo>
                  <a:pt x="133326" y="18633"/>
                  <a:pt x="132072" y="18616"/>
                  <a:pt x="130766" y="18616"/>
                </a:cubicBezTo>
                <a:cubicBezTo>
                  <a:pt x="129410" y="18616"/>
                  <a:pt x="127998" y="18635"/>
                  <a:pt x="126538" y="18677"/>
                </a:cubicBezTo>
                <a:cubicBezTo>
                  <a:pt x="125935" y="18017"/>
                  <a:pt x="125338" y="17350"/>
                  <a:pt x="124748" y="16678"/>
                </a:cubicBezTo>
                <a:cubicBezTo>
                  <a:pt x="124535" y="16435"/>
                  <a:pt x="124326" y="16189"/>
                  <a:pt x="124114" y="15944"/>
                </a:cubicBezTo>
                <a:lnTo>
                  <a:pt x="124114" y="15944"/>
                </a:lnTo>
                <a:cubicBezTo>
                  <a:pt x="125789" y="16265"/>
                  <a:pt x="127505" y="16401"/>
                  <a:pt x="129210" y="16401"/>
                </a:cubicBezTo>
                <a:cubicBezTo>
                  <a:pt x="132921" y="16401"/>
                  <a:pt x="136580" y="15756"/>
                  <a:pt x="139645" y="14977"/>
                </a:cubicBezTo>
                <a:close/>
                <a:moveTo>
                  <a:pt x="148500" y="12892"/>
                </a:moveTo>
                <a:lnTo>
                  <a:pt x="148500" y="12892"/>
                </a:lnTo>
                <a:cubicBezTo>
                  <a:pt x="148065" y="13565"/>
                  <a:pt x="147640" y="14245"/>
                  <a:pt x="147226" y="14931"/>
                </a:cubicBezTo>
                <a:cubicBezTo>
                  <a:pt x="141662" y="15917"/>
                  <a:pt x="138342" y="17401"/>
                  <a:pt x="136378" y="18723"/>
                </a:cubicBezTo>
                <a:cubicBezTo>
                  <a:pt x="135905" y="18704"/>
                  <a:pt x="135421" y="18688"/>
                  <a:pt x="134925" y="18674"/>
                </a:cubicBezTo>
                <a:cubicBezTo>
                  <a:pt x="135165" y="18404"/>
                  <a:pt x="135440" y="18152"/>
                  <a:pt x="135750" y="17954"/>
                </a:cubicBezTo>
                <a:cubicBezTo>
                  <a:pt x="135821" y="17909"/>
                  <a:pt x="135893" y="17866"/>
                  <a:pt x="135967" y="17827"/>
                </a:cubicBezTo>
                <a:cubicBezTo>
                  <a:pt x="136803" y="17386"/>
                  <a:pt x="146316" y="14037"/>
                  <a:pt x="148500" y="12892"/>
                </a:cubicBezTo>
                <a:close/>
                <a:moveTo>
                  <a:pt x="58303" y="15942"/>
                </a:moveTo>
                <a:cubicBezTo>
                  <a:pt x="58589" y="16916"/>
                  <a:pt x="58950" y="17870"/>
                  <a:pt x="59364" y="18797"/>
                </a:cubicBezTo>
                <a:cubicBezTo>
                  <a:pt x="58840" y="18347"/>
                  <a:pt x="58191" y="17817"/>
                  <a:pt x="57420" y="17241"/>
                </a:cubicBezTo>
                <a:lnTo>
                  <a:pt x="57419" y="17241"/>
                </a:lnTo>
                <a:cubicBezTo>
                  <a:pt x="57561" y="16898"/>
                  <a:pt x="57703" y="16556"/>
                  <a:pt x="57848" y="16217"/>
                </a:cubicBezTo>
                <a:cubicBezTo>
                  <a:pt x="57880" y="16141"/>
                  <a:pt x="57914" y="16064"/>
                  <a:pt x="57947" y="15989"/>
                </a:cubicBezTo>
                <a:cubicBezTo>
                  <a:pt x="58066" y="15978"/>
                  <a:pt x="58185" y="15963"/>
                  <a:pt x="58303" y="15942"/>
                </a:cubicBezTo>
                <a:close/>
                <a:moveTo>
                  <a:pt x="147142" y="15069"/>
                </a:moveTo>
                <a:lnTo>
                  <a:pt x="147142" y="15069"/>
                </a:lnTo>
                <a:cubicBezTo>
                  <a:pt x="147076" y="15180"/>
                  <a:pt x="147009" y="15288"/>
                  <a:pt x="146943" y="15398"/>
                </a:cubicBezTo>
                <a:lnTo>
                  <a:pt x="146943" y="15396"/>
                </a:lnTo>
                <a:cubicBezTo>
                  <a:pt x="146398" y="16331"/>
                  <a:pt x="145872" y="17275"/>
                  <a:pt x="145364" y="18231"/>
                </a:cubicBezTo>
                <a:cubicBezTo>
                  <a:pt x="144044" y="18355"/>
                  <a:pt x="142931" y="18651"/>
                  <a:pt x="141989" y="19046"/>
                </a:cubicBezTo>
                <a:cubicBezTo>
                  <a:pt x="141319" y="18994"/>
                  <a:pt x="140603" y="18943"/>
                  <a:pt x="139843" y="18895"/>
                </a:cubicBezTo>
                <a:cubicBezTo>
                  <a:pt x="143390" y="17189"/>
                  <a:pt x="146184" y="15614"/>
                  <a:pt x="147107" y="15083"/>
                </a:cubicBezTo>
                <a:cubicBezTo>
                  <a:pt x="147118" y="15079"/>
                  <a:pt x="147130" y="15073"/>
                  <a:pt x="147142" y="15069"/>
                </a:cubicBezTo>
                <a:close/>
                <a:moveTo>
                  <a:pt x="14639" y="13400"/>
                </a:moveTo>
                <a:lnTo>
                  <a:pt x="14639" y="13400"/>
                </a:lnTo>
                <a:cubicBezTo>
                  <a:pt x="14594" y="14374"/>
                  <a:pt x="14765" y="15346"/>
                  <a:pt x="14979" y="16297"/>
                </a:cubicBezTo>
                <a:cubicBezTo>
                  <a:pt x="15079" y="16739"/>
                  <a:pt x="15187" y="17178"/>
                  <a:pt x="15305" y="17616"/>
                </a:cubicBezTo>
                <a:lnTo>
                  <a:pt x="15305" y="19062"/>
                </a:lnTo>
                <a:cubicBezTo>
                  <a:pt x="14396" y="17688"/>
                  <a:pt x="13421" y="16351"/>
                  <a:pt x="12449" y="15022"/>
                </a:cubicBezTo>
                <a:cubicBezTo>
                  <a:pt x="12361" y="14901"/>
                  <a:pt x="12255" y="14811"/>
                  <a:pt x="12137" y="14811"/>
                </a:cubicBezTo>
                <a:cubicBezTo>
                  <a:pt x="12102" y="14811"/>
                  <a:pt x="12065" y="14819"/>
                  <a:pt x="12028" y="14837"/>
                </a:cubicBezTo>
                <a:cubicBezTo>
                  <a:pt x="12881" y="14328"/>
                  <a:pt x="13755" y="13855"/>
                  <a:pt x="14639" y="13400"/>
                </a:cubicBezTo>
                <a:close/>
                <a:moveTo>
                  <a:pt x="150363" y="11005"/>
                </a:moveTo>
                <a:cubicBezTo>
                  <a:pt x="150475" y="11085"/>
                  <a:pt x="150580" y="11177"/>
                  <a:pt x="150676" y="11276"/>
                </a:cubicBezTo>
                <a:lnTo>
                  <a:pt x="152543" y="13286"/>
                </a:lnTo>
                <a:cubicBezTo>
                  <a:pt x="153218" y="14934"/>
                  <a:pt x="154009" y="16498"/>
                  <a:pt x="154818" y="17921"/>
                </a:cubicBezTo>
                <a:cubicBezTo>
                  <a:pt x="154680" y="18371"/>
                  <a:pt x="154549" y="18819"/>
                  <a:pt x="154428" y="19259"/>
                </a:cubicBezTo>
                <a:cubicBezTo>
                  <a:pt x="152927" y="16790"/>
                  <a:pt x="151215" y="14225"/>
                  <a:pt x="149500" y="12178"/>
                </a:cubicBezTo>
                <a:cubicBezTo>
                  <a:pt x="149771" y="11801"/>
                  <a:pt x="150045" y="11428"/>
                  <a:pt x="150323" y="11056"/>
                </a:cubicBezTo>
                <a:cubicBezTo>
                  <a:pt x="150336" y="11038"/>
                  <a:pt x="150349" y="11022"/>
                  <a:pt x="150363" y="11005"/>
                </a:cubicBezTo>
                <a:close/>
                <a:moveTo>
                  <a:pt x="145327" y="18303"/>
                </a:moveTo>
                <a:lnTo>
                  <a:pt x="145327" y="18303"/>
                </a:lnTo>
                <a:cubicBezTo>
                  <a:pt x="145151" y="18633"/>
                  <a:pt x="144979" y="18966"/>
                  <a:pt x="144811" y="19300"/>
                </a:cubicBezTo>
                <a:cubicBezTo>
                  <a:pt x="144522" y="19270"/>
                  <a:pt x="144216" y="19240"/>
                  <a:pt x="143895" y="19210"/>
                </a:cubicBezTo>
                <a:cubicBezTo>
                  <a:pt x="144529" y="18800"/>
                  <a:pt x="145025" y="18491"/>
                  <a:pt x="145275" y="18335"/>
                </a:cubicBezTo>
                <a:lnTo>
                  <a:pt x="145327" y="18303"/>
                </a:lnTo>
                <a:close/>
                <a:moveTo>
                  <a:pt x="145891" y="17661"/>
                </a:moveTo>
                <a:cubicBezTo>
                  <a:pt x="145813" y="18021"/>
                  <a:pt x="145756" y="18575"/>
                  <a:pt x="145807" y="19405"/>
                </a:cubicBezTo>
                <a:cubicBezTo>
                  <a:pt x="145536" y="19375"/>
                  <a:pt x="145244" y="19344"/>
                  <a:pt x="144931" y="19312"/>
                </a:cubicBezTo>
                <a:cubicBezTo>
                  <a:pt x="145243" y="18758"/>
                  <a:pt x="145561" y="18206"/>
                  <a:pt x="145891" y="17661"/>
                </a:cubicBezTo>
                <a:close/>
                <a:moveTo>
                  <a:pt x="49326" y="18737"/>
                </a:moveTo>
                <a:cubicBezTo>
                  <a:pt x="49377" y="18770"/>
                  <a:pt x="49429" y="18803"/>
                  <a:pt x="49478" y="18838"/>
                </a:cubicBezTo>
                <a:cubicBezTo>
                  <a:pt x="49518" y="18837"/>
                  <a:pt x="49557" y="18836"/>
                  <a:pt x="49597" y="18836"/>
                </a:cubicBezTo>
                <a:cubicBezTo>
                  <a:pt x="49853" y="18836"/>
                  <a:pt x="50108" y="18857"/>
                  <a:pt x="50359" y="18878"/>
                </a:cubicBezTo>
                <a:cubicBezTo>
                  <a:pt x="50013" y="19080"/>
                  <a:pt x="49688" y="19280"/>
                  <a:pt x="49379" y="19479"/>
                </a:cubicBezTo>
                <a:cubicBezTo>
                  <a:pt x="49221" y="19317"/>
                  <a:pt x="49059" y="19153"/>
                  <a:pt x="48894" y="18988"/>
                </a:cubicBezTo>
                <a:lnTo>
                  <a:pt x="49326" y="18737"/>
                </a:lnTo>
                <a:close/>
                <a:moveTo>
                  <a:pt x="93878" y="17181"/>
                </a:moveTo>
                <a:lnTo>
                  <a:pt x="93878" y="17181"/>
                </a:lnTo>
                <a:cubicBezTo>
                  <a:pt x="93850" y="17882"/>
                  <a:pt x="93921" y="18608"/>
                  <a:pt x="93895" y="19308"/>
                </a:cubicBezTo>
                <a:cubicBezTo>
                  <a:pt x="92310" y="19544"/>
                  <a:pt x="90854" y="19706"/>
                  <a:pt x="89820" y="19707"/>
                </a:cubicBezTo>
                <a:cubicBezTo>
                  <a:pt x="88973" y="19337"/>
                  <a:pt x="88133" y="18952"/>
                  <a:pt x="87300" y="18550"/>
                </a:cubicBezTo>
                <a:lnTo>
                  <a:pt x="87300" y="18550"/>
                </a:lnTo>
                <a:cubicBezTo>
                  <a:pt x="87459" y="18569"/>
                  <a:pt x="87650" y="18582"/>
                  <a:pt x="87877" y="18582"/>
                </a:cubicBezTo>
                <a:cubicBezTo>
                  <a:pt x="88933" y="18582"/>
                  <a:pt x="90782" y="18313"/>
                  <a:pt x="93878" y="17181"/>
                </a:cubicBezTo>
                <a:close/>
                <a:moveTo>
                  <a:pt x="40897" y="15286"/>
                </a:moveTo>
                <a:cubicBezTo>
                  <a:pt x="41003" y="15376"/>
                  <a:pt x="41107" y="15470"/>
                  <a:pt x="41206" y="15570"/>
                </a:cubicBezTo>
                <a:cubicBezTo>
                  <a:pt x="41429" y="15795"/>
                  <a:pt x="41636" y="16044"/>
                  <a:pt x="41913" y="16197"/>
                </a:cubicBezTo>
                <a:cubicBezTo>
                  <a:pt x="42201" y="16353"/>
                  <a:pt x="42537" y="16389"/>
                  <a:pt x="42861" y="16433"/>
                </a:cubicBezTo>
                <a:cubicBezTo>
                  <a:pt x="42974" y="16447"/>
                  <a:pt x="43087" y="16465"/>
                  <a:pt x="43199" y="16481"/>
                </a:cubicBezTo>
                <a:cubicBezTo>
                  <a:pt x="44220" y="17361"/>
                  <a:pt x="45351" y="18318"/>
                  <a:pt x="46466" y="19254"/>
                </a:cubicBezTo>
                <a:cubicBezTo>
                  <a:pt x="46245" y="19448"/>
                  <a:pt x="46048" y="19627"/>
                  <a:pt x="45871" y="19790"/>
                </a:cubicBezTo>
                <a:cubicBezTo>
                  <a:pt x="44366" y="18687"/>
                  <a:pt x="42578" y="17528"/>
                  <a:pt x="40452" y="16329"/>
                </a:cubicBezTo>
                <a:cubicBezTo>
                  <a:pt x="40389" y="16027"/>
                  <a:pt x="40323" y="15727"/>
                  <a:pt x="40259" y="15426"/>
                </a:cubicBezTo>
                <a:cubicBezTo>
                  <a:pt x="40456" y="15380"/>
                  <a:pt x="40668" y="15332"/>
                  <a:pt x="40897" y="15286"/>
                </a:cubicBezTo>
                <a:close/>
                <a:moveTo>
                  <a:pt x="47279" y="19936"/>
                </a:moveTo>
                <a:cubicBezTo>
                  <a:pt x="47499" y="20119"/>
                  <a:pt x="47717" y="20302"/>
                  <a:pt x="47931" y="20482"/>
                </a:cubicBezTo>
                <a:cubicBezTo>
                  <a:pt x="47730" y="20634"/>
                  <a:pt x="47538" y="20783"/>
                  <a:pt x="47355" y="20931"/>
                </a:cubicBezTo>
                <a:cubicBezTo>
                  <a:pt x="47113" y="20735"/>
                  <a:pt x="46863" y="20537"/>
                  <a:pt x="46603" y="20338"/>
                </a:cubicBezTo>
                <a:cubicBezTo>
                  <a:pt x="46804" y="20217"/>
                  <a:pt x="47031" y="20083"/>
                  <a:pt x="47279" y="19936"/>
                </a:cubicBezTo>
                <a:close/>
                <a:moveTo>
                  <a:pt x="27406" y="18962"/>
                </a:moveTo>
                <a:cubicBezTo>
                  <a:pt x="27726" y="19268"/>
                  <a:pt x="28052" y="19572"/>
                  <a:pt x="28381" y="19870"/>
                </a:cubicBezTo>
                <a:cubicBezTo>
                  <a:pt x="27901" y="20276"/>
                  <a:pt x="27435" y="20678"/>
                  <a:pt x="26982" y="21073"/>
                </a:cubicBezTo>
                <a:cubicBezTo>
                  <a:pt x="26726" y="20669"/>
                  <a:pt x="26466" y="20268"/>
                  <a:pt x="26203" y="19868"/>
                </a:cubicBezTo>
                <a:cubicBezTo>
                  <a:pt x="26592" y="19582"/>
                  <a:pt x="26993" y="19280"/>
                  <a:pt x="27406" y="18962"/>
                </a:cubicBezTo>
                <a:close/>
                <a:moveTo>
                  <a:pt x="36772" y="16039"/>
                </a:moveTo>
                <a:cubicBezTo>
                  <a:pt x="37426" y="16355"/>
                  <a:pt x="38057" y="16721"/>
                  <a:pt x="38682" y="17104"/>
                </a:cubicBezTo>
                <a:cubicBezTo>
                  <a:pt x="37337" y="18282"/>
                  <a:pt x="35858" y="19715"/>
                  <a:pt x="34377" y="21225"/>
                </a:cubicBezTo>
                <a:lnTo>
                  <a:pt x="32918" y="19611"/>
                </a:lnTo>
                <a:cubicBezTo>
                  <a:pt x="34358" y="18486"/>
                  <a:pt x="35694" y="17283"/>
                  <a:pt x="36772" y="16039"/>
                </a:cubicBezTo>
                <a:close/>
                <a:moveTo>
                  <a:pt x="90086" y="19915"/>
                </a:moveTo>
                <a:lnTo>
                  <a:pt x="90086" y="19915"/>
                </a:lnTo>
                <a:cubicBezTo>
                  <a:pt x="90191" y="19955"/>
                  <a:pt x="90294" y="19997"/>
                  <a:pt x="90398" y="20035"/>
                </a:cubicBezTo>
                <a:lnTo>
                  <a:pt x="90423" y="19970"/>
                </a:lnTo>
                <a:cubicBezTo>
                  <a:pt x="90412" y="19966"/>
                  <a:pt x="90401" y="19960"/>
                  <a:pt x="90390" y="19956"/>
                </a:cubicBezTo>
                <a:lnTo>
                  <a:pt x="90390" y="19956"/>
                </a:lnTo>
                <a:cubicBezTo>
                  <a:pt x="91064" y="20158"/>
                  <a:pt x="92198" y="20422"/>
                  <a:pt x="93710" y="20515"/>
                </a:cubicBezTo>
                <a:cubicBezTo>
                  <a:pt x="93663" y="20661"/>
                  <a:pt x="93607" y="20805"/>
                  <a:pt x="93539" y="20942"/>
                </a:cubicBezTo>
                <a:cubicBezTo>
                  <a:pt x="93440" y="21141"/>
                  <a:pt x="93321" y="21329"/>
                  <a:pt x="93185" y="21506"/>
                </a:cubicBezTo>
                <a:cubicBezTo>
                  <a:pt x="91757" y="20765"/>
                  <a:pt x="90550" y="20152"/>
                  <a:pt x="90086" y="19915"/>
                </a:cubicBezTo>
                <a:close/>
                <a:moveTo>
                  <a:pt x="11992" y="14858"/>
                </a:moveTo>
                <a:cubicBezTo>
                  <a:pt x="12235" y="17129"/>
                  <a:pt x="12483" y="19414"/>
                  <a:pt x="12893" y="21660"/>
                </a:cubicBezTo>
                <a:cubicBezTo>
                  <a:pt x="12024" y="19767"/>
                  <a:pt x="10972" y="17959"/>
                  <a:pt x="9729" y="16291"/>
                </a:cubicBezTo>
                <a:cubicBezTo>
                  <a:pt x="10426" y="15822"/>
                  <a:pt x="11130" y="15363"/>
                  <a:pt x="11854" y="14937"/>
                </a:cubicBezTo>
                <a:cubicBezTo>
                  <a:pt x="11900" y="14910"/>
                  <a:pt x="11946" y="14884"/>
                  <a:pt x="11992" y="14858"/>
                </a:cubicBezTo>
                <a:close/>
                <a:moveTo>
                  <a:pt x="55007" y="17819"/>
                </a:moveTo>
                <a:cubicBezTo>
                  <a:pt x="55607" y="18031"/>
                  <a:pt x="56166" y="18228"/>
                  <a:pt x="56688" y="18411"/>
                </a:cubicBezTo>
                <a:cubicBezTo>
                  <a:pt x="56555" y="18800"/>
                  <a:pt x="56423" y="19191"/>
                  <a:pt x="56294" y="19581"/>
                </a:cubicBezTo>
                <a:cubicBezTo>
                  <a:pt x="54257" y="20131"/>
                  <a:pt x="52733" y="20980"/>
                  <a:pt x="51588" y="21927"/>
                </a:cubicBezTo>
                <a:cubicBezTo>
                  <a:pt x="51339" y="21631"/>
                  <a:pt x="51071" y="21317"/>
                  <a:pt x="50781" y="20990"/>
                </a:cubicBezTo>
                <a:cubicBezTo>
                  <a:pt x="52405" y="19820"/>
                  <a:pt x="53849" y="18723"/>
                  <a:pt x="55007" y="17819"/>
                </a:cubicBezTo>
                <a:close/>
                <a:moveTo>
                  <a:pt x="63457" y="13974"/>
                </a:moveTo>
                <a:cubicBezTo>
                  <a:pt x="63603" y="14214"/>
                  <a:pt x="63908" y="14295"/>
                  <a:pt x="64195" y="14295"/>
                </a:cubicBezTo>
                <a:cubicBezTo>
                  <a:pt x="64221" y="14295"/>
                  <a:pt x="64247" y="14294"/>
                  <a:pt x="64273" y="14293"/>
                </a:cubicBezTo>
                <a:cubicBezTo>
                  <a:pt x="64348" y="14288"/>
                  <a:pt x="64424" y="14281"/>
                  <a:pt x="64499" y="14272"/>
                </a:cubicBezTo>
                <a:cubicBezTo>
                  <a:pt x="66169" y="16678"/>
                  <a:pt x="68001" y="18801"/>
                  <a:pt x="69618" y="20499"/>
                </a:cubicBezTo>
                <a:cubicBezTo>
                  <a:pt x="69475" y="21009"/>
                  <a:pt x="69345" y="21509"/>
                  <a:pt x="69226" y="21995"/>
                </a:cubicBezTo>
                <a:cubicBezTo>
                  <a:pt x="67242" y="19563"/>
                  <a:pt x="64821" y="16768"/>
                  <a:pt x="62362" y="14348"/>
                </a:cubicBezTo>
                <a:cubicBezTo>
                  <a:pt x="62721" y="14208"/>
                  <a:pt x="63084" y="14080"/>
                  <a:pt x="63457" y="13974"/>
                </a:cubicBezTo>
                <a:close/>
                <a:moveTo>
                  <a:pt x="22110" y="20676"/>
                </a:moveTo>
                <a:cubicBezTo>
                  <a:pt x="22306" y="20967"/>
                  <a:pt x="22509" y="21251"/>
                  <a:pt x="22720" y="21529"/>
                </a:cubicBezTo>
                <a:cubicBezTo>
                  <a:pt x="22449" y="21815"/>
                  <a:pt x="22200" y="22071"/>
                  <a:pt x="21978" y="22296"/>
                </a:cubicBezTo>
                <a:cubicBezTo>
                  <a:pt x="21766" y="21879"/>
                  <a:pt x="21545" y="21467"/>
                  <a:pt x="21316" y="21061"/>
                </a:cubicBezTo>
                <a:cubicBezTo>
                  <a:pt x="21581" y="20933"/>
                  <a:pt x="21846" y="20805"/>
                  <a:pt x="22110" y="20676"/>
                </a:cubicBezTo>
                <a:close/>
                <a:moveTo>
                  <a:pt x="162732" y="20414"/>
                </a:moveTo>
                <a:cubicBezTo>
                  <a:pt x="162784" y="20414"/>
                  <a:pt x="162835" y="20418"/>
                  <a:pt x="162885" y="20427"/>
                </a:cubicBezTo>
                <a:cubicBezTo>
                  <a:pt x="163047" y="20456"/>
                  <a:pt x="163179" y="20543"/>
                  <a:pt x="163302" y="20651"/>
                </a:cubicBezTo>
                <a:cubicBezTo>
                  <a:pt x="163371" y="21297"/>
                  <a:pt x="163454" y="21926"/>
                  <a:pt x="163551" y="22539"/>
                </a:cubicBezTo>
                <a:cubicBezTo>
                  <a:pt x="163373" y="22198"/>
                  <a:pt x="162971" y="21441"/>
                  <a:pt x="162402" y="20432"/>
                </a:cubicBezTo>
                <a:lnTo>
                  <a:pt x="162402" y="20431"/>
                </a:lnTo>
                <a:cubicBezTo>
                  <a:pt x="162510" y="20429"/>
                  <a:pt x="162622" y="20414"/>
                  <a:pt x="162732" y="20414"/>
                </a:cubicBezTo>
                <a:close/>
                <a:moveTo>
                  <a:pt x="40859" y="18443"/>
                </a:moveTo>
                <a:lnTo>
                  <a:pt x="40859" y="18443"/>
                </a:lnTo>
                <a:cubicBezTo>
                  <a:pt x="40970" y="18507"/>
                  <a:pt x="41081" y="18571"/>
                  <a:pt x="41192" y="18635"/>
                </a:cubicBezTo>
                <a:cubicBezTo>
                  <a:pt x="41910" y="19041"/>
                  <a:pt x="42649" y="19432"/>
                  <a:pt x="43404" y="19780"/>
                </a:cubicBezTo>
                <a:cubicBezTo>
                  <a:pt x="43795" y="20205"/>
                  <a:pt x="44217" y="20658"/>
                  <a:pt x="44665" y="21134"/>
                </a:cubicBezTo>
                <a:cubicBezTo>
                  <a:pt x="44375" y="21611"/>
                  <a:pt x="44168" y="22146"/>
                  <a:pt x="44022" y="22646"/>
                </a:cubicBezTo>
                <a:cubicBezTo>
                  <a:pt x="43248" y="22068"/>
                  <a:pt x="42343" y="21523"/>
                  <a:pt x="41286" y="21036"/>
                </a:cubicBezTo>
                <a:cubicBezTo>
                  <a:pt x="41157" y="20169"/>
                  <a:pt x="41014" y="19306"/>
                  <a:pt x="40859" y="18443"/>
                </a:cubicBezTo>
                <a:close/>
                <a:moveTo>
                  <a:pt x="157735" y="16472"/>
                </a:moveTo>
                <a:cubicBezTo>
                  <a:pt x="158066" y="16858"/>
                  <a:pt x="158387" y="17200"/>
                  <a:pt x="158684" y="17476"/>
                </a:cubicBezTo>
                <a:cubicBezTo>
                  <a:pt x="158860" y="17639"/>
                  <a:pt x="159036" y="17807"/>
                  <a:pt x="159212" y="17976"/>
                </a:cubicBezTo>
                <a:cubicBezTo>
                  <a:pt x="159000" y="19642"/>
                  <a:pt x="158904" y="21333"/>
                  <a:pt x="158884" y="22963"/>
                </a:cubicBezTo>
                <a:lnTo>
                  <a:pt x="158883" y="22963"/>
                </a:lnTo>
                <a:cubicBezTo>
                  <a:pt x="158409" y="21867"/>
                  <a:pt x="157846" y="20453"/>
                  <a:pt x="157317" y="18831"/>
                </a:cubicBezTo>
                <a:cubicBezTo>
                  <a:pt x="157244" y="18609"/>
                  <a:pt x="157165" y="18384"/>
                  <a:pt x="157078" y="18158"/>
                </a:cubicBezTo>
                <a:cubicBezTo>
                  <a:pt x="157284" y="17594"/>
                  <a:pt x="157462" y="17041"/>
                  <a:pt x="157618" y="16507"/>
                </a:cubicBezTo>
                <a:cubicBezTo>
                  <a:pt x="157658" y="16500"/>
                  <a:pt x="157698" y="16489"/>
                  <a:pt x="157735" y="16472"/>
                </a:cubicBezTo>
                <a:close/>
                <a:moveTo>
                  <a:pt x="9018" y="16772"/>
                </a:moveTo>
                <a:cubicBezTo>
                  <a:pt x="9732" y="18360"/>
                  <a:pt x="9425" y="20209"/>
                  <a:pt x="9403" y="21960"/>
                </a:cubicBezTo>
                <a:cubicBezTo>
                  <a:pt x="9398" y="22396"/>
                  <a:pt x="9413" y="22832"/>
                  <a:pt x="9444" y="23266"/>
                </a:cubicBezTo>
                <a:cubicBezTo>
                  <a:pt x="8924" y="22075"/>
                  <a:pt x="8383" y="20892"/>
                  <a:pt x="7824" y="19720"/>
                </a:cubicBezTo>
                <a:cubicBezTo>
                  <a:pt x="7565" y="19182"/>
                  <a:pt x="7301" y="18638"/>
                  <a:pt x="7141" y="18063"/>
                </a:cubicBezTo>
                <a:cubicBezTo>
                  <a:pt x="7541" y="17785"/>
                  <a:pt x="7941" y="17510"/>
                  <a:pt x="8343" y="17235"/>
                </a:cubicBezTo>
                <a:cubicBezTo>
                  <a:pt x="8568" y="17081"/>
                  <a:pt x="8793" y="16927"/>
                  <a:pt x="9018" y="16772"/>
                </a:cubicBezTo>
                <a:close/>
                <a:moveTo>
                  <a:pt x="45043" y="21533"/>
                </a:moveTo>
                <a:cubicBezTo>
                  <a:pt x="45293" y="21796"/>
                  <a:pt x="45549" y="22065"/>
                  <a:pt x="45812" y="22339"/>
                </a:cubicBezTo>
                <a:cubicBezTo>
                  <a:pt x="45495" y="22668"/>
                  <a:pt x="45198" y="23017"/>
                  <a:pt x="44920" y="23381"/>
                </a:cubicBezTo>
                <a:cubicBezTo>
                  <a:pt x="44709" y="23190"/>
                  <a:pt x="44485" y="23003"/>
                  <a:pt x="44249" y="22819"/>
                </a:cubicBezTo>
                <a:cubicBezTo>
                  <a:pt x="44449" y="22388"/>
                  <a:pt x="44710" y="21933"/>
                  <a:pt x="45043" y="21533"/>
                </a:cubicBezTo>
                <a:close/>
                <a:moveTo>
                  <a:pt x="49571" y="21852"/>
                </a:moveTo>
                <a:cubicBezTo>
                  <a:pt x="49967" y="22183"/>
                  <a:pt x="50339" y="22495"/>
                  <a:pt x="50679" y="22781"/>
                </a:cubicBezTo>
                <a:cubicBezTo>
                  <a:pt x="50474" y="22999"/>
                  <a:pt x="50284" y="23218"/>
                  <a:pt x="50113" y="23439"/>
                </a:cubicBezTo>
                <a:cubicBezTo>
                  <a:pt x="49757" y="23069"/>
                  <a:pt x="49365" y="22687"/>
                  <a:pt x="48939" y="22294"/>
                </a:cubicBezTo>
                <a:cubicBezTo>
                  <a:pt x="49151" y="22146"/>
                  <a:pt x="49362" y="21999"/>
                  <a:pt x="49571" y="21852"/>
                </a:cubicBezTo>
                <a:close/>
                <a:moveTo>
                  <a:pt x="88089" y="19123"/>
                </a:moveTo>
                <a:cubicBezTo>
                  <a:pt x="88695" y="19373"/>
                  <a:pt x="89303" y="19615"/>
                  <a:pt x="89913" y="19849"/>
                </a:cubicBezTo>
                <a:cubicBezTo>
                  <a:pt x="90793" y="20860"/>
                  <a:pt x="91622" y="21710"/>
                  <a:pt x="92399" y="22422"/>
                </a:cubicBezTo>
                <a:cubicBezTo>
                  <a:pt x="92095" y="22768"/>
                  <a:pt x="91812" y="23125"/>
                  <a:pt x="91632" y="23543"/>
                </a:cubicBezTo>
                <a:cubicBezTo>
                  <a:pt x="90006" y="21621"/>
                  <a:pt x="88580" y="19768"/>
                  <a:pt x="88131" y="19177"/>
                </a:cubicBezTo>
                <a:lnTo>
                  <a:pt x="88089" y="19123"/>
                </a:lnTo>
                <a:close/>
                <a:moveTo>
                  <a:pt x="127008" y="19189"/>
                </a:moveTo>
                <a:lnTo>
                  <a:pt x="127008" y="19189"/>
                </a:lnTo>
                <a:cubicBezTo>
                  <a:pt x="127878" y="19657"/>
                  <a:pt x="129779" y="20305"/>
                  <a:pt x="133773" y="20497"/>
                </a:cubicBezTo>
                <a:cubicBezTo>
                  <a:pt x="133756" y="20562"/>
                  <a:pt x="133747" y="20597"/>
                  <a:pt x="133747" y="20597"/>
                </a:cubicBezTo>
                <a:cubicBezTo>
                  <a:pt x="133747" y="20597"/>
                  <a:pt x="133762" y="20561"/>
                  <a:pt x="133789" y="20498"/>
                </a:cubicBezTo>
                <a:cubicBezTo>
                  <a:pt x="133962" y="20505"/>
                  <a:pt x="134139" y="20513"/>
                  <a:pt x="134319" y="20520"/>
                </a:cubicBezTo>
                <a:cubicBezTo>
                  <a:pt x="134068" y="20822"/>
                  <a:pt x="133902" y="21077"/>
                  <a:pt x="133796" y="21266"/>
                </a:cubicBezTo>
                <a:cubicBezTo>
                  <a:pt x="133666" y="21497"/>
                  <a:pt x="133624" y="21630"/>
                  <a:pt x="133624" y="21630"/>
                </a:cubicBezTo>
                <a:cubicBezTo>
                  <a:pt x="134504" y="21285"/>
                  <a:pt x="135375" y="20922"/>
                  <a:pt x="136229" y="20552"/>
                </a:cubicBezTo>
                <a:cubicBezTo>
                  <a:pt x="137263" y="20552"/>
                  <a:pt x="138404" y="20524"/>
                  <a:pt x="139660" y="20464"/>
                </a:cubicBezTo>
                <a:lnTo>
                  <a:pt x="139660" y="20464"/>
                </a:lnTo>
                <a:cubicBezTo>
                  <a:pt x="138313" y="21605"/>
                  <a:pt x="137639" y="22888"/>
                  <a:pt x="137341" y="23616"/>
                </a:cubicBezTo>
                <a:cubicBezTo>
                  <a:pt x="134266" y="23009"/>
                  <a:pt x="131113" y="22281"/>
                  <a:pt x="129303" y="21573"/>
                </a:cubicBezTo>
                <a:cubicBezTo>
                  <a:pt x="128523" y="20793"/>
                  <a:pt x="127758" y="19999"/>
                  <a:pt x="127008" y="19189"/>
                </a:cubicBezTo>
                <a:close/>
                <a:moveTo>
                  <a:pt x="144108" y="20152"/>
                </a:moveTo>
                <a:lnTo>
                  <a:pt x="144108" y="20152"/>
                </a:lnTo>
                <a:cubicBezTo>
                  <a:pt x="142105" y="21634"/>
                  <a:pt x="140788" y="22967"/>
                  <a:pt x="139938" y="24107"/>
                </a:cubicBezTo>
                <a:cubicBezTo>
                  <a:pt x="139212" y="23976"/>
                  <a:pt x="138457" y="23834"/>
                  <a:pt x="137694" y="23685"/>
                </a:cubicBezTo>
                <a:cubicBezTo>
                  <a:pt x="138922" y="22604"/>
                  <a:pt x="140691" y="21345"/>
                  <a:pt x="142231" y="20306"/>
                </a:cubicBezTo>
                <a:cubicBezTo>
                  <a:pt x="142834" y="20262"/>
                  <a:pt x="143460" y="20210"/>
                  <a:pt x="144108" y="20152"/>
                </a:cubicBezTo>
                <a:close/>
                <a:moveTo>
                  <a:pt x="56265" y="19668"/>
                </a:moveTo>
                <a:lnTo>
                  <a:pt x="56265" y="19668"/>
                </a:lnTo>
                <a:cubicBezTo>
                  <a:pt x="56061" y="20291"/>
                  <a:pt x="55867" y="20916"/>
                  <a:pt x="55680" y="21544"/>
                </a:cubicBezTo>
                <a:cubicBezTo>
                  <a:pt x="54750" y="22485"/>
                  <a:pt x="53975" y="23365"/>
                  <a:pt x="53329" y="24186"/>
                </a:cubicBezTo>
                <a:cubicBezTo>
                  <a:pt x="53292" y="24127"/>
                  <a:pt x="53256" y="24071"/>
                  <a:pt x="53216" y="24014"/>
                </a:cubicBezTo>
                <a:cubicBezTo>
                  <a:pt x="53067" y="23801"/>
                  <a:pt x="52842" y="23496"/>
                  <a:pt x="52551" y="23121"/>
                </a:cubicBezTo>
                <a:cubicBezTo>
                  <a:pt x="54188" y="21528"/>
                  <a:pt x="55703" y="20168"/>
                  <a:pt x="56214" y="19714"/>
                </a:cubicBezTo>
                <a:lnTo>
                  <a:pt x="56265" y="19668"/>
                </a:lnTo>
                <a:close/>
                <a:moveTo>
                  <a:pt x="39351" y="17519"/>
                </a:moveTo>
                <a:cubicBezTo>
                  <a:pt x="39726" y="17753"/>
                  <a:pt x="40101" y="17988"/>
                  <a:pt x="40478" y="18216"/>
                </a:cubicBezTo>
                <a:cubicBezTo>
                  <a:pt x="40576" y="18646"/>
                  <a:pt x="40671" y="19077"/>
                  <a:pt x="40763" y="19508"/>
                </a:cubicBezTo>
                <a:cubicBezTo>
                  <a:pt x="39500" y="21180"/>
                  <a:pt x="38341" y="22794"/>
                  <a:pt x="37290" y="24322"/>
                </a:cubicBezTo>
                <a:cubicBezTo>
                  <a:pt x="36750" y="23801"/>
                  <a:pt x="36231" y="23258"/>
                  <a:pt x="35722" y="22705"/>
                </a:cubicBezTo>
                <a:cubicBezTo>
                  <a:pt x="37082" y="21127"/>
                  <a:pt x="38345" y="19387"/>
                  <a:pt x="39351" y="17519"/>
                </a:cubicBezTo>
                <a:close/>
                <a:moveTo>
                  <a:pt x="23102" y="22016"/>
                </a:moveTo>
                <a:cubicBezTo>
                  <a:pt x="23500" y="22499"/>
                  <a:pt x="23929" y="22956"/>
                  <a:pt x="24363" y="23408"/>
                </a:cubicBezTo>
                <a:cubicBezTo>
                  <a:pt x="23888" y="23839"/>
                  <a:pt x="23450" y="24244"/>
                  <a:pt x="23051" y="24616"/>
                </a:cubicBezTo>
                <a:cubicBezTo>
                  <a:pt x="22771" y="23942"/>
                  <a:pt x="22468" y="23279"/>
                  <a:pt x="22144" y="22624"/>
                </a:cubicBezTo>
                <a:lnTo>
                  <a:pt x="22145" y="22624"/>
                </a:lnTo>
                <a:cubicBezTo>
                  <a:pt x="22426" y="22449"/>
                  <a:pt x="22748" y="22246"/>
                  <a:pt x="23102" y="22016"/>
                </a:cubicBezTo>
                <a:close/>
                <a:moveTo>
                  <a:pt x="72912" y="17371"/>
                </a:moveTo>
                <a:cubicBezTo>
                  <a:pt x="73455" y="17760"/>
                  <a:pt x="73985" y="18151"/>
                  <a:pt x="74485" y="18529"/>
                </a:cubicBezTo>
                <a:cubicBezTo>
                  <a:pt x="74180" y="20552"/>
                  <a:pt x="74059" y="22633"/>
                  <a:pt x="74048" y="24616"/>
                </a:cubicBezTo>
                <a:lnTo>
                  <a:pt x="74048" y="24615"/>
                </a:lnTo>
                <a:cubicBezTo>
                  <a:pt x="74007" y="24562"/>
                  <a:pt x="73959" y="24499"/>
                  <a:pt x="73903" y="24423"/>
                </a:cubicBezTo>
                <a:cubicBezTo>
                  <a:pt x="73864" y="24369"/>
                  <a:pt x="73824" y="24316"/>
                  <a:pt x="73785" y="24263"/>
                </a:cubicBezTo>
                <a:cubicBezTo>
                  <a:pt x="73334" y="23648"/>
                  <a:pt x="72544" y="22526"/>
                  <a:pt x="71624" y="21032"/>
                </a:cubicBezTo>
                <a:cubicBezTo>
                  <a:pt x="72143" y="19845"/>
                  <a:pt x="72574" y="18622"/>
                  <a:pt x="72912" y="17371"/>
                </a:cubicBezTo>
                <a:close/>
                <a:moveTo>
                  <a:pt x="144398" y="20125"/>
                </a:moveTo>
                <a:lnTo>
                  <a:pt x="144398" y="20125"/>
                </a:lnTo>
                <a:cubicBezTo>
                  <a:pt x="144378" y="20164"/>
                  <a:pt x="144358" y="20202"/>
                  <a:pt x="144339" y="20241"/>
                </a:cubicBezTo>
                <a:lnTo>
                  <a:pt x="144394" y="20269"/>
                </a:lnTo>
                <a:lnTo>
                  <a:pt x="144410" y="20241"/>
                </a:lnTo>
                <a:lnTo>
                  <a:pt x="144410" y="20241"/>
                </a:lnTo>
                <a:cubicBezTo>
                  <a:pt x="144090" y="21028"/>
                  <a:pt x="143595" y="22564"/>
                  <a:pt x="143477" y="24719"/>
                </a:cubicBezTo>
                <a:cubicBezTo>
                  <a:pt x="142925" y="24628"/>
                  <a:pt x="142300" y="24523"/>
                  <a:pt x="141624" y="24406"/>
                </a:cubicBezTo>
                <a:cubicBezTo>
                  <a:pt x="142770" y="22655"/>
                  <a:pt x="143923" y="20842"/>
                  <a:pt x="144377" y="20127"/>
                </a:cubicBezTo>
                <a:lnTo>
                  <a:pt x="144398" y="20125"/>
                </a:lnTo>
                <a:close/>
                <a:moveTo>
                  <a:pt x="194795" y="24794"/>
                </a:moveTo>
                <a:cubicBezTo>
                  <a:pt x="194795" y="24794"/>
                  <a:pt x="194795" y="24795"/>
                  <a:pt x="194795" y="24796"/>
                </a:cubicBezTo>
                <a:lnTo>
                  <a:pt x="194791" y="24799"/>
                </a:lnTo>
                <a:lnTo>
                  <a:pt x="194795" y="24794"/>
                </a:lnTo>
                <a:close/>
                <a:moveTo>
                  <a:pt x="149335" y="12412"/>
                </a:moveTo>
                <a:lnTo>
                  <a:pt x="149335" y="12412"/>
                </a:lnTo>
                <a:cubicBezTo>
                  <a:pt x="149332" y="15286"/>
                  <a:pt x="151478" y="18880"/>
                  <a:pt x="153776" y="21904"/>
                </a:cubicBezTo>
                <a:cubicBezTo>
                  <a:pt x="153758" y="21992"/>
                  <a:pt x="153739" y="22080"/>
                  <a:pt x="153721" y="22165"/>
                </a:cubicBezTo>
                <a:cubicBezTo>
                  <a:pt x="153456" y="23436"/>
                  <a:pt x="153191" y="24706"/>
                  <a:pt x="152955" y="25841"/>
                </a:cubicBezTo>
                <a:cubicBezTo>
                  <a:pt x="151470" y="22264"/>
                  <a:pt x="149403" y="17595"/>
                  <a:pt x="147673" y="14841"/>
                </a:cubicBezTo>
                <a:cubicBezTo>
                  <a:pt x="148212" y="14021"/>
                  <a:pt x="148766" y="13211"/>
                  <a:pt x="149335" y="12412"/>
                </a:cubicBezTo>
                <a:close/>
                <a:moveTo>
                  <a:pt x="51869" y="23793"/>
                </a:moveTo>
                <a:cubicBezTo>
                  <a:pt x="52261" y="24131"/>
                  <a:pt x="52533" y="24376"/>
                  <a:pt x="52640" y="24492"/>
                </a:cubicBezTo>
                <a:cubicBezTo>
                  <a:pt x="52712" y="24569"/>
                  <a:pt x="52778" y="24650"/>
                  <a:pt x="52843" y="24733"/>
                </a:cubicBezTo>
                <a:cubicBezTo>
                  <a:pt x="52855" y="24747"/>
                  <a:pt x="52865" y="24763"/>
                  <a:pt x="52877" y="24777"/>
                </a:cubicBezTo>
                <a:cubicBezTo>
                  <a:pt x="52597" y="25154"/>
                  <a:pt x="52346" y="25517"/>
                  <a:pt x="52121" y="25866"/>
                </a:cubicBezTo>
                <a:lnTo>
                  <a:pt x="52121" y="25868"/>
                </a:lnTo>
                <a:cubicBezTo>
                  <a:pt x="51836" y="25454"/>
                  <a:pt x="51504" y="25015"/>
                  <a:pt x="51116" y="24553"/>
                </a:cubicBezTo>
                <a:cubicBezTo>
                  <a:pt x="51365" y="24298"/>
                  <a:pt x="51616" y="24044"/>
                  <a:pt x="51869" y="23793"/>
                </a:cubicBezTo>
                <a:close/>
                <a:moveTo>
                  <a:pt x="30374" y="21458"/>
                </a:moveTo>
                <a:cubicBezTo>
                  <a:pt x="31141" y="21979"/>
                  <a:pt x="31952" y="22435"/>
                  <a:pt x="32743" y="22923"/>
                </a:cubicBezTo>
                <a:cubicBezTo>
                  <a:pt x="31786" y="23931"/>
                  <a:pt x="30852" y="24943"/>
                  <a:pt x="29977" y="25905"/>
                </a:cubicBezTo>
                <a:lnTo>
                  <a:pt x="28127" y="22909"/>
                </a:lnTo>
                <a:cubicBezTo>
                  <a:pt x="28867" y="22453"/>
                  <a:pt x="29622" y="21968"/>
                  <a:pt x="30374" y="21458"/>
                </a:cubicBezTo>
                <a:close/>
                <a:moveTo>
                  <a:pt x="156221" y="20231"/>
                </a:moveTo>
                <a:cubicBezTo>
                  <a:pt x="157231" y="21794"/>
                  <a:pt x="158181" y="23082"/>
                  <a:pt x="158881" y="23980"/>
                </a:cubicBezTo>
                <a:cubicBezTo>
                  <a:pt x="158890" y="25242"/>
                  <a:pt x="158939" y="26454"/>
                  <a:pt x="159011" y="27574"/>
                </a:cubicBezTo>
                <a:cubicBezTo>
                  <a:pt x="158494" y="26534"/>
                  <a:pt x="157275" y="24148"/>
                  <a:pt x="155686" y="21388"/>
                </a:cubicBezTo>
                <a:cubicBezTo>
                  <a:pt x="155853" y="21022"/>
                  <a:pt x="156026" y="20649"/>
                  <a:pt x="156204" y="20270"/>
                </a:cubicBezTo>
                <a:cubicBezTo>
                  <a:pt x="156209" y="20257"/>
                  <a:pt x="156216" y="20243"/>
                  <a:pt x="156221" y="20231"/>
                </a:cubicBezTo>
                <a:close/>
                <a:moveTo>
                  <a:pt x="60670" y="15093"/>
                </a:moveTo>
                <a:cubicBezTo>
                  <a:pt x="62401" y="18326"/>
                  <a:pt x="65828" y="21643"/>
                  <a:pt x="68757" y="24108"/>
                </a:cubicBezTo>
                <a:cubicBezTo>
                  <a:pt x="68384" y="25904"/>
                  <a:pt x="68019" y="27654"/>
                  <a:pt x="67743" y="28976"/>
                </a:cubicBezTo>
                <a:cubicBezTo>
                  <a:pt x="65542" y="25399"/>
                  <a:pt x="61686" y="19353"/>
                  <a:pt x="58705" y="15859"/>
                </a:cubicBezTo>
                <a:cubicBezTo>
                  <a:pt x="59303" y="15710"/>
                  <a:pt x="59883" y="15469"/>
                  <a:pt x="60439" y="15204"/>
                </a:cubicBezTo>
                <a:cubicBezTo>
                  <a:pt x="60517" y="15166"/>
                  <a:pt x="60593" y="15130"/>
                  <a:pt x="60670" y="15093"/>
                </a:cubicBezTo>
                <a:close/>
                <a:moveTo>
                  <a:pt x="34471" y="24086"/>
                </a:moveTo>
                <a:cubicBezTo>
                  <a:pt x="34632" y="24200"/>
                  <a:pt x="34796" y="24312"/>
                  <a:pt x="34961" y="24420"/>
                </a:cubicBezTo>
                <a:cubicBezTo>
                  <a:pt x="35484" y="24763"/>
                  <a:pt x="36028" y="25073"/>
                  <a:pt x="36591" y="25345"/>
                </a:cubicBezTo>
                <a:cubicBezTo>
                  <a:pt x="35155" y="27469"/>
                  <a:pt x="33941" y="29393"/>
                  <a:pt x="32958" y="31022"/>
                </a:cubicBezTo>
                <a:cubicBezTo>
                  <a:pt x="32765" y="30751"/>
                  <a:pt x="32586" y="30469"/>
                  <a:pt x="32423" y="30178"/>
                </a:cubicBezTo>
                <a:cubicBezTo>
                  <a:pt x="32135" y="29666"/>
                  <a:pt x="31894" y="29129"/>
                  <a:pt x="31616" y="28612"/>
                </a:cubicBezTo>
                <a:cubicBezTo>
                  <a:pt x="31399" y="28210"/>
                  <a:pt x="31159" y="27819"/>
                  <a:pt x="30918" y="27430"/>
                </a:cubicBezTo>
                <a:cubicBezTo>
                  <a:pt x="32076" y="26448"/>
                  <a:pt x="33291" y="25329"/>
                  <a:pt x="34471" y="24086"/>
                </a:cubicBezTo>
                <a:close/>
                <a:moveTo>
                  <a:pt x="25411" y="24502"/>
                </a:moveTo>
                <a:lnTo>
                  <a:pt x="28420" y="27636"/>
                </a:lnTo>
                <a:cubicBezTo>
                  <a:pt x="26931" y="29307"/>
                  <a:pt x="25745" y="30684"/>
                  <a:pt x="25121" y="31414"/>
                </a:cubicBezTo>
                <a:cubicBezTo>
                  <a:pt x="24902" y="30663"/>
                  <a:pt x="24739" y="29894"/>
                  <a:pt x="24548" y="29134"/>
                </a:cubicBezTo>
                <a:cubicBezTo>
                  <a:pt x="24244" y="27926"/>
                  <a:pt x="23872" y="26737"/>
                  <a:pt x="23429" y="25571"/>
                </a:cubicBezTo>
                <a:cubicBezTo>
                  <a:pt x="24027" y="25259"/>
                  <a:pt x="24696" y="24901"/>
                  <a:pt x="25411" y="24502"/>
                </a:cubicBezTo>
                <a:close/>
                <a:moveTo>
                  <a:pt x="23671" y="41696"/>
                </a:moveTo>
                <a:cubicBezTo>
                  <a:pt x="23727" y="41773"/>
                  <a:pt x="23784" y="41851"/>
                  <a:pt x="23842" y="41929"/>
                </a:cubicBezTo>
                <a:cubicBezTo>
                  <a:pt x="23788" y="41848"/>
                  <a:pt x="23731" y="41770"/>
                  <a:pt x="23671" y="41696"/>
                </a:cubicBezTo>
                <a:close/>
                <a:moveTo>
                  <a:pt x="15305" y="1"/>
                </a:moveTo>
                <a:lnTo>
                  <a:pt x="15305" y="7002"/>
                </a:lnTo>
                <a:lnTo>
                  <a:pt x="14374" y="7999"/>
                </a:lnTo>
                <a:cubicBezTo>
                  <a:pt x="14055" y="8340"/>
                  <a:pt x="13734" y="8683"/>
                  <a:pt x="13473" y="9070"/>
                </a:cubicBezTo>
                <a:cubicBezTo>
                  <a:pt x="13218" y="9446"/>
                  <a:pt x="13022" y="9857"/>
                  <a:pt x="12839" y="10274"/>
                </a:cubicBezTo>
                <a:cubicBezTo>
                  <a:pt x="12904" y="10032"/>
                  <a:pt x="12937" y="9784"/>
                  <a:pt x="12924" y="9532"/>
                </a:cubicBezTo>
                <a:lnTo>
                  <a:pt x="12924" y="9532"/>
                </a:lnTo>
                <a:lnTo>
                  <a:pt x="11507" y="9743"/>
                </a:lnTo>
                <a:cubicBezTo>
                  <a:pt x="11021" y="9815"/>
                  <a:pt x="10516" y="9895"/>
                  <a:pt x="10105" y="10165"/>
                </a:cubicBezTo>
                <a:cubicBezTo>
                  <a:pt x="9568" y="10516"/>
                  <a:pt x="9269" y="11147"/>
                  <a:pt x="9143" y="11777"/>
                </a:cubicBezTo>
                <a:cubicBezTo>
                  <a:pt x="9017" y="12407"/>
                  <a:pt x="9037" y="13056"/>
                  <a:pt x="8989" y="13697"/>
                </a:cubicBezTo>
                <a:cubicBezTo>
                  <a:pt x="8910" y="14780"/>
                  <a:pt x="8636" y="15841"/>
                  <a:pt x="8183" y="16828"/>
                </a:cubicBezTo>
                <a:cubicBezTo>
                  <a:pt x="8234" y="16819"/>
                  <a:pt x="8285" y="16805"/>
                  <a:pt x="8333" y="16788"/>
                </a:cubicBezTo>
                <a:lnTo>
                  <a:pt x="8333" y="16788"/>
                </a:lnTo>
                <a:cubicBezTo>
                  <a:pt x="8266" y="16830"/>
                  <a:pt x="8197" y="16869"/>
                  <a:pt x="8130" y="16911"/>
                </a:cubicBezTo>
                <a:cubicBezTo>
                  <a:pt x="7525" y="17298"/>
                  <a:pt x="6929" y="17702"/>
                  <a:pt x="6343" y="18122"/>
                </a:cubicBezTo>
                <a:cubicBezTo>
                  <a:pt x="6427" y="17858"/>
                  <a:pt x="6415" y="17573"/>
                  <a:pt x="6414" y="17295"/>
                </a:cubicBezTo>
                <a:cubicBezTo>
                  <a:pt x="6408" y="15087"/>
                  <a:pt x="7302" y="12950"/>
                  <a:pt x="7294" y="10742"/>
                </a:cubicBezTo>
                <a:cubicBezTo>
                  <a:pt x="7292" y="10030"/>
                  <a:pt x="7194" y="9319"/>
                  <a:pt x="7212" y="8607"/>
                </a:cubicBezTo>
                <a:cubicBezTo>
                  <a:pt x="7255" y="6902"/>
                  <a:pt x="7957" y="5267"/>
                  <a:pt x="8925" y="3864"/>
                </a:cubicBezTo>
                <a:cubicBezTo>
                  <a:pt x="9893" y="2459"/>
                  <a:pt x="11007" y="1194"/>
                  <a:pt x="12225" y="1"/>
                </a:cubicBezTo>
                <a:lnTo>
                  <a:pt x="12225" y="1"/>
                </a:lnTo>
                <a:cubicBezTo>
                  <a:pt x="9537" y="2476"/>
                  <a:pt x="7359" y="5455"/>
                  <a:pt x="5819" y="8769"/>
                </a:cubicBezTo>
                <a:cubicBezTo>
                  <a:pt x="5537" y="9377"/>
                  <a:pt x="5274" y="10005"/>
                  <a:pt x="5185" y="10670"/>
                </a:cubicBezTo>
                <a:cubicBezTo>
                  <a:pt x="5134" y="11056"/>
                  <a:pt x="5143" y="11445"/>
                  <a:pt x="5151" y="11833"/>
                </a:cubicBezTo>
                <a:cubicBezTo>
                  <a:pt x="5201" y="14047"/>
                  <a:pt x="5253" y="16274"/>
                  <a:pt x="5681" y="18447"/>
                </a:cubicBezTo>
                <a:cubicBezTo>
                  <a:pt x="5688" y="18495"/>
                  <a:pt x="5696" y="18544"/>
                  <a:pt x="5705" y="18592"/>
                </a:cubicBezTo>
                <a:cubicBezTo>
                  <a:pt x="5149" y="19008"/>
                  <a:pt x="4606" y="19440"/>
                  <a:pt x="4076" y="19888"/>
                </a:cubicBezTo>
                <a:lnTo>
                  <a:pt x="4076" y="19879"/>
                </a:lnTo>
                <a:cubicBezTo>
                  <a:pt x="3900" y="18684"/>
                  <a:pt x="3725" y="17489"/>
                  <a:pt x="3550" y="16293"/>
                </a:cubicBezTo>
                <a:cubicBezTo>
                  <a:pt x="3438" y="15536"/>
                  <a:pt x="3326" y="14777"/>
                  <a:pt x="3148" y="14032"/>
                </a:cubicBezTo>
                <a:cubicBezTo>
                  <a:pt x="2844" y="12762"/>
                  <a:pt x="2346" y="11546"/>
                  <a:pt x="2036" y="10279"/>
                </a:cubicBezTo>
                <a:cubicBezTo>
                  <a:pt x="1635" y="8642"/>
                  <a:pt x="1551" y="6943"/>
                  <a:pt x="1787" y="5275"/>
                </a:cubicBezTo>
                <a:lnTo>
                  <a:pt x="1787" y="5275"/>
                </a:lnTo>
                <a:cubicBezTo>
                  <a:pt x="1291" y="5919"/>
                  <a:pt x="1239" y="6755"/>
                  <a:pt x="1009" y="7535"/>
                </a:cubicBezTo>
                <a:cubicBezTo>
                  <a:pt x="907" y="7880"/>
                  <a:pt x="758" y="8211"/>
                  <a:pt x="646" y="8553"/>
                </a:cubicBezTo>
                <a:cubicBezTo>
                  <a:pt x="1" y="10513"/>
                  <a:pt x="578" y="12646"/>
                  <a:pt x="1200" y="14613"/>
                </a:cubicBezTo>
                <a:cubicBezTo>
                  <a:pt x="1820" y="16577"/>
                  <a:pt x="2501" y="18554"/>
                  <a:pt x="3637" y="20268"/>
                </a:cubicBezTo>
                <a:cubicBezTo>
                  <a:pt x="2930" y="20887"/>
                  <a:pt x="2247" y="21535"/>
                  <a:pt x="1601" y="22218"/>
                </a:cubicBezTo>
                <a:lnTo>
                  <a:pt x="1633" y="22253"/>
                </a:lnTo>
                <a:cubicBezTo>
                  <a:pt x="1754" y="22151"/>
                  <a:pt x="1875" y="22052"/>
                  <a:pt x="1996" y="21952"/>
                </a:cubicBezTo>
                <a:lnTo>
                  <a:pt x="1996" y="21952"/>
                </a:lnTo>
                <a:cubicBezTo>
                  <a:pt x="1785" y="22173"/>
                  <a:pt x="1600" y="22413"/>
                  <a:pt x="1482" y="22681"/>
                </a:cubicBezTo>
                <a:cubicBezTo>
                  <a:pt x="1361" y="22956"/>
                  <a:pt x="1300" y="23252"/>
                  <a:pt x="1239" y="23548"/>
                </a:cubicBezTo>
                <a:cubicBezTo>
                  <a:pt x="1078" y="24338"/>
                  <a:pt x="915" y="25153"/>
                  <a:pt x="1066" y="25947"/>
                </a:cubicBezTo>
                <a:cubicBezTo>
                  <a:pt x="1152" y="26404"/>
                  <a:pt x="1338" y="26834"/>
                  <a:pt x="1536" y="27255"/>
                </a:cubicBezTo>
                <a:cubicBezTo>
                  <a:pt x="2179" y="28631"/>
                  <a:pt x="2962" y="29965"/>
                  <a:pt x="4049" y="31025"/>
                </a:cubicBezTo>
                <a:cubicBezTo>
                  <a:pt x="4423" y="31390"/>
                  <a:pt x="4839" y="31730"/>
                  <a:pt x="5093" y="32187"/>
                </a:cubicBezTo>
                <a:cubicBezTo>
                  <a:pt x="5018" y="31553"/>
                  <a:pt x="4527" y="31029"/>
                  <a:pt x="4158" y="30507"/>
                </a:cubicBezTo>
                <a:cubicBezTo>
                  <a:pt x="2903" y="28725"/>
                  <a:pt x="2827" y="26383"/>
                  <a:pt x="2997" y="24210"/>
                </a:cubicBezTo>
                <a:cubicBezTo>
                  <a:pt x="3030" y="23774"/>
                  <a:pt x="3072" y="23340"/>
                  <a:pt x="3077" y="22902"/>
                </a:cubicBezTo>
                <a:cubicBezTo>
                  <a:pt x="3083" y="22333"/>
                  <a:pt x="3027" y="21766"/>
                  <a:pt x="2908" y="21210"/>
                </a:cubicBezTo>
                <a:cubicBezTo>
                  <a:pt x="3343" y="20863"/>
                  <a:pt x="3781" y="20520"/>
                  <a:pt x="4223" y="20184"/>
                </a:cubicBezTo>
                <a:lnTo>
                  <a:pt x="4223" y="20184"/>
                </a:lnTo>
                <a:cubicBezTo>
                  <a:pt x="4180" y="20426"/>
                  <a:pt x="4210" y="20678"/>
                  <a:pt x="4215" y="20927"/>
                </a:cubicBezTo>
                <a:cubicBezTo>
                  <a:pt x="4241" y="21991"/>
                  <a:pt x="3822" y="23008"/>
                  <a:pt x="3604" y="24050"/>
                </a:cubicBezTo>
                <a:cubicBezTo>
                  <a:pt x="3109" y="26412"/>
                  <a:pt x="3678" y="28913"/>
                  <a:pt x="4831" y="31033"/>
                </a:cubicBezTo>
                <a:cubicBezTo>
                  <a:pt x="5984" y="33153"/>
                  <a:pt x="7584" y="34741"/>
                  <a:pt x="9426" y="36300"/>
                </a:cubicBezTo>
                <a:cubicBezTo>
                  <a:pt x="8926" y="35248"/>
                  <a:pt x="8426" y="34197"/>
                  <a:pt x="7926" y="33145"/>
                </a:cubicBezTo>
                <a:cubicBezTo>
                  <a:pt x="7701" y="32672"/>
                  <a:pt x="7475" y="32197"/>
                  <a:pt x="7309" y="31700"/>
                </a:cubicBezTo>
                <a:cubicBezTo>
                  <a:pt x="7134" y="31175"/>
                  <a:pt x="7026" y="30629"/>
                  <a:pt x="6918" y="30085"/>
                </a:cubicBezTo>
                <a:lnTo>
                  <a:pt x="5204" y="21410"/>
                </a:lnTo>
                <a:cubicBezTo>
                  <a:pt x="5091" y="20839"/>
                  <a:pt x="4979" y="20269"/>
                  <a:pt x="4867" y="19698"/>
                </a:cubicBezTo>
                <a:cubicBezTo>
                  <a:pt x="5462" y="19255"/>
                  <a:pt x="6062" y="18820"/>
                  <a:pt x="6669" y="18392"/>
                </a:cubicBezTo>
                <a:lnTo>
                  <a:pt x="6669" y="18392"/>
                </a:lnTo>
                <a:cubicBezTo>
                  <a:pt x="6509" y="18707"/>
                  <a:pt x="6590" y="19144"/>
                  <a:pt x="6664" y="19516"/>
                </a:cubicBezTo>
                <a:cubicBezTo>
                  <a:pt x="7057" y="21475"/>
                  <a:pt x="6696" y="23549"/>
                  <a:pt x="7249" y="25468"/>
                </a:cubicBezTo>
                <a:cubicBezTo>
                  <a:pt x="7378" y="25915"/>
                  <a:pt x="7556" y="26351"/>
                  <a:pt x="7620" y="26811"/>
                </a:cubicBezTo>
                <a:cubicBezTo>
                  <a:pt x="7675" y="27208"/>
                  <a:pt x="7647" y="27612"/>
                  <a:pt x="7643" y="28012"/>
                </a:cubicBezTo>
                <a:cubicBezTo>
                  <a:pt x="7629" y="29657"/>
                  <a:pt x="8082" y="31319"/>
                  <a:pt x="9018" y="32674"/>
                </a:cubicBezTo>
                <a:cubicBezTo>
                  <a:pt x="9357" y="33167"/>
                  <a:pt x="9757" y="33615"/>
                  <a:pt x="10145" y="34071"/>
                </a:cubicBezTo>
                <a:cubicBezTo>
                  <a:pt x="10556" y="34555"/>
                  <a:pt x="10955" y="35050"/>
                  <a:pt x="11353" y="35546"/>
                </a:cubicBezTo>
                <a:lnTo>
                  <a:pt x="13410" y="38098"/>
                </a:lnTo>
                <a:cubicBezTo>
                  <a:pt x="13607" y="38340"/>
                  <a:pt x="13847" y="38555"/>
                  <a:pt x="14092" y="38748"/>
                </a:cubicBezTo>
                <a:cubicBezTo>
                  <a:pt x="13891" y="38093"/>
                  <a:pt x="13988" y="37389"/>
                  <a:pt x="13977" y="36704"/>
                </a:cubicBezTo>
                <a:cubicBezTo>
                  <a:pt x="13969" y="36280"/>
                  <a:pt x="13919" y="35860"/>
                  <a:pt x="13842" y="35445"/>
                </a:cubicBezTo>
                <a:lnTo>
                  <a:pt x="13842" y="35445"/>
                </a:lnTo>
                <a:cubicBezTo>
                  <a:pt x="14192" y="35932"/>
                  <a:pt x="14547" y="36415"/>
                  <a:pt x="14874" y="36917"/>
                </a:cubicBezTo>
                <a:cubicBezTo>
                  <a:pt x="15762" y="38277"/>
                  <a:pt x="16451" y="39759"/>
                  <a:pt x="16917" y="41316"/>
                </a:cubicBezTo>
                <a:cubicBezTo>
                  <a:pt x="17689" y="39683"/>
                  <a:pt x="17422" y="37735"/>
                  <a:pt x="17003" y="35977"/>
                </a:cubicBezTo>
                <a:cubicBezTo>
                  <a:pt x="16563" y="34128"/>
                  <a:pt x="16122" y="32279"/>
                  <a:pt x="15682" y="30429"/>
                </a:cubicBezTo>
                <a:cubicBezTo>
                  <a:pt x="15655" y="30322"/>
                  <a:pt x="15630" y="30214"/>
                  <a:pt x="15604" y="30105"/>
                </a:cubicBezTo>
                <a:lnTo>
                  <a:pt x="15604" y="30105"/>
                </a:lnTo>
                <a:cubicBezTo>
                  <a:pt x="16717" y="32426"/>
                  <a:pt x="18050" y="34651"/>
                  <a:pt x="19385" y="36859"/>
                </a:cubicBezTo>
                <a:cubicBezTo>
                  <a:pt x="20086" y="38019"/>
                  <a:pt x="20804" y="39197"/>
                  <a:pt x="21824" y="40091"/>
                </a:cubicBezTo>
                <a:cubicBezTo>
                  <a:pt x="22438" y="40629"/>
                  <a:pt x="23163" y="41065"/>
                  <a:pt x="23671" y="41696"/>
                </a:cubicBezTo>
                <a:lnTo>
                  <a:pt x="23671" y="41696"/>
                </a:lnTo>
                <a:cubicBezTo>
                  <a:pt x="22932" y="40682"/>
                  <a:pt x="22233" y="39638"/>
                  <a:pt x="21696" y="38504"/>
                </a:cubicBezTo>
                <a:cubicBezTo>
                  <a:pt x="20378" y="35722"/>
                  <a:pt x="20349" y="32530"/>
                  <a:pt x="19781" y="29506"/>
                </a:cubicBezTo>
                <a:cubicBezTo>
                  <a:pt x="19594" y="28511"/>
                  <a:pt x="19346" y="27527"/>
                  <a:pt x="19040" y="26563"/>
                </a:cubicBezTo>
                <a:lnTo>
                  <a:pt x="19040" y="26563"/>
                </a:lnTo>
                <a:cubicBezTo>
                  <a:pt x="20845" y="29716"/>
                  <a:pt x="23064" y="32649"/>
                  <a:pt x="25545" y="35304"/>
                </a:cubicBezTo>
                <a:cubicBezTo>
                  <a:pt x="26108" y="35906"/>
                  <a:pt x="26693" y="36504"/>
                  <a:pt x="27399" y="36929"/>
                </a:cubicBezTo>
                <a:cubicBezTo>
                  <a:pt x="27926" y="37248"/>
                  <a:pt x="28449" y="37422"/>
                  <a:pt x="29049" y="37422"/>
                </a:cubicBezTo>
                <a:cubicBezTo>
                  <a:pt x="29103" y="37422"/>
                  <a:pt x="29158" y="37421"/>
                  <a:pt x="29213" y="37418"/>
                </a:cubicBezTo>
                <a:cubicBezTo>
                  <a:pt x="27414" y="36051"/>
                  <a:pt x="26035" y="34139"/>
                  <a:pt x="25305" y="32002"/>
                </a:cubicBezTo>
                <a:cubicBezTo>
                  <a:pt x="25264" y="31884"/>
                  <a:pt x="25225" y="31766"/>
                  <a:pt x="25190" y="31648"/>
                </a:cubicBezTo>
                <a:cubicBezTo>
                  <a:pt x="25978" y="31152"/>
                  <a:pt x="27543" y="30127"/>
                  <a:pt x="29407" y="28663"/>
                </a:cubicBezTo>
                <a:lnTo>
                  <a:pt x="29946" y="29225"/>
                </a:lnTo>
                <a:cubicBezTo>
                  <a:pt x="30760" y="30072"/>
                  <a:pt x="31644" y="30919"/>
                  <a:pt x="32646" y="31539"/>
                </a:cubicBezTo>
                <a:cubicBezTo>
                  <a:pt x="31260" y="33862"/>
                  <a:pt x="30382" y="35507"/>
                  <a:pt x="30050" y="36145"/>
                </a:cubicBezTo>
                <a:cubicBezTo>
                  <a:pt x="29949" y="36339"/>
                  <a:pt x="29896" y="36445"/>
                  <a:pt x="29896" y="36445"/>
                </a:cubicBezTo>
                <a:cubicBezTo>
                  <a:pt x="31341" y="34855"/>
                  <a:pt x="32600" y="33403"/>
                  <a:pt x="33694" y="32079"/>
                </a:cubicBezTo>
                <a:cubicBezTo>
                  <a:pt x="33786" y="32117"/>
                  <a:pt x="33879" y="32152"/>
                  <a:pt x="33974" y="32185"/>
                </a:cubicBezTo>
                <a:cubicBezTo>
                  <a:pt x="33905" y="32121"/>
                  <a:pt x="33836" y="32054"/>
                  <a:pt x="33769" y="31986"/>
                </a:cubicBezTo>
                <a:cubicBezTo>
                  <a:pt x="35740" y="29594"/>
                  <a:pt x="37175" y="27621"/>
                  <a:pt x="38215" y="26005"/>
                </a:cubicBezTo>
                <a:cubicBezTo>
                  <a:pt x="38741" y="26177"/>
                  <a:pt x="39276" y="26315"/>
                  <a:pt x="39819" y="26417"/>
                </a:cubicBezTo>
                <a:cubicBezTo>
                  <a:pt x="39382" y="26120"/>
                  <a:pt x="38963" y="25800"/>
                  <a:pt x="38558" y="25463"/>
                </a:cubicBezTo>
                <a:cubicBezTo>
                  <a:pt x="40309" y="22642"/>
                  <a:pt x="40791" y="20996"/>
                  <a:pt x="40898" y="20137"/>
                </a:cubicBezTo>
                <a:cubicBezTo>
                  <a:pt x="41107" y="21138"/>
                  <a:pt x="41295" y="22141"/>
                  <a:pt x="41465" y="23149"/>
                </a:cubicBezTo>
                <a:cubicBezTo>
                  <a:pt x="40410" y="27369"/>
                  <a:pt x="35226" y="37560"/>
                  <a:pt x="35226" y="37560"/>
                </a:cubicBezTo>
                <a:cubicBezTo>
                  <a:pt x="36051" y="37474"/>
                  <a:pt x="36957" y="36651"/>
                  <a:pt x="37656" y="35848"/>
                </a:cubicBezTo>
                <a:cubicBezTo>
                  <a:pt x="38398" y="34995"/>
                  <a:pt x="39002" y="34031"/>
                  <a:pt x="39488" y="33009"/>
                </a:cubicBezTo>
                <a:cubicBezTo>
                  <a:pt x="41517" y="28753"/>
                  <a:pt x="41651" y="25335"/>
                  <a:pt x="41580" y="23826"/>
                </a:cubicBezTo>
                <a:lnTo>
                  <a:pt x="41580" y="23826"/>
                </a:lnTo>
                <a:cubicBezTo>
                  <a:pt x="41583" y="23839"/>
                  <a:pt x="41586" y="23853"/>
                  <a:pt x="41587" y="23866"/>
                </a:cubicBezTo>
                <a:lnTo>
                  <a:pt x="41664" y="23856"/>
                </a:lnTo>
                <a:cubicBezTo>
                  <a:pt x="41650" y="23734"/>
                  <a:pt x="41633" y="23612"/>
                  <a:pt x="41618" y="23490"/>
                </a:cubicBezTo>
                <a:lnTo>
                  <a:pt x="41618" y="23490"/>
                </a:lnTo>
                <a:cubicBezTo>
                  <a:pt x="42022" y="25243"/>
                  <a:pt x="44461" y="35785"/>
                  <a:pt x="44859" y="35935"/>
                </a:cubicBezTo>
                <a:cubicBezTo>
                  <a:pt x="44868" y="35939"/>
                  <a:pt x="44879" y="35940"/>
                  <a:pt x="44890" y="35940"/>
                </a:cubicBezTo>
                <a:cubicBezTo>
                  <a:pt x="45406" y="35940"/>
                  <a:pt x="47898" y="32290"/>
                  <a:pt x="41594" y="23288"/>
                </a:cubicBezTo>
                <a:cubicBezTo>
                  <a:pt x="41506" y="22569"/>
                  <a:pt x="41409" y="21851"/>
                  <a:pt x="41302" y="21137"/>
                </a:cubicBezTo>
                <a:lnTo>
                  <a:pt x="41302" y="21137"/>
                </a:lnTo>
                <a:lnTo>
                  <a:pt x="41349" y="21195"/>
                </a:lnTo>
                <a:cubicBezTo>
                  <a:pt x="41713" y="21649"/>
                  <a:pt x="42627" y="22798"/>
                  <a:pt x="43707" y="24232"/>
                </a:cubicBezTo>
                <a:cubicBezTo>
                  <a:pt x="43688" y="24396"/>
                  <a:pt x="43683" y="24491"/>
                  <a:pt x="43683" y="24491"/>
                </a:cubicBezTo>
                <a:cubicBezTo>
                  <a:pt x="43683" y="24491"/>
                  <a:pt x="43699" y="24408"/>
                  <a:pt x="43735" y="24269"/>
                </a:cubicBezTo>
                <a:cubicBezTo>
                  <a:pt x="43847" y="24419"/>
                  <a:pt x="43962" y="24573"/>
                  <a:pt x="44078" y="24729"/>
                </a:cubicBezTo>
                <a:cubicBezTo>
                  <a:pt x="43999" y="24893"/>
                  <a:pt x="43928" y="25061"/>
                  <a:pt x="43865" y="25234"/>
                </a:cubicBezTo>
                <a:cubicBezTo>
                  <a:pt x="43763" y="25519"/>
                  <a:pt x="43742" y="25676"/>
                  <a:pt x="43742" y="25676"/>
                </a:cubicBezTo>
                <a:cubicBezTo>
                  <a:pt x="43982" y="25531"/>
                  <a:pt x="44220" y="25385"/>
                  <a:pt x="44457" y="25238"/>
                </a:cubicBezTo>
                <a:cubicBezTo>
                  <a:pt x="46007" y="27342"/>
                  <a:pt x="47706" y="29804"/>
                  <a:pt x="48579" y="31586"/>
                </a:cubicBezTo>
                <a:cubicBezTo>
                  <a:pt x="48579" y="31586"/>
                  <a:pt x="48598" y="31393"/>
                  <a:pt x="48590" y="31056"/>
                </a:cubicBezTo>
                <a:lnTo>
                  <a:pt x="48590" y="31056"/>
                </a:lnTo>
                <a:cubicBezTo>
                  <a:pt x="48604" y="31081"/>
                  <a:pt x="48616" y="31105"/>
                  <a:pt x="48628" y="31129"/>
                </a:cubicBezTo>
                <a:cubicBezTo>
                  <a:pt x="48616" y="31099"/>
                  <a:pt x="48602" y="31071"/>
                  <a:pt x="48590" y="31041"/>
                </a:cubicBezTo>
                <a:cubicBezTo>
                  <a:pt x="48564" y="29871"/>
                  <a:pt x="48236" y="27004"/>
                  <a:pt x="45877" y="24340"/>
                </a:cubicBezTo>
                <a:cubicBezTo>
                  <a:pt x="46266" y="24091"/>
                  <a:pt x="46651" y="23838"/>
                  <a:pt x="47030" y="23586"/>
                </a:cubicBezTo>
                <a:cubicBezTo>
                  <a:pt x="47627" y="24191"/>
                  <a:pt x="48251" y="24813"/>
                  <a:pt x="48897" y="25443"/>
                </a:cubicBezTo>
                <a:cubicBezTo>
                  <a:pt x="48529" y="26259"/>
                  <a:pt x="48349" y="26961"/>
                  <a:pt x="48265" y="27401"/>
                </a:cubicBezTo>
                <a:cubicBezTo>
                  <a:pt x="48250" y="27426"/>
                  <a:pt x="48233" y="27449"/>
                  <a:pt x="48219" y="27473"/>
                </a:cubicBezTo>
                <a:cubicBezTo>
                  <a:pt x="48233" y="27454"/>
                  <a:pt x="48247" y="27435"/>
                  <a:pt x="48263" y="27415"/>
                </a:cubicBezTo>
                <a:lnTo>
                  <a:pt x="48263" y="27415"/>
                </a:lnTo>
                <a:cubicBezTo>
                  <a:pt x="48205" y="27713"/>
                  <a:pt x="48192" y="27888"/>
                  <a:pt x="48192" y="27888"/>
                </a:cubicBezTo>
                <a:cubicBezTo>
                  <a:pt x="48574" y="27358"/>
                  <a:pt x="49067" y="26764"/>
                  <a:pt x="49621" y="26145"/>
                </a:cubicBezTo>
                <a:cubicBezTo>
                  <a:pt x="50121" y="26625"/>
                  <a:pt x="50633" y="27108"/>
                  <a:pt x="51155" y="27593"/>
                </a:cubicBezTo>
                <a:cubicBezTo>
                  <a:pt x="49672" y="30740"/>
                  <a:pt x="50550" y="32331"/>
                  <a:pt x="50839" y="32331"/>
                </a:cubicBezTo>
                <a:cubicBezTo>
                  <a:pt x="50844" y="32331"/>
                  <a:pt x="50848" y="32331"/>
                  <a:pt x="50853" y="32330"/>
                </a:cubicBezTo>
                <a:cubicBezTo>
                  <a:pt x="51007" y="32300"/>
                  <a:pt x="51728" y="30776"/>
                  <a:pt x="52568" y="28881"/>
                </a:cubicBezTo>
                <a:cubicBezTo>
                  <a:pt x="52987" y="29256"/>
                  <a:pt x="53410" y="29627"/>
                  <a:pt x="53837" y="29998"/>
                </a:cubicBezTo>
                <a:cubicBezTo>
                  <a:pt x="53837" y="29998"/>
                  <a:pt x="53843" y="29822"/>
                  <a:pt x="53784" y="29493"/>
                </a:cubicBezTo>
                <a:cubicBezTo>
                  <a:pt x="53713" y="29082"/>
                  <a:pt x="53540" y="28434"/>
                  <a:pt x="53134" y="27589"/>
                </a:cubicBezTo>
                <a:cubicBezTo>
                  <a:pt x="53316" y="27175"/>
                  <a:pt x="53497" y="26753"/>
                  <a:pt x="53676" y="26338"/>
                </a:cubicBezTo>
                <a:cubicBezTo>
                  <a:pt x="54091" y="27563"/>
                  <a:pt x="54122" y="28716"/>
                  <a:pt x="54122" y="28716"/>
                </a:cubicBezTo>
                <a:cubicBezTo>
                  <a:pt x="54122" y="28716"/>
                  <a:pt x="54282" y="27223"/>
                  <a:pt x="53936" y="25730"/>
                </a:cubicBezTo>
                <a:cubicBezTo>
                  <a:pt x="54712" y="23914"/>
                  <a:pt x="55392" y="22284"/>
                  <a:pt x="55627" y="21718"/>
                </a:cubicBezTo>
                <a:lnTo>
                  <a:pt x="55627" y="21718"/>
                </a:lnTo>
                <a:cubicBezTo>
                  <a:pt x="55596" y="21826"/>
                  <a:pt x="55561" y="21932"/>
                  <a:pt x="55531" y="22039"/>
                </a:cubicBezTo>
                <a:lnTo>
                  <a:pt x="55597" y="22059"/>
                </a:lnTo>
                <a:cubicBezTo>
                  <a:pt x="55601" y="22047"/>
                  <a:pt x="55606" y="22036"/>
                  <a:pt x="55609" y="22025"/>
                </a:cubicBezTo>
                <a:lnTo>
                  <a:pt x="55609" y="22025"/>
                </a:lnTo>
                <a:cubicBezTo>
                  <a:pt x="55318" y="23360"/>
                  <a:pt x="54920" y="26429"/>
                  <a:pt x="56086" y="30533"/>
                </a:cubicBezTo>
                <a:cubicBezTo>
                  <a:pt x="56365" y="31517"/>
                  <a:pt x="56758" y="32469"/>
                  <a:pt x="57292" y="33343"/>
                </a:cubicBezTo>
                <a:cubicBezTo>
                  <a:pt x="57794" y="34165"/>
                  <a:pt x="58476" y="35036"/>
                  <a:pt x="59200" y="35237"/>
                </a:cubicBezTo>
                <a:cubicBezTo>
                  <a:pt x="59200" y="35237"/>
                  <a:pt x="56117" y="25362"/>
                  <a:pt x="55814" y="21438"/>
                </a:cubicBezTo>
                <a:cubicBezTo>
                  <a:pt x="56118" y="20565"/>
                  <a:pt x="56438" y="19698"/>
                  <a:pt x="56776" y="18837"/>
                </a:cubicBezTo>
                <a:lnTo>
                  <a:pt x="56776" y="18837"/>
                </a:lnTo>
                <a:cubicBezTo>
                  <a:pt x="56710" y="20334"/>
                  <a:pt x="57433" y="24609"/>
                  <a:pt x="64123" y="35048"/>
                </a:cubicBezTo>
                <a:cubicBezTo>
                  <a:pt x="64123" y="35048"/>
                  <a:pt x="64092" y="34947"/>
                  <a:pt x="64031" y="34759"/>
                </a:cubicBezTo>
                <a:cubicBezTo>
                  <a:pt x="63572" y="33334"/>
                  <a:pt x="61354" y="26743"/>
                  <a:pt x="57131" y="18566"/>
                </a:cubicBezTo>
                <a:lnTo>
                  <a:pt x="57131" y="18566"/>
                </a:lnTo>
                <a:cubicBezTo>
                  <a:pt x="58187" y="18941"/>
                  <a:pt x="59058" y="19262"/>
                  <a:pt x="59718" y="19554"/>
                </a:cubicBezTo>
                <a:cubicBezTo>
                  <a:pt x="61933" y="24102"/>
                  <a:pt x="65368" y="27916"/>
                  <a:pt x="67521" y="30044"/>
                </a:cubicBezTo>
                <a:cubicBezTo>
                  <a:pt x="67360" y="30817"/>
                  <a:pt x="67262" y="31285"/>
                  <a:pt x="67262" y="31285"/>
                </a:cubicBezTo>
                <a:cubicBezTo>
                  <a:pt x="67262" y="31285"/>
                  <a:pt x="67403" y="30897"/>
                  <a:pt x="67674" y="30196"/>
                </a:cubicBezTo>
                <a:cubicBezTo>
                  <a:pt x="68765" y="31264"/>
                  <a:pt x="69491" y="31868"/>
                  <a:pt x="69491" y="31868"/>
                </a:cubicBezTo>
                <a:cubicBezTo>
                  <a:pt x="69491" y="31868"/>
                  <a:pt x="68916" y="30890"/>
                  <a:pt x="67993" y="29384"/>
                </a:cubicBezTo>
                <a:cubicBezTo>
                  <a:pt x="68425" y="28296"/>
                  <a:pt x="69042" y="26790"/>
                  <a:pt x="69829" y="24993"/>
                </a:cubicBezTo>
                <a:cubicBezTo>
                  <a:pt x="71505" y="26345"/>
                  <a:pt x="72899" y="27344"/>
                  <a:pt x="73521" y="27780"/>
                </a:cubicBezTo>
                <a:cubicBezTo>
                  <a:pt x="73569" y="27828"/>
                  <a:pt x="73615" y="27876"/>
                  <a:pt x="73663" y="27926"/>
                </a:cubicBezTo>
                <a:lnTo>
                  <a:pt x="73548" y="27797"/>
                </a:lnTo>
                <a:lnTo>
                  <a:pt x="73548" y="27797"/>
                </a:lnTo>
                <a:cubicBezTo>
                  <a:pt x="73757" y="27943"/>
                  <a:pt x="73873" y="28022"/>
                  <a:pt x="73873" y="28022"/>
                </a:cubicBezTo>
                <a:cubicBezTo>
                  <a:pt x="73873" y="28022"/>
                  <a:pt x="72528" y="26141"/>
                  <a:pt x="70473" y="23546"/>
                </a:cubicBezTo>
                <a:cubicBezTo>
                  <a:pt x="70689" y="23064"/>
                  <a:pt x="70917" y="22568"/>
                  <a:pt x="71154" y="22056"/>
                </a:cubicBezTo>
                <a:cubicBezTo>
                  <a:pt x="72585" y="23451"/>
                  <a:pt x="73675" y="24375"/>
                  <a:pt x="74047" y="24683"/>
                </a:cubicBezTo>
                <a:cubicBezTo>
                  <a:pt x="74019" y="30511"/>
                  <a:pt x="74932" y="35461"/>
                  <a:pt x="74932" y="35461"/>
                </a:cubicBezTo>
                <a:cubicBezTo>
                  <a:pt x="75073" y="32317"/>
                  <a:pt x="75697" y="31146"/>
                  <a:pt x="76697" y="24521"/>
                </a:cubicBezTo>
                <a:cubicBezTo>
                  <a:pt x="76896" y="23196"/>
                  <a:pt x="77006" y="21860"/>
                  <a:pt x="77026" y="20521"/>
                </a:cubicBezTo>
                <a:lnTo>
                  <a:pt x="77124" y="20600"/>
                </a:lnTo>
                <a:cubicBezTo>
                  <a:pt x="77243" y="20724"/>
                  <a:pt x="77363" y="20847"/>
                  <a:pt x="77480" y="20972"/>
                </a:cubicBezTo>
                <a:cubicBezTo>
                  <a:pt x="77397" y="20877"/>
                  <a:pt x="77314" y="20782"/>
                  <a:pt x="77231" y="20687"/>
                </a:cubicBezTo>
                <a:lnTo>
                  <a:pt x="77231" y="20687"/>
                </a:lnTo>
                <a:cubicBezTo>
                  <a:pt x="77557" y="20952"/>
                  <a:pt x="77745" y="21110"/>
                  <a:pt x="77745" y="21110"/>
                </a:cubicBezTo>
                <a:cubicBezTo>
                  <a:pt x="77745" y="21110"/>
                  <a:pt x="77488" y="20767"/>
                  <a:pt x="77030" y="20185"/>
                </a:cubicBezTo>
                <a:cubicBezTo>
                  <a:pt x="77048" y="17120"/>
                  <a:pt x="76615" y="14674"/>
                  <a:pt x="76342" y="13438"/>
                </a:cubicBezTo>
                <a:lnTo>
                  <a:pt x="76342" y="13438"/>
                </a:lnTo>
                <a:cubicBezTo>
                  <a:pt x="77244" y="14069"/>
                  <a:pt x="77904" y="14592"/>
                  <a:pt x="78401" y="15010"/>
                </a:cubicBezTo>
                <a:cubicBezTo>
                  <a:pt x="77318" y="27420"/>
                  <a:pt x="83048" y="36202"/>
                  <a:pt x="83048" y="36202"/>
                </a:cubicBezTo>
                <a:cubicBezTo>
                  <a:pt x="82422" y="35175"/>
                  <a:pt x="82400" y="31376"/>
                  <a:pt x="81655" y="25716"/>
                </a:cubicBezTo>
                <a:cubicBezTo>
                  <a:pt x="81139" y="21804"/>
                  <a:pt x="79828" y="17733"/>
                  <a:pt x="79066" y="15591"/>
                </a:cubicBezTo>
                <a:lnTo>
                  <a:pt x="79066" y="15591"/>
                </a:lnTo>
                <a:cubicBezTo>
                  <a:pt x="79596" y="16067"/>
                  <a:pt x="79828" y="16298"/>
                  <a:pt x="80042" y="16298"/>
                </a:cubicBezTo>
                <a:cubicBezTo>
                  <a:pt x="80047" y="16298"/>
                  <a:pt x="80052" y="16298"/>
                  <a:pt x="80057" y="16298"/>
                </a:cubicBezTo>
                <a:cubicBezTo>
                  <a:pt x="80057" y="16298"/>
                  <a:pt x="79869" y="15754"/>
                  <a:pt x="79267" y="14837"/>
                </a:cubicBezTo>
                <a:lnTo>
                  <a:pt x="79267" y="14837"/>
                </a:lnTo>
                <a:cubicBezTo>
                  <a:pt x="79912" y="15197"/>
                  <a:pt x="80561" y="15549"/>
                  <a:pt x="81215" y="15894"/>
                </a:cubicBezTo>
                <a:cubicBezTo>
                  <a:pt x="81332" y="21758"/>
                  <a:pt x="86762" y="28777"/>
                  <a:pt x="88011" y="30212"/>
                </a:cubicBezTo>
                <a:cubicBezTo>
                  <a:pt x="89281" y="31670"/>
                  <a:pt x="91942" y="32036"/>
                  <a:pt x="91942" y="32036"/>
                </a:cubicBezTo>
                <a:cubicBezTo>
                  <a:pt x="91942" y="32036"/>
                  <a:pt x="89819" y="31445"/>
                  <a:pt x="88723" y="30043"/>
                </a:cubicBezTo>
                <a:cubicBezTo>
                  <a:pt x="88665" y="29968"/>
                  <a:pt x="88608" y="29891"/>
                  <a:pt x="88556" y="29811"/>
                </a:cubicBezTo>
                <a:cubicBezTo>
                  <a:pt x="87965" y="28908"/>
                  <a:pt x="83136" y="18456"/>
                  <a:pt x="81598" y="16096"/>
                </a:cubicBezTo>
                <a:lnTo>
                  <a:pt x="81598" y="16096"/>
                </a:lnTo>
                <a:cubicBezTo>
                  <a:pt x="82410" y="16520"/>
                  <a:pt x="83228" y="16929"/>
                  <a:pt x="84053" y="17325"/>
                </a:cubicBezTo>
                <a:cubicBezTo>
                  <a:pt x="87173" y="28602"/>
                  <a:pt x="91357" y="31313"/>
                  <a:pt x="92698" y="31910"/>
                </a:cubicBezTo>
                <a:cubicBezTo>
                  <a:pt x="92974" y="32033"/>
                  <a:pt x="93130" y="32066"/>
                  <a:pt x="93130" y="32066"/>
                </a:cubicBezTo>
                <a:cubicBezTo>
                  <a:pt x="89690" y="25266"/>
                  <a:pt x="85322" y="18973"/>
                  <a:pt x="84240" y="17446"/>
                </a:cubicBezTo>
                <a:cubicBezTo>
                  <a:pt x="84234" y="17432"/>
                  <a:pt x="84226" y="17419"/>
                  <a:pt x="84220" y="17406"/>
                </a:cubicBezTo>
                <a:lnTo>
                  <a:pt x="84220" y="17406"/>
                </a:lnTo>
                <a:cubicBezTo>
                  <a:pt x="84352" y="17469"/>
                  <a:pt x="84481" y="17534"/>
                  <a:pt x="84613" y="17596"/>
                </a:cubicBezTo>
                <a:cubicBezTo>
                  <a:pt x="85733" y="18116"/>
                  <a:pt x="86864" y="18613"/>
                  <a:pt x="88003" y="19088"/>
                </a:cubicBezTo>
                <a:cubicBezTo>
                  <a:pt x="88609" y="22271"/>
                  <a:pt x="90006" y="24306"/>
                  <a:pt x="91445" y="25602"/>
                </a:cubicBezTo>
                <a:cubicBezTo>
                  <a:pt x="91548" y="26563"/>
                  <a:pt x="91746" y="27533"/>
                  <a:pt x="91378" y="28442"/>
                </a:cubicBezTo>
                <a:cubicBezTo>
                  <a:pt x="91904" y="27772"/>
                  <a:pt x="92605" y="27318"/>
                  <a:pt x="93382" y="26960"/>
                </a:cubicBezTo>
                <a:cubicBezTo>
                  <a:pt x="94129" y="27356"/>
                  <a:pt x="94779" y="27574"/>
                  <a:pt x="95194" y="27687"/>
                </a:cubicBezTo>
                <a:cubicBezTo>
                  <a:pt x="95216" y="27704"/>
                  <a:pt x="95239" y="27722"/>
                  <a:pt x="95262" y="27739"/>
                </a:cubicBezTo>
                <a:cubicBezTo>
                  <a:pt x="95243" y="27723"/>
                  <a:pt x="95225" y="27707"/>
                  <a:pt x="95207" y="27691"/>
                </a:cubicBezTo>
                <a:lnTo>
                  <a:pt x="95207" y="27691"/>
                </a:lnTo>
                <a:cubicBezTo>
                  <a:pt x="95501" y="27771"/>
                  <a:pt x="95675" y="27797"/>
                  <a:pt x="95675" y="27797"/>
                </a:cubicBezTo>
                <a:cubicBezTo>
                  <a:pt x="95267" y="27453"/>
                  <a:pt x="94822" y="27032"/>
                  <a:pt x="94359" y="26563"/>
                </a:cubicBezTo>
                <a:cubicBezTo>
                  <a:pt x="95290" y="26223"/>
                  <a:pt x="96267" y="25941"/>
                  <a:pt x="97154" y="25544"/>
                </a:cubicBezTo>
                <a:cubicBezTo>
                  <a:pt x="97914" y="25815"/>
                  <a:pt x="98543" y="25910"/>
                  <a:pt x="99034" y="25910"/>
                </a:cubicBezTo>
                <a:cubicBezTo>
                  <a:pt x="99885" y="25910"/>
                  <a:pt x="100322" y="25624"/>
                  <a:pt x="100306" y="25481"/>
                </a:cubicBezTo>
                <a:cubicBezTo>
                  <a:pt x="100294" y="25382"/>
                  <a:pt x="99702" y="25011"/>
                  <a:pt x="98805" y="24504"/>
                </a:cubicBezTo>
                <a:cubicBezTo>
                  <a:pt x="98954" y="24367"/>
                  <a:pt x="99094" y="24220"/>
                  <a:pt x="99221" y="24064"/>
                </a:cubicBezTo>
                <a:cubicBezTo>
                  <a:pt x="99779" y="23378"/>
                  <a:pt x="100088" y="22528"/>
                  <a:pt x="100587" y="21800"/>
                </a:cubicBezTo>
                <a:cubicBezTo>
                  <a:pt x="100990" y="21212"/>
                  <a:pt x="101509" y="20714"/>
                  <a:pt x="102043" y="20230"/>
                </a:cubicBezTo>
                <a:lnTo>
                  <a:pt x="102043" y="20230"/>
                </a:lnTo>
                <a:cubicBezTo>
                  <a:pt x="102043" y="20240"/>
                  <a:pt x="102042" y="20250"/>
                  <a:pt x="102041" y="20259"/>
                </a:cubicBezTo>
                <a:lnTo>
                  <a:pt x="99204" y="24593"/>
                </a:lnTo>
                <a:cubicBezTo>
                  <a:pt x="99204" y="24593"/>
                  <a:pt x="100051" y="23629"/>
                  <a:pt x="101569" y="22030"/>
                </a:cubicBezTo>
                <a:lnTo>
                  <a:pt x="101569" y="22030"/>
                </a:lnTo>
                <a:cubicBezTo>
                  <a:pt x="101433" y="22467"/>
                  <a:pt x="101324" y="22906"/>
                  <a:pt x="101342" y="23358"/>
                </a:cubicBezTo>
                <a:cubicBezTo>
                  <a:pt x="101406" y="25024"/>
                  <a:pt x="103023" y="26199"/>
                  <a:pt x="103067" y="27866"/>
                </a:cubicBezTo>
                <a:cubicBezTo>
                  <a:pt x="103828" y="24941"/>
                  <a:pt x="107695" y="23632"/>
                  <a:pt x="108507" y="20720"/>
                </a:cubicBezTo>
                <a:cubicBezTo>
                  <a:pt x="108744" y="19868"/>
                  <a:pt x="108687" y="18966"/>
                  <a:pt x="108854" y="18099"/>
                </a:cubicBezTo>
                <a:cubicBezTo>
                  <a:pt x="109195" y="16328"/>
                  <a:pt x="110446" y="14792"/>
                  <a:pt x="110613" y="12997"/>
                </a:cubicBezTo>
                <a:cubicBezTo>
                  <a:pt x="110619" y="12928"/>
                  <a:pt x="110620" y="12859"/>
                  <a:pt x="110623" y="12789"/>
                </a:cubicBezTo>
                <a:cubicBezTo>
                  <a:pt x="110849" y="12513"/>
                  <a:pt x="111066" y="12240"/>
                  <a:pt x="111274" y="11968"/>
                </a:cubicBezTo>
                <a:cubicBezTo>
                  <a:pt x="112143" y="11768"/>
                  <a:pt x="113052" y="11726"/>
                  <a:pt x="113962" y="11676"/>
                </a:cubicBezTo>
                <a:lnTo>
                  <a:pt x="113962" y="11676"/>
                </a:lnTo>
                <a:cubicBezTo>
                  <a:pt x="108298" y="20217"/>
                  <a:pt x="105901" y="32575"/>
                  <a:pt x="105901" y="32575"/>
                </a:cubicBezTo>
                <a:cubicBezTo>
                  <a:pt x="107427" y="29144"/>
                  <a:pt x="108631" y="28116"/>
                  <a:pt x="112631" y="21195"/>
                </a:cubicBezTo>
                <a:cubicBezTo>
                  <a:pt x="114761" y="17511"/>
                  <a:pt x="115921" y="13913"/>
                  <a:pt x="116541" y="11353"/>
                </a:cubicBezTo>
                <a:cubicBezTo>
                  <a:pt x="116642" y="11327"/>
                  <a:pt x="116744" y="11301"/>
                  <a:pt x="116845" y="11269"/>
                </a:cubicBezTo>
                <a:cubicBezTo>
                  <a:pt x="117172" y="11168"/>
                  <a:pt x="117495" y="11037"/>
                  <a:pt x="117834" y="10991"/>
                </a:cubicBezTo>
                <a:cubicBezTo>
                  <a:pt x="117944" y="10976"/>
                  <a:pt x="118053" y="10970"/>
                  <a:pt x="118163" y="10970"/>
                </a:cubicBezTo>
                <a:cubicBezTo>
                  <a:pt x="118391" y="10970"/>
                  <a:pt x="118620" y="10996"/>
                  <a:pt x="118848" y="11023"/>
                </a:cubicBezTo>
                <a:cubicBezTo>
                  <a:pt x="112010" y="24468"/>
                  <a:pt x="114590" y="36937"/>
                  <a:pt x="114590" y="36937"/>
                </a:cubicBezTo>
                <a:cubicBezTo>
                  <a:pt x="114341" y="35526"/>
                  <a:pt x="115974" y="31296"/>
                  <a:pt x="117614" y="24685"/>
                </a:cubicBezTo>
                <a:cubicBezTo>
                  <a:pt x="118960" y="19261"/>
                  <a:pt x="119157" y="13098"/>
                  <a:pt x="119185" y="11062"/>
                </a:cubicBezTo>
                <a:cubicBezTo>
                  <a:pt x="119226" y="11066"/>
                  <a:pt x="119269" y="11071"/>
                  <a:pt x="119311" y="11075"/>
                </a:cubicBezTo>
                <a:cubicBezTo>
                  <a:pt x="119374" y="11156"/>
                  <a:pt x="119438" y="11235"/>
                  <a:pt x="119501" y="11315"/>
                </a:cubicBezTo>
                <a:cubicBezTo>
                  <a:pt x="120126" y="12082"/>
                  <a:pt x="120762" y="12840"/>
                  <a:pt x="121409" y="13586"/>
                </a:cubicBezTo>
                <a:cubicBezTo>
                  <a:pt x="118981" y="20150"/>
                  <a:pt x="121950" y="30312"/>
                  <a:pt x="122712" y="32452"/>
                </a:cubicBezTo>
                <a:cubicBezTo>
                  <a:pt x="123486" y="34624"/>
                  <a:pt x="126283" y="36190"/>
                  <a:pt x="126283" y="36190"/>
                </a:cubicBezTo>
                <a:cubicBezTo>
                  <a:pt x="126283" y="36190"/>
                  <a:pt x="124182" y="34608"/>
                  <a:pt x="123577" y="32572"/>
                </a:cubicBezTo>
                <a:cubicBezTo>
                  <a:pt x="123545" y="32464"/>
                  <a:pt x="123515" y="32354"/>
                  <a:pt x="123492" y="32243"/>
                </a:cubicBezTo>
                <a:cubicBezTo>
                  <a:pt x="123230" y="30982"/>
                  <a:pt x="122425" y="17270"/>
                  <a:pt x="121746" y="13979"/>
                </a:cubicBezTo>
                <a:lnTo>
                  <a:pt x="121746" y="13979"/>
                </a:lnTo>
                <a:cubicBezTo>
                  <a:pt x="122463" y="14803"/>
                  <a:pt x="123193" y="15614"/>
                  <a:pt x="123936" y="16414"/>
                </a:cubicBezTo>
                <a:cubicBezTo>
                  <a:pt x="122483" y="30298"/>
                  <a:pt x="125948" y="35132"/>
                  <a:pt x="127177" y="36379"/>
                </a:cubicBezTo>
                <a:cubicBezTo>
                  <a:pt x="127430" y="36636"/>
                  <a:pt x="127588" y="36741"/>
                  <a:pt x="127588" y="36741"/>
                </a:cubicBezTo>
                <a:cubicBezTo>
                  <a:pt x="126733" y="27690"/>
                  <a:pt x="124626" y="18796"/>
                  <a:pt x="124091" y="16628"/>
                </a:cubicBezTo>
                <a:cubicBezTo>
                  <a:pt x="124090" y="16611"/>
                  <a:pt x="124088" y="16594"/>
                  <a:pt x="124087" y="16576"/>
                </a:cubicBezTo>
                <a:lnTo>
                  <a:pt x="124087" y="16576"/>
                </a:lnTo>
                <a:cubicBezTo>
                  <a:pt x="124205" y="16704"/>
                  <a:pt x="124321" y="16833"/>
                  <a:pt x="124440" y="16959"/>
                </a:cubicBezTo>
                <a:cubicBezTo>
                  <a:pt x="125458" y="18025"/>
                  <a:pt x="126496" y="19070"/>
                  <a:pt x="127555" y="20093"/>
                </a:cubicBezTo>
                <a:cubicBezTo>
                  <a:pt x="126105" y="27796"/>
                  <a:pt x="130319" y="31683"/>
                  <a:pt x="131789" y="32778"/>
                </a:cubicBezTo>
                <a:cubicBezTo>
                  <a:pt x="131807" y="32808"/>
                  <a:pt x="131824" y="32837"/>
                  <a:pt x="131842" y="32866"/>
                </a:cubicBezTo>
                <a:cubicBezTo>
                  <a:pt x="131829" y="32840"/>
                  <a:pt x="131814" y="32814"/>
                  <a:pt x="131801" y="32788"/>
                </a:cubicBezTo>
                <a:lnTo>
                  <a:pt x="131801" y="32788"/>
                </a:lnTo>
                <a:cubicBezTo>
                  <a:pt x="132093" y="33005"/>
                  <a:pt x="132274" y="33110"/>
                  <a:pt x="132274" y="33110"/>
                </a:cubicBezTo>
                <a:cubicBezTo>
                  <a:pt x="130339" y="29536"/>
                  <a:pt x="128100" y="21810"/>
                  <a:pt x="127658" y="20249"/>
                </a:cubicBezTo>
                <a:cubicBezTo>
                  <a:pt x="127650" y="20220"/>
                  <a:pt x="127642" y="20194"/>
                  <a:pt x="127635" y="20170"/>
                </a:cubicBezTo>
                <a:lnTo>
                  <a:pt x="127635" y="20170"/>
                </a:lnTo>
                <a:cubicBezTo>
                  <a:pt x="128198" y="20711"/>
                  <a:pt x="128768" y="21245"/>
                  <a:pt x="129345" y="21772"/>
                </a:cubicBezTo>
                <a:cubicBezTo>
                  <a:pt x="132676" y="31138"/>
                  <a:pt x="136565" y="32721"/>
                  <a:pt x="137928" y="32721"/>
                </a:cubicBezTo>
                <a:cubicBezTo>
                  <a:pt x="138227" y="32721"/>
                  <a:pt x="138404" y="32645"/>
                  <a:pt x="138427" y="32558"/>
                </a:cubicBezTo>
                <a:cubicBezTo>
                  <a:pt x="138545" y="32113"/>
                  <a:pt x="130797" y="23373"/>
                  <a:pt x="129507" y="21921"/>
                </a:cubicBezTo>
                <a:lnTo>
                  <a:pt x="129507" y="21921"/>
                </a:lnTo>
                <a:cubicBezTo>
                  <a:pt x="129605" y="22009"/>
                  <a:pt x="129702" y="22101"/>
                  <a:pt x="129801" y="22190"/>
                </a:cubicBezTo>
                <a:lnTo>
                  <a:pt x="129857" y="22129"/>
                </a:lnTo>
                <a:cubicBezTo>
                  <a:pt x="129847" y="22119"/>
                  <a:pt x="129837" y="22108"/>
                  <a:pt x="129827" y="22098"/>
                </a:cubicBezTo>
                <a:lnTo>
                  <a:pt x="129827" y="22098"/>
                </a:lnTo>
                <a:cubicBezTo>
                  <a:pt x="131079" y="23080"/>
                  <a:pt x="134057" y="25028"/>
                  <a:pt x="138863" y="25937"/>
                </a:cubicBezTo>
                <a:cubicBezTo>
                  <a:pt x="138201" y="27524"/>
                  <a:pt x="138581" y="28430"/>
                  <a:pt x="138772" y="28430"/>
                </a:cubicBezTo>
                <a:cubicBezTo>
                  <a:pt x="138773" y="28430"/>
                  <a:pt x="138773" y="28430"/>
                  <a:pt x="138773" y="28430"/>
                </a:cubicBezTo>
                <a:cubicBezTo>
                  <a:pt x="138896" y="28428"/>
                  <a:pt x="139591" y="27457"/>
                  <a:pt x="140458" y="26167"/>
                </a:cubicBezTo>
                <a:cubicBezTo>
                  <a:pt x="140861" y="26204"/>
                  <a:pt x="141266" y="26223"/>
                  <a:pt x="141671" y="26223"/>
                </a:cubicBezTo>
                <a:cubicBezTo>
                  <a:pt x="142067" y="26223"/>
                  <a:pt x="142462" y="26204"/>
                  <a:pt x="142857" y="26165"/>
                </a:cubicBezTo>
                <a:cubicBezTo>
                  <a:pt x="143054" y="26146"/>
                  <a:pt x="143255" y="26122"/>
                  <a:pt x="143457" y="26091"/>
                </a:cubicBezTo>
                <a:cubicBezTo>
                  <a:pt x="143468" y="26588"/>
                  <a:pt x="143500" y="27109"/>
                  <a:pt x="143558" y="27657"/>
                </a:cubicBezTo>
                <a:cubicBezTo>
                  <a:pt x="143654" y="28548"/>
                  <a:pt x="143851" y="29427"/>
                  <a:pt x="144182" y="30261"/>
                </a:cubicBezTo>
                <a:cubicBezTo>
                  <a:pt x="144493" y="31045"/>
                  <a:pt x="144953" y="31899"/>
                  <a:pt x="145548" y="32180"/>
                </a:cubicBezTo>
                <a:cubicBezTo>
                  <a:pt x="145548" y="32180"/>
                  <a:pt x="145129" y="29029"/>
                  <a:pt x="144853" y="25746"/>
                </a:cubicBezTo>
                <a:cubicBezTo>
                  <a:pt x="145276" y="25587"/>
                  <a:pt x="145640" y="25377"/>
                  <a:pt x="145884" y="25099"/>
                </a:cubicBezTo>
                <a:cubicBezTo>
                  <a:pt x="145884" y="25099"/>
                  <a:pt x="145477" y="25039"/>
                  <a:pt x="144789" y="24930"/>
                </a:cubicBezTo>
                <a:cubicBezTo>
                  <a:pt x="144652" y="23114"/>
                  <a:pt x="144574" y="21334"/>
                  <a:pt x="144649" y="20101"/>
                </a:cubicBezTo>
                <a:cubicBezTo>
                  <a:pt x="145042" y="20063"/>
                  <a:pt x="145445" y="20023"/>
                  <a:pt x="145855" y="19980"/>
                </a:cubicBezTo>
                <a:cubicBezTo>
                  <a:pt x="146092" y="22237"/>
                  <a:pt x="147034" y="26136"/>
                  <a:pt x="149826" y="32748"/>
                </a:cubicBezTo>
                <a:cubicBezTo>
                  <a:pt x="149826" y="32748"/>
                  <a:pt x="149814" y="32655"/>
                  <a:pt x="149790" y="32484"/>
                </a:cubicBezTo>
                <a:cubicBezTo>
                  <a:pt x="149624" y="31323"/>
                  <a:pt x="148859" y="26388"/>
                  <a:pt x="146960" y="19861"/>
                </a:cubicBezTo>
                <a:cubicBezTo>
                  <a:pt x="147378" y="19814"/>
                  <a:pt x="147803" y="19766"/>
                  <a:pt x="148237" y="19712"/>
                </a:cubicBezTo>
                <a:cubicBezTo>
                  <a:pt x="148237" y="19712"/>
                  <a:pt x="148110" y="19694"/>
                  <a:pt x="147878" y="19662"/>
                </a:cubicBezTo>
                <a:cubicBezTo>
                  <a:pt x="147647" y="19630"/>
                  <a:pt x="147305" y="19583"/>
                  <a:pt x="146863" y="19529"/>
                </a:cubicBezTo>
                <a:cubicBezTo>
                  <a:pt x="146643" y="18780"/>
                  <a:pt x="146407" y="18013"/>
                  <a:pt x="146157" y="17227"/>
                </a:cubicBezTo>
                <a:cubicBezTo>
                  <a:pt x="146501" y="16666"/>
                  <a:pt x="146850" y="16111"/>
                  <a:pt x="147205" y="15558"/>
                </a:cubicBezTo>
                <a:cubicBezTo>
                  <a:pt x="147333" y="15358"/>
                  <a:pt x="147464" y="15161"/>
                  <a:pt x="147595" y="14962"/>
                </a:cubicBezTo>
                <a:cubicBezTo>
                  <a:pt x="148035" y="19844"/>
                  <a:pt x="150611" y="24595"/>
                  <a:pt x="152589" y="27599"/>
                </a:cubicBezTo>
                <a:cubicBezTo>
                  <a:pt x="152292" y="29019"/>
                  <a:pt x="152097" y="29961"/>
                  <a:pt x="152097" y="29961"/>
                </a:cubicBezTo>
                <a:cubicBezTo>
                  <a:pt x="152097" y="29961"/>
                  <a:pt x="152356" y="29243"/>
                  <a:pt x="152852" y="27995"/>
                </a:cubicBezTo>
                <a:cubicBezTo>
                  <a:pt x="154027" y="29739"/>
                  <a:pt x="154932" y="30797"/>
                  <a:pt x="154932" y="30797"/>
                </a:cubicBezTo>
                <a:cubicBezTo>
                  <a:pt x="154932" y="30797"/>
                  <a:pt x="154298" y="29121"/>
                  <a:pt x="153342" y="26782"/>
                </a:cubicBezTo>
                <a:cubicBezTo>
                  <a:pt x="153749" y="25790"/>
                  <a:pt x="154251" y="24600"/>
                  <a:pt x="154843" y="23259"/>
                </a:cubicBezTo>
                <a:cubicBezTo>
                  <a:pt x="156657" y="25483"/>
                  <a:pt x="158376" y="27230"/>
                  <a:pt x="159018" y="27867"/>
                </a:cubicBezTo>
                <a:lnTo>
                  <a:pt x="159032" y="27888"/>
                </a:lnTo>
                <a:cubicBezTo>
                  <a:pt x="159286" y="31537"/>
                  <a:pt x="159767" y="34136"/>
                  <a:pt x="159767" y="34136"/>
                </a:cubicBezTo>
                <a:cubicBezTo>
                  <a:pt x="159906" y="30993"/>
                  <a:pt x="160530" y="29821"/>
                  <a:pt x="161530" y="23197"/>
                </a:cubicBezTo>
                <a:cubicBezTo>
                  <a:pt x="161663" y="22322"/>
                  <a:pt x="161749" y="21471"/>
                  <a:pt x="161801" y="20650"/>
                </a:cubicBezTo>
                <a:cubicBezTo>
                  <a:pt x="162378" y="21278"/>
                  <a:pt x="162865" y="21828"/>
                  <a:pt x="163194" y="22205"/>
                </a:cubicBezTo>
                <a:cubicBezTo>
                  <a:pt x="163278" y="22330"/>
                  <a:pt x="163363" y="22454"/>
                  <a:pt x="163446" y="22580"/>
                </a:cubicBezTo>
                <a:cubicBezTo>
                  <a:pt x="163389" y="22485"/>
                  <a:pt x="163331" y="22391"/>
                  <a:pt x="163273" y="22297"/>
                </a:cubicBezTo>
                <a:lnTo>
                  <a:pt x="163273" y="22297"/>
                </a:lnTo>
                <a:cubicBezTo>
                  <a:pt x="163403" y="22445"/>
                  <a:pt x="163501" y="22559"/>
                  <a:pt x="163565" y="22635"/>
                </a:cubicBezTo>
                <a:cubicBezTo>
                  <a:pt x="164771" y="30110"/>
                  <a:pt x="167881" y="34879"/>
                  <a:pt x="167881" y="34879"/>
                </a:cubicBezTo>
                <a:cubicBezTo>
                  <a:pt x="167254" y="33853"/>
                  <a:pt x="167233" y="30052"/>
                  <a:pt x="166488" y="24392"/>
                </a:cubicBezTo>
                <a:cubicBezTo>
                  <a:pt x="166399" y="23724"/>
                  <a:pt x="166288" y="23052"/>
                  <a:pt x="166159" y="22384"/>
                </a:cubicBezTo>
                <a:lnTo>
                  <a:pt x="166159" y="22384"/>
                </a:lnTo>
                <a:cubicBezTo>
                  <a:pt x="166517" y="22653"/>
                  <a:pt x="166880" y="22911"/>
                  <a:pt x="167253" y="23158"/>
                </a:cubicBezTo>
                <a:cubicBezTo>
                  <a:pt x="167537" y="23346"/>
                  <a:pt x="167849" y="23535"/>
                  <a:pt x="168187" y="23535"/>
                </a:cubicBezTo>
                <a:cubicBezTo>
                  <a:pt x="168200" y="23535"/>
                  <a:pt x="168212" y="23535"/>
                  <a:pt x="168224" y="23534"/>
                </a:cubicBezTo>
                <a:cubicBezTo>
                  <a:pt x="168387" y="23527"/>
                  <a:pt x="168567" y="23482"/>
                  <a:pt x="168729" y="23482"/>
                </a:cubicBezTo>
                <a:cubicBezTo>
                  <a:pt x="168853" y="23482"/>
                  <a:pt x="168966" y="23509"/>
                  <a:pt x="169051" y="23601"/>
                </a:cubicBezTo>
                <a:cubicBezTo>
                  <a:pt x="169110" y="23664"/>
                  <a:pt x="169145" y="23752"/>
                  <a:pt x="169223" y="23790"/>
                </a:cubicBezTo>
                <a:cubicBezTo>
                  <a:pt x="169235" y="23795"/>
                  <a:pt x="169247" y="23800"/>
                  <a:pt x="169260" y="23802"/>
                </a:cubicBezTo>
                <a:cubicBezTo>
                  <a:pt x="170720" y="26273"/>
                  <a:pt x="172252" y="28210"/>
                  <a:pt x="172844" y="28890"/>
                </a:cubicBezTo>
                <a:cubicBezTo>
                  <a:pt x="174114" y="30347"/>
                  <a:pt x="176776" y="30712"/>
                  <a:pt x="176776" y="30712"/>
                </a:cubicBezTo>
                <a:cubicBezTo>
                  <a:pt x="176776" y="30712"/>
                  <a:pt x="174651" y="30123"/>
                  <a:pt x="173556" y="28720"/>
                </a:cubicBezTo>
                <a:cubicBezTo>
                  <a:pt x="173498" y="28645"/>
                  <a:pt x="173441" y="28568"/>
                  <a:pt x="173389" y="28488"/>
                </a:cubicBezTo>
                <a:cubicBezTo>
                  <a:pt x="173148" y="28121"/>
                  <a:pt x="172210" y="26181"/>
                  <a:pt x="171077" y="23846"/>
                </a:cubicBezTo>
                <a:lnTo>
                  <a:pt x="171077" y="23846"/>
                </a:lnTo>
                <a:cubicBezTo>
                  <a:pt x="171183" y="23887"/>
                  <a:pt x="171296" y="23908"/>
                  <a:pt x="171409" y="23908"/>
                </a:cubicBezTo>
                <a:cubicBezTo>
                  <a:pt x="171446" y="23908"/>
                  <a:pt x="171484" y="23906"/>
                  <a:pt x="171521" y="23901"/>
                </a:cubicBezTo>
                <a:cubicBezTo>
                  <a:pt x="171611" y="23890"/>
                  <a:pt x="171703" y="23866"/>
                  <a:pt x="171794" y="23848"/>
                </a:cubicBezTo>
                <a:cubicBezTo>
                  <a:pt x="174207" y="28681"/>
                  <a:pt x="176581" y="30164"/>
                  <a:pt x="177530" y="30586"/>
                </a:cubicBezTo>
                <a:cubicBezTo>
                  <a:pt x="177806" y="30709"/>
                  <a:pt x="177962" y="30743"/>
                  <a:pt x="177962" y="30743"/>
                </a:cubicBezTo>
                <a:cubicBezTo>
                  <a:pt x="176937" y="28717"/>
                  <a:pt x="175831" y="26738"/>
                  <a:pt x="174753" y="24914"/>
                </a:cubicBezTo>
                <a:cubicBezTo>
                  <a:pt x="175429" y="24794"/>
                  <a:pt x="176121" y="24761"/>
                  <a:pt x="176820" y="24761"/>
                </a:cubicBezTo>
                <a:cubicBezTo>
                  <a:pt x="176832" y="24761"/>
                  <a:pt x="176843" y="24761"/>
                  <a:pt x="176855" y="24761"/>
                </a:cubicBezTo>
                <a:cubicBezTo>
                  <a:pt x="178138" y="25747"/>
                  <a:pt x="179372" y="26186"/>
                  <a:pt x="180026" y="26364"/>
                </a:cubicBezTo>
                <a:cubicBezTo>
                  <a:pt x="180049" y="26382"/>
                  <a:pt x="180071" y="26400"/>
                  <a:pt x="180095" y="26416"/>
                </a:cubicBezTo>
                <a:cubicBezTo>
                  <a:pt x="180076" y="26401"/>
                  <a:pt x="180058" y="26384"/>
                  <a:pt x="180040" y="26367"/>
                </a:cubicBezTo>
                <a:lnTo>
                  <a:pt x="180040" y="26367"/>
                </a:lnTo>
                <a:cubicBezTo>
                  <a:pt x="180334" y="26447"/>
                  <a:pt x="180507" y="26474"/>
                  <a:pt x="180507" y="26474"/>
                </a:cubicBezTo>
                <a:cubicBezTo>
                  <a:pt x="179976" y="26026"/>
                  <a:pt x="179381" y="25446"/>
                  <a:pt x="178765" y="24800"/>
                </a:cubicBezTo>
                <a:lnTo>
                  <a:pt x="178765" y="24800"/>
                </a:lnTo>
                <a:cubicBezTo>
                  <a:pt x="178924" y="24803"/>
                  <a:pt x="179082" y="24805"/>
                  <a:pt x="179240" y="24805"/>
                </a:cubicBezTo>
                <a:cubicBezTo>
                  <a:pt x="179482" y="24805"/>
                  <a:pt x="179722" y="24801"/>
                  <a:pt x="179961" y="24792"/>
                </a:cubicBezTo>
                <a:cubicBezTo>
                  <a:pt x="180896" y="24754"/>
                  <a:pt x="181820" y="24621"/>
                  <a:pt x="182738" y="24445"/>
                </a:cubicBezTo>
                <a:cubicBezTo>
                  <a:pt x="182948" y="24496"/>
                  <a:pt x="183161" y="24534"/>
                  <a:pt x="183374" y="24559"/>
                </a:cubicBezTo>
                <a:cubicBezTo>
                  <a:pt x="179595" y="27389"/>
                  <a:pt x="177667" y="30003"/>
                  <a:pt x="177667" y="30003"/>
                </a:cubicBezTo>
                <a:cubicBezTo>
                  <a:pt x="178371" y="29104"/>
                  <a:pt x="181750" y="27824"/>
                  <a:pt x="186542" y="25282"/>
                </a:cubicBezTo>
                <a:cubicBezTo>
                  <a:pt x="187233" y="24914"/>
                  <a:pt x="187920" y="24513"/>
                  <a:pt x="188588" y="24097"/>
                </a:cubicBezTo>
                <a:lnTo>
                  <a:pt x="188588" y="24097"/>
                </a:lnTo>
                <a:cubicBezTo>
                  <a:pt x="188623" y="24783"/>
                  <a:pt x="188598" y="25460"/>
                  <a:pt x="188309" y="26095"/>
                </a:cubicBezTo>
                <a:cubicBezTo>
                  <a:pt x="188988" y="25301"/>
                  <a:pt x="189896" y="24815"/>
                  <a:pt x="190889" y="24442"/>
                </a:cubicBezTo>
                <a:lnTo>
                  <a:pt x="190889" y="24442"/>
                </a:lnTo>
                <a:cubicBezTo>
                  <a:pt x="187681" y="27367"/>
                  <a:pt x="185261" y="31306"/>
                  <a:pt x="184647" y="32435"/>
                </a:cubicBezTo>
                <a:cubicBezTo>
                  <a:pt x="183770" y="34049"/>
                  <a:pt x="184328" y="36541"/>
                  <a:pt x="184328" y="36541"/>
                </a:cubicBezTo>
                <a:cubicBezTo>
                  <a:pt x="184328" y="36541"/>
                  <a:pt x="184149" y="34454"/>
                  <a:pt x="185035" y="33012"/>
                </a:cubicBezTo>
                <a:cubicBezTo>
                  <a:pt x="185083" y="32935"/>
                  <a:pt x="185131" y="32860"/>
                  <a:pt x="185185" y="32787"/>
                </a:cubicBezTo>
                <a:cubicBezTo>
                  <a:pt x="185693" y="32097"/>
                  <a:pt x="191140" y="26574"/>
                  <a:pt x="193855" y="23513"/>
                </a:cubicBezTo>
                <a:cubicBezTo>
                  <a:pt x="194236" y="23388"/>
                  <a:pt x="194608" y="23255"/>
                  <a:pt x="194967" y="23101"/>
                </a:cubicBezTo>
                <a:lnTo>
                  <a:pt x="194967" y="23101"/>
                </a:lnTo>
                <a:cubicBezTo>
                  <a:pt x="194910" y="23611"/>
                  <a:pt x="194858" y="24120"/>
                  <a:pt x="194809" y="24631"/>
                </a:cubicBezTo>
                <a:cubicBezTo>
                  <a:pt x="185802" y="31154"/>
                  <a:pt x="184778" y="35780"/>
                  <a:pt x="184691" y="37171"/>
                </a:cubicBezTo>
                <a:cubicBezTo>
                  <a:pt x="184673" y="37459"/>
                  <a:pt x="184696" y="37608"/>
                  <a:pt x="184696" y="37608"/>
                </a:cubicBezTo>
                <a:cubicBezTo>
                  <a:pt x="189609" y="32288"/>
                  <a:pt x="193764" y="26308"/>
                  <a:pt x="194765" y="24838"/>
                </a:cubicBezTo>
                <a:cubicBezTo>
                  <a:pt x="194775" y="24827"/>
                  <a:pt x="194784" y="24817"/>
                  <a:pt x="194793" y="24807"/>
                </a:cubicBezTo>
                <a:lnTo>
                  <a:pt x="194793" y="24807"/>
                </a:lnTo>
                <a:cubicBezTo>
                  <a:pt x="194781" y="24945"/>
                  <a:pt x="194765" y="25082"/>
                  <a:pt x="194754" y="25221"/>
                </a:cubicBezTo>
                <a:cubicBezTo>
                  <a:pt x="194664" y="26391"/>
                  <a:pt x="194596" y="27562"/>
                  <a:pt x="194552" y="28735"/>
                </a:cubicBezTo>
                <a:cubicBezTo>
                  <a:pt x="189212" y="31971"/>
                  <a:pt x="189148" y="36538"/>
                  <a:pt x="189280" y="37992"/>
                </a:cubicBezTo>
                <a:cubicBezTo>
                  <a:pt x="189273" y="38019"/>
                  <a:pt x="189264" y="38044"/>
                  <a:pt x="189256" y="38071"/>
                </a:cubicBezTo>
                <a:cubicBezTo>
                  <a:pt x="189265" y="38050"/>
                  <a:pt x="189273" y="38027"/>
                  <a:pt x="189281" y="38005"/>
                </a:cubicBezTo>
                <a:cubicBezTo>
                  <a:pt x="189294" y="38157"/>
                  <a:pt x="189313" y="38307"/>
                  <a:pt x="189342" y="38456"/>
                </a:cubicBezTo>
                <a:cubicBezTo>
                  <a:pt x="190433" y="35408"/>
                  <a:pt x="193823" y="29971"/>
                  <a:pt x="194514" y="28878"/>
                </a:cubicBezTo>
                <a:lnTo>
                  <a:pt x="194549" y="28822"/>
                </a:lnTo>
                <a:lnTo>
                  <a:pt x="194549" y="28822"/>
                </a:lnTo>
                <a:cubicBezTo>
                  <a:pt x="194526" y="29444"/>
                  <a:pt x="194513" y="30065"/>
                  <a:pt x="194509" y="30688"/>
                </a:cubicBezTo>
                <a:cubicBezTo>
                  <a:pt x="190031" y="38920"/>
                  <a:pt x="192433" y="41820"/>
                  <a:pt x="192904" y="41820"/>
                </a:cubicBezTo>
                <a:cubicBezTo>
                  <a:pt x="192918" y="41820"/>
                  <a:pt x="192931" y="41817"/>
                  <a:pt x="192942" y="41812"/>
                </a:cubicBezTo>
                <a:cubicBezTo>
                  <a:pt x="193267" y="41645"/>
                  <a:pt x="194332" y="32401"/>
                  <a:pt x="194506" y="30864"/>
                </a:cubicBezTo>
                <a:lnTo>
                  <a:pt x="194506" y="30864"/>
                </a:lnTo>
                <a:cubicBezTo>
                  <a:pt x="194506" y="30969"/>
                  <a:pt x="194503" y="31075"/>
                  <a:pt x="194503" y="31181"/>
                </a:cubicBezTo>
                <a:lnTo>
                  <a:pt x="194570" y="31182"/>
                </a:lnTo>
                <a:cubicBezTo>
                  <a:pt x="194570" y="31170"/>
                  <a:pt x="194571" y="31159"/>
                  <a:pt x="194571" y="31148"/>
                </a:cubicBezTo>
                <a:cubicBezTo>
                  <a:pt x="194657" y="32443"/>
                  <a:pt x="195103" y="35351"/>
                  <a:pt x="197248" y="38792"/>
                </a:cubicBezTo>
                <a:cubicBezTo>
                  <a:pt x="197762" y="39618"/>
                  <a:pt x="198371" y="40383"/>
                  <a:pt x="199089" y="41040"/>
                </a:cubicBezTo>
                <a:cubicBezTo>
                  <a:pt x="199760" y="41655"/>
                  <a:pt x="200608" y="42267"/>
                  <a:pt x="201319" y="42267"/>
                </a:cubicBezTo>
                <a:cubicBezTo>
                  <a:pt x="201323" y="42267"/>
                  <a:pt x="201327" y="42267"/>
                  <a:pt x="201331" y="42267"/>
                </a:cubicBezTo>
                <a:cubicBezTo>
                  <a:pt x="201331" y="42267"/>
                  <a:pt x="195914" y="34062"/>
                  <a:pt x="194604" y="30557"/>
                </a:cubicBezTo>
                <a:cubicBezTo>
                  <a:pt x="194652" y="29681"/>
                  <a:pt x="194717" y="28804"/>
                  <a:pt x="194797" y="27929"/>
                </a:cubicBezTo>
                <a:cubicBezTo>
                  <a:pt x="195132" y="29313"/>
                  <a:pt x="196917" y="33028"/>
                  <a:pt x="205777" y="40799"/>
                </a:cubicBezTo>
                <a:cubicBezTo>
                  <a:pt x="205777" y="40799"/>
                  <a:pt x="205722" y="40714"/>
                  <a:pt x="205617" y="40558"/>
                </a:cubicBezTo>
                <a:cubicBezTo>
                  <a:pt x="204814" y="39364"/>
                  <a:pt x="200978" y="33823"/>
                  <a:pt x="194852" y="27377"/>
                </a:cubicBezTo>
                <a:cubicBezTo>
                  <a:pt x="194922" y="26668"/>
                  <a:pt x="194999" y="25960"/>
                  <a:pt x="195085" y="25253"/>
                </a:cubicBezTo>
                <a:cubicBezTo>
                  <a:pt x="195116" y="24997"/>
                  <a:pt x="195150" y="24743"/>
                  <a:pt x="195183" y="24488"/>
                </a:cubicBezTo>
                <a:cubicBezTo>
                  <a:pt x="199728" y="32047"/>
                  <a:pt x="209840" y="36478"/>
                  <a:pt x="209840" y="36478"/>
                </a:cubicBezTo>
                <a:cubicBezTo>
                  <a:pt x="209840" y="36478"/>
                  <a:pt x="200548" y="27672"/>
                  <a:pt x="195203" y="24332"/>
                </a:cubicBezTo>
                <a:cubicBezTo>
                  <a:pt x="195266" y="23853"/>
                  <a:pt x="195333" y="23375"/>
                  <a:pt x="195404" y="22897"/>
                </a:cubicBezTo>
                <a:cubicBezTo>
                  <a:pt x="195744" y="22727"/>
                  <a:pt x="196068" y="22535"/>
                  <a:pt x="196367" y="22308"/>
                </a:cubicBezTo>
                <a:cubicBezTo>
                  <a:pt x="199936" y="27213"/>
                  <a:pt x="210317" y="30956"/>
                  <a:pt x="212444" y="31682"/>
                </a:cubicBezTo>
                <a:cubicBezTo>
                  <a:pt x="212500" y="31714"/>
                  <a:pt x="212555" y="31746"/>
                  <a:pt x="212611" y="31778"/>
                </a:cubicBezTo>
                <a:lnTo>
                  <a:pt x="212473" y="31692"/>
                </a:lnTo>
                <a:lnTo>
                  <a:pt x="212473" y="31692"/>
                </a:lnTo>
                <a:cubicBezTo>
                  <a:pt x="212702" y="31771"/>
                  <a:pt x="212829" y="31811"/>
                  <a:pt x="212829" y="31811"/>
                </a:cubicBezTo>
                <a:cubicBezTo>
                  <a:pt x="212829" y="31811"/>
                  <a:pt x="205516" y="26024"/>
                  <a:pt x="198618" y="22303"/>
                </a:cubicBezTo>
                <a:lnTo>
                  <a:pt x="198618" y="22303"/>
                </a:lnTo>
                <a:lnTo>
                  <a:pt x="198842" y="22320"/>
                </a:lnTo>
                <a:cubicBezTo>
                  <a:pt x="199044" y="22335"/>
                  <a:pt x="199246" y="22350"/>
                  <a:pt x="199448" y="22350"/>
                </a:cubicBezTo>
                <a:cubicBezTo>
                  <a:pt x="199563" y="22350"/>
                  <a:pt x="199679" y="22345"/>
                  <a:pt x="199793" y="22332"/>
                </a:cubicBezTo>
                <a:cubicBezTo>
                  <a:pt x="200209" y="22286"/>
                  <a:pt x="200606" y="22140"/>
                  <a:pt x="201011" y="22033"/>
                </a:cubicBezTo>
                <a:cubicBezTo>
                  <a:pt x="201017" y="22031"/>
                  <a:pt x="201021" y="22030"/>
                  <a:pt x="201025" y="22029"/>
                </a:cubicBezTo>
                <a:cubicBezTo>
                  <a:pt x="206483" y="26370"/>
                  <a:pt x="212265" y="28784"/>
                  <a:pt x="212265" y="28784"/>
                </a:cubicBezTo>
                <a:cubicBezTo>
                  <a:pt x="212265" y="28784"/>
                  <a:pt x="212139" y="28693"/>
                  <a:pt x="211909" y="28518"/>
                </a:cubicBezTo>
                <a:cubicBezTo>
                  <a:pt x="211859" y="28480"/>
                  <a:pt x="211810" y="28442"/>
                  <a:pt x="211759" y="28403"/>
                </a:cubicBezTo>
                <a:cubicBezTo>
                  <a:pt x="210839" y="27692"/>
                  <a:pt x="208775" y="26020"/>
                  <a:pt x="206508" y="23665"/>
                </a:cubicBezTo>
                <a:cubicBezTo>
                  <a:pt x="205731" y="22858"/>
                  <a:pt x="204796" y="22076"/>
                  <a:pt x="203805" y="21350"/>
                </a:cubicBezTo>
                <a:lnTo>
                  <a:pt x="203804" y="20186"/>
                </a:lnTo>
                <a:lnTo>
                  <a:pt x="203804" y="20186"/>
                </a:lnTo>
                <a:cubicBezTo>
                  <a:pt x="205055" y="20856"/>
                  <a:pt x="206257" y="21407"/>
                  <a:pt x="207203" y="21696"/>
                </a:cubicBezTo>
                <a:cubicBezTo>
                  <a:pt x="209733" y="22468"/>
                  <a:pt x="212561" y="23633"/>
                  <a:pt x="213844" y="24179"/>
                </a:cubicBezTo>
                <a:cubicBezTo>
                  <a:pt x="213985" y="24262"/>
                  <a:pt x="214127" y="24342"/>
                  <a:pt x="214268" y="24424"/>
                </a:cubicBezTo>
                <a:cubicBezTo>
                  <a:pt x="214167" y="24359"/>
                  <a:pt x="214065" y="24295"/>
                  <a:pt x="213965" y="24230"/>
                </a:cubicBezTo>
                <a:lnTo>
                  <a:pt x="213965" y="24230"/>
                </a:lnTo>
                <a:cubicBezTo>
                  <a:pt x="214331" y="24387"/>
                  <a:pt x="214544" y="24481"/>
                  <a:pt x="214544" y="24481"/>
                </a:cubicBezTo>
                <a:cubicBezTo>
                  <a:pt x="214544" y="24481"/>
                  <a:pt x="209266" y="20491"/>
                  <a:pt x="203800" y="17663"/>
                </a:cubicBezTo>
                <a:lnTo>
                  <a:pt x="203798" y="15751"/>
                </a:lnTo>
                <a:lnTo>
                  <a:pt x="203798" y="15751"/>
                </a:lnTo>
                <a:cubicBezTo>
                  <a:pt x="204637" y="16016"/>
                  <a:pt x="205574" y="16277"/>
                  <a:pt x="206619" y="16528"/>
                </a:cubicBezTo>
                <a:cubicBezTo>
                  <a:pt x="213351" y="18143"/>
                  <a:pt x="214708" y="19493"/>
                  <a:pt x="215288" y="19493"/>
                </a:cubicBezTo>
                <a:cubicBezTo>
                  <a:pt x="215325" y="19493"/>
                  <a:pt x="215358" y="19488"/>
                  <a:pt x="215389" y="19477"/>
                </a:cubicBezTo>
                <a:cubicBezTo>
                  <a:pt x="215389" y="19477"/>
                  <a:pt x="213400" y="16642"/>
                  <a:pt x="206777" y="14385"/>
                </a:cubicBezTo>
                <a:cubicBezTo>
                  <a:pt x="205679" y="14011"/>
                  <a:pt x="204687" y="13712"/>
                  <a:pt x="203794" y="13473"/>
                </a:cubicBezTo>
                <a:lnTo>
                  <a:pt x="203775" y="1"/>
                </a:lnTo>
                <a:close/>
              </a:path>
            </a:pathLst>
          </a:custGeom>
          <a:solidFill>
            <a:schemeClr val="accent6"/>
          </a:solidFill>
          <a:ln>
            <a:noFill/>
          </a:ln>
        </p:spPr>
        <p:txBody>
          <a:bodyPr spcFirstLastPara="1" lIns="121896" tIns="121896" rIns="121896" bIns="121896" anchor="ctr"/>
          <a:lstStyle/>
          <a:p>
            <a:pPr>
              <a:spcBef>
                <a:spcPts val="0"/>
              </a:spcBef>
              <a:spcAft>
                <a:spcPts val="0"/>
              </a:spcAft>
              <a:defRPr/>
            </a:pPr>
            <a:endParaRPr sz="4266"/>
          </a:p>
        </p:txBody>
      </p:sp>
      <p:sp>
        <p:nvSpPr>
          <p:cNvPr id="87" name="Google Shape;87;p14"/>
          <p:cNvSpPr txBox="1">
            <a:spLocks noGrp="1"/>
          </p:cNvSpPr>
          <p:nvPr>
            <p:ph type="title"/>
          </p:nvPr>
        </p:nvSpPr>
        <p:spPr>
          <a:xfrm>
            <a:off x="1129834" y="830570"/>
            <a:ext cx="66208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
        <p:nvSpPr>
          <p:cNvPr id="91" name="Google Shape;91;p14"/>
          <p:cNvSpPr txBox="1">
            <a:spLocks noGrp="1"/>
          </p:cNvSpPr>
          <p:nvPr>
            <p:ph type="title" idx="2"/>
          </p:nvPr>
        </p:nvSpPr>
        <p:spPr>
          <a:xfrm>
            <a:off x="1519098" y="3433002"/>
            <a:ext cx="1794001" cy="713600"/>
          </a:xfrm>
          <a:prstGeom prst="rect">
            <a:avLst/>
          </a:prstGeom>
        </p:spPr>
        <p:txBody>
          <a:bodyPr spcFirstLastPara="1">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92" name="Google Shape;92;p14"/>
          <p:cNvSpPr txBox="1">
            <a:spLocks noGrp="1"/>
          </p:cNvSpPr>
          <p:nvPr>
            <p:ph type="subTitle" idx="1"/>
          </p:nvPr>
        </p:nvSpPr>
        <p:spPr>
          <a:xfrm>
            <a:off x="1269101" y="4060202"/>
            <a:ext cx="2294000" cy="16468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
        <p:nvSpPr>
          <p:cNvPr id="93" name="Google Shape;93;p14"/>
          <p:cNvSpPr txBox="1">
            <a:spLocks noGrp="1"/>
          </p:cNvSpPr>
          <p:nvPr>
            <p:ph type="title" idx="3"/>
          </p:nvPr>
        </p:nvSpPr>
        <p:spPr>
          <a:xfrm>
            <a:off x="3972366" y="3433002"/>
            <a:ext cx="1794001" cy="713600"/>
          </a:xfrm>
          <a:prstGeom prst="rect">
            <a:avLst/>
          </a:prstGeom>
        </p:spPr>
        <p:txBody>
          <a:bodyPr spcFirstLastPara="1">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94" name="Google Shape;94;p14"/>
          <p:cNvSpPr txBox="1">
            <a:spLocks noGrp="1"/>
          </p:cNvSpPr>
          <p:nvPr>
            <p:ph type="subTitle" idx="4"/>
          </p:nvPr>
        </p:nvSpPr>
        <p:spPr>
          <a:xfrm>
            <a:off x="3722368" y="4060202"/>
            <a:ext cx="2294000" cy="16468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
        <p:nvSpPr>
          <p:cNvPr id="95" name="Google Shape;95;p14"/>
          <p:cNvSpPr txBox="1">
            <a:spLocks noGrp="1"/>
          </p:cNvSpPr>
          <p:nvPr>
            <p:ph type="title" idx="5"/>
          </p:nvPr>
        </p:nvSpPr>
        <p:spPr>
          <a:xfrm>
            <a:off x="6425633" y="3433002"/>
            <a:ext cx="1794001" cy="713600"/>
          </a:xfrm>
          <a:prstGeom prst="rect">
            <a:avLst/>
          </a:prstGeom>
        </p:spPr>
        <p:txBody>
          <a:bodyPr spcFirstLastPara="1">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96" name="Google Shape;96;p14"/>
          <p:cNvSpPr txBox="1">
            <a:spLocks noGrp="1"/>
          </p:cNvSpPr>
          <p:nvPr>
            <p:ph type="subTitle" idx="6"/>
          </p:nvPr>
        </p:nvSpPr>
        <p:spPr>
          <a:xfrm>
            <a:off x="6175636" y="4060202"/>
            <a:ext cx="2294000" cy="16468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
        <p:nvSpPr>
          <p:cNvPr id="97" name="Google Shape;97;p14"/>
          <p:cNvSpPr txBox="1">
            <a:spLocks noGrp="1"/>
          </p:cNvSpPr>
          <p:nvPr>
            <p:ph type="title" idx="7"/>
          </p:nvPr>
        </p:nvSpPr>
        <p:spPr>
          <a:xfrm>
            <a:off x="8816302" y="3433002"/>
            <a:ext cx="1919199" cy="713600"/>
          </a:xfrm>
          <a:prstGeom prst="rect">
            <a:avLst/>
          </a:prstGeom>
        </p:spPr>
        <p:txBody>
          <a:bodyPr spcFirstLastPara="1">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98" name="Google Shape;98;p14"/>
          <p:cNvSpPr txBox="1">
            <a:spLocks noGrp="1"/>
          </p:cNvSpPr>
          <p:nvPr>
            <p:ph type="subTitle" idx="8"/>
          </p:nvPr>
        </p:nvSpPr>
        <p:spPr>
          <a:xfrm>
            <a:off x="8628906" y="4060202"/>
            <a:ext cx="2294000" cy="16468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
        <p:nvSpPr>
          <p:cNvPr id="99" name="Google Shape;99;p14"/>
          <p:cNvSpPr txBox="1">
            <a:spLocks noGrp="1"/>
          </p:cNvSpPr>
          <p:nvPr>
            <p:ph type="title" idx="9"/>
          </p:nvPr>
        </p:nvSpPr>
        <p:spPr>
          <a:xfrm>
            <a:off x="1668300" y="2550220"/>
            <a:ext cx="1495600" cy="915200"/>
          </a:xfrm>
          <a:prstGeom prst="rect">
            <a:avLst/>
          </a:prstGeom>
        </p:spPr>
        <p:txBody>
          <a:bodyPr spcFirstLastPara="1" anchor="b">
            <a:noAutofit/>
          </a:bodyPr>
          <a:lstStyle>
            <a:lvl1pPr lvl="0" algn="ctr" rtl="0">
              <a:spcBef>
                <a:spcPts val="0"/>
              </a:spcBef>
              <a:spcAft>
                <a:spcPts val="0"/>
              </a:spcAft>
              <a:buSzPts val="3600"/>
              <a:buNone/>
              <a:defRPr sz="48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r>
              <a:rPr lang="en-US"/>
              <a:t>Click to edit Master title style</a:t>
            </a:r>
            <a:endParaRPr/>
          </a:p>
        </p:txBody>
      </p:sp>
      <p:sp>
        <p:nvSpPr>
          <p:cNvPr id="100" name="Google Shape;100;p14"/>
          <p:cNvSpPr txBox="1">
            <a:spLocks noGrp="1"/>
          </p:cNvSpPr>
          <p:nvPr>
            <p:ph type="title" idx="13"/>
          </p:nvPr>
        </p:nvSpPr>
        <p:spPr>
          <a:xfrm>
            <a:off x="4121566" y="2550220"/>
            <a:ext cx="1495600" cy="915200"/>
          </a:xfrm>
          <a:prstGeom prst="rect">
            <a:avLst/>
          </a:prstGeom>
        </p:spPr>
        <p:txBody>
          <a:bodyPr spcFirstLastPara="1" anchor="b">
            <a:noAutofit/>
          </a:bodyPr>
          <a:lstStyle>
            <a:lvl1pPr lvl="0" algn="ctr" rtl="0">
              <a:spcBef>
                <a:spcPts val="0"/>
              </a:spcBef>
              <a:spcAft>
                <a:spcPts val="0"/>
              </a:spcAft>
              <a:buSzPts val="3600"/>
              <a:buNone/>
              <a:defRPr sz="48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r>
              <a:rPr lang="en-US"/>
              <a:t>Click to edit Master title style</a:t>
            </a:r>
            <a:endParaRPr/>
          </a:p>
        </p:txBody>
      </p:sp>
      <p:sp>
        <p:nvSpPr>
          <p:cNvPr id="101" name="Google Shape;101;p14"/>
          <p:cNvSpPr txBox="1">
            <a:spLocks noGrp="1"/>
          </p:cNvSpPr>
          <p:nvPr>
            <p:ph type="title" idx="14"/>
          </p:nvPr>
        </p:nvSpPr>
        <p:spPr>
          <a:xfrm>
            <a:off x="6571872" y="2550220"/>
            <a:ext cx="1495600" cy="915200"/>
          </a:xfrm>
          <a:prstGeom prst="rect">
            <a:avLst/>
          </a:prstGeom>
        </p:spPr>
        <p:txBody>
          <a:bodyPr spcFirstLastPara="1" anchor="b">
            <a:noAutofit/>
          </a:bodyPr>
          <a:lstStyle>
            <a:lvl1pPr lvl="0" algn="ctr" rtl="0">
              <a:spcBef>
                <a:spcPts val="0"/>
              </a:spcBef>
              <a:spcAft>
                <a:spcPts val="0"/>
              </a:spcAft>
              <a:buSzPts val="3600"/>
              <a:buNone/>
              <a:defRPr sz="48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r>
              <a:rPr lang="en-US"/>
              <a:t>Click to edit Master title style</a:t>
            </a:r>
            <a:endParaRPr/>
          </a:p>
        </p:txBody>
      </p:sp>
      <p:sp>
        <p:nvSpPr>
          <p:cNvPr id="102" name="Google Shape;102;p14"/>
          <p:cNvSpPr txBox="1">
            <a:spLocks noGrp="1"/>
          </p:cNvSpPr>
          <p:nvPr>
            <p:ph type="title" idx="15"/>
          </p:nvPr>
        </p:nvSpPr>
        <p:spPr>
          <a:xfrm>
            <a:off x="9028101" y="2550220"/>
            <a:ext cx="1495600" cy="915200"/>
          </a:xfrm>
          <a:prstGeom prst="rect">
            <a:avLst/>
          </a:prstGeom>
        </p:spPr>
        <p:txBody>
          <a:bodyPr spcFirstLastPara="1" anchor="b">
            <a:noAutofit/>
          </a:bodyPr>
          <a:lstStyle>
            <a:lvl1pPr lvl="0" algn="ctr" rtl="0">
              <a:spcBef>
                <a:spcPts val="0"/>
              </a:spcBef>
              <a:spcAft>
                <a:spcPts val="0"/>
              </a:spcAft>
              <a:buSzPts val="3600"/>
              <a:buNone/>
              <a:defRPr sz="48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r>
              <a:rPr lang="en-US"/>
              <a:t>Click to edit Master title style</a:t>
            </a:r>
            <a:endParaRPr/>
          </a:p>
        </p:txBody>
      </p:sp>
    </p:spTree>
    <p:extLst>
      <p:ext uri="{BB962C8B-B14F-4D97-AF65-F5344CB8AC3E}">
        <p14:creationId xmlns:p14="http://schemas.microsoft.com/office/powerpoint/2010/main" val="338359473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104"/>
        <p:cNvGrpSpPr/>
        <p:nvPr/>
      </p:nvGrpSpPr>
      <p:grpSpPr>
        <a:xfrm>
          <a:off x="0" y="0"/>
          <a:ext cx="0" cy="0"/>
          <a:chOff x="0" y="0"/>
          <a:chExt cx="0" cy="0"/>
        </a:xfrm>
      </p:grpSpPr>
      <p:sp>
        <p:nvSpPr>
          <p:cNvPr id="4" name="Google Shape;107;p15">
            <a:extLst>
              <a:ext uri="{FF2B5EF4-FFF2-40B4-BE49-F238E27FC236}">
                <a16:creationId xmlns:a16="http://schemas.microsoft.com/office/drawing/2014/main" id="{12C0DD88-CC39-4CDA-AD5D-20FB706E2DB7}"/>
              </a:ext>
            </a:extLst>
          </p:cNvPr>
          <p:cNvSpPr/>
          <p:nvPr/>
        </p:nvSpPr>
        <p:spPr>
          <a:xfrm rot="18632530">
            <a:off x="-1682929" y="4325373"/>
            <a:ext cx="3184617" cy="1688187"/>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1"/>
          </a:solidFill>
          <a:ln>
            <a:noFill/>
          </a:ln>
        </p:spPr>
        <p:txBody>
          <a:bodyPr spcFirstLastPara="1" lIns="121896" tIns="121896" rIns="121896" bIns="121896" anchor="ctr"/>
          <a:lstStyle/>
          <a:p>
            <a:pPr>
              <a:spcBef>
                <a:spcPts val="0"/>
              </a:spcBef>
              <a:spcAft>
                <a:spcPts val="0"/>
              </a:spcAft>
              <a:defRPr/>
            </a:pPr>
            <a:endParaRPr sz="4266"/>
          </a:p>
        </p:txBody>
      </p:sp>
      <p:sp>
        <p:nvSpPr>
          <p:cNvPr id="5" name="Google Shape;108;p15">
            <a:extLst>
              <a:ext uri="{FF2B5EF4-FFF2-40B4-BE49-F238E27FC236}">
                <a16:creationId xmlns:a16="http://schemas.microsoft.com/office/drawing/2014/main" id="{56CC3C0D-F346-4FF6-BE62-71094A5E1199}"/>
              </a:ext>
            </a:extLst>
          </p:cNvPr>
          <p:cNvSpPr/>
          <p:nvPr/>
        </p:nvSpPr>
        <p:spPr>
          <a:xfrm rot="17891126">
            <a:off x="-497197" y="5158826"/>
            <a:ext cx="2087948" cy="1814444"/>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rgbClr val="559972"/>
          </a:solidFill>
          <a:ln>
            <a:noFill/>
          </a:ln>
        </p:spPr>
        <p:txBody>
          <a:bodyPr spcFirstLastPara="1" lIns="121896" tIns="121896" rIns="121896" bIns="121896" anchor="ctr"/>
          <a:lstStyle/>
          <a:p>
            <a:pPr>
              <a:spcBef>
                <a:spcPts val="0"/>
              </a:spcBef>
              <a:spcAft>
                <a:spcPts val="0"/>
              </a:spcAft>
              <a:defRPr/>
            </a:pPr>
            <a:endParaRPr sz="4266"/>
          </a:p>
        </p:txBody>
      </p:sp>
      <p:sp>
        <p:nvSpPr>
          <p:cNvPr id="6" name="Google Shape;109;p15">
            <a:extLst>
              <a:ext uri="{FF2B5EF4-FFF2-40B4-BE49-F238E27FC236}">
                <a16:creationId xmlns:a16="http://schemas.microsoft.com/office/drawing/2014/main" id="{55B17504-E547-4E50-A5A7-03D1A7A8FDF2}"/>
              </a:ext>
            </a:extLst>
          </p:cNvPr>
          <p:cNvSpPr/>
          <p:nvPr/>
        </p:nvSpPr>
        <p:spPr>
          <a:xfrm rot="20713967">
            <a:off x="407283" y="5859084"/>
            <a:ext cx="2168779" cy="1150128"/>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rgbClr val="447762"/>
          </a:solidFill>
          <a:ln>
            <a:noFill/>
          </a:ln>
        </p:spPr>
        <p:txBody>
          <a:bodyPr spcFirstLastPara="1" lIns="121896" tIns="121896" rIns="121896" bIns="121896" anchor="ctr"/>
          <a:lstStyle/>
          <a:p>
            <a:pPr>
              <a:spcBef>
                <a:spcPts val="0"/>
              </a:spcBef>
              <a:spcAft>
                <a:spcPts val="0"/>
              </a:spcAft>
              <a:defRPr/>
            </a:pPr>
            <a:endParaRPr sz="4266"/>
          </a:p>
        </p:txBody>
      </p:sp>
      <p:sp>
        <p:nvSpPr>
          <p:cNvPr id="7" name="Google Shape;110;p15">
            <a:extLst>
              <a:ext uri="{FF2B5EF4-FFF2-40B4-BE49-F238E27FC236}">
                <a16:creationId xmlns:a16="http://schemas.microsoft.com/office/drawing/2014/main" id="{2FD30920-BB2A-4EC6-B46B-D0B275E6C545}"/>
              </a:ext>
            </a:extLst>
          </p:cNvPr>
          <p:cNvSpPr/>
          <p:nvPr/>
        </p:nvSpPr>
        <p:spPr>
          <a:xfrm rot="10987342">
            <a:off x="8972432" y="-1096669"/>
            <a:ext cx="4502508" cy="4388204"/>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105" name="Google Shape;105;p15"/>
          <p:cNvSpPr txBox="1">
            <a:spLocks noGrp="1"/>
          </p:cNvSpPr>
          <p:nvPr>
            <p:ph type="title"/>
          </p:nvPr>
        </p:nvSpPr>
        <p:spPr>
          <a:xfrm>
            <a:off x="3336000" y="4301667"/>
            <a:ext cx="5520000" cy="929200"/>
          </a:xfrm>
          <a:prstGeom prst="rect">
            <a:avLst/>
          </a:prstGeom>
        </p:spPr>
        <p:txBody>
          <a:bodyPr spcFirstLastPara="1" anchor="b">
            <a:noAutofit/>
          </a:bodyPr>
          <a:lstStyle>
            <a:lvl1pPr lvl="0" algn="ctr" rtl="0">
              <a:spcBef>
                <a:spcPts val="0"/>
              </a:spcBef>
              <a:spcAft>
                <a:spcPts val="0"/>
              </a:spcAft>
              <a:buSzPts val="1800"/>
              <a:buNone/>
              <a:defRPr sz="2399" b="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r>
              <a:rPr lang="en-US"/>
              <a:t>Click to edit Master title style</a:t>
            </a:r>
            <a:endParaRPr/>
          </a:p>
        </p:txBody>
      </p:sp>
      <p:sp>
        <p:nvSpPr>
          <p:cNvPr id="106" name="Google Shape;106;p15"/>
          <p:cNvSpPr txBox="1">
            <a:spLocks noGrp="1"/>
          </p:cNvSpPr>
          <p:nvPr>
            <p:ph type="subTitle" idx="1"/>
          </p:nvPr>
        </p:nvSpPr>
        <p:spPr>
          <a:xfrm>
            <a:off x="2926800" y="1938403"/>
            <a:ext cx="6338400" cy="2291200"/>
          </a:xfrm>
          <a:prstGeom prst="rect">
            <a:avLst/>
          </a:prstGeom>
        </p:spPr>
        <p:txBody>
          <a:bodyPr spcFirstLastPara="1">
            <a:noAutofit/>
          </a:bodyPr>
          <a:lstStyle>
            <a:lvl1pPr lvl="0" algn="ctr" rtl="0">
              <a:lnSpc>
                <a:spcPct val="100000"/>
              </a:lnSpc>
              <a:spcBef>
                <a:spcPts val="0"/>
              </a:spcBef>
              <a:spcAft>
                <a:spcPts val="0"/>
              </a:spcAft>
              <a:buSzPts val="2400"/>
              <a:buNone/>
              <a:defRPr sz="3200" b="1"/>
            </a:lvl1pPr>
            <a:lvl2pPr lvl="1" algn="ctr" rtl="0">
              <a:lnSpc>
                <a:spcPct val="100000"/>
              </a:lnSpc>
              <a:spcBef>
                <a:spcPts val="0"/>
              </a:spcBef>
              <a:spcAft>
                <a:spcPts val="0"/>
              </a:spcAft>
              <a:buSzPts val="2400"/>
              <a:buNone/>
              <a:defRPr sz="3200" b="1"/>
            </a:lvl2pPr>
            <a:lvl3pPr lvl="2" algn="ctr" rtl="0">
              <a:lnSpc>
                <a:spcPct val="100000"/>
              </a:lnSpc>
              <a:spcBef>
                <a:spcPts val="0"/>
              </a:spcBef>
              <a:spcAft>
                <a:spcPts val="0"/>
              </a:spcAft>
              <a:buSzPts val="2400"/>
              <a:buNone/>
              <a:defRPr sz="3200" b="1"/>
            </a:lvl3pPr>
            <a:lvl4pPr lvl="3" algn="ctr" rtl="0">
              <a:lnSpc>
                <a:spcPct val="100000"/>
              </a:lnSpc>
              <a:spcBef>
                <a:spcPts val="0"/>
              </a:spcBef>
              <a:spcAft>
                <a:spcPts val="0"/>
              </a:spcAft>
              <a:buSzPts val="2400"/>
              <a:buNone/>
              <a:defRPr sz="3200" b="1"/>
            </a:lvl4pPr>
            <a:lvl5pPr lvl="4" algn="ctr" rtl="0">
              <a:lnSpc>
                <a:spcPct val="100000"/>
              </a:lnSpc>
              <a:spcBef>
                <a:spcPts val="0"/>
              </a:spcBef>
              <a:spcAft>
                <a:spcPts val="0"/>
              </a:spcAft>
              <a:buSzPts val="2400"/>
              <a:buNone/>
              <a:defRPr sz="3200" b="1"/>
            </a:lvl5pPr>
            <a:lvl6pPr lvl="5" algn="ctr" rtl="0">
              <a:lnSpc>
                <a:spcPct val="100000"/>
              </a:lnSpc>
              <a:spcBef>
                <a:spcPts val="0"/>
              </a:spcBef>
              <a:spcAft>
                <a:spcPts val="0"/>
              </a:spcAft>
              <a:buSzPts val="2400"/>
              <a:buNone/>
              <a:defRPr sz="3200" b="1"/>
            </a:lvl6pPr>
            <a:lvl7pPr lvl="6" algn="ctr" rtl="0">
              <a:lnSpc>
                <a:spcPct val="100000"/>
              </a:lnSpc>
              <a:spcBef>
                <a:spcPts val="0"/>
              </a:spcBef>
              <a:spcAft>
                <a:spcPts val="0"/>
              </a:spcAft>
              <a:buSzPts val="2400"/>
              <a:buNone/>
              <a:defRPr sz="3200" b="1"/>
            </a:lvl7pPr>
            <a:lvl8pPr lvl="7" algn="ctr" rtl="0">
              <a:lnSpc>
                <a:spcPct val="100000"/>
              </a:lnSpc>
              <a:spcBef>
                <a:spcPts val="0"/>
              </a:spcBef>
              <a:spcAft>
                <a:spcPts val="0"/>
              </a:spcAft>
              <a:buSzPts val="2400"/>
              <a:buNone/>
              <a:defRPr sz="3200" b="1"/>
            </a:lvl8pPr>
            <a:lvl9pPr lvl="8" algn="ctr" rtl="0">
              <a:lnSpc>
                <a:spcPct val="100000"/>
              </a:lnSpc>
              <a:spcBef>
                <a:spcPts val="0"/>
              </a:spcBef>
              <a:spcAft>
                <a:spcPts val="0"/>
              </a:spcAft>
              <a:buSzPts val="2400"/>
              <a:buNone/>
              <a:defRPr sz="3200" b="1"/>
            </a:lvl9pPr>
          </a:lstStyle>
          <a:p>
            <a:r>
              <a:rPr lang="en-US"/>
              <a:t>Click to edit Master subtitle style</a:t>
            </a:r>
            <a:endParaRPr/>
          </a:p>
        </p:txBody>
      </p:sp>
    </p:spTree>
    <p:extLst>
      <p:ext uri="{BB962C8B-B14F-4D97-AF65-F5344CB8AC3E}">
        <p14:creationId xmlns:p14="http://schemas.microsoft.com/office/powerpoint/2010/main" val="246112059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111"/>
        <p:cNvGrpSpPr/>
        <p:nvPr/>
      </p:nvGrpSpPr>
      <p:grpSpPr>
        <a:xfrm>
          <a:off x="0" y="0"/>
          <a:ext cx="0" cy="0"/>
          <a:chOff x="0" y="0"/>
          <a:chExt cx="0" cy="0"/>
        </a:xfrm>
      </p:grpSpPr>
    </p:spTree>
    <p:extLst>
      <p:ext uri="{BB962C8B-B14F-4D97-AF65-F5344CB8AC3E}">
        <p14:creationId xmlns:p14="http://schemas.microsoft.com/office/powerpoint/2010/main" val="341864651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itle + Two Columns">
  <p:cSld name="Title + Two Columns">
    <p:spTree>
      <p:nvGrpSpPr>
        <p:cNvPr id="1" name="Shape 112"/>
        <p:cNvGrpSpPr/>
        <p:nvPr/>
      </p:nvGrpSpPr>
      <p:grpSpPr>
        <a:xfrm>
          <a:off x="0" y="0"/>
          <a:ext cx="0" cy="0"/>
          <a:chOff x="0" y="0"/>
          <a:chExt cx="0" cy="0"/>
        </a:xfrm>
      </p:grpSpPr>
      <p:sp>
        <p:nvSpPr>
          <p:cNvPr id="7" name="Google Shape;118;p17">
            <a:extLst>
              <a:ext uri="{FF2B5EF4-FFF2-40B4-BE49-F238E27FC236}">
                <a16:creationId xmlns:a16="http://schemas.microsoft.com/office/drawing/2014/main" id="{E180ABB5-E0CF-4496-BF39-45512B089250}"/>
              </a:ext>
            </a:extLst>
          </p:cNvPr>
          <p:cNvSpPr/>
          <p:nvPr/>
        </p:nvSpPr>
        <p:spPr>
          <a:xfrm rot="5400000">
            <a:off x="7553338" y="2636837"/>
            <a:ext cx="8079915" cy="1584329"/>
          </a:xfrm>
          <a:custGeom>
            <a:avLst/>
            <a:gdLst/>
            <a:ahLst/>
            <a:cxnLst/>
            <a:rect l="l" t="t" r="r" b="b"/>
            <a:pathLst>
              <a:path w="215390" h="42268" extrusionOk="0">
                <a:moveTo>
                  <a:pt x="147821" y="9899"/>
                </a:moveTo>
                <a:cubicBezTo>
                  <a:pt x="148114" y="9899"/>
                  <a:pt x="148405" y="9902"/>
                  <a:pt x="148680" y="9995"/>
                </a:cubicBezTo>
                <a:cubicBezTo>
                  <a:pt x="148715" y="10007"/>
                  <a:pt x="148748" y="10023"/>
                  <a:pt x="148783" y="10038"/>
                </a:cubicBezTo>
                <a:cubicBezTo>
                  <a:pt x="148441" y="9986"/>
                  <a:pt x="148100" y="9939"/>
                  <a:pt x="147763" y="9899"/>
                </a:cubicBezTo>
                <a:cubicBezTo>
                  <a:pt x="147782" y="9899"/>
                  <a:pt x="147802" y="9899"/>
                  <a:pt x="147821" y="9899"/>
                </a:cubicBezTo>
                <a:close/>
                <a:moveTo>
                  <a:pt x="142114" y="8980"/>
                </a:moveTo>
                <a:cubicBezTo>
                  <a:pt x="142749" y="8980"/>
                  <a:pt x="143433" y="9249"/>
                  <a:pt x="144077" y="9388"/>
                </a:cubicBezTo>
                <a:cubicBezTo>
                  <a:pt x="144409" y="9460"/>
                  <a:pt x="144736" y="9496"/>
                  <a:pt x="145062" y="9496"/>
                </a:cubicBezTo>
                <a:cubicBezTo>
                  <a:pt x="145419" y="9496"/>
                  <a:pt x="145774" y="9453"/>
                  <a:pt x="146133" y="9365"/>
                </a:cubicBezTo>
                <a:cubicBezTo>
                  <a:pt x="146350" y="9571"/>
                  <a:pt x="146611" y="9722"/>
                  <a:pt x="146896" y="9807"/>
                </a:cubicBezTo>
                <a:cubicBezTo>
                  <a:pt x="145896" y="9716"/>
                  <a:pt x="144926" y="9676"/>
                  <a:pt x="143990" y="9676"/>
                </a:cubicBezTo>
                <a:cubicBezTo>
                  <a:pt x="141989" y="9676"/>
                  <a:pt x="140147" y="9862"/>
                  <a:pt x="138516" y="10139"/>
                </a:cubicBezTo>
                <a:cubicBezTo>
                  <a:pt x="138896" y="9951"/>
                  <a:pt x="139277" y="9765"/>
                  <a:pt x="139659" y="9582"/>
                </a:cubicBezTo>
                <a:cubicBezTo>
                  <a:pt x="139765" y="9532"/>
                  <a:pt x="139876" y="9481"/>
                  <a:pt x="139991" y="9481"/>
                </a:cubicBezTo>
                <a:cubicBezTo>
                  <a:pt x="139998" y="9481"/>
                  <a:pt x="140005" y="9481"/>
                  <a:pt x="140012" y="9481"/>
                </a:cubicBezTo>
                <a:cubicBezTo>
                  <a:pt x="140141" y="9488"/>
                  <a:pt x="140256" y="9561"/>
                  <a:pt x="140384" y="9583"/>
                </a:cubicBezTo>
                <a:cubicBezTo>
                  <a:pt x="140413" y="9588"/>
                  <a:pt x="140441" y="9590"/>
                  <a:pt x="140470" y="9590"/>
                </a:cubicBezTo>
                <a:cubicBezTo>
                  <a:pt x="140764" y="9590"/>
                  <a:pt x="141017" y="9339"/>
                  <a:pt x="141284" y="9186"/>
                </a:cubicBezTo>
                <a:cubicBezTo>
                  <a:pt x="141544" y="9036"/>
                  <a:pt x="141824" y="8980"/>
                  <a:pt x="142114" y="8980"/>
                </a:cubicBezTo>
                <a:close/>
                <a:moveTo>
                  <a:pt x="135755" y="10734"/>
                </a:moveTo>
                <a:lnTo>
                  <a:pt x="135755" y="10734"/>
                </a:lnTo>
                <a:cubicBezTo>
                  <a:pt x="135529" y="10793"/>
                  <a:pt x="135310" y="10853"/>
                  <a:pt x="135098" y="10912"/>
                </a:cubicBezTo>
                <a:cubicBezTo>
                  <a:pt x="135311" y="10834"/>
                  <a:pt x="135531" y="10774"/>
                  <a:pt x="135755" y="10734"/>
                </a:cubicBezTo>
                <a:close/>
                <a:moveTo>
                  <a:pt x="75256" y="10492"/>
                </a:moveTo>
                <a:lnTo>
                  <a:pt x="75998" y="10768"/>
                </a:lnTo>
                <a:cubicBezTo>
                  <a:pt x="75944" y="10845"/>
                  <a:pt x="75892" y="10921"/>
                  <a:pt x="75840" y="10997"/>
                </a:cubicBezTo>
                <a:cubicBezTo>
                  <a:pt x="75653" y="10831"/>
                  <a:pt x="75459" y="10662"/>
                  <a:pt x="75256" y="10492"/>
                </a:cubicBezTo>
                <a:close/>
                <a:moveTo>
                  <a:pt x="125815" y="10343"/>
                </a:moveTo>
                <a:cubicBezTo>
                  <a:pt x="125967" y="10343"/>
                  <a:pt x="126113" y="10374"/>
                  <a:pt x="126238" y="10457"/>
                </a:cubicBezTo>
                <a:cubicBezTo>
                  <a:pt x="124466" y="11058"/>
                  <a:pt x="122752" y="11708"/>
                  <a:pt x="121187" y="12402"/>
                </a:cubicBezTo>
                <a:cubicBezTo>
                  <a:pt x="120863" y="11990"/>
                  <a:pt x="120542" y="11576"/>
                  <a:pt x="120225" y="11158"/>
                </a:cubicBezTo>
                <a:lnTo>
                  <a:pt x="120225" y="11158"/>
                </a:lnTo>
                <a:cubicBezTo>
                  <a:pt x="120611" y="11185"/>
                  <a:pt x="121001" y="11202"/>
                  <a:pt x="121390" y="11202"/>
                </a:cubicBezTo>
                <a:cubicBezTo>
                  <a:pt x="122350" y="11202"/>
                  <a:pt x="123305" y="11100"/>
                  <a:pt x="124185" y="10803"/>
                </a:cubicBezTo>
                <a:lnTo>
                  <a:pt x="125133" y="10484"/>
                </a:lnTo>
                <a:cubicBezTo>
                  <a:pt x="125349" y="10411"/>
                  <a:pt x="125590" y="10343"/>
                  <a:pt x="125815" y="10343"/>
                </a:cubicBezTo>
                <a:close/>
                <a:moveTo>
                  <a:pt x="82359" y="8503"/>
                </a:moveTo>
                <a:lnTo>
                  <a:pt x="82359" y="8503"/>
                </a:lnTo>
                <a:cubicBezTo>
                  <a:pt x="80297" y="10067"/>
                  <a:pt x="78548" y="11752"/>
                  <a:pt x="77704" y="12837"/>
                </a:cubicBezTo>
                <a:cubicBezTo>
                  <a:pt x="77337" y="12431"/>
                  <a:pt x="76916" y="11997"/>
                  <a:pt x="76434" y="11541"/>
                </a:cubicBezTo>
                <a:cubicBezTo>
                  <a:pt x="76677" y="11418"/>
                  <a:pt x="76945" y="11268"/>
                  <a:pt x="77231" y="11098"/>
                </a:cubicBezTo>
                <a:cubicBezTo>
                  <a:pt x="77240" y="11098"/>
                  <a:pt x="77248" y="11099"/>
                  <a:pt x="77256" y="11099"/>
                </a:cubicBezTo>
                <a:cubicBezTo>
                  <a:pt x="77258" y="11099"/>
                  <a:pt x="77260" y="11099"/>
                  <a:pt x="77262" y="11099"/>
                </a:cubicBezTo>
                <a:cubicBezTo>
                  <a:pt x="77971" y="11095"/>
                  <a:pt x="78567" y="10604"/>
                  <a:pt x="79131" y="10176"/>
                </a:cubicBezTo>
                <a:cubicBezTo>
                  <a:pt x="80106" y="9441"/>
                  <a:pt x="81197" y="8875"/>
                  <a:pt x="82359" y="8503"/>
                </a:cubicBezTo>
                <a:close/>
                <a:moveTo>
                  <a:pt x="15305" y="12475"/>
                </a:moveTo>
                <a:lnTo>
                  <a:pt x="15305" y="12784"/>
                </a:lnTo>
                <a:lnTo>
                  <a:pt x="14592" y="13190"/>
                </a:lnTo>
                <a:cubicBezTo>
                  <a:pt x="14843" y="12966"/>
                  <a:pt x="15081" y="12727"/>
                  <a:pt x="15305" y="12475"/>
                </a:cubicBezTo>
                <a:close/>
                <a:moveTo>
                  <a:pt x="15305" y="13064"/>
                </a:moveTo>
                <a:lnTo>
                  <a:pt x="15305" y="13376"/>
                </a:lnTo>
                <a:cubicBezTo>
                  <a:pt x="15236" y="13312"/>
                  <a:pt x="15167" y="13246"/>
                  <a:pt x="15098" y="13181"/>
                </a:cubicBezTo>
                <a:cubicBezTo>
                  <a:pt x="15061" y="13200"/>
                  <a:pt x="15024" y="13215"/>
                  <a:pt x="14984" y="13227"/>
                </a:cubicBezTo>
                <a:cubicBezTo>
                  <a:pt x="15091" y="13173"/>
                  <a:pt x="15197" y="13118"/>
                  <a:pt x="15305" y="13064"/>
                </a:cubicBezTo>
                <a:close/>
                <a:moveTo>
                  <a:pt x="72441" y="10982"/>
                </a:moveTo>
                <a:cubicBezTo>
                  <a:pt x="72768" y="11170"/>
                  <a:pt x="73081" y="11353"/>
                  <a:pt x="73380" y="11531"/>
                </a:cubicBezTo>
                <a:cubicBezTo>
                  <a:pt x="72855" y="12318"/>
                  <a:pt x="72365" y="13215"/>
                  <a:pt x="71912" y="14173"/>
                </a:cubicBezTo>
                <a:cubicBezTo>
                  <a:pt x="71324" y="13540"/>
                  <a:pt x="70711" y="12899"/>
                  <a:pt x="70083" y="12268"/>
                </a:cubicBezTo>
                <a:cubicBezTo>
                  <a:pt x="70471" y="12115"/>
                  <a:pt x="70904" y="12056"/>
                  <a:pt x="71280" y="11867"/>
                </a:cubicBezTo>
                <a:cubicBezTo>
                  <a:pt x="71670" y="11669"/>
                  <a:pt x="71975" y="11341"/>
                  <a:pt x="72323" y="11074"/>
                </a:cubicBezTo>
                <a:cubicBezTo>
                  <a:pt x="72361" y="11045"/>
                  <a:pt x="72400" y="11014"/>
                  <a:pt x="72441" y="10982"/>
                </a:cubicBezTo>
                <a:close/>
                <a:moveTo>
                  <a:pt x="84884" y="9551"/>
                </a:moveTo>
                <a:lnTo>
                  <a:pt x="85590" y="10224"/>
                </a:lnTo>
                <a:cubicBezTo>
                  <a:pt x="85678" y="10307"/>
                  <a:pt x="85767" y="10391"/>
                  <a:pt x="85860" y="10471"/>
                </a:cubicBezTo>
                <a:cubicBezTo>
                  <a:pt x="83998" y="11948"/>
                  <a:pt x="82192" y="13505"/>
                  <a:pt x="80679" y="15038"/>
                </a:cubicBezTo>
                <a:cubicBezTo>
                  <a:pt x="80223" y="14770"/>
                  <a:pt x="79768" y="14500"/>
                  <a:pt x="79316" y="14224"/>
                </a:cubicBezTo>
                <a:cubicBezTo>
                  <a:pt x="79003" y="14032"/>
                  <a:pt x="78693" y="13835"/>
                  <a:pt x="78386" y="13636"/>
                </a:cubicBezTo>
                <a:cubicBezTo>
                  <a:pt x="78252" y="13470"/>
                  <a:pt x="78108" y="13298"/>
                  <a:pt x="77955" y="13121"/>
                </a:cubicBezTo>
                <a:cubicBezTo>
                  <a:pt x="78038" y="13089"/>
                  <a:pt x="78121" y="13059"/>
                  <a:pt x="78202" y="13025"/>
                </a:cubicBezTo>
                <a:cubicBezTo>
                  <a:pt x="80581" y="12093"/>
                  <a:pt x="82842" y="10860"/>
                  <a:pt x="84884" y="9551"/>
                </a:cubicBezTo>
                <a:close/>
                <a:moveTo>
                  <a:pt x="40109" y="14742"/>
                </a:moveTo>
                <a:lnTo>
                  <a:pt x="40109" y="14742"/>
                </a:lnTo>
                <a:cubicBezTo>
                  <a:pt x="40206" y="14797"/>
                  <a:pt x="40301" y="14855"/>
                  <a:pt x="40395" y="14915"/>
                </a:cubicBezTo>
                <a:cubicBezTo>
                  <a:pt x="40320" y="14962"/>
                  <a:pt x="40247" y="15006"/>
                  <a:pt x="40177" y="15050"/>
                </a:cubicBezTo>
                <a:cubicBezTo>
                  <a:pt x="40154" y="14947"/>
                  <a:pt x="40132" y="14845"/>
                  <a:pt x="40109" y="14742"/>
                </a:cubicBezTo>
                <a:close/>
                <a:moveTo>
                  <a:pt x="147148" y="15060"/>
                </a:moveTo>
                <a:lnTo>
                  <a:pt x="147147" y="15061"/>
                </a:lnTo>
                <a:lnTo>
                  <a:pt x="147142" y="15064"/>
                </a:lnTo>
                <a:lnTo>
                  <a:pt x="147148" y="15060"/>
                </a:lnTo>
                <a:close/>
                <a:moveTo>
                  <a:pt x="14296" y="11313"/>
                </a:moveTo>
                <a:cubicBezTo>
                  <a:pt x="14038" y="12052"/>
                  <a:pt x="13884" y="12820"/>
                  <a:pt x="13864" y="13606"/>
                </a:cubicBezTo>
                <a:lnTo>
                  <a:pt x="11773" y="14798"/>
                </a:lnTo>
                <a:cubicBezTo>
                  <a:pt x="11569" y="14915"/>
                  <a:pt x="11365" y="15031"/>
                  <a:pt x="11160" y="15147"/>
                </a:cubicBezTo>
                <a:lnTo>
                  <a:pt x="11160" y="15147"/>
                </a:lnTo>
                <a:cubicBezTo>
                  <a:pt x="11812" y="14775"/>
                  <a:pt x="12293" y="14155"/>
                  <a:pt x="12740" y="13546"/>
                </a:cubicBezTo>
                <a:cubicBezTo>
                  <a:pt x="13277" y="12814"/>
                  <a:pt x="13795" y="12070"/>
                  <a:pt x="14296" y="11313"/>
                </a:cubicBezTo>
                <a:close/>
                <a:moveTo>
                  <a:pt x="38180" y="14135"/>
                </a:moveTo>
                <a:cubicBezTo>
                  <a:pt x="38654" y="14183"/>
                  <a:pt x="39119" y="14299"/>
                  <a:pt x="39559" y="14480"/>
                </a:cubicBezTo>
                <a:cubicBezTo>
                  <a:pt x="39632" y="14755"/>
                  <a:pt x="39704" y="15030"/>
                  <a:pt x="39775" y="15306"/>
                </a:cubicBezTo>
                <a:cubicBezTo>
                  <a:pt x="39538" y="15458"/>
                  <a:pt x="39345" y="15588"/>
                  <a:pt x="39200" y="15691"/>
                </a:cubicBezTo>
                <a:cubicBezTo>
                  <a:pt x="38733" y="15367"/>
                  <a:pt x="38261" y="15051"/>
                  <a:pt x="37784" y="14743"/>
                </a:cubicBezTo>
                <a:cubicBezTo>
                  <a:pt x="37924" y="14540"/>
                  <a:pt x="38056" y="14338"/>
                  <a:pt x="38181" y="14136"/>
                </a:cubicBezTo>
                <a:lnTo>
                  <a:pt x="38180" y="14135"/>
                </a:lnTo>
                <a:close/>
                <a:moveTo>
                  <a:pt x="149692" y="10586"/>
                </a:moveTo>
                <a:cubicBezTo>
                  <a:pt x="149777" y="10636"/>
                  <a:pt x="149862" y="10687"/>
                  <a:pt x="149948" y="10738"/>
                </a:cubicBezTo>
                <a:lnTo>
                  <a:pt x="149926" y="10767"/>
                </a:lnTo>
                <a:cubicBezTo>
                  <a:pt x="149511" y="11363"/>
                  <a:pt x="149105" y="11966"/>
                  <a:pt x="148709" y="12574"/>
                </a:cubicBezTo>
                <a:cubicBezTo>
                  <a:pt x="148489" y="12558"/>
                  <a:pt x="148267" y="12550"/>
                  <a:pt x="148042" y="12550"/>
                </a:cubicBezTo>
                <a:cubicBezTo>
                  <a:pt x="147650" y="12550"/>
                  <a:pt x="147251" y="12574"/>
                  <a:pt x="146849" y="12617"/>
                </a:cubicBezTo>
                <a:cubicBezTo>
                  <a:pt x="147337" y="12417"/>
                  <a:pt x="147604" y="12296"/>
                  <a:pt x="147604" y="12296"/>
                </a:cubicBezTo>
                <a:lnTo>
                  <a:pt x="147604" y="12296"/>
                </a:lnTo>
                <a:cubicBezTo>
                  <a:pt x="147603" y="12296"/>
                  <a:pt x="131588" y="13601"/>
                  <a:pt x="123987" y="15796"/>
                </a:cubicBezTo>
                <a:cubicBezTo>
                  <a:pt x="123115" y="14783"/>
                  <a:pt x="122263" y="13752"/>
                  <a:pt x="121432" y="12706"/>
                </a:cubicBezTo>
                <a:lnTo>
                  <a:pt x="121432" y="12706"/>
                </a:lnTo>
                <a:cubicBezTo>
                  <a:pt x="122323" y="12963"/>
                  <a:pt x="123312" y="13077"/>
                  <a:pt x="124366" y="13077"/>
                </a:cubicBezTo>
                <a:cubicBezTo>
                  <a:pt x="127144" y="13077"/>
                  <a:pt x="130377" y="12284"/>
                  <a:pt x="133475" y="11215"/>
                </a:cubicBezTo>
                <a:cubicBezTo>
                  <a:pt x="133540" y="11271"/>
                  <a:pt x="133613" y="11316"/>
                  <a:pt x="133690" y="11347"/>
                </a:cubicBezTo>
                <a:cubicBezTo>
                  <a:pt x="131880" y="11955"/>
                  <a:pt x="130848" y="12497"/>
                  <a:pt x="130848" y="12497"/>
                </a:cubicBezTo>
                <a:cubicBezTo>
                  <a:pt x="131388" y="12233"/>
                  <a:pt x="132697" y="12216"/>
                  <a:pt x="134650" y="12216"/>
                </a:cubicBezTo>
                <a:cubicBezTo>
                  <a:pt x="134945" y="12216"/>
                  <a:pt x="135255" y="12216"/>
                  <a:pt x="135579" y="12216"/>
                </a:cubicBezTo>
                <a:cubicBezTo>
                  <a:pt x="136871" y="12216"/>
                  <a:pt x="138390" y="12210"/>
                  <a:pt x="140107" y="12147"/>
                </a:cubicBezTo>
                <a:cubicBezTo>
                  <a:pt x="143918" y="12008"/>
                  <a:pt x="147978" y="11038"/>
                  <a:pt x="149692" y="10586"/>
                </a:cubicBezTo>
                <a:close/>
                <a:moveTo>
                  <a:pt x="39832" y="15537"/>
                </a:moveTo>
                <a:cubicBezTo>
                  <a:pt x="39874" y="15703"/>
                  <a:pt x="39917" y="15869"/>
                  <a:pt x="39958" y="16034"/>
                </a:cubicBezTo>
                <a:cubicBezTo>
                  <a:pt x="39917" y="16068"/>
                  <a:pt x="39874" y="16102"/>
                  <a:pt x="39833" y="16135"/>
                </a:cubicBezTo>
                <a:cubicBezTo>
                  <a:pt x="39641" y="15999"/>
                  <a:pt x="39448" y="15863"/>
                  <a:pt x="39255" y="15729"/>
                </a:cubicBezTo>
                <a:cubicBezTo>
                  <a:pt x="39444" y="15654"/>
                  <a:pt x="39636" y="15590"/>
                  <a:pt x="39832" y="15537"/>
                </a:cubicBezTo>
                <a:close/>
                <a:moveTo>
                  <a:pt x="40001" y="16211"/>
                </a:moveTo>
                <a:cubicBezTo>
                  <a:pt x="40006" y="16229"/>
                  <a:pt x="40010" y="16247"/>
                  <a:pt x="40016" y="16266"/>
                </a:cubicBezTo>
                <a:lnTo>
                  <a:pt x="39987" y="16243"/>
                </a:lnTo>
                <a:cubicBezTo>
                  <a:pt x="39991" y="16234"/>
                  <a:pt x="39997" y="16222"/>
                  <a:pt x="40001" y="16211"/>
                </a:cubicBezTo>
                <a:close/>
                <a:moveTo>
                  <a:pt x="40491" y="16514"/>
                </a:moveTo>
                <a:lnTo>
                  <a:pt x="40498" y="16521"/>
                </a:lnTo>
                <a:lnTo>
                  <a:pt x="40498" y="16521"/>
                </a:lnTo>
                <a:lnTo>
                  <a:pt x="40491" y="16518"/>
                </a:lnTo>
                <a:lnTo>
                  <a:pt x="40491" y="16514"/>
                </a:lnTo>
                <a:close/>
                <a:moveTo>
                  <a:pt x="12416" y="11253"/>
                </a:moveTo>
                <a:lnTo>
                  <a:pt x="12416" y="11253"/>
                </a:lnTo>
                <a:cubicBezTo>
                  <a:pt x="11863" y="12550"/>
                  <a:pt x="11336" y="13861"/>
                  <a:pt x="11003" y="15231"/>
                </a:cubicBezTo>
                <a:cubicBezTo>
                  <a:pt x="11052" y="15207"/>
                  <a:pt x="11100" y="15181"/>
                  <a:pt x="11147" y="15155"/>
                </a:cubicBezTo>
                <a:lnTo>
                  <a:pt x="11147" y="15155"/>
                </a:lnTo>
                <a:cubicBezTo>
                  <a:pt x="10338" y="15613"/>
                  <a:pt x="9525" y="16068"/>
                  <a:pt x="8727" y="16548"/>
                </a:cubicBezTo>
                <a:cubicBezTo>
                  <a:pt x="9000" y="16302"/>
                  <a:pt x="9204" y="15940"/>
                  <a:pt x="9393" y="15613"/>
                </a:cubicBezTo>
                <a:cubicBezTo>
                  <a:pt x="10218" y="14179"/>
                  <a:pt x="11361" y="12952"/>
                  <a:pt x="12239" y="11550"/>
                </a:cubicBezTo>
                <a:cubicBezTo>
                  <a:pt x="12300" y="11453"/>
                  <a:pt x="12360" y="11353"/>
                  <a:pt x="12416" y="11253"/>
                </a:cubicBezTo>
                <a:close/>
                <a:moveTo>
                  <a:pt x="124076" y="16565"/>
                </a:moveTo>
                <a:lnTo>
                  <a:pt x="124078" y="16567"/>
                </a:lnTo>
                <a:lnTo>
                  <a:pt x="124078" y="16574"/>
                </a:lnTo>
                <a:lnTo>
                  <a:pt x="124076" y="16565"/>
                </a:lnTo>
                <a:close/>
                <a:moveTo>
                  <a:pt x="40494" y="16529"/>
                </a:moveTo>
                <a:lnTo>
                  <a:pt x="40494" y="16529"/>
                </a:lnTo>
                <a:cubicBezTo>
                  <a:pt x="40507" y="16540"/>
                  <a:pt x="40519" y="16551"/>
                  <a:pt x="40531" y="16561"/>
                </a:cubicBezTo>
                <a:cubicBezTo>
                  <a:pt x="40586" y="16625"/>
                  <a:pt x="40650" y="16699"/>
                  <a:pt x="40719" y="16779"/>
                </a:cubicBezTo>
                <a:cubicBezTo>
                  <a:pt x="40651" y="16729"/>
                  <a:pt x="40583" y="16680"/>
                  <a:pt x="40515" y="16631"/>
                </a:cubicBezTo>
                <a:cubicBezTo>
                  <a:pt x="40508" y="16596"/>
                  <a:pt x="40501" y="16563"/>
                  <a:pt x="40494" y="16529"/>
                </a:cubicBezTo>
                <a:close/>
                <a:moveTo>
                  <a:pt x="88471" y="11515"/>
                </a:moveTo>
                <a:cubicBezTo>
                  <a:pt x="88965" y="11987"/>
                  <a:pt x="89422" y="12554"/>
                  <a:pt x="90077" y="12575"/>
                </a:cubicBezTo>
                <a:cubicBezTo>
                  <a:pt x="90090" y="12576"/>
                  <a:pt x="90103" y="12576"/>
                  <a:pt x="90116" y="12576"/>
                </a:cubicBezTo>
                <a:cubicBezTo>
                  <a:pt x="90227" y="12576"/>
                  <a:pt x="90337" y="12564"/>
                  <a:pt x="90447" y="12564"/>
                </a:cubicBezTo>
                <a:cubicBezTo>
                  <a:pt x="90476" y="12564"/>
                  <a:pt x="90504" y="12564"/>
                  <a:pt x="90532" y="12567"/>
                </a:cubicBezTo>
                <a:cubicBezTo>
                  <a:pt x="88033" y="14007"/>
                  <a:pt x="85608" y="15517"/>
                  <a:pt x="83903" y="16828"/>
                </a:cubicBezTo>
                <a:cubicBezTo>
                  <a:pt x="82912" y="16304"/>
                  <a:pt x="81932" y="15761"/>
                  <a:pt x="80963" y="15201"/>
                </a:cubicBezTo>
                <a:cubicBezTo>
                  <a:pt x="83317" y="14980"/>
                  <a:pt x="85975" y="13451"/>
                  <a:pt x="88471" y="11515"/>
                </a:cubicBezTo>
                <a:close/>
                <a:moveTo>
                  <a:pt x="57300" y="16001"/>
                </a:moveTo>
                <a:cubicBezTo>
                  <a:pt x="57385" y="16007"/>
                  <a:pt x="57469" y="16008"/>
                  <a:pt x="57554" y="16008"/>
                </a:cubicBezTo>
                <a:cubicBezTo>
                  <a:pt x="57543" y="16033"/>
                  <a:pt x="57533" y="16060"/>
                  <a:pt x="57523" y="16085"/>
                </a:cubicBezTo>
                <a:cubicBezTo>
                  <a:pt x="57403" y="16407"/>
                  <a:pt x="57284" y="16730"/>
                  <a:pt x="57167" y="17053"/>
                </a:cubicBezTo>
                <a:cubicBezTo>
                  <a:pt x="56966" y="16906"/>
                  <a:pt x="56758" y="16757"/>
                  <a:pt x="56541" y="16604"/>
                </a:cubicBezTo>
                <a:cubicBezTo>
                  <a:pt x="56829" y="16372"/>
                  <a:pt x="57078" y="16169"/>
                  <a:pt x="57283" y="16001"/>
                </a:cubicBezTo>
                <a:close/>
                <a:moveTo>
                  <a:pt x="73799" y="11785"/>
                </a:moveTo>
                <a:cubicBezTo>
                  <a:pt x="74600" y="12271"/>
                  <a:pt x="75288" y="12717"/>
                  <a:pt x="75885" y="13123"/>
                </a:cubicBezTo>
                <a:cubicBezTo>
                  <a:pt x="75360" y="14428"/>
                  <a:pt x="74972" y="15846"/>
                  <a:pt x="74691" y="17316"/>
                </a:cubicBezTo>
                <a:cubicBezTo>
                  <a:pt x="74262" y="16810"/>
                  <a:pt x="73798" y="16271"/>
                  <a:pt x="73306" y="15715"/>
                </a:cubicBezTo>
                <a:cubicBezTo>
                  <a:pt x="73655" y="14006"/>
                  <a:pt x="73766" y="12619"/>
                  <a:pt x="73799" y="11785"/>
                </a:cubicBezTo>
                <a:close/>
                <a:moveTo>
                  <a:pt x="84209" y="17401"/>
                </a:moveTo>
                <a:lnTo>
                  <a:pt x="84211" y="17402"/>
                </a:lnTo>
                <a:lnTo>
                  <a:pt x="84214" y="17408"/>
                </a:lnTo>
                <a:lnTo>
                  <a:pt x="84214" y="17408"/>
                </a:lnTo>
                <a:lnTo>
                  <a:pt x="84209" y="17401"/>
                </a:lnTo>
                <a:close/>
                <a:moveTo>
                  <a:pt x="32504" y="16403"/>
                </a:moveTo>
                <a:cubicBezTo>
                  <a:pt x="32556" y="16403"/>
                  <a:pt x="32605" y="16405"/>
                  <a:pt x="32654" y="16407"/>
                </a:cubicBezTo>
                <a:cubicBezTo>
                  <a:pt x="32137" y="16806"/>
                  <a:pt x="31623" y="17209"/>
                  <a:pt x="31116" y="17615"/>
                </a:cubicBezTo>
                <a:lnTo>
                  <a:pt x="30425" y="16851"/>
                </a:lnTo>
                <a:cubicBezTo>
                  <a:pt x="31099" y="16646"/>
                  <a:pt x="31763" y="16403"/>
                  <a:pt x="32504" y="16403"/>
                </a:cubicBezTo>
                <a:close/>
                <a:moveTo>
                  <a:pt x="47657" y="17807"/>
                </a:moveTo>
                <a:cubicBezTo>
                  <a:pt x="47771" y="17860"/>
                  <a:pt x="47885" y="17914"/>
                  <a:pt x="47998" y="17971"/>
                </a:cubicBezTo>
                <a:cubicBezTo>
                  <a:pt x="47969" y="17995"/>
                  <a:pt x="47939" y="18018"/>
                  <a:pt x="47910" y="18042"/>
                </a:cubicBezTo>
                <a:lnTo>
                  <a:pt x="47910" y="18040"/>
                </a:lnTo>
                <a:cubicBezTo>
                  <a:pt x="47826" y="17963"/>
                  <a:pt x="47742" y="17885"/>
                  <a:pt x="47657" y="17807"/>
                </a:cubicBezTo>
                <a:close/>
                <a:moveTo>
                  <a:pt x="93171" y="13314"/>
                </a:moveTo>
                <a:cubicBezTo>
                  <a:pt x="93179" y="13314"/>
                  <a:pt x="93186" y="13314"/>
                  <a:pt x="93194" y="13314"/>
                </a:cubicBezTo>
                <a:cubicBezTo>
                  <a:pt x="93441" y="13324"/>
                  <a:pt x="93652" y="13483"/>
                  <a:pt x="93872" y="13597"/>
                </a:cubicBezTo>
                <a:cubicBezTo>
                  <a:pt x="94177" y="13756"/>
                  <a:pt x="94504" y="13828"/>
                  <a:pt x="94842" y="13859"/>
                </a:cubicBezTo>
                <a:cubicBezTo>
                  <a:pt x="94567" y="14354"/>
                  <a:pt x="94344" y="14876"/>
                  <a:pt x="94178" y="15417"/>
                </a:cubicBezTo>
                <a:cubicBezTo>
                  <a:pt x="91950" y="16201"/>
                  <a:pt x="89448" y="17155"/>
                  <a:pt x="86776" y="18295"/>
                </a:cubicBezTo>
                <a:cubicBezTo>
                  <a:pt x="86104" y="17964"/>
                  <a:pt x="85435" y="17628"/>
                  <a:pt x="84768" y="17284"/>
                </a:cubicBezTo>
                <a:cubicBezTo>
                  <a:pt x="84527" y="17159"/>
                  <a:pt x="84289" y="17032"/>
                  <a:pt x="84049" y="16905"/>
                </a:cubicBezTo>
                <a:cubicBezTo>
                  <a:pt x="87205" y="16316"/>
                  <a:pt x="90237" y="14933"/>
                  <a:pt x="92852" y="13375"/>
                </a:cubicBezTo>
                <a:cubicBezTo>
                  <a:pt x="92958" y="13342"/>
                  <a:pt x="93062" y="13314"/>
                  <a:pt x="93171" y="13314"/>
                </a:cubicBezTo>
                <a:close/>
                <a:moveTo>
                  <a:pt x="68305" y="13797"/>
                </a:moveTo>
                <a:cubicBezTo>
                  <a:pt x="69294" y="14748"/>
                  <a:pt x="70261" y="15574"/>
                  <a:pt x="71075" y="16113"/>
                </a:cubicBezTo>
                <a:cubicBezTo>
                  <a:pt x="70757" y="16921"/>
                  <a:pt x="70464" y="17749"/>
                  <a:pt x="70197" y="18572"/>
                </a:cubicBezTo>
                <a:cubicBezTo>
                  <a:pt x="70084" y="18366"/>
                  <a:pt x="69972" y="18157"/>
                  <a:pt x="69858" y="17942"/>
                </a:cubicBezTo>
                <a:cubicBezTo>
                  <a:pt x="69165" y="16629"/>
                  <a:pt x="68211" y="15284"/>
                  <a:pt x="67175" y="14030"/>
                </a:cubicBezTo>
                <a:cubicBezTo>
                  <a:pt x="67548" y="13950"/>
                  <a:pt x="67956" y="13952"/>
                  <a:pt x="68305" y="13797"/>
                </a:cubicBezTo>
                <a:close/>
                <a:moveTo>
                  <a:pt x="139645" y="14977"/>
                </a:moveTo>
                <a:cubicBezTo>
                  <a:pt x="137726" y="15938"/>
                  <a:pt x="136231" y="16910"/>
                  <a:pt x="135661" y="17319"/>
                </a:cubicBezTo>
                <a:cubicBezTo>
                  <a:pt x="135185" y="17661"/>
                  <a:pt x="134809" y="18159"/>
                  <a:pt x="134522" y="18664"/>
                </a:cubicBezTo>
                <a:cubicBezTo>
                  <a:pt x="133326" y="18633"/>
                  <a:pt x="132072" y="18616"/>
                  <a:pt x="130766" y="18616"/>
                </a:cubicBezTo>
                <a:cubicBezTo>
                  <a:pt x="129410" y="18616"/>
                  <a:pt x="127998" y="18635"/>
                  <a:pt x="126538" y="18677"/>
                </a:cubicBezTo>
                <a:cubicBezTo>
                  <a:pt x="125935" y="18017"/>
                  <a:pt x="125338" y="17350"/>
                  <a:pt x="124748" y="16678"/>
                </a:cubicBezTo>
                <a:cubicBezTo>
                  <a:pt x="124535" y="16435"/>
                  <a:pt x="124326" y="16189"/>
                  <a:pt x="124114" y="15944"/>
                </a:cubicBezTo>
                <a:lnTo>
                  <a:pt x="124114" y="15944"/>
                </a:lnTo>
                <a:cubicBezTo>
                  <a:pt x="125789" y="16265"/>
                  <a:pt x="127505" y="16401"/>
                  <a:pt x="129210" y="16401"/>
                </a:cubicBezTo>
                <a:cubicBezTo>
                  <a:pt x="132921" y="16401"/>
                  <a:pt x="136580" y="15756"/>
                  <a:pt x="139645" y="14977"/>
                </a:cubicBezTo>
                <a:close/>
                <a:moveTo>
                  <a:pt x="148500" y="12892"/>
                </a:moveTo>
                <a:lnTo>
                  <a:pt x="148500" y="12892"/>
                </a:lnTo>
                <a:cubicBezTo>
                  <a:pt x="148065" y="13565"/>
                  <a:pt x="147640" y="14245"/>
                  <a:pt x="147226" y="14931"/>
                </a:cubicBezTo>
                <a:cubicBezTo>
                  <a:pt x="141662" y="15917"/>
                  <a:pt x="138342" y="17401"/>
                  <a:pt x="136378" y="18723"/>
                </a:cubicBezTo>
                <a:cubicBezTo>
                  <a:pt x="135905" y="18704"/>
                  <a:pt x="135421" y="18688"/>
                  <a:pt x="134925" y="18674"/>
                </a:cubicBezTo>
                <a:cubicBezTo>
                  <a:pt x="135165" y="18404"/>
                  <a:pt x="135440" y="18152"/>
                  <a:pt x="135750" y="17954"/>
                </a:cubicBezTo>
                <a:cubicBezTo>
                  <a:pt x="135821" y="17909"/>
                  <a:pt x="135893" y="17866"/>
                  <a:pt x="135967" y="17827"/>
                </a:cubicBezTo>
                <a:cubicBezTo>
                  <a:pt x="136803" y="17386"/>
                  <a:pt x="146316" y="14037"/>
                  <a:pt x="148500" y="12892"/>
                </a:cubicBezTo>
                <a:close/>
                <a:moveTo>
                  <a:pt x="58303" y="15942"/>
                </a:moveTo>
                <a:cubicBezTo>
                  <a:pt x="58589" y="16916"/>
                  <a:pt x="58950" y="17870"/>
                  <a:pt x="59364" y="18797"/>
                </a:cubicBezTo>
                <a:cubicBezTo>
                  <a:pt x="58840" y="18347"/>
                  <a:pt x="58191" y="17817"/>
                  <a:pt x="57420" y="17241"/>
                </a:cubicBezTo>
                <a:lnTo>
                  <a:pt x="57419" y="17241"/>
                </a:lnTo>
                <a:cubicBezTo>
                  <a:pt x="57561" y="16898"/>
                  <a:pt x="57703" y="16556"/>
                  <a:pt x="57848" y="16217"/>
                </a:cubicBezTo>
                <a:cubicBezTo>
                  <a:pt x="57880" y="16141"/>
                  <a:pt x="57914" y="16064"/>
                  <a:pt x="57947" y="15989"/>
                </a:cubicBezTo>
                <a:cubicBezTo>
                  <a:pt x="58066" y="15978"/>
                  <a:pt x="58185" y="15963"/>
                  <a:pt x="58303" y="15942"/>
                </a:cubicBezTo>
                <a:close/>
                <a:moveTo>
                  <a:pt x="147142" y="15069"/>
                </a:moveTo>
                <a:lnTo>
                  <a:pt x="147142" y="15069"/>
                </a:lnTo>
                <a:cubicBezTo>
                  <a:pt x="147076" y="15180"/>
                  <a:pt x="147009" y="15288"/>
                  <a:pt x="146943" y="15398"/>
                </a:cubicBezTo>
                <a:lnTo>
                  <a:pt x="146943" y="15396"/>
                </a:lnTo>
                <a:cubicBezTo>
                  <a:pt x="146398" y="16331"/>
                  <a:pt x="145872" y="17275"/>
                  <a:pt x="145364" y="18231"/>
                </a:cubicBezTo>
                <a:cubicBezTo>
                  <a:pt x="144044" y="18355"/>
                  <a:pt x="142931" y="18651"/>
                  <a:pt x="141989" y="19046"/>
                </a:cubicBezTo>
                <a:cubicBezTo>
                  <a:pt x="141319" y="18994"/>
                  <a:pt x="140603" y="18943"/>
                  <a:pt x="139843" y="18895"/>
                </a:cubicBezTo>
                <a:cubicBezTo>
                  <a:pt x="143390" y="17189"/>
                  <a:pt x="146184" y="15614"/>
                  <a:pt x="147107" y="15083"/>
                </a:cubicBezTo>
                <a:cubicBezTo>
                  <a:pt x="147118" y="15079"/>
                  <a:pt x="147130" y="15073"/>
                  <a:pt x="147142" y="15069"/>
                </a:cubicBezTo>
                <a:close/>
                <a:moveTo>
                  <a:pt x="14639" y="13400"/>
                </a:moveTo>
                <a:lnTo>
                  <a:pt x="14639" y="13400"/>
                </a:lnTo>
                <a:cubicBezTo>
                  <a:pt x="14594" y="14374"/>
                  <a:pt x="14765" y="15346"/>
                  <a:pt x="14979" y="16297"/>
                </a:cubicBezTo>
                <a:cubicBezTo>
                  <a:pt x="15079" y="16739"/>
                  <a:pt x="15187" y="17178"/>
                  <a:pt x="15305" y="17616"/>
                </a:cubicBezTo>
                <a:lnTo>
                  <a:pt x="15305" y="19062"/>
                </a:lnTo>
                <a:cubicBezTo>
                  <a:pt x="14396" y="17688"/>
                  <a:pt x="13421" y="16351"/>
                  <a:pt x="12449" y="15022"/>
                </a:cubicBezTo>
                <a:cubicBezTo>
                  <a:pt x="12361" y="14901"/>
                  <a:pt x="12255" y="14811"/>
                  <a:pt x="12137" y="14811"/>
                </a:cubicBezTo>
                <a:cubicBezTo>
                  <a:pt x="12102" y="14811"/>
                  <a:pt x="12065" y="14819"/>
                  <a:pt x="12028" y="14837"/>
                </a:cubicBezTo>
                <a:cubicBezTo>
                  <a:pt x="12881" y="14328"/>
                  <a:pt x="13755" y="13855"/>
                  <a:pt x="14639" y="13400"/>
                </a:cubicBezTo>
                <a:close/>
                <a:moveTo>
                  <a:pt x="150363" y="11005"/>
                </a:moveTo>
                <a:cubicBezTo>
                  <a:pt x="150475" y="11085"/>
                  <a:pt x="150580" y="11177"/>
                  <a:pt x="150676" y="11276"/>
                </a:cubicBezTo>
                <a:lnTo>
                  <a:pt x="152543" y="13286"/>
                </a:lnTo>
                <a:cubicBezTo>
                  <a:pt x="153218" y="14934"/>
                  <a:pt x="154009" y="16498"/>
                  <a:pt x="154818" y="17921"/>
                </a:cubicBezTo>
                <a:cubicBezTo>
                  <a:pt x="154680" y="18371"/>
                  <a:pt x="154549" y="18819"/>
                  <a:pt x="154428" y="19259"/>
                </a:cubicBezTo>
                <a:cubicBezTo>
                  <a:pt x="152927" y="16790"/>
                  <a:pt x="151215" y="14225"/>
                  <a:pt x="149500" y="12178"/>
                </a:cubicBezTo>
                <a:cubicBezTo>
                  <a:pt x="149771" y="11801"/>
                  <a:pt x="150045" y="11428"/>
                  <a:pt x="150323" y="11056"/>
                </a:cubicBezTo>
                <a:cubicBezTo>
                  <a:pt x="150336" y="11038"/>
                  <a:pt x="150349" y="11022"/>
                  <a:pt x="150363" y="11005"/>
                </a:cubicBezTo>
                <a:close/>
                <a:moveTo>
                  <a:pt x="145327" y="18303"/>
                </a:moveTo>
                <a:lnTo>
                  <a:pt x="145327" y="18303"/>
                </a:lnTo>
                <a:cubicBezTo>
                  <a:pt x="145151" y="18633"/>
                  <a:pt x="144979" y="18966"/>
                  <a:pt x="144811" y="19300"/>
                </a:cubicBezTo>
                <a:cubicBezTo>
                  <a:pt x="144522" y="19270"/>
                  <a:pt x="144216" y="19240"/>
                  <a:pt x="143895" y="19210"/>
                </a:cubicBezTo>
                <a:cubicBezTo>
                  <a:pt x="144529" y="18800"/>
                  <a:pt x="145025" y="18491"/>
                  <a:pt x="145275" y="18335"/>
                </a:cubicBezTo>
                <a:lnTo>
                  <a:pt x="145327" y="18303"/>
                </a:lnTo>
                <a:close/>
                <a:moveTo>
                  <a:pt x="145891" y="17661"/>
                </a:moveTo>
                <a:cubicBezTo>
                  <a:pt x="145813" y="18021"/>
                  <a:pt x="145756" y="18575"/>
                  <a:pt x="145807" y="19405"/>
                </a:cubicBezTo>
                <a:cubicBezTo>
                  <a:pt x="145536" y="19375"/>
                  <a:pt x="145244" y="19344"/>
                  <a:pt x="144931" y="19312"/>
                </a:cubicBezTo>
                <a:cubicBezTo>
                  <a:pt x="145243" y="18758"/>
                  <a:pt x="145561" y="18206"/>
                  <a:pt x="145891" y="17661"/>
                </a:cubicBezTo>
                <a:close/>
                <a:moveTo>
                  <a:pt x="49326" y="18737"/>
                </a:moveTo>
                <a:cubicBezTo>
                  <a:pt x="49377" y="18770"/>
                  <a:pt x="49429" y="18803"/>
                  <a:pt x="49478" y="18838"/>
                </a:cubicBezTo>
                <a:cubicBezTo>
                  <a:pt x="49518" y="18837"/>
                  <a:pt x="49557" y="18836"/>
                  <a:pt x="49597" y="18836"/>
                </a:cubicBezTo>
                <a:cubicBezTo>
                  <a:pt x="49853" y="18836"/>
                  <a:pt x="50108" y="18857"/>
                  <a:pt x="50359" y="18878"/>
                </a:cubicBezTo>
                <a:cubicBezTo>
                  <a:pt x="50013" y="19080"/>
                  <a:pt x="49688" y="19280"/>
                  <a:pt x="49379" y="19479"/>
                </a:cubicBezTo>
                <a:cubicBezTo>
                  <a:pt x="49221" y="19317"/>
                  <a:pt x="49059" y="19153"/>
                  <a:pt x="48894" y="18988"/>
                </a:cubicBezTo>
                <a:lnTo>
                  <a:pt x="49326" y="18737"/>
                </a:lnTo>
                <a:close/>
                <a:moveTo>
                  <a:pt x="93878" y="17181"/>
                </a:moveTo>
                <a:lnTo>
                  <a:pt x="93878" y="17181"/>
                </a:lnTo>
                <a:cubicBezTo>
                  <a:pt x="93850" y="17882"/>
                  <a:pt x="93921" y="18608"/>
                  <a:pt x="93895" y="19308"/>
                </a:cubicBezTo>
                <a:cubicBezTo>
                  <a:pt x="92310" y="19544"/>
                  <a:pt x="90854" y="19706"/>
                  <a:pt x="89820" y="19707"/>
                </a:cubicBezTo>
                <a:cubicBezTo>
                  <a:pt x="88973" y="19337"/>
                  <a:pt x="88133" y="18952"/>
                  <a:pt x="87300" y="18550"/>
                </a:cubicBezTo>
                <a:lnTo>
                  <a:pt x="87300" y="18550"/>
                </a:lnTo>
                <a:cubicBezTo>
                  <a:pt x="87459" y="18569"/>
                  <a:pt x="87650" y="18582"/>
                  <a:pt x="87877" y="18582"/>
                </a:cubicBezTo>
                <a:cubicBezTo>
                  <a:pt x="88933" y="18582"/>
                  <a:pt x="90782" y="18313"/>
                  <a:pt x="93878" y="17181"/>
                </a:cubicBezTo>
                <a:close/>
                <a:moveTo>
                  <a:pt x="40897" y="15286"/>
                </a:moveTo>
                <a:cubicBezTo>
                  <a:pt x="41003" y="15376"/>
                  <a:pt x="41107" y="15470"/>
                  <a:pt x="41206" y="15570"/>
                </a:cubicBezTo>
                <a:cubicBezTo>
                  <a:pt x="41429" y="15795"/>
                  <a:pt x="41636" y="16044"/>
                  <a:pt x="41913" y="16197"/>
                </a:cubicBezTo>
                <a:cubicBezTo>
                  <a:pt x="42201" y="16353"/>
                  <a:pt x="42537" y="16389"/>
                  <a:pt x="42861" y="16433"/>
                </a:cubicBezTo>
                <a:cubicBezTo>
                  <a:pt x="42974" y="16447"/>
                  <a:pt x="43087" y="16465"/>
                  <a:pt x="43199" y="16481"/>
                </a:cubicBezTo>
                <a:cubicBezTo>
                  <a:pt x="44220" y="17361"/>
                  <a:pt x="45351" y="18318"/>
                  <a:pt x="46466" y="19254"/>
                </a:cubicBezTo>
                <a:cubicBezTo>
                  <a:pt x="46245" y="19448"/>
                  <a:pt x="46048" y="19627"/>
                  <a:pt x="45871" y="19790"/>
                </a:cubicBezTo>
                <a:cubicBezTo>
                  <a:pt x="44366" y="18687"/>
                  <a:pt x="42578" y="17528"/>
                  <a:pt x="40452" y="16329"/>
                </a:cubicBezTo>
                <a:cubicBezTo>
                  <a:pt x="40389" y="16027"/>
                  <a:pt x="40323" y="15727"/>
                  <a:pt x="40259" y="15426"/>
                </a:cubicBezTo>
                <a:cubicBezTo>
                  <a:pt x="40456" y="15380"/>
                  <a:pt x="40668" y="15332"/>
                  <a:pt x="40897" y="15286"/>
                </a:cubicBezTo>
                <a:close/>
                <a:moveTo>
                  <a:pt x="47279" y="19936"/>
                </a:moveTo>
                <a:cubicBezTo>
                  <a:pt x="47499" y="20119"/>
                  <a:pt x="47717" y="20302"/>
                  <a:pt x="47931" y="20482"/>
                </a:cubicBezTo>
                <a:cubicBezTo>
                  <a:pt x="47730" y="20634"/>
                  <a:pt x="47538" y="20783"/>
                  <a:pt x="47355" y="20931"/>
                </a:cubicBezTo>
                <a:cubicBezTo>
                  <a:pt x="47113" y="20735"/>
                  <a:pt x="46863" y="20537"/>
                  <a:pt x="46603" y="20338"/>
                </a:cubicBezTo>
                <a:cubicBezTo>
                  <a:pt x="46804" y="20217"/>
                  <a:pt x="47031" y="20083"/>
                  <a:pt x="47279" y="19936"/>
                </a:cubicBezTo>
                <a:close/>
                <a:moveTo>
                  <a:pt x="27406" y="18962"/>
                </a:moveTo>
                <a:cubicBezTo>
                  <a:pt x="27726" y="19268"/>
                  <a:pt x="28052" y="19572"/>
                  <a:pt x="28381" y="19870"/>
                </a:cubicBezTo>
                <a:cubicBezTo>
                  <a:pt x="27901" y="20276"/>
                  <a:pt x="27435" y="20678"/>
                  <a:pt x="26982" y="21073"/>
                </a:cubicBezTo>
                <a:cubicBezTo>
                  <a:pt x="26726" y="20669"/>
                  <a:pt x="26466" y="20268"/>
                  <a:pt x="26203" y="19868"/>
                </a:cubicBezTo>
                <a:cubicBezTo>
                  <a:pt x="26592" y="19582"/>
                  <a:pt x="26993" y="19280"/>
                  <a:pt x="27406" y="18962"/>
                </a:cubicBezTo>
                <a:close/>
                <a:moveTo>
                  <a:pt x="36772" y="16039"/>
                </a:moveTo>
                <a:cubicBezTo>
                  <a:pt x="37426" y="16355"/>
                  <a:pt x="38057" y="16721"/>
                  <a:pt x="38682" y="17104"/>
                </a:cubicBezTo>
                <a:cubicBezTo>
                  <a:pt x="37337" y="18282"/>
                  <a:pt x="35858" y="19715"/>
                  <a:pt x="34377" y="21225"/>
                </a:cubicBezTo>
                <a:lnTo>
                  <a:pt x="32918" y="19611"/>
                </a:lnTo>
                <a:cubicBezTo>
                  <a:pt x="34358" y="18486"/>
                  <a:pt x="35694" y="17283"/>
                  <a:pt x="36772" y="16039"/>
                </a:cubicBezTo>
                <a:close/>
                <a:moveTo>
                  <a:pt x="90086" y="19915"/>
                </a:moveTo>
                <a:lnTo>
                  <a:pt x="90086" y="19915"/>
                </a:lnTo>
                <a:cubicBezTo>
                  <a:pt x="90191" y="19955"/>
                  <a:pt x="90294" y="19997"/>
                  <a:pt x="90398" y="20035"/>
                </a:cubicBezTo>
                <a:lnTo>
                  <a:pt x="90423" y="19970"/>
                </a:lnTo>
                <a:cubicBezTo>
                  <a:pt x="90412" y="19966"/>
                  <a:pt x="90401" y="19960"/>
                  <a:pt x="90390" y="19956"/>
                </a:cubicBezTo>
                <a:lnTo>
                  <a:pt x="90390" y="19956"/>
                </a:lnTo>
                <a:cubicBezTo>
                  <a:pt x="91064" y="20158"/>
                  <a:pt x="92198" y="20422"/>
                  <a:pt x="93710" y="20515"/>
                </a:cubicBezTo>
                <a:cubicBezTo>
                  <a:pt x="93663" y="20661"/>
                  <a:pt x="93607" y="20805"/>
                  <a:pt x="93539" y="20942"/>
                </a:cubicBezTo>
                <a:cubicBezTo>
                  <a:pt x="93440" y="21141"/>
                  <a:pt x="93321" y="21329"/>
                  <a:pt x="93185" y="21506"/>
                </a:cubicBezTo>
                <a:cubicBezTo>
                  <a:pt x="91757" y="20765"/>
                  <a:pt x="90550" y="20152"/>
                  <a:pt x="90086" y="19915"/>
                </a:cubicBezTo>
                <a:close/>
                <a:moveTo>
                  <a:pt x="11992" y="14858"/>
                </a:moveTo>
                <a:cubicBezTo>
                  <a:pt x="12235" y="17129"/>
                  <a:pt x="12483" y="19414"/>
                  <a:pt x="12893" y="21660"/>
                </a:cubicBezTo>
                <a:cubicBezTo>
                  <a:pt x="12024" y="19767"/>
                  <a:pt x="10972" y="17959"/>
                  <a:pt x="9729" y="16291"/>
                </a:cubicBezTo>
                <a:cubicBezTo>
                  <a:pt x="10426" y="15822"/>
                  <a:pt x="11130" y="15363"/>
                  <a:pt x="11854" y="14937"/>
                </a:cubicBezTo>
                <a:cubicBezTo>
                  <a:pt x="11900" y="14910"/>
                  <a:pt x="11946" y="14884"/>
                  <a:pt x="11992" y="14858"/>
                </a:cubicBezTo>
                <a:close/>
                <a:moveTo>
                  <a:pt x="55007" y="17819"/>
                </a:moveTo>
                <a:cubicBezTo>
                  <a:pt x="55607" y="18031"/>
                  <a:pt x="56166" y="18228"/>
                  <a:pt x="56688" y="18411"/>
                </a:cubicBezTo>
                <a:cubicBezTo>
                  <a:pt x="56555" y="18800"/>
                  <a:pt x="56423" y="19191"/>
                  <a:pt x="56294" y="19581"/>
                </a:cubicBezTo>
                <a:cubicBezTo>
                  <a:pt x="54257" y="20131"/>
                  <a:pt x="52733" y="20980"/>
                  <a:pt x="51588" y="21927"/>
                </a:cubicBezTo>
                <a:cubicBezTo>
                  <a:pt x="51339" y="21631"/>
                  <a:pt x="51071" y="21317"/>
                  <a:pt x="50781" y="20990"/>
                </a:cubicBezTo>
                <a:cubicBezTo>
                  <a:pt x="52405" y="19820"/>
                  <a:pt x="53849" y="18723"/>
                  <a:pt x="55007" y="17819"/>
                </a:cubicBezTo>
                <a:close/>
                <a:moveTo>
                  <a:pt x="63457" y="13974"/>
                </a:moveTo>
                <a:cubicBezTo>
                  <a:pt x="63603" y="14214"/>
                  <a:pt x="63908" y="14295"/>
                  <a:pt x="64195" y="14295"/>
                </a:cubicBezTo>
                <a:cubicBezTo>
                  <a:pt x="64221" y="14295"/>
                  <a:pt x="64247" y="14294"/>
                  <a:pt x="64273" y="14293"/>
                </a:cubicBezTo>
                <a:cubicBezTo>
                  <a:pt x="64348" y="14288"/>
                  <a:pt x="64424" y="14281"/>
                  <a:pt x="64499" y="14272"/>
                </a:cubicBezTo>
                <a:cubicBezTo>
                  <a:pt x="66169" y="16678"/>
                  <a:pt x="68001" y="18801"/>
                  <a:pt x="69618" y="20499"/>
                </a:cubicBezTo>
                <a:cubicBezTo>
                  <a:pt x="69475" y="21009"/>
                  <a:pt x="69345" y="21509"/>
                  <a:pt x="69226" y="21995"/>
                </a:cubicBezTo>
                <a:cubicBezTo>
                  <a:pt x="67242" y="19563"/>
                  <a:pt x="64821" y="16768"/>
                  <a:pt x="62362" y="14348"/>
                </a:cubicBezTo>
                <a:cubicBezTo>
                  <a:pt x="62721" y="14208"/>
                  <a:pt x="63084" y="14080"/>
                  <a:pt x="63457" y="13974"/>
                </a:cubicBezTo>
                <a:close/>
                <a:moveTo>
                  <a:pt x="22110" y="20676"/>
                </a:moveTo>
                <a:cubicBezTo>
                  <a:pt x="22306" y="20967"/>
                  <a:pt x="22509" y="21251"/>
                  <a:pt x="22720" y="21529"/>
                </a:cubicBezTo>
                <a:cubicBezTo>
                  <a:pt x="22449" y="21815"/>
                  <a:pt x="22200" y="22071"/>
                  <a:pt x="21978" y="22296"/>
                </a:cubicBezTo>
                <a:cubicBezTo>
                  <a:pt x="21766" y="21879"/>
                  <a:pt x="21545" y="21467"/>
                  <a:pt x="21316" y="21061"/>
                </a:cubicBezTo>
                <a:cubicBezTo>
                  <a:pt x="21581" y="20933"/>
                  <a:pt x="21846" y="20805"/>
                  <a:pt x="22110" y="20676"/>
                </a:cubicBezTo>
                <a:close/>
                <a:moveTo>
                  <a:pt x="162732" y="20414"/>
                </a:moveTo>
                <a:cubicBezTo>
                  <a:pt x="162784" y="20414"/>
                  <a:pt x="162835" y="20418"/>
                  <a:pt x="162885" y="20427"/>
                </a:cubicBezTo>
                <a:cubicBezTo>
                  <a:pt x="163047" y="20456"/>
                  <a:pt x="163179" y="20543"/>
                  <a:pt x="163302" y="20651"/>
                </a:cubicBezTo>
                <a:cubicBezTo>
                  <a:pt x="163371" y="21297"/>
                  <a:pt x="163454" y="21926"/>
                  <a:pt x="163551" y="22539"/>
                </a:cubicBezTo>
                <a:cubicBezTo>
                  <a:pt x="163373" y="22198"/>
                  <a:pt x="162971" y="21441"/>
                  <a:pt x="162402" y="20432"/>
                </a:cubicBezTo>
                <a:lnTo>
                  <a:pt x="162402" y="20431"/>
                </a:lnTo>
                <a:cubicBezTo>
                  <a:pt x="162510" y="20429"/>
                  <a:pt x="162622" y="20414"/>
                  <a:pt x="162732" y="20414"/>
                </a:cubicBezTo>
                <a:close/>
                <a:moveTo>
                  <a:pt x="40859" y="18443"/>
                </a:moveTo>
                <a:lnTo>
                  <a:pt x="40859" y="18443"/>
                </a:lnTo>
                <a:cubicBezTo>
                  <a:pt x="40970" y="18507"/>
                  <a:pt x="41081" y="18571"/>
                  <a:pt x="41192" y="18635"/>
                </a:cubicBezTo>
                <a:cubicBezTo>
                  <a:pt x="41910" y="19041"/>
                  <a:pt x="42649" y="19432"/>
                  <a:pt x="43404" y="19780"/>
                </a:cubicBezTo>
                <a:cubicBezTo>
                  <a:pt x="43795" y="20205"/>
                  <a:pt x="44217" y="20658"/>
                  <a:pt x="44665" y="21134"/>
                </a:cubicBezTo>
                <a:cubicBezTo>
                  <a:pt x="44375" y="21611"/>
                  <a:pt x="44168" y="22146"/>
                  <a:pt x="44022" y="22646"/>
                </a:cubicBezTo>
                <a:cubicBezTo>
                  <a:pt x="43248" y="22068"/>
                  <a:pt x="42343" y="21523"/>
                  <a:pt x="41286" y="21036"/>
                </a:cubicBezTo>
                <a:cubicBezTo>
                  <a:pt x="41157" y="20169"/>
                  <a:pt x="41014" y="19306"/>
                  <a:pt x="40859" y="18443"/>
                </a:cubicBezTo>
                <a:close/>
                <a:moveTo>
                  <a:pt x="157735" y="16472"/>
                </a:moveTo>
                <a:cubicBezTo>
                  <a:pt x="158066" y="16858"/>
                  <a:pt x="158387" y="17200"/>
                  <a:pt x="158684" y="17476"/>
                </a:cubicBezTo>
                <a:cubicBezTo>
                  <a:pt x="158860" y="17639"/>
                  <a:pt x="159036" y="17807"/>
                  <a:pt x="159212" y="17976"/>
                </a:cubicBezTo>
                <a:cubicBezTo>
                  <a:pt x="159000" y="19642"/>
                  <a:pt x="158904" y="21333"/>
                  <a:pt x="158884" y="22963"/>
                </a:cubicBezTo>
                <a:lnTo>
                  <a:pt x="158883" y="22963"/>
                </a:lnTo>
                <a:cubicBezTo>
                  <a:pt x="158409" y="21867"/>
                  <a:pt x="157846" y="20453"/>
                  <a:pt x="157317" y="18831"/>
                </a:cubicBezTo>
                <a:cubicBezTo>
                  <a:pt x="157244" y="18609"/>
                  <a:pt x="157165" y="18384"/>
                  <a:pt x="157078" y="18158"/>
                </a:cubicBezTo>
                <a:cubicBezTo>
                  <a:pt x="157284" y="17594"/>
                  <a:pt x="157462" y="17041"/>
                  <a:pt x="157618" y="16507"/>
                </a:cubicBezTo>
                <a:cubicBezTo>
                  <a:pt x="157658" y="16500"/>
                  <a:pt x="157698" y="16489"/>
                  <a:pt x="157735" y="16472"/>
                </a:cubicBezTo>
                <a:close/>
                <a:moveTo>
                  <a:pt x="9018" y="16772"/>
                </a:moveTo>
                <a:cubicBezTo>
                  <a:pt x="9732" y="18360"/>
                  <a:pt x="9425" y="20209"/>
                  <a:pt x="9403" y="21960"/>
                </a:cubicBezTo>
                <a:cubicBezTo>
                  <a:pt x="9398" y="22396"/>
                  <a:pt x="9413" y="22832"/>
                  <a:pt x="9444" y="23266"/>
                </a:cubicBezTo>
                <a:cubicBezTo>
                  <a:pt x="8924" y="22075"/>
                  <a:pt x="8383" y="20892"/>
                  <a:pt x="7824" y="19720"/>
                </a:cubicBezTo>
                <a:cubicBezTo>
                  <a:pt x="7565" y="19182"/>
                  <a:pt x="7301" y="18638"/>
                  <a:pt x="7141" y="18063"/>
                </a:cubicBezTo>
                <a:cubicBezTo>
                  <a:pt x="7541" y="17785"/>
                  <a:pt x="7941" y="17510"/>
                  <a:pt x="8343" y="17235"/>
                </a:cubicBezTo>
                <a:cubicBezTo>
                  <a:pt x="8568" y="17081"/>
                  <a:pt x="8793" y="16927"/>
                  <a:pt x="9018" y="16772"/>
                </a:cubicBezTo>
                <a:close/>
                <a:moveTo>
                  <a:pt x="45043" y="21533"/>
                </a:moveTo>
                <a:cubicBezTo>
                  <a:pt x="45293" y="21796"/>
                  <a:pt x="45549" y="22065"/>
                  <a:pt x="45812" y="22339"/>
                </a:cubicBezTo>
                <a:cubicBezTo>
                  <a:pt x="45495" y="22668"/>
                  <a:pt x="45198" y="23017"/>
                  <a:pt x="44920" y="23381"/>
                </a:cubicBezTo>
                <a:cubicBezTo>
                  <a:pt x="44709" y="23190"/>
                  <a:pt x="44485" y="23003"/>
                  <a:pt x="44249" y="22819"/>
                </a:cubicBezTo>
                <a:cubicBezTo>
                  <a:pt x="44449" y="22388"/>
                  <a:pt x="44710" y="21933"/>
                  <a:pt x="45043" y="21533"/>
                </a:cubicBezTo>
                <a:close/>
                <a:moveTo>
                  <a:pt x="49571" y="21852"/>
                </a:moveTo>
                <a:cubicBezTo>
                  <a:pt x="49967" y="22183"/>
                  <a:pt x="50339" y="22495"/>
                  <a:pt x="50679" y="22781"/>
                </a:cubicBezTo>
                <a:cubicBezTo>
                  <a:pt x="50474" y="22999"/>
                  <a:pt x="50284" y="23218"/>
                  <a:pt x="50113" y="23439"/>
                </a:cubicBezTo>
                <a:cubicBezTo>
                  <a:pt x="49757" y="23069"/>
                  <a:pt x="49365" y="22687"/>
                  <a:pt x="48939" y="22294"/>
                </a:cubicBezTo>
                <a:cubicBezTo>
                  <a:pt x="49151" y="22146"/>
                  <a:pt x="49362" y="21999"/>
                  <a:pt x="49571" y="21852"/>
                </a:cubicBezTo>
                <a:close/>
                <a:moveTo>
                  <a:pt x="88089" y="19123"/>
                </a:moveTo>
                <a:cubicBezTo>
                  <a:pt x="88695" y="19373"/>
                  <a:pt x="89303" y="19615"/>
                  <a:pt x="89913" y="19849"/>
                </a:cubicBezTo>
                <a:cubicBezTo>
                  <a:pt x="90793" y="20860"/>
                  <a:pt x="91622" y="21710"/>
                  <a:pt x="92399" y="22422"/>
                </a:cubicBezTo>
                <a:cubicBezTo>
                  <a:pt x="92095" y="22768"/>
                  <a:pt x="91812" y="23125"/>
                  <a:pt x="91632" y="23543"/>
                </a:cubicBezTo>
                <a:cubicBezTo>
                  <a:pt x="90006" y="21621"/>
                  <a:pt x="88580" y="19768"/>
                  <a:pt x="88131" y="19177"/>
                </a:cubicBezTo>
                <a:lnTo>
                  <a:pt x="88089" y="19123"/>
                </a:lnTo>
                <a:close/>
                <a:moveTo>
                  <a:pt x="127008" y="19189"/>
                </a:moveTo>
                <a:lnTo>
                  <a:pt x="127008" y="19189"/>
                </a:lnTo>
                <a:cubicBezTo>
                  <a:pt x="127878" y="19657"/>
                  <a:pt x="129779" y="20305"/>
                  <a:pt x="133773" y="20497"/>
                </a:cubicBezTo>
                <a:cubicBezTo>
                  <a:pt x="133756" y="20562"/>
                  <a:pt x="133747" y="20597"/>
                  <a:pt x="133747" y="20597"/>
                </a:cubicBezTo>
                <a:cubicBezTo>
                  <a:pt x="133747" y="20597"/>
                  <a:pt x="133762" y="20561"/>
                  <a:pt x="133789" y="20498"/>
                </a:cubicBezTo>
                <a:cubicBezTo>
                  <a:pt x="133962" y="20505"/>
                  <a:pt x="134139" y="20513"/>
                  <a:pt x="134319" y="20520"/>
                </a:cubicBezTo>
                <a:cubicBezTo>
                  <a:pt x="134068" y="20822"/>
                  <a:pt x="133902" y="21077"/>
                  <a:pt x="133796" y="21266"/>
                </a:cubicBezTo>
                <a:cubicBezTo>
                  <a:pt x="133666" y="21497"/>
                  <a:pt x="133624" y="21630"/>
                  <a:pt x="133624" y="21630"/>
                </a:cubicBezTo>
                <a:cubicBezTo>
                  <a:pt x="134504" y="21285"/>
                  <a:pt x="135375" y="20922"/>
                  <a:pt x="136229" y="20552"/>
                </a:cubicBezTo>
                <a:cubicBezTo>
                  <a:pt x="137263" y="20552"/>
                  <a:pt x="138404" y="20524"/>
                  <a:pt x="139660" y="20464"/>
                </a:cubicBezTo>
                <a:lnTo>
                  <a:pt x="139660" y="20464"/>
                </a:lnTo>
                <a:cubicBezTo>
                  <a:pt x="138313" y="21605"/>
                  <a:pt x="137639" y="22888"/>
                  <a:pt x="137341" y="23616"/>
                </a:cubicBezTo>
                <a:cubicBezTo>
                  <a:pt x="134266" y="23009"/>
                  <a:pt x="131113" y="22281"/>
                  <a:pt x="129303" y="21573"/>
                </a:cubicBezTo>
                <a:cubicBezTo>
                  <a:pt x="128523" y="20793"/>
                  <a:pt x="127758" y="19999"/>
                  <a:pt x="127008" y="19189"/>
                </a:cubicBezTo>
                <a:close/>
                <a:moveTo>
                  <a:pt x="144108" y="20152"/>
                </a:moveTo>
                <a:lnTo>
                  <a:pt x="144108" y="20152"/>
                </a:lnTo>
                <a:cubicBezTo>
                  <a:pt x="142105" y="21634"/>
                  <a:pt x="140788" y="22967"/>
                  <a:pt x="139938" y="24107"/>
                </a:cubicBezTo>
                <a:cubicBezTo>
                  <a:pt x="139212" y="23976"/>
                  <a:pt x="138457" y="23834"/>
                  <a:pt x="137694" y="23685"/>
                </a:cubicBezTo>
                <a:cubicBezTo>
                  <a:pt x="138922" y="22604"/>
                  <a:pt x="140691" y="21345"/>
                  <a:pt x="142231" y="20306"/>
                </a:cubicBezTo>
                <a:cubicBezTo>
                  <a:pt x="142834" y="20262"/>
                  <a:pt x="143460" y="20210"/>
                  <a:pt x="144108" y="20152"/>
                </a:cubicBezTo>
                <a:close/>
                <a:moveTo>
                  <a:pt x="56265" y="19668"/>
                </a:moveTo>
                <a:lnTo>
                  <a:pt x="56265" y="19668"/>
                </a:lnTo>
                <a:cubicBezTo>
                  <a:pt x="56061" y="20291"/>
                  <a:pt x="55867" y="20916"/>
                  <a:pt x="55680" y="21544"/>
                </a:cubicBezTo>
                <a:cubicBezTo>
                  <a:pt x="54750" y="22485"/>
                  <a:pt x="53975" y="23365"/>
                  <a:pt x="53329" y="24186"/>
                </a:cubicBezTo>
                <a:cubicBezTo>
                  <a:pt x="53292" y="24127"/>
                  <a:pt x="53256" y="24071"/>
                  <a:pt x="53216" y="24014"/>
                </a:cubicBezTo>
                <a:cubicBezTo>
                  <a:pt x="53067" y="23801"/>
                  <a:pt x="52842" y="23496"/>
                  <a:pt x="52551" y="23121"/>
                </a:cubicBezTo>
                <a:cubicBezTo>
                  <a:pt x="54188" y="21528"/>
                  <a:pt x="55703" y="20168"/>
                  <a:pt x="56214" y="19714"/>
                </a:cubicBezTo>
                <a:lnTo>
                  <a:pt x="56265" y="19668"/>
                </a:lnTo>
                <a:close/>
                <a:moveTo>
                  <a:pt x="39351" y="17519"/>
                </a:moveTo>
                <a:cubicBezTo>
                  <a:pt x="39726" y="17753"/>
                  <a:pt x="40101" y="17988"/>
                  <a:pt x="40478" y="18216"/>
                </a:cubicBezTo>
                <a:cubicBezTo>
                  <a:pt x="40576" y="18646"/>
                  <a:pt x="40671" y="19077"/>
                  <a:pt x="40763" y="19508"/>
                </a:cubicBezTo>
                <a:cubicBezTo>
                  <a:pt x="39500" y="21180"/>
                  <a:pt x="38341" y="22794"/>
                  <a:pt x="37290" y="24322"/>
                </a:cubicBezTo>
                <a:cubicBezTo>
                  <a:pt x="36750" y="23801"/>
                  <a:pt x="36231" y="23258"/>
                  <a:pt x="35722" y="22705"/>
                </a:cubicBezTo>
                <a:cubicBezTo>
                  <a:pt x="37082" y="21127"/>
                  <a:pt x="38345" y="19387"/>
                  <a:pt x="39351" y="17519"/>
                </a:cubicBezTo>
                <a:close/>
                <a:moveTo>
                  <a:pt x="23102" y="22016"/>
                </a:moveTo>
                <a:cubicBezTo>
                  <a:pt x="23500" y="22499"/>
                  <a:pt x="23929" y="22956"/>
                  <a:pt x="24363" y="23408"/>
                </a:cubicBezTo>
                <a:cubicBezTo>
                  <a:pt x="23888" y="23839"/>
                  <a:pt x="23450" y="24244"/>
                  <a:pt x="23051" y="24616"/>
                </a:cubicBezTo>
                <a:cubicBezTo>
                  <a:pt x="22771" y="23942"/>
                  <a:pt x="22468" y="23279"/>
                  <a:pt x="22144" y="22624"/>
                </a:cubicBezTo>
                <a:lnTo>
                  <a:pt x="22145" y="22624"/>
                </a:lnTo>
                <a:cubicBezTo>
                  <a:pt x="22426" y="22449"/>
                  <a:pt x="22748" y="22246"/>
                  <a:pt x="23102" y="22016"/>
                </a:cubicBezTo>
                <a:close/>
                <a:moveTo>
                  <a:pt x="72912" y="17371"/>
                </a:moveTo>
                <a:cubicBezTo>
                  <a:pt x="73455" y="17760"/>
                  <a:pt x="73985" y="18151"/>
                  <a:pt x="74485" y="18529"/>
                </a:cubicBezTo>
                <a:cubicBezTo>
                  <a:pt x="74180" y="20552"/>
                  <a:pt x="74059" y="22633"/>
                  <a:pt x="74048" y="24616"/>
                </a:cubicBezTo>
                <a:lnTo>
                  <a:pt x="74048" y="24615"/>
                </a:lnTo>
                <a:cubicBezTo>
                  <a:pt x="74007" y="24562"/>
                  <a:pt x="73959" y="24499"/>
                  <a:pt x="73903" y="24423"/>
                </a:cubicBezTo>
                <a:cubicBezTo>
                  <a:pt x="73864" y="24369"/>
                  <a:pt x="73824" y="24316"/>
                  <a:pt x="73785" y="24263"/>
                </a:cubicBezTo>
                <a:cubicBezTo>
                  <a:pt x="73334" y="23648"/>
                  <a:pt x="72544" y="22526"/>
                  <a:pt x="71624" y="21032"/>
                </a:cubicBezTo>
                <a:cubicBezTo>
                  <a:pt x="72143" y="19845"/>
                  <a:pt x="72574" y="18622"/>
                  <a:pt x="72912" y="17371"/>
                </a:cubicBezTo>
                <a:close/>
                <a:moveTo>
                  <a:pt x="144398" y="20125"/>
                </a:moveTo>
                <a:lnTo>
                  <a:pt x="144398" y="20125"/>
                </a:lnTo>
                <a:cubicBezTo>
                  <a:pt x="144378" y="20164"/>
                  <a:pt x="144358" y="20202"/>
                  <a:pt x="144339" y="20241"/>
                </a:cubicBezTo>
                <a:lnTo>
                  <a:pt x="144394" y="20269"/>
                </a:lnTo>
                <a:lnTo>
                  <a:pt x="144410" y="20241"/>
                </a:lnTo>
                <a:lnTo>
                  <a:pt x="144410" y="20241"/>
                </a:lnTo>
                <a:cubicBezTo>
                  <a:pt x="144090" y="21028"/>
                  <a:pt x="143595" y="22564"/>
                  <a:pt x="143477" y="24719"/>
                </a:cubicBezTo>
                <a:cubicBezTo>
                  <a:pt x="142925" y="24628"/>
                  <a:pt x="142300" y="24523"/>
                  <a:pt x="141624" y="24406"/>
                </a:cubicBezTo>
                <a:cubicBezTo>
                  <a:pt x="142770" y="22655"/>
                  <a:pt x="143923" y="20842"/>
                  <a:pt x="144377" y="20127"/>
                </a:cubicBezTo>
                <a:lnTo>
                  <a:pt x="144398" y="20125"/>
                </a:lnTo>
                <a:close/>
                <a:moveTo>
                  <a:pt x="194795" y="24794"/>
                </a:moveTo>
                <a:cubicBezTo>
                  <a:pt x="194795" y="24794"/>
                  <a:pt x="194795" y="24795"/>
                  <a:pt x="194795" y="24796"/>
                </a:cubicBezTo>
                <a:lnTo>
                  <a:pt x="194791" y="24799"/>
                </a:lnTo>
                <a:lnTo>
                  <a:pt x="194795" y="24794"/>
                </a:lnTo>
                <a:close/>
                <a:moveTo>
                  <a:pt x="149335" y="12412"/>
                </a:moveTo>
                <a:lnTo>
                  <a:pt x="149335" y="12412"/>
                </a:lnTo>
                <a:cubicBezTo>
                  <a:pt x="149332" y="15286"/>
                  <a:pt x="151478" y="18880"/>
                  <a:pt x="153776" y="21904"/>
                </a:cubicBezTo>
                <a:cubicBezTo>
                  <a:pt x="153758" y="21992"/>
                  <a:pt x="153739" y="22080"/>
                  <a:pt x="153721" y="22165"/>
                </a:cubicBezTo>
                <a:cubicBezTo>
                  <a:pt x="153456" y="23436"/>
                  <a:pt x="153191" y="24706"/>
                  <a:pt x="152955" y="25841"/>
                </a:cubicBezTo>
                <a:cubicBezTo>
                  <a:pt x="151470" y="22264"/>
                  <a:pt x="149403" y="17595"/>
                  <a:pt x="147673" y="14841"/>
                </a:cubicBezTo>
                <a:cubicBezTo>
                  <a:pt x="148212" y="14021"/>
                  <a:pt x="148766" y="13211"/>
                  <a:pt x="149335" y="12412"/>
                </a:cubicBezTo>
                <a:close/>
                <a:moveTo>
                  <a:pt x="51869" y="23793"/>
                </a:moveTo>
                <a:cubicBezTo>
                  <a:pt x="52261" y="24131"/>
                  <a:pt x="52533" y="24376"/>
                  <a:pt x="52640" y="24492"/>
                </a:cubicBezTo>
                <a:cubicBezTo>
                  <a:pt x="52712" y="24569"/>
                  <a:pt x="52778" y="24650"/>
                  <a:pt x="52843" y="24733"/>
                </a:cubicBezTo>
                <a:cubicBezTo>
                  <a:pt x="52855" y="24747"/>
                  <a:pt x="52865" y="24763"/>
                  <a:pt x="52877" y="24777"/>
                </a:cubicBezTo>
                <a:cubicBezTo>
                  <a:pt x="52597" y="25154"/>
                  <a:pt x="52346" y="25517"/>
                  <a:pt x="52121" y="25866"/>
                </a:cubicBezTo>
                <a:lnTo>
                  <a:pt x="52121" y="25868"/>
                </a:lnTo>
                <a:cubicBezTo>
                  <a:pt x="51836" y="25454"/>
                  <a:pt x="51504" y="25015"/>
                  <a:pt x="51116" y="24553"/>
                </a:cubicBezTo>
                <a:cubicBezTo>
                  <a:pt x="51365" y="24298"/>
                  <a:pt x="51616" y="24044"/>
                  <a:pt x="51869" y="23793"/>
                </a:cubicBezTo>
                <a:close/>
                <a:moveTo>
                  <a:pt x="30374" y="21458"/>
                </a:moveTo>
                <a:cubicBezTo>
                  <a:pt x="31141" y="21979"/>
                  <a:pt x="31952" y="22435"/>
                  <a:pt x="32743" y="22923"/>
                </a:cubicBezTo>
                <a:cubicBezTo>
                  <a:pt x="31786" y="23931"/>
                  <a:pt x="30852" y="24943"/>
                  <a:pt x="29977" y="25905"/>
                </a:cubicBezTo>
                <a:lnTo>
                  <a:pt x="28127" y="22909"/>
                </a:lnTo>
                <a:cubicBezTo>
                  <a:pt x="28867" y="22453"/>
                  <a:pt x="29622" y="21968"/>
                  <a:pt x="30374" y="21458"/>
                </a:cubicBezTo>
                <a:close/>
                <a:moveTo>
                  <a:pt x="156221" y="20231"/>
                </a:moveTo>
                <a:cubicBezTo>
                  <a:pt x="157231" y="21794"/>
                  <a:pt x="158181" y="23082"/>
                  <a:pt x="158881" y="23980"/>
                </a:cubicBezTo>
                <a:cubicBezTo>
                  <a:pt x="158890" y="25242"/>
                  <a:pt x="158939" y="26454"/>
                  <a:pt x="159011" y="27574"/>
                </a:cubicBezTo>
                <a:cubicBezTo>
                  <a:pt x="158494" y="26534"/>
                  <a:pt x="157275" y="24148"/>
                  <a:pt x="155686" y="21388"/>
                </a:cubicBezTo>
                <a:cubicBezTo>
                  <a:pt x="155853" y="21022"/>
                  <a:pt x="156026" y="20649"/>
                  <a:pt x="156204" y="20270"/>
                </a:cubicBezTo>
                <a:cubicBezTo>
                  <a:pt x="156209" y="20257"/>
                  <a:pt x="156216" y="20243"/>
                  <a:pt x="156221" y="20231"/>
                </a:cubicBezTo>
                <a:close/>
                <a:moveTo>
                  <a:pt x="60670" y="15093"/>
                </a:moveTo>
                <a:cubicBezTo>
                  <a:pt x="62401" y="18326"/>
                  <a:pt x="65828" y="21643"/>
                  <a:pt x="68757" y="24108"/>
                </a:cubicBezTo>
                <a:cubicBezTo>
                  <a:pt x="68384" y="25904"/>
                  <a:pt x="68019" y="27654"/>
                  <a:pt x="67743" y="28976"/>
                </a:cubicBezTo>
                <a:cubicBezTo>
                  <a:pt x="65542" y="25399"/>
                  <a:pt x="61686" y="19353"/>
                  <a:pt x="58705" y="15859"/>
                </a:cubicBezTo>
                <a:cubicBezTo>
                  <a:pt x="59303" y="15710"/>
                  <a:pt x="59883" y="15469"/>
                  <a:pt x="60439" y="15204"/>
                </a:cubicBezTo>
                <a:cubicBezTo>
                  <a:pt x="60517" y="15166"/>
                  <a:pt x="60593" y="15130"/>
                  <a:pt x="60670" y="15093"/>
                </a:cubicBezTo>
                <a:close/>
                <a:moveTo>
                  <a:pt x="34471" y="24086"/>
                </a:moveTo>
                <a:cubicBezTo>
                  <a:pt x="34632" y="24200"/>
                  <a:pt x="34796" y="24312"/>
                  <a:pt x="34961" y="24420"/>
                </a:cubicBezTo>
                <a:cubicBezTo>
                  <a:pt x="35484" y="24763"/>
                  <a:pt x="36028" y="25073"/>
                  <a:pt x="36591" y="25345"/>
                </a:cubicBezTo>
                <a:cubicBezTo>
                  <a:pt x="35155" y="27469"/>
                  <a:pt x="33941" y="29393"/>
                  <a:pt x="32958" y="31022"/>
                </a:cubicBezTo>
                <a:cubicBezTo>
                  <a:pt x="32765" y="30751"/>
                  <a:pt x="32586" y="30469"/>
                  <a:pt x="32423" y="30178"/>
                </a:cubicBezTo>
                <a:cubicBezTo>
                  <a:pt x="32135" y="29666"/>
                  <a:pt x="31894" y="29129"/>
                  <a:pt x="31616" y="28612"/>
                </a:cubicBezTo>
                <a:cubicBezTo>
                  <a:pt x="31399" y="28210"/>
                  <a:pt x="31159" y="27819"/>
                  <a:pt x="30918" y="27430"/>
                </a:cubicBezTo>
                <a:cubicBezTo>
                  <a:pt x="32076" y="26448"/>
                  <a:pt x="33291" y="25329"/>
                  <a:pt x="34471" y="24086"/>
                </a:cubicBezTo>
                <a:close/>
                <a:moveTo>
                  <a:pt x="25411" y="24502"/>
                </a:moveTo>
                <a:lnTo>
                  <a:pt x="28420" y="27636"/>
                </a:lnTo>
                <a:cubicBezTo>
                  <a:pt x="26931" y="29307"/>
                  <a:pt x="25745" y="30684"/>
                  <a:pt x="25121" y="31414"/>
                </a:cubicBezTo>
                <a:cubicBezTo>
                  <a:pt x="24902" y="30663"/>
                  <a:pt x="24739" y="29894"/>
                  <a:pt x="24548" y="29134"/>
                </a:cubicBezTo>
                <a:cubicBezTo>
                  <a:pt x="24244" y="27926"/>
                  <a:pt x="23872" y="26737"/>
                  <a:pt x="23429" y="25571"/>
                </a:cubicBezTo>
                <a:cubicBezTo>
                  <a:pt x="24027" y="25259"/>
                  <a:pt x="24696" y="24901"/>
                  <a:pt x="25411" y="24502"/>
                </a:cubicBezTo>
                <a:close/>
                <a:moveTo>
                  <a:pt x="23671" y="41696"/>
                </a:moveTo>
                <a:cubicBezTo>
                  <a:pt x="23727" y="41773"/>
                  <a:pt x="23784" y="41851"/>
                  <a:pt x="23842" y="41929"/>
                </a:cubicBezTo>
                <a:cubicBezTo>
                  <a:pt x="23788" y="41848"/>
                  <a:pt x="23731" y="41770"/>
                  <a:pt x="23671" y="41696"/>
                </a:cubicBezTo>
                <a:close/>
                <a:moveTo>
                  <a:pt x="15305" y="1"/>
                </a:moveTo>
                <a:lnTo>
                  <a:pt x="15305" y="7002"/>
                </a:lnTo>
                <a:lnTo>
                  <a:pt x="14374" y="7999"/>
                </a:lnTo>
                <a:cubicBezTo>
                  <a:pt x="14055" y="8340"/>
                  <a:pt x="13734" y="8683"/>
                  <a:pt x="13473" y="9070"/>
                </a:cubicBezTo>
                <a:cubicBezTo>
                  <a:pt x="13218" y="9446"/>
                  <a:pt x="13022" y="9857"/>
                  <a:pt x="12839" y="10274"/>
                </a:cubicBezTo>
                <a:cubicBezTo>
                  <a:pt x="12904" y="10032"/>
                  <a:pt x="12937" y="9784"/>
                  <a:pt x="12924" y="9532"/>
                </a:cubicBezTo>
                <a:lnTo>
                  <a:pt x="12924" y="9532"/>
                </a:lnTo>
                <a:lnTo>
                  <a:pt x="11507" y="9743"/>
                </a:lnTo>
                <a:cubicBezTo>
                  <a:pt x="11021" y="9815"/>
                  <a:pt x="10516" y="9895"/>
                  <a:pt x="10105" y="10165"/>
                </a:cubicBezTo>
                <a:cubicBezTo>
                  <a:pt x="9568" y="10516"/>
                  <a:pt x="9269" y="11147"/>
                  <a:pt x="9143" y="11777"/>
                </a:cubicBezTo>
                <a:cubicBezTo>
                  <a:pt x="9017" y="12407"/>
                  <a:pt x="9037" y="13056"/>
                  <a:pt x="8989" y="13697"/>
                </a:cubicBezTo>
                <a:cubicBezTo>
                  <a:pt x="8910" y="14780"/>
                  <a:pt x="8636" y="15841"/>
                  <a:pt x="8183" y="16828"/>
                </a:cubicBezTo>
                <a:cubicBezTo>
                  <a:pt x="8234" y="16819"/>
                  <a:pt x="8285" y="16805"/>
                  <a:pt x="8333" y="16788"/>
                </a:cubicBezTo>
                <a:lnTo>
                  <a:pt x="8333" y="16788"/>
                </a:lnTo>
                <a:cubicBezTo>
                  <a:pt x="8266" y="16830"/>
                  <a:pt x="8197" y="16869"/>
                  <a:pt x="8130" y="16911"/>
                </a:cubicBezTo>
                <a:cubicBezTo>
                  <a:pt x="7525" y="17298"/>
                  <a:pt x="6929" y="17702"/>
                  <a:pt x="6343" y="18122"/>
                </a:cubicBezTo>
                <a:cubicBezTo>
                  <a:pt x="6427" y="17858"/>
                  <a:pt x="6415" y="17573"/>
                  <a:pt x="6414" y="17295"/>
                </a:cubicBezTo>
                <a:cubicBezTo>
                  <a:pt x="6408" y="15087"/>
                  <a:pt x="7302" y="12950"/>
                  <a:pt x="7294" y="10742"/>
                </a:cubicBezTo>
                <a:cubicBezTo>
                  <a:pt x="7292" y="10030"/>
                  <a:pt x="7194" y="9319"/>
                  <a:pt x="7212" y="8607"/>
                </a:cubicBezTo>
                <a:cubicBezTo>
                  <a:pt x="7255" y="6902"/>
                  <a:pt x="7957" y="5267"/>
                  <a:pt x="8925" y="3864"/>
                </a:cubicBezTo>
                <a:cubicBezTo>
                  <a:pt x="9893" y="2459"/>
                  <a:pt x="11007" y="1194"/>
                  <a:pt x="12225" y="1"/>
                </a:cubicBezTo>
                <a:lnTo>
                  <a:pt x="12225" y="1"/>
                </a:lnTo>
                <a:cubicBezTo>
                  <a:pt x="9537" y="2476"/>
                  <a:pt x="7359" y="5455"/>
                  <a:pt x="5819" y="8769"/>
                </a:cubicBezTo>
                <a:cubicBezTo>
                  <a:pt x="5537" y="9377"/>
                  <a:pt x="5274" y="10005"/>
                  <a:pt x="5185" y="10670"/>
                </a:cubicBezTo>
                <a:cubicBezTo>
                  <a:pt x="5134" y="11056"/>
                  <a:pt x="5143" y="11445"/>
                  <a:pt x="5151" y="11833"/>
                </a:cubicBezTo>
                <a:cubicBezTo>
                  <a:pt x="5201" y="14047"/>
                  <a:pt x="5253" y="16274"/>
                  <a:pt x="5681" y="18447"/>
                </a:cubicBezTo>
                <a:cubicBezTo>
                  <a:pt x="5688" y="18495"/>
                  <a:pt x="5696" y="18544"/>
                  <a:pt x="5705" y="18592"/>
                </a:cubicBezTo>
                <a:cubicBezTo>
                  <a:pt x="5149" y="19008"/>
                  <a:pt x="4606" y="19440"/>
                  <a:pt x="4076" y="19888"/>
                </a:cubicBezTo>
                <a:lnTo>
                  <a:pt x="4076" y="19879"/>
                </a:lnTo>
                <a:cubicBezTo>
                  <a:pt x="3900" y="18684"/>
                  <a:pt x="3725" y="17489"/>
                  <a:pt x="3550" y="16293"/>
                </a:cubicBezTo>
                <a:cubicBezTo>
                  <a:pt x="3438" y="15536"/>
                  <a:pt x="3326" y="14777"/>
                  <a:pt x="3148" y="14032"/>
                </a:cubicBezTo>
                <a:cubicBezTo>
                  <a:pt x="2844" y="12762"/>
                  <a:pt x="2346" y="11546"/>
                  <a:pt x="2036" y="10279"/>
                </a:cubicBezTo>
                <a:cubicBezTo>
                  <a:pt x="1635" y="8642"/>
                  <a:pt x="1551" y="6943"/>
                  <a:pt x="1787" y="5275"/>
                </a:cubicBezTo>
                <a:lnTo>
                  <a:pt x="1787" y="5275"/>
                </a:lnTo>
                <a:cubicBezTo>
                  <a:pt x="1291" y="5919"/>
                  <a:pt x="1239" y="6755"/>
                  <a:pt x="1009" y="7535"/>
                </a:cubicBezTo>
                <a:cubicBezTo>
                  <a:pt x="907" y="7880"/>
                  <a:pt x="758" y="8211"/>
                  <a:pt x="646" y="8553"/>
                </a:cubicBezTo>
                <a:cubicBezTo>
                  <a:pt x="1" y="10513"/>
                  <a:pt x="578" y="12646"/>
                  <a:pt x="1200" y="14613"/>
                </a:cubicBezTo>
                <a:cubicBezTo>
                  <a:pt x="1820" y="16577"/>
                  <a:pt x="2501" y="18554"/>
                  <a:pt x="3637" y="20268"/>
                </a:cubicBezTo>
                <a:cubicBezTo>
                  <a:pt x="2930" y="20887"/>
                  <a:pt x="2247" y="21535"/>
                  <a:pt x="1601" y="22218"/>
                </a:cubicBezTo>
                <a:lnTo>
                  <a:pt x="1633" y="22253"/>
                </a:lnTo>
                <a:cubicBezTo>
                  <a:pt x="1754" y="22151"/>
                  <a:pt x="1875" y="22052"/>
                  <a:pt x="1996" y="21952"/>
                </a:cubicBezTo>
                <a:lnTo>
                  <a:pt x="1996" y="21952"/>
                </a:lnTo>
                <a:cubicBezTo>
                  <a:pt x="1785" y="22173"/>
                  <a:pt x="1600" y="22413"/>
                  <a:pt x="1482" y="22681"/>
                </a:cubicBezTo>
                <a:cubicBezTo>
                  <a:pt x="1361" y="22956"/>
                  <a:pt x="1300" y="23252"/>
                  <a:pt x="1239" y="23548"/>
                </a:cubicBezTo>
                <a:cubicBezTo>
                  <a:pt x="1078" y="24338"/>
                  <a:pt x="915" y="25153"/>
                  <a:pt x="1066" y="25947"/>
                </a:cubicBezTo>
                <a:cubicBezTo>
                  <a:pt x="1152" y="26404"/>
                  <a:pt x="1338" y="26834"/>
                  <a:pt x="1536" y="27255"/>
                </a:cubicBezTo>
                <a:cubicBezTo>
                  <a:pt x="2179" y="28631"/>
                  <a:pt x="2962" y="29965"/>
                  <a:pt x="4049" y="31025"/>
                </a:cubicBezTo>
                <a:cubicBezTo>
                  <a:pt x="4423" y="31390"/>
                  <a:pt x="4839" y="31730"/>
                  <a:pt x="5093" y="32187"/>
                </a:cubicBezTo>
                <a:cubicBezTo>
                  <a:pt x="5018" y="31553"/>
                  <a:pt x="4527" y="31029"/>
                  <a:pt x="4158" y="30507"/>
                </a:cubicBezTo>
                <a:cubicBezTo>
                  <a:pt x="2903" y="28725"/>
                  <a:pt x="2827" y="26383"/>
                  <a:pt x="2997" y="24210"/>
                </a:cubicBezTo>
                <a:cubicBezTo>
                  <a:pt x="3030" y="23774"/>
                  <a:pt x="3072" y="23340"/>
                  <a:pt x="3077" y="22902"/>
                </a:cubicBezTo>
                <a:cubicBezTo>
                  <a:pt x="3083" y="22333"/>
                  <a:pt x="3027" y="21766"/>
                  <a:pt x="2908" y="21210"/>
                </a:cubicBezTo>
                <a:cubicBezTo>
                  <a:pt x="3343" y="20863"/>
                  <a:pt x="3781" y="20520"/>
                  <a:pt x="4223" y="20184"/>
                </a:cubicBezTo>
                <a:lnTo>
                  <a:pt x="4223" y="20184"/>
                </a:lnTo>
                <a:cubicBezTo>
                  <a:pt x="4180" y="20426"/>
                  <a:pt x="4210" y="20678"/>
                  <a:pt x="4215" y="20927"/>
                </a:cubicBezTo>
                <a:cubicBezTo>
                  <a:pt x="4241" y="21991"/>
                  <a:pt x="3822" y="23008"/>
                  <a:pt x="3604" y="24050"/>
                </a:cubicBezTo>
                <a:cubicBezTo>
                  <a:pt x="3109" y="26412"/>
                  <a:pt x="3678" y="28913"/>
                  <a:pt x="4831" y="31033"/>
                </a:cubicBezTo>
                <a:cubicBezTo>
                  <a:pt x="5984" y="33153"/>
                  <a:pt x="7584" y="34741"/>
                  <a:pt x="9426" y="36300"/>
                </a:cubicBezTo>
                <a:cubicBezTo>
                  <a:pt x="8926" y="35248"/>
                  <a:pt x="8426" y="34197"/>
                  <a:pt x="7926" y="33145"/>
                </a:cubicBezTo>
                <a:cubicBezTo>
                  <a:pt x="7701" y="32672"/>
                  <a:pt x="7475" y="32197"/>
                  <a:pt x="7309" y="31700"/>
                </a:cubicBezTo>
                <a:cubicBezTo>
                  <a:pt x="7134" y="31175"/>
                  <a:pt x="7026" y="30629"/>
                  <a:pt x="6918" y="30085"/>
                </a:cubicBezTo>
                <a:lnTo>
                  <a:pt x="5204" y="21410"/>
                </a:lnTo>
                <a:cubicBezTo>
                  <a:pt x="5091" y="20839"/>
                  <a:pt x="4979" y="20269"/>
                  <a:pt x="4867" y="19698"/>
                </a:cubicBezTo>
                <a:cubicBezTo>
                  <a:pt x="5462" y="19255"/>
                  <a:pt x="6062" y="18820"/>
                  <a:pt x="6669" y="18392"/>
                </a:cubicBezTo>
                <a:lnTo>
                  <a:pt x="6669" y="18392"/>
                </a:lnTo>
                <a:cubicBezTo>
                  <a:pt x="6509" y="18707"/>
                  <a:pt x="6590" y="19144"/>
                  <a:pt x="6664" y="19516"/>
                </a:cubicBezTo>
                <a:cubicBezTo>
                  <a:pt x="7057" y="21475"/>
                  <a:pt x="6696" y="23549"/>
                  <a:pt x="7249" y="25468"/>
                </a:cubicBezTo>
                <a:cubicBezTo>
                  <a:pt x="7378" y="25915"/>
                  <a:pt x="7556" y="26351"/>
                  <a:pt x="7620" y="26811"/>
                </a:cubicBezTo>
                <a:cubicBezTo>
                  <a:pt x="7675" y="27208"/>
                  <a:pt x="7647" y="27612"/>
                  <a:pt x="7643" y="28012"/>
                </a:cubicBezTo>
                <a:cubicBezTo>
                  <a:pt x="7629" y="29657"/>
                  <a:pt x="8082" y="31319"/>
                  <a:pt x="9018" y="32674"/>
                </a:cubicBezTo>
                <a:cubicBezTo>
                  <a:pt x="9357" y="33167"/>
                  <a:pt x="9757" y="33615"/>
                  <a:pt x="10145" y="34071"/>
                </a:cubicBezTo>
                <a:cubicBezTo>
                  <a:pt x="10556" y="34555"/>
                  <a:pt x="10955" y="35050"/>
                  <a:pt x="11353" y="35546"/>
                </a:cubicBezTo>
                <a:lnTo>
                  <a:pt x="13410" y="38098"/>
                </a:lnTo>
                <a:cubicBezTo>
                  <a:pt x="13607" y="38340"/>
                  <a:pt x="13847" y="38555"/>
                  <a:pt x="14092" y="38748"/>
                </a:cubicBezTo>
                <a:cubicBezTo>
                  <a:pt x="13891" y="38093"/>
                  <a:pt x="13988" y="37389"/>
                  <a:pt x="13977" y="36704"/>
                </a:cubicBezTo>
                <a:cubicBezTo>
                  <a:pt x="13969" y="36280"/>
                  <a:pt x="13919" y="35860"/>
                  <a:pt x="13842" y="35445"/>
                </a:cubicBezTo>
                <a:lnTo>
                  <a:pt x="13842" y="35445"/>
                </a:lnTo>
                <a:cubicBezTo>
                  <a:pt x="14192" y="35932"/>
                  <a:pt x="14547" y="36415"/>
                  <a:pt x="14874" y="36917"/>
                </a:cubicBezTo>
                <a:cubicBezTo>
                  <a:pt x="15762" y="38277"/>
                  <a:pt x="16451" y="39759"/>
                  <a:pt x="16917" y="41316"/>
                </a:cubicBezTo>
                <a:cubicBezTo>
                  <a:pt x="17689" y="39683"/>
                  <a:pt x="17422" y="37735"/>
                  <a:pt x="17003" y="35977"/>
                </a:cubicBezTo>
                <a:cubicBezTo>
                  <a:pt x="16563" y="34128"/>
                  <a:pt x="16122" y="32279"/>
                  <a:pt x="15682" y="30429"/>
                </a:cubicBezTo>
                <a:cubicBezTo>
                  <a:pt x="15655" y="30322"/>
                  <a:pt x="15630" y="30214"/>
                  <a:pt x="15604" y="30105"/>
                </a:cubicBezTo>
                <a:lnTo>
                  <a:pt x="15604" y="30105"/>
                </a:lnTo>
                <a:cubicBezTo>
                  <a:pt x="16717" y="32426"/>
                  <a:pt x="18050" y="34651"/>
                  <a:pt x="19385" y="36859"/>
                </a:cubicBezTo>
                <a:cubicBezTo>
                  <a:pt x="20086" y="38019"/>
                  <a:pt x="20804" y="39197"/>
                  <a:pt x="21824" y="40091"/>
                </a:cubicBezTo>
                <a:cubicBezTo>
                  <a:pt x="22438" y="40629"/>
                  <a:pt x="23163" y="41065"/>
                  <a:pt x="23671" y="41696"/>
                </a:cubicBezTo>
                <a:lnTo>
                  <a:pt x="23671" y="41696"/>
                </a:lnTo>
                <a:cubicBezTo>
                  <a:pt x="22932" y="40682"/>
                  <a:pt x="22233" y="39638"/>
                  <a:pt x="21696" y="38504"/>
                </a:cubicBezTo>
                <a:cubicBezTo>
                  <a:pt x="20378" y="35722"/>
                  <a:pt x="20349" y="32530"/>
                  <a:pt x="19781" y="29506"/>
                </a:cubicBezTo>
                <a:cubicBezTo>
                  <a:pt x="19594" y="28511"/>
                  <a:pt x="19346" y="27527"/>
                  <a:pt x="19040" y="26563"/>
                </a:cubicBezTo>
                <a:lnTo>
                  <a:pt x="19040" y="26563"/>
                </a:lnTo>
                <a:cubicBezTo>
                  <a:pt x="20845" y="29716"/>
                  <a:pt x="23064" y="32649"/>
                  <a:pt x="25545" y="35304"/>
                </a:cubicBezTo>
                <a:cubicBezTo>
                  <a:pt x="26108" y="35906"/>
                  <a:pt x="26693" y="36504"/>
                  <a:pt x="27399" y="36929"/>
                </a:cubicBezTo>
                <a:cubicBezTo>
                  <a:pt x="27926" y="37248"/>
                  <a:pt x="28449" y="37422"/>
                  <a:pt x="29049" y="37422"/>
                </a:cubicBezTo>
                <a:cubicBezTo>
                  <a:pt x="29103" y="37422"/>
                  <a:pt x="29158" y="37421"/>
                  <a:pt x="29213" y="37418"/>
                </a:cubicBezTo>
                <a:cubicBezTo>
                  <a:pt x="27414" y="36051"/>
                  <a:pt x="26035" y="34139"/>
                  <a:pt x="25305" y="32002"/>
                </a:cubicBezTo>
                <a:cubicBezTo>
                  <a:pt x="25264" y="31884"/>
                  <a:pt x="25225" y="31766"/>
                  <a:pt x="25190" y="31648"/>
                </a:cubicBezTo>
                <a:cubicBezTo>
                  <a:pt x="25978" y="31152"/>
                  <a:pt x="27543" y="30127"/>
                  <a:pt x="29407" y="28663"/>
                </a:cubicBezTo>
                <a:lnTo>
                  <a:pt x="29946" y="29225"/>
                </a:lnTo>
                <a:cubicBezTo>
                  <a:pt x="30760" y="30072"/>
                  <a:pt x="31644" y="30919"/>
                  <a:pt x="32646" y="31539"/>
                </a:cubicBezTo>
                <a:cubicBezTo>
                  <a:pt x="31260" y="33862"/>
                  <a:pt x="30382" y="35507"/>
                  <a:pt x="30050" y="36145"/>
                </a:cubicBezTo>
                <a:cubicBezTo>
                  <a:pt x="29949" y="36339"/>
                  <a:pt x="29896" y="36445"/>
                  <a:pt x="29896" y="36445"/>
                </a:cubicBezTo>
                <a:cubicBezTo>
                  <a:pt x="31341" y="34855"/>
                  <a:pt x="32600" y="33403"/>
                  <a:pt x="33694" y="32079"/>
                </a:cubicBezTo>
                <a:cubicBezTo>
                  <a:pt x="33786" y="32117"/>
                  <a:pt x="33879" y="32152"/>
                  <a:pt x="33974" y="32185"/>
                </a:cubicBezTo>
                <a:cubicBezTo>
                  <a:pt x="33905" y="32121"/>
                  <a:pt x="33836" y="32054"/>
                  <a:pt x="33769" y="31986"/>
                </a:cubicBezTo>
                <a:cubicBezTo>
                  <a:pt x="35740" y="29594"/>
                  <a:pt x="37175" y="27621"/>
                  <a:pt x="38215" y="26005"/>
                </a:cubicBezTo>
                <a:cubicBezTo>
                  <a:pt x="38741" y="26177"/>
                  <a:pt x="39276" y="26315"/>
                  <a:pt x="39819" y="26417"/>
                </a:cubicBezTo>
                <a:cubicBezTo>
                  <a:pt x="39382" y="26120"/>
                  <a:pt x="38963" y="25800"/>
                  <a:pt x="38558" y="25463"/>
                </a:cubicBezTo>
                <a:cubicBezTo>
                  <a:pt x="40309" y="22642"/>
                  <a:pt x="40791" y="20996"/>
                  <a:pt x="40898" y="20137"/>
                </a:cubicBezTo>
                <a:cubicBezTo>
                  <a:pt x="41107" y="21138"/>
                  <a:pt x="41295" y="22141"/>
                  <a:pt x="41465" y="23149"/>
                </a:cubicBezTo>
                <a:cubicBezTo>
                  <a:pt x="40410" y="27369"/>
                  <a:pt x="35226" y="37560"/>
                  <a:pt x="35226" y="37560"/>
                </a:cubicBezTo>
                <a:cubicBezTo>
                  <a:pt x="36051" y="37474"/>
                  <a:pt x="36957" y="36651"/>
                  <a:pt x="37656" y="35848"/>
                </a:cubicBezTo>
                <a:cubicBezTo>
                  <a:pt x="38398" y="34995"/>
                  <a:pt x="39002" y="34031"/>
                  <a:pt x="39488" y="33009"/>
                </a:cubicBezTo>
                <a:cubicBezTo>
                  <a:pt x="41517" y="28753"/>
                  <a:pt x="41651" y="25335"/>
                  <a:pt x="41580" y="23826"/>
                </a:cubicBezTo>
                <a:lnTo>
                  <a:pt x="41580" y="23826"/>
                </a:lnTo>
                <a:cubicBezTo>
                  <a:pt x="41583" y="23839"/>
                  <a:pt x="41586" y="23853"/>
                  <a:pt x="41587" y="23866"/>
                </a:cubicBezTo>
                <a:lnTo>
                  <a:pt x="41664" y="23856"/>
                </a:lnTo>
                <a:cubicBezTo>
                  <a:pt x="41650" y="23734"/>
                  <a:pt x="41633" y="23612"/>
                  <a:pt x="41618" y="23490"/>
                </a:cubicBezTo>
                <a:lnTo>
                  <a:pt x="41618" y="23490"/>
                </a:lnTo>
                <a:cubicBezTo>
                  <a:pt x="42022" y="25243"/>
                  <a:pt x="44461" y="35785"/>
                  <a:pt x="44859" y="35935"/>
                </a:cubicBezTo>
                <a:cubicBezTo>
                  <a:pt x="44868" y="35939"/>
                  <a:pt x="44879" y="35940"/>
                  <a:pt x="44890" y="35940"/>
                </a:cubicBezTo>
                <a:cubicBezTo>
                  <a:pt x="45406" y="35940"/>
                  <a:pt x="47898" y="32290"/>
                  <a:pt x="41594" y="23288"/>
                </a:cubicBezTo>
                <a:cubicBezTo>
                  <a:pt x="41506" y="22569"/>
                  <a:pt x="41409" y="21851"/>
                  <a:pt x="41302" y="21137"/>
                </a:cubicBezTo>
                <a:lnTo>
                  <a:pt x="41302" y="21137"/>
                </a:lnTo>
                <a:lnTo>
                  <a:pt x="41349" y="21195"/>
                </a:lnTo>
                <a:cubicBezTo>
                  <a:pt x="41713" y="21649"/>
                  <a:pt x="42627" y="22798"/>
                  <a:pt x="43707" y="24232"/>
                </a:cubicBezTo>
                <a:cubicBezTo>
                  <a:pt x="43688" y="24396"/>
                  <a:pt x="43683" y="24491"/>
                  <a:pt x="43683" y="24491"/>
                </a:cubicBezTo>
                <a:cubicBezTo>
                  <a:pt x="43683" y="24491"/>
                  <a:pt x="43699" y="24408"/>
                  <a:pt x="43735" y="24269"/>
                </a:cubicBezTo>
                <a:cubicBezTo>
                  <a:pt x="43847" y="24419"/>
                  <a:pt x="43962" y="24573"/>
                  <a:pt x="44078" y="24729"/>
                </a:cubicBezTo>
                <a:cubicBezTo>
                  <a:pt x="43999" y="24893"/>
                  <a:pt x="43928" y="25061"/>
                  <a:pt x="43865" y="25234"/>
                </a:cubicBezTo>
                <a:cubicBezTo>
                  <a:pt x="43763" y="25519"/>
                  <a:pt x="43742" y="25676"/>
                  <a:pt x="43742" y="25676"/>
                </a:cubicBezTo>
                <a:cubicBezTo>
                  <a:pt x="43982" y="25531"/>
                  <a:pt x="44220" y="25385"/>
                  <a:pt x="44457" y="25238"/>
                </a:cubicBezTo>
                <a:cubicBezTo>
                  <a:pt x="46007" y="27342"/>
                  <a:pt x="47706" y="29804"/>
                  <a:pt x="48579" y="31586"/>
                </a:cubicBezTo>
                <a:cubicBezTo>
                  <a:pt x="48579" y="31586"/>
                  <a:pt x="48598" y="31393"/>
                  <a:pt x="48590" y="31056"/>
                </a:cubicBezTo>
                <a:lnTo>
                  <a:pt x="48590" y="31056"/>
                </a:lnTo>
                <a:cubicBezTo>
                  <a:pt x="48604" y="31081"/>
                  <a:pt x="48616" y="31105"/>
                  <a:pt x="48628" y="31129"/>
                </a:cubicBezTo>
                <a:cubicBezTo>
                  <a:pt x="48616" y="31099"/>
                  <a:pt x="48602" y="31071"/>
                  <a:pt x="48590" y="31041"/>
                </a:cubicBezTo>
                <a:cubicBezTo>
                  <a:pt x="48564" y="29871"/>
                  <a:pt x="48236" y="27004"/>
                  <a:pt x="45877" y="24340"/>
                </a:cubicBezTo>
                <a:cubicBezTo>
                  <a:pt x="46266" y="24091"/>
                  <a:pt x="46651" y="23838"/>
                  <a:pt x="47030" y="23586"/>
                </a:cubicBezTo>
                <a:cubicBezTo>
                  <a:pt x="47627" y="24191"/>
                  <a:pt x="48251" y="24813"/>
                  <a:pt x="48897" y="25443"/>
                </a:cubicBezTo>
                <a:cubicBezTo>
                  <a:pt x="48529" y="26259"/>
                  <a:pt x="48349" y="26961"/>
                  <a:pt x="48265" y="27401"/>
                </a:cubicBezTo>
                <a:cubicBezTo>
                  <a:pt x="48250" y="27426"/>
                  <a:pt x="48233" y="27449"/>
                  <a:pt x="48219" y="27473"/>
                </a:cubicBezTo>
                <a:cubicBezTo>
                  <a:pt x="48233" y="27454"/>
                  <a:pt x="48247" y="27435"/>
                  <a:pt x="48263" y="27415"/>
                </a:cubicBezTo>
                <a:lnTo>
                  <a:pt x="48263" y="27415"/>
                </a:lnTo>
                <a:cubicBezTo>
                  <a:pt x="48205" y="27713"/>
                  <a:pt x="48192" y="27888"/>
                  <a:pt x="48192" y="27888"/>
                </a:cubicBezTo>
                <a:cubicBezTo>
                  <a:pt x="48574" y="27358"/>
                  <a:pt x="49067" y="26764"/>
                  <a:pt x="49621" y="26145"/>
                </a:cubicBezTo>
                <a:cubicBezTo>
                  <a:pt x="50121" y="26625"/>
                  <a:pt x="50633" y="27108"/>
                  <a:pt x="51155" y="27593"/>
                </a:cubicBezTo>
                <a:cubicBezTo>
                  <a:pt x="49672" y="30740"/>
                  <a:pt x="50550" y="32331"/>
                  <a:pt x="50839" y="32331"/>
                </a:cubicBezTo>
                <a:cubicBezTo>
                  <a:pt x="50844" y="32331"/>
                  <a:pt x="50848" y="32331"/>
                  <a:pt x="50853" y="32330"/>
                </a:cubicBezTo>
                <a:cubicBezTo>
                  <a:pt x="51007" y="32300"/>
                  <a:pt x="51728" y="30776"/>
                  <a:pt x="52568" y="28881"/>
                </a:cubicBezTo>
                <a:cubicBezTo>
                  <a:pt x="52987" y="29256"/>
                  <a:pt x="53410" y="29627"/>
                  <a:pt x="53837" y="29998"/>
                </a:cubicBezTo>
                <a:cubicBezTo>
                  <a:pt x="53837" y="29998"/>
                  <a:pt x="53843" y="29822"/>
                  <a:pt x="53784" y="29493"/>
                </a:cubicBezTo>
                <a:cubicBezTo>
                  <a:pt x="53713" y="29082"/>
                  <a:pt x="53540" y="28434"/>
                  <a:pt x="53134" y="27589"/>
                </a:cubicBezTo>
                <a:cubicBezTo>
                  <a:pt x="53316" y="27175"/>
                  <a:pt x="53497" y="26753"/>
                  <a:pt x="53676" y="26338"/>
                </a:cubicBezTo>
                <a:cubicBezTo>
                  <a:pt x="54091" y="27563"/>
                  <a:pt x="54122" y="28716"/>
                  <a:pt x="54122" y="28716"/>
                </a:cubicBezTo>
                <a:cubicBezTo>
                  <a:pt x="54122" y="28716"/>
                  <a:pt x="54282" y="27223"/>
                  <a:pt x="53936" y="25730"/>
                </a:cubicBezTo>
                <a:cubicBezTo>
                  <a:pt x="54712" y="23914"/>
                  <a:pt x="55392" y="22284"/>
                  <a:pt x="55627" y="21718"/>
                </a:cubicBezTo>
                <a:lnTo>
                  <a:pt x="55627" y="21718"/>
                </a:lnTo>
                <a:cubicBezTo>
                  <a:pt x="55596" y="21826"/>
                  <a:pt x="55561" y="21932"/>
                  <a:pt x="55531" y="22039"/>
                </a:cubicBezTo>
                <a:lnTo>
                  <a:pt x="55597" y="22059"/>
                </a:lnTo>
                <a:cubicBezTo>
                  <a:pt x="55601" y="22047"/>
                  <a:pt x="55606" y="22036"/>
                  <a:pt x="55609" y="22025"/>
                </a:cubicBezTo>
                <a:lnTo>
                  <a:pt x="55609" y="22025"/>
                </a:lnTo>
                <a:cubicBezTo>
                  <a:pt x="55318" y="23360"/>
                  <a:pt x="54920" y="26429"/>
                  <a:pt x="56086" y="30533"/>
                </a:cubicBezTo>
                <a:cubicBezTo>
                  <a:pt x="56365" y="31517"/>
                  <a:pt x="56758" y="32469"/>
                  <a:pt x="57292" y="33343"/>
                </a:cubicBezTo>
                <a:cubicBezTo>
                  <a:pt x="57794" y="34165"/>
                  <a:pt x="58476" y="35036"/>
                  <a:pt x="59200" y="35237"/>
                </a:cubicBezTo>
                <a:cubicBezTo>
                  <a:pt x="59200" y="35237"/>
                  <a:pt x="56117" y="25362"/>
                  <a:pt x="55814" y="21438"/>
                </a:cubicBezTo>
                <a:cubicBezTo>
                  <a:pt x="56118" y="20565"/>
                  <a:pt x="56438" y="19698"/>
                  <a:pt x="56776" y="18837"/>
                </a:cubicBezTo>
                <a:lnTo>
                  <a:pt x="56776" y="18837"/>
                </a:lnTo>
                <a:cubicBezTo>
                  <a:pt x="56710" y="20334"/>
                  <a:pt x="57433" y="24609"/>
                  <a:pt x="64123" y="35048"/>
                </a:cubicBezTo>
                <a:cubicBezTo>
                  <a:pt x="64123" y="35048"/>
                  <a:pt x="64092" y="34947"/>
                  <a:pt x="64031" y="34759"/>
                </a:cubicBezTo>
                <a:cubicBezTo>
                  <a:pt x="63572" y="33334"/>
                  <a:pt x="61354" y="26743"/>
                  <a:pt x="57131" y="18566"/>
                </a:cubicBezTo>
                <a:lnTo>
                  <a:pt x="57131" y="18566"/>
                </a:lnTo>
                <a:cubicBezTo>
                  <a:pt x="58187" y="18941"/>
                  <a:pt x="59058" y="19262"/>
                  <a:pt x="59718" y="19554"/>
                </a:cubicBezTo>
                <a:cubicBezTo>
                  <a:pt x="61933" y="24102"/>
                  <a:pt x="65368" y="27916"/>
                  <a:pt x="67521" y="30044"/>
                </a:cubicBezTo>
                <a:cubicBezTo>
                  <a:pt x="67360" y="30817"/>
                  <a:pt x="67262" y="31285"/>
                  <a:pt x="67262" y="31285"/>
                </a:cubicBezTo>
                <a:cubicBezTo>
                  <a:pt x="67262" y="31285"/>
                  <a:pt x="67403" y="30897"/>
                  <a:pt x="67674" y="30196"/>
                </a:cubicBezTo>
                <a:cubicBezTo>
                  <a:pt x="68765" y="31264"/>
                  <a:pt x="69491" y="31868"/>
                  <a:pt x="69491" y="31868"/>
                </a:cubicBezTo>
                <a:cubicBezTo>
                  <a:pt x="69491" y="31868"/>
                  <a:pt x="68916" y="30890"/>
                  <a:pt x="67993" y="29384"/>
                </a:cubicBezTo>
                <a:cubicBezTo>
                  <a:pt x="68425" y="28296"/>
                  <a:pt x="69042" y="26790"/>
                  <a:pt x="69829" y="24993"/>
                </a:cubicBezTo>
                <a:cubicBezTo>
                  <a:pt x="71505" y="26345"/>
                  <a:pt x="72899" y="27344"/>
                  <a:pt x="73521" y="27780"/>
                </a:cubicBezTo>
                <a:cubicBezTo>
                  <a:pt x="73569" y="27828"/>
                  <a:pt x="73615" y="27876"/>
                  <a:pt x="73663" y="27926"/>
                </a:cubicBezTo>
                <a:lnTo>
                  <a:pt x="73548" y="27797"/>
                </a:lnTo>
                <a:lnTo>
                  <a:pt x="73548" y="27797"/>
                </a:lnTo>
                <a:cubicBezTo>
                  <a:pt x="73757" y="27943"/>
                  <a:pt x="73873" y="28022"/>
                  <a:pt x="73873" y="28022"/>
                </a:cubicBezTo>
                <a:cubicBezTo>
                  <a:pt x="73873" y="28022"/>
                  <a:pt x="72528" y="26141"/>
                  <a:pt x="70473" y="23546"/>
                </a:cubicBezTo>
                <a:cubicBezTo>
                  <a:pt x="70689" y="23064"/>
                  <a:pt x="70917" y="22568"/>
                  <a:pt x="71154" y="22056"/>
                </a:cubicBezTo>
                <a:cubicBezTo>
                  <a:pt x="72585" y="23451"/>
                  <a:pt x="73675" y="24375"/>
                  <a:pt x="74047" y="24683"/>
                </a:cubicBezTo>
                <a:cubicBezTo>
                  <a:pt x="74019" y="30511"/>
                  <a:pt x="74932" y="35461"/>
                  <a:pt x="74932" y="35461"/>
                </a:cubicBezTo>
                <a:cubicBezTo>
                  <a:pt x="75073" y="32317"/>
                  <a:pt x="75697" y="31146"/>
                  <a:pt x="76697" y="24521"/>
                </a:cubicBezTo>
                <a:cubicBezTo>
                  <a:pt x="76896" y="23196"/>
                  <a:pt x="77006" y="21860"/>
                  <a:pt x="77026" y="20521"/>
                </a:cubicBezTo>
                <a:lnTo>
                  <a:pt x="77124" y="20600"/>
                </a:lnTo>
                <a:cubicBezTo>
                  <a:pt x="77243" y="20724"/>
                  <a:pt x="77363" y="20847"/>
                  <a:pt x="77480" y="20972"/>
                </a:cubicBezTo>
                <a:cubicBezTo>
                  <a:pt x="77397" y="20877"/>
                  <a:pt x="77314" y="20782"/>
                  <a:pt x="77231" y="20687"/>
                </a:cubicBezTo>
                <a:lnTo>
                  <a:pt x="77231" y="20687"/>
                </a:lnTo>
                <a:cubicBezTo>
                  <a:pt x="77557" y="20952"/>
                  <a:pt x="77745" y="21110"/>
                  <a:pt x="77745" y="21110"/>
                </a:cubicBezTo>
                <a:cubicBezTo>
                  <a:pt x="77745" y="21110"/>
                  <a:pt x="77488" y="20767"/>
                  <a:pt x="77030" y="20185"/>
                </a:cubicBezTo>
                <a:cubicBezTo>
                  <a:pt x="77048" y="17120"/>
                  <a:pt x="76615" y="14674"/>
                  <a:pt x="76342" y="13438"/>
                </a:cubicBezTo>
                <a:lnTo>
                  <a:pt x="76342" y="13438"/>
                </a:lnTo>
                <a:cubicBezTo>
                  <a:pt x="77244" y="14069"/>
                  <a:pt x="77904" y="14592"/>
                  <a:pt x="78401" y="15010"/>
                </a:cubicBezTo>
                <a:cubicBezTo>
                  <a:pt x="77318" y="27420"/>
                  <a:pt x="83048" y="36202"/>
                  <a:pt x="83048" y="36202"/>
                </a:cubicBezTo>
                <a:cubicBezTo>
                  <a:pt x="82422" y="35175"/>
                  <a:pt x="82400" y="31376"/>
                  <a:pt x="81655" y="25716"/>
                </a:cubicBezTo>
                <a:cubicBezTo>
                  <a:pt x="81139" y="21804"/>
                  <a:pt x="79828" y="17733"/>
                  <a:pt x="79066" y="15591"/>
                </a:cubicBezTo>
                <a:lnTo>
                  <a:pt x="79066" y="15591"/>
                </a:lnTo>
                <a:cubicBezTo>
                  <a:pt x="79596" y="16067"/>
                  <a:pt x="79828" y="16298"/>
                  <a:pt x="80042" y="16298"/>
                </a:cubicBezTo>
                <a:cubicBezTo>
                  <a:pt x="80047" y="16298"/>
                  <a:pt x="80052" y="16298"/>
                  <a:pt x="80057" y="16298"/>
                </a:cubicBezTo>
                <a:cubicBezTo>
                  <a:pt x="80057" y="16298"/>
                  <a:pt x="79869" y="15754"/>
                  <a:pt x="79267" y="14837"/>
                </a:cubicBezTo>
                <a:lnTo>
                  <a:pt x="79267" y="14837"/>
                </a:lnTo>
                <a:cubicBezTo>
                  <a:pt x="79912" y="15197"/>
                  <a:pt x="80561" y="15549"/>
                  <a:pt x="81215" y="15894"/>
                </a:cubicBezTo>
                <a:cubicBezTo>
                  <a:pt x="81332" y="21758"/>
                  <a:pt x="86762" y="28777"/>
                  <a:pt x="88011" y="30212"/>
                </a:cubicBezTo>
                <a:cubicBezTo>
                  <a:pt x="89281" y="31670"/>
                  <a:pt x="91942" y="32036"/>
                  <a:pt x="91942" y="32036"/>
                </a:cubicBezTo>
                <a:cubicBezTo>
                  <a:pt x="91942" y="32036"/>
                  <a:pt x="89819" y="31445"/>
                  <a:pt x="88723" y="30043"/>
                </a:cubicBezTo>
                <a:cubicBezTo>
                  <a:pt x="88665" y="29968"/>
                  <a:pt x="88608" y="29891"/>
                  <a:pt x="88556" y="29811"/>
                </a:cubicBezTo>
                <a:cubicBezTo>
                  <a:pt x="87965" y="28908"/>
                  <a:pt x="83136" y="18456"/>
                  <a:pt x="81598" y="16096"/>
                </a:cubicBezTo>
                <a:lnTo>
                  <a:pt x="81598" y="16096"/>
                </a:lnTo>
                <a:cubicBezTo>
                  <a:pt x="82410" y="16520"/>
                  <a:pt x="83228" y="16929"/>
                  <a:pt x="84053" y="17325"/>
                </a:cubicBezTo>
                <a:cubicBezTo>
                  <a:pt x="87173" y="28602"/>
                  <a:pt x="91357" y="31313"/>
                  <a:pt x="92698" y="31910"/>
                </a:cubicBezTo>
                <a:cubicBezTo>
                  <a:pt x="92974" y="32033"/>
                  <a:pt x="93130" y="32066"/>
                  <a:pt x="93130" y="32066"/>
                </a:cubicBezTo>
                <a:cubicBezTo>
                  <a:pt x="89690" y="25266"/>
                  <a:pt x="85322" y="18973"/>
                  <a:pt x="84240" y="17446"/>
                </a:cubicBezTo>
                <a:cubicBezTo>
                  <a:pt x="84234" y="17432"/>
                  <a:pt x="84226" y="17419"/>
                  <a:pt x="84220" y="17406"/>
                </a:cubicBezTo>
                <a:lnTo>
                  <a:pt x="84220" y="17406"/>
                </a:lnTo>
                <a:cubicBezTo>
                  <a:pt x="84352" y="17469"/>
                  <a:pt x="84481" y="17534"/>
                  <a:pt x="84613" y="17596"/>
                </a:cubicBezTo>
                <a:cubicBezTo>
                  <a:pt x="85733" y="18116"/>
                  <a:pt x="86864" y="18613"/>
                  <a:pt x="88003" y="19088"/>
                </a:cubicBezTo>
                <a:cubicBezTo>
                  <a:pt x="88609" y="22271"/>
                  <a:pt x="90006" y="24306"/>
                  <a:pt x="91445" y="25602"/>
                </a:cubicBezTo>
                <a:cubicBezTo>
                  <a:pt x="91548" y="26563"/>
                  <a:pt x="91746" y="27533"/>
                  <a:pt x="91378" y="28442"/>
                </a:cubicBezTo>
                <a:cubicBezTo>
                  <a:pt x="91904" y="27772"/>
                  <a:pt x="92605" y="27318"/>
                  <a:pt x="93382" y="26960"/>
                </a:cubicBezTo>
                <a:cubicBezTo>
                  <a:pt x="94129" y="27356"/>
                  <a:pt x="94779" y="27574"/>
                  <a:pt x="95194" y="27687"/>
                </a:cubicBezTo>
                <a:cubicBezTo>
                  <a:pt x="95216" y="27704"/>
                  <a:pt x="95239" y="27722"/>
                  <a:pt x="95262" y="27739"/>
                </a:cubicBezTo>
                <a:cubicBezTo>
                  <a:pt x="95243" y="27723"/>
                  <a:pt x="95225" y="27707"/>
                  <a:pt x="95207" y="27691"/>
                </a:cubicBezTo>
                <a:lnTo>
                  <a:pt x="95207" y="27691"/>
                </a:lnTo>
                <a:cubicBezTo>
                  <a:pt x="95501" y="27771"/>
                  <a:pt x="95675" y="27797"/>
                  <a:pt x="95675" y="27797"/>
                </a:cubicBezTo>
                <a:cubicBezTo>
                  <a:pt x="95267" y="27453"/>
                  <a:pt x="94822" y="27032"/>
                  <a:pt x="94359" y="26563"/>
                </a:cubicBezTo>
                <a:cubicBezTo>
                  <a:pt x="95290" y="26223"/>
                  <a:pt x="96267" y="25941"/>
                  <a:pt x="97154" y="25544"/>
                </a:cubicBezTo>
                <a:cubicBezTo>
                  <a:pt x="97914" y="25815"/>
                  <a:pt x="98543" y="25910"/>
                  <a:pt x="99034" y="25910"/>
                </a:cubicBezTo>
                <a:cubicBezTo>
                  <a:pt x="99885" y="25910"/>
                  <a:pt x="100322" y="25624"/>
                  <a:pt x="100306" y="25481"/>
                </a:cubicBezTo>
                <a:cubicBezTo>
                  <a:pt x="100294" y="25382"/>
                  <a:pt x="99702" y="25011"/>
                  <a:pt x="98805" y="24504"/>
                </a:cubicBezTo>
                <a:cubicBezTo>
                  <a:pt x="98954" y="24367"/>
                  <a:pt x="99094" y="24220"/>
                  <a:pt x="99221" y="24064"/>
                </a:cubicBezTo>
                <a:cubicBezTo>
                  <a:pt x="99779" y="23378"/>
                  <a:pt x="100088" y="22528"/>
                  <a:pt x="100587" y="21800"/>
                </a:cubicBezTo>
                <a:cubicBezTo>
                  <a:pt x="100990" y="21212"/>
                  <a:pt x="101509" y="20714"/>
                  <a:pt x="102043" y="20230"/>
                </a:cubicBezTo>
                <a:lnTo>
                  <a:pt x="102043" y="20230"/>
                </a:lnTo>
                <a:cubicBezTo>
                  <a:pt x="102043" y="20240"/>
                  <a:pt x="102042" y="20250"/>
                  <a:pt x="102041" y="20259"/>
                </a:cubicBezTo>
                <a:lnTo>
                  <a:pt x="99204" y="24593"/>
                </a:lnTo>
                <a:cubicBezTo>
                  <a:pt x="99204" y="24593"/>
                  <a:pt x="100051" y="23629"/>
                  <a:pt x="101569" y="22030"/>
                </a:cubicBezTo>
                <a:lnTo>
                  <a:pt x="101569" y="22030"/>
                </a:lnTo>
                <a:cubicBezTo>
                  <a:pt x="101433" y="22467"/>
                  <a:pt x="101324" y="22906"/>
                  <a:pt x="101342" y="23358"/>
                </a:cubicBezTo>
                <a:cubicBezTo>
                  <a:pt x="101406" y="25024"/>
                  <a:pt x="103023" y="26199"/>
                  <a:pt x="103067" y="27866"/>
                </a:cubicBezTo>
                <a:cubicBezTo>
                  <a:pt x="103828" y="24941"/>
                  <a:pt x="107695" y="23632"/>
                  <a:pt x="108507" y="20720"/>
                </a:cubicBezTo>
                <a:cubicBezTo>
                  <a:pt x="108744" y="19868"/>
                  <a:pt x="108687" y="18966"/>
                  <a:pt x="108854" y="18099"/>
                </a:cubicBezTo>
                <a:cubicBezTo>
                  <a:pt x="109195" y="16328"/>
                  <a:pt x="110446" y="14792"/>
                  <a:pt x="110613" y="12997"/>
                </a:cubicBezTo>
                <a:cubicBezTo>
                  <a:pt x="110619" y="12928"/>
                  <a:pt x="110620" y="12859"/>
                  <a:pt x="110623" y="12789"/>
                </a:cubicBezTo>
                <a:cubicBezTo>
                  <a:pt x="110849" y="12513"/>
                  <a:pt x="111066" y="12240"/>
                  <a:pt x="111274" y="11968"/>
                </a:cubicBezTo>
                <a:cubicBezTo>
                  <a:pt x="112143" y="11768"/>
                  <a:pt x="113052" y="11726"/>
                  <a:pt x="113962" y="11676"/>
                </a:cubicBezTo>
                <a:lnTo>
                  <a:pt x="113962" y="11676"/>
                </a:lnTo>
                <a:cubicBezTo>
                  <a:pt x="108298" y="20217"/>
                  <a:pt x="105901" y="32575"/>
                  <a:pt x="105901" y="32575"/>
                </a:cubicBezTo>
                <a:cubicBezTo>
                  <a:pt x="107427" y="29144"/>
                  <a:pt x="108631" y="28116"/>
                  <a:pt x="112631" y="21195"/>
                </a:cubicBezTo>
                <a:cubicBezTo>
                  <a:pt x="114761" y="17511"/>
                  <a:pt x="115921" y="13913"/>
                  <a:pt x="116541" y="11353"/>
                </a:cubicBezTo>
                <a:cubicBezTo>
                  <a:pt x="116642" y="11327"/>
                  <a:pt x="116744" y="11301"/>
                  <a:pt x="116845" y="11269"/>
                </a:cubicBezTo>
                <a:cubicBezTo>
                  <a:pt x="117172" y="11168"/>
                  <a:pt x="117495" y="11037"/>
                  <a:pt x="117834" y="10991"/>
                </a:cubicBezTo>
                <a:cubicBezTo>
                  <a:pt x="117944" y="10976"/>
                  <a:pt x="118053" y="10970"/>
                  <a:pt x="118163" y="10970"/>
                </a:cubicBezTo>
                <a:cubicBezTo>
                  <a:pt x="118391" y="10970"/>
                  <a:pt x="118620" y="10996"/>
                  <a:pt x="118848" y="11023"/>
                </a:cubicBezTo>
                <a:cubicBezTo>
                  <a:pt x="112010" y="24468"/>
                  <a:pt x="114590" y="36937"/>
                  <a:pt x="114590" y="36937"/>
                </a:cubicBezTo>
                <a:cubicBezTo>
                  <a:pt x="114341" y="35526"/>
                  <a:pt x="115974" y="31296"/>
                  <a:pt x="117614" y="24685"/>
                </a:cubicBezTo>
                <a:cubicBezTo>
                  <a:pt x="118960" y="19261"/>
                  <a:pt x="119157" y="13098"/>
                  <a:pt x="119185" y="11062"/>
                </a:cubicBezTo>
                <a:cubicBezTo>
                  <a:pt x="119226" y="11066"/>
                  <a:pt x="119269" y="11071"/>
                  <a:pt x="119311" y="11075"/>
                </a:cubicBezTo>
                <a:cubicBezTo>
                  <a:pt x="119374" y="11156"/>
                  <a:pt x="119438" y="11235"/>
                  <a:pt x="119501" y="11315"/>
                </a:cubicBezTo>
                <a:cubicBezTo>
                  <a:pt x="120126" y="12082"/>
                  <a:pt x="120762" y="12840"/>
                  <a:pt x="121409" y="13586"/>
                </a:cubicBezTo>
                <a:cubicBezTo>
                  <a:pt x="118981" y="20150"/>
                  <a:pt x="121950" y="30312"/>
                  <a:pt x="122712" y="32452"/>
                </a:cubicBezTo>
                <a:cubicBezTo>
                  <a:pt x="123486" y="34624"/>
                  <a:pt x="126283" y="36190"/>
                  <a:pt x="126283" y="36190"/>
                </a:cubicBezTo>
                <a:cubicBezTo>
                  <a:pt x="126283" y="36190"/>
                  <a:pt x="124182" y="34608"/>
                  <a:pt x="123577" y="32572"/>
                </a:cubicBezTo>
                <a:cubicBezTo>
                  <a:pt x="123545" y="32464"/>
                  <a:pt x="123515" y="32354"/>
                  <a:pt x="123492" y="32243"/>
                </a:cubicBezTo>
                <a:cubicBezTo>
                  <a:pt x="123230" y="30982"/>
                  <a:pt x="122425" y="17270"/>
                  <a:pt x="121746" y="13979"/>
                </a:cubicBezTo>
                <a:lnTo>
                  <a:pt x="121746" y="13979"/>
                </a:lnTo>
                <a:cubicBezTo>
                  <a:pt x="122463" y="14803"/>
                  <a:pt x="123193" y="15614"/>
                  <a:pt x="123936" y="16414"/>
                </a:cubicBezTo>
                <a:cubicBezTo>
                  <a:pt x="122483" y="30298"/>
                  <a:pt x="125948" y="35132"/>
                  <a:pt x="127177" y="36379"/>
                </a:cubicBezTo>
                <a:cubicBezTo>
                  <a:pt x="127430" y="36636"/>
                  <a:pt x="127588" y="36741"/>
                  <a:pt x="127588" y="36741"/>
                </a:cubicBezTo>
                <a:cubicBezTo>
                  <a:pt x="126733" y="27690"/>
                  <a:pt x="124626" y="18796"/>
                  <a:pt x="124091" y="16628"/>
                </a:cubicBezTo>
                <a:cubicBezTo>
                  <a:pt x="124090" y="16611"/>
                  <a:pt x="124088" y="16594"/>
                  <a:pt x="124087" y="16576"/>
                </a:cubicBezTo>
                <a:lnTo>
                  <a:pt x="124087" y="16576"/>
                </a:lnTo>
                <a:cubicBezTo>
                  <a:pt x="124205" y="16704"/>
                  <a:pt x="124321" y="16833"/>
                  <a:pt x="124440" y="16959"/>
                </a:cubicBezTo>
                <a:cubicBezTo>
                  <a:pt x="125458" y="18025"/>
                  <a:pt x="126496" y="19070"/>
                  <a:pt x="127555" y="20093"/>
                </a:cubicBezTo>
                <a:cubicBezTo>
                  <a:pt x="126105" y="27796"/>
                  <a:pt x="130319" y="31683"/>
                  <a:pt x="131789" y="32778"/>
                </a:cubicBezTo>
                <a:cubicBezTo>
                  <a:pt x="131807" y="32808"/>
                  <a:pt x="131824" y="32837"/>
                  <a:pt x="131842" y="32866"/>
                </a:cubicBezTo>
                <a:cubicBezTo>
                  <a:pt x="131829" y="32840"/>
                  <a:pt x="131814" y="32814"/>
                  <a:pt x="131801" y="32788"/>
                </a:cubicBezTo>
                <a:lnTo>
                  <a:pt x="131801" y="32788"/>
                </a:lnTo>
                <a:cubicBezTo>
                  <a:pt x="132093" y="33005"/>
                  <a:pt x="132274" y="33110"/>
                  <a:pt x="132274" y="33110"/>
                </a:cubicBezTo>
                <a:cubicBezTo>
                  <a:pt x="130339" y="29536"/>
                  <a:pt x="128100" y="21810"/>
                  <a:pt x="127658" y="20249"/>
                </a:cubicBezTo>
                <a:cubicBezTo>
                  <a:pt x="127650" y="20220"/>
                  <a:pt x="127642" y="20194"/>
                  <a:pt x="127635" y="20170"/>
                </a:cubicBezTo>
                <a:lnTo>
                  <a:pt x="127635" y="20170"/>
                </a:lnTo>
                <a:cubicBezTo>
                  <a:pt x="128198" y="20711"/>
                  <a:pt x="128768" y="21245"/>
                  <a:pt x="129345" y="21772"/>
                </a:cubicBezTo>
                <a:cubicBezTo>
                  <a:pt x="132676" y="31138"/>
                  <a:pt x="136565" y="32721"/>
                  <a:pt x="137928" y="32721"/>
                </a:cubicBezTo>
                <a:cubicBezTo>
                  <a:pt x="138227" y="32721"/>
                  <a:pt x="138404" y="32645"/>
                  <a:pt x="138427" y="32558"/>
                </a:cubicBezTo>
                <a:cubicBezTo>
                  <a:pt x="138545" y="32113"/>
                  <a:pt x="130797" y="23373"/>
                  <a:pt x="129507" y="21921"/>
                </a:cubicBezTo>
                <a:lnTo>
                  <a:pt x="129507" y="21921"/>
                </a:lnTo>
                <a:cubicBezTo>
                  <a:pt x="129605" y="22009"/>
                  <a:pt x="129702" y="22101"/>
                  <a:pt x="129801" y="22190"/>
                </a:cubicBezTo>
                <a:lnTo>
                  <a:pt x="129857" y="22129"/>
                </a:lnTo>
                <a:cubicBezTo>
                  <a:pt x="129847" y="22119"/>
                  <a:pt x="129837" y="22108"/>
                  <a:pt x="129827" y="22098"/>
                </a:cubicBezTo>
                <a:lnTo>
                  <a:pt x="129827" y="22098"/>
                </a:lnTo>
                <a:cubicBezTo>
                  <a:pt x="131079" y="23080"/>
                  <a:pt x="134057" y="25028"/>
                  <a:pt x="138863" y="25937"/>
                </a:cubicBezTo>
                <a:cubicBezTo>
                  <a:pt x="138201" y="27524"/>
                  <a:pt x="138581" y="28430"/>
                  <a:pt x="138772" y="28430"/>
                </a:cubicBezTo>
                <a:cubicBezTo>
                  <a:pt x="138773" y="28430"/>
                  <a:pt x="138773" y="28430"/>
                  <a:pt x="138773" y="28430"/>
                </a:cubicBezTo>
                <a:cubicBezTo>
                  <a:pt x="138896" y="28428"/>
                  <a:pt x="139591" y="27457"/>
                  <a:pt x="140458" y="26167"/>
                </a:cubicBezTo>
                <a:cubicBezTo>
                  <a:pt x="140861" y="26204"/>
                  <a:pt x="141266" y="26223"/>
                  <a:pt x="141671" y="26223"/>
                </a:cubicBezTo>
                <a:cubicBezTo>
                  <a:pt x="142067" y="26223"/>
                  <a:pt x="142462" y="26204"/>
                  <a:pt x="142857" y="26165"/>
                </a:cubicBezTo>
                <a:cubicBezTo>
                  <a:pt x="143054" y="26146"/>
                  <a:pt x="143255" y="26122"/>
                  <a:pt x="143457" y="26091"/>
                </a:cubicBezTo>
                <a:cubicBezTo>
                  <a:pt x="143468" y="26588"/>
                  <a:pt x="143500" y="27109"/>
                  <a:pt x="143558" y="27657"/>
                </a:cubicBezTo>
                <a:cubicBezTo>
                  <a:pt x="143654" y="28548"/>
                  <a:pt x="143851" y="29427"/>
                  <a:pt x="144182" y="30261"/>
                </a:cubicBezTo>
                <a:cubicBezTo>
                  <a:pt x="144493" y="31045"/>
                  <a:pt x="144953" y="31899"/>
                  <a:pt x="145548" y="32180"/>
                </a:cubicBezTo>
                <a:cubicBezTo>
                  <a:pt x="145548" y="32180"/>
                  <a:pt x="145129" y="29029"/>
                  <a:pt x="144853" y="25746"/>
                </a:cubicBezTo>
                <a:cubicBezTo>
                  <a:pt x="145276" y="25587"/>
                  <a:pt x="145640" y="25377"/>
                  <a:pt x="145884" y="25099"/>
                </a:cubicBezTo>
                <a:cubicBezTo>
                  <a:pt x="145884" y="25099"/>
                  <a:pt x="145477" y="25039"/>
                  <a:pt x="144789" y="24930"/>
                </a:cubicBezTo>
                <a:cubicBezTo>
                  <a:pt x="144652" y="23114"/>
                  <a:pt x="144574" y="21334"/>
                  <a:pt x="144649" y="20101"/>
                </a:cubicBezTo>
                <a:cubicBezTo>
                  <a:pt x="145042" y="20063"/>
                  <a:pt x="145445" y="20023"/>
                  <a:pt x="145855" y="19980"/>
                </a:cubicBezTo>
                <a:cubicBezTo>
                  <a:pt x="146092" y="22237"/>
                  <a:pt x="147034" y="26136"/>
                  <a:pt x="149826" y="32748"/>
                </a:cubicBezTo>
                <a:cubicBezTo>
                  <a:pt x="149826" y="32748"/>
                  <a:pt x="149814" y="32655"/>
                  <a:pt x="149790" y="32484"/>
                </a:cubicBezTo>
                <a:cubicBezTo>
                  <a:pt x="149624" y="31323"/>
                  <a:pt x="148859" y="26388"/>
                  <a:pt x="146960" y="19861"/>
                </a:cubicBezTo>
                <a:cubicBezTo>
                  <a:pt x="147378" y="19814"/>
                  <a:pt x="147803" y="19766"/>
                  <a:pt x="148237" y="19712"/>
                </a:cubicBezTo>
                <a:cubicBezTo>
                  <a:pt x="148237" y="19712"/>
                  <a:pt x="148110" y="19694"/>
                  <a:pt x="147878" y="19662"/>
                </a:cubicBezTo>
                <a:cubicBezTo>
                  <a:pt x="147647" y="19630"/>
                  <a:pt x="147305" y="19583"/>
                  <a:pt x="146863" y="19529"/>
                </a:cubicBezTo>
                <a:cubicBezTo>
                  <a:pt x="146643" y="18780"/>
                  <a:pt x="146407" y="18013"/>
                  <a:pt x="146157" y="17227"/>
                </a:cubicBezTo>
                <a:cubicBezTo>
                  <a:pt x="146501" y="16666"/>
                  <a:pt x="146850" y="16111"/>
                  <a:pt x="147205" y="15558"/>
                </a:cubicBezTo>
                <a:cubicBezTo>
                  <a:pt x="147333" y="15358"/>
                  <a:pt x="147464" y="15161"/>
                  <a:pt x="147595" y="14962"/>
                </a:cubicBezTo>
                <a:cubicBezTo>
                  <a:pt x="148035" y="19844"/>
                  <a:pt x="150611" y="24595"/>
                  <a:pt x="152589" y="27599"/>
                </a:cubicBezTo>
                <a:cubicBezTo>
                  <a:pt x="152292" y="29019"/>
                  <a:pt x="152097" y="29961"/>
                  <a:pt x="152097" y="29961"/>
                </a:cubicBezTo>
                <a:cubicBezTo>
                  <a:pt x="152097" y="29961"/>
                  <a:pt x="152356" y="29243"/>
                  <a:pt x="152852" y="27995"/>
                </a:cubicBezTo>
                <a:cubicBezTo>
                  <a:pt x="154027" y="29739"/>
                  <a:pt x="154932" y="30797"/>
                  <a:pt x="154932" y="30797"/>
                </a:cubicBezTo>
                <a:cubicBezTo>
                  <a:pt x="154932" y="30797"/>
                  <a:pt x="154298" y="29121"/>
                  <a:pt x="153342" y="26782"/>
                </a:cubicBezTo>
                <a:cubicBezTo>
                  <a:pt x="153749" y="25790"/>
                  <a:pt x="154251" y="24600"/>
                  <a:pt x="154843" y="23259"/>
                </a:cubicBezTo>
                <a:cubicBezTo>
                  <a:pt x="156657" y="25483"/>
                  <a:pt x="158376" y="27230"/>
                  <a:pt x="159018" y="27867"/>
                </a:cubicBezTo>
                <a:lnTo>
                  <a:pt x="159032" y="27888"/>
                </a:lnTo>
                <a:cubicBezTo>
                  <a:pt x="159286" y="31537"/>
                  <a:pt x="159767" y="34136"/>
                  <a:pt x="159767" y="34136"/>
                </a:cubicBezTo>
                <a:cubicBezTo>
                  <a:pt x="159906" y="30993"/>
                  <a:pt x="160530" y="29821"/>
                  <a:pt x="161530" y="23197"/>
                </a:cubicBezTo>
                <a:cubicBezTo>
                  <a:pt x="161663" y="22322"/>
                  <a:pt x="161749" y="21471"/>
                  <a:pt x="161801" y="20650"/>
                </a:cubicBezTo>
                <a:cubicBezTo>
                  <a:pt x="162378" y="21278"/>
                  <a:pt x="162865" y="21828"/>
                  <a:pt x="163194" y="22205"/>
                </a:cubicBezTo>
                <a:cubicBezTo>
                  <a:pt x="163278" y="22330"/>
                  <a:pt x="163363" y="22454"/>
                  <a:pt x="163446" y="22580"/>
                </a:cubicBezTo>
                <a:cubicBezTo>
                  <a:pt x="163389" y="22485"/>
                  <a:pt x="163331" y="22391"/>
                  <a:pt x="163273" y="22297"/>
                </a:cubicBezTo>
                <a:lnTo>
                  <a:pt x="163273" y="22297"/>
                </a:lnTo>
                <a:cubicBezTo>
                  <a:pt x="163403" y="22445"/>
                  <a:pt x="163501" y="22559"/>
                  <a:pt x="163565" y="22635"/>
                </a:cubicBezTo>
                <a:cubicBezTo>
                  <a:pt x="164771" y="30110"/>
                  <a:pt x="167881" y="34879"/>
                  <a:pt x="167881" y="34879"/>
                </a:cubicBezTo>
                <a:cubicBezTo>
                  <a:pt x="167254" y="33853"/>
                  <a:pt x="167233" y="30052"/>
                  <a:pt x="166488" y="24392"/>
                </a:cubicBezTo>
                <a:cubicBezTo>
                  <a:pt x="166399" y="23724"/>
                  <a:pt x="166288" y="23052"/>
                  <a:pt x="166159" y="22384"/>
                </a:cubicBezTo>
                <a:lnTo>
                  <a:pt x="166159" y="22384"/>
                </a:lnTo>
                <a:cubicBezTo>
                  <a:pt x="166517" y="22653"/>
                  <a:pt x="166880" y="22911"/>
                  <a:pt x="167253" y="23158"/>
                </a:cubicBezTo>
                <a:cubicBezTo>
                  <a:pt x="167537" y="23346"/>
                  <a:pt x="167849" y="23535"/>
                  <a:pt x="168187" y="23535"/>
                </a:cubicBezTo>
                <a:cubicBezTo>
                  <a:pt x="168200" y="23535"/>
                  <a:pt x="168212" y="23535"/>
                  <a:pt x="168224" y="23534"/>
                </a:cubicBezTo>
                <a:cubicBezTo>
                  <a:pt x="168387" y="23527"/>
                  <a:pt x="168567" y="23482"/>
                  <a:pt x="168729" y="23482"/>
                </a:cubicBezTo>
                <a:cubicBezTo>
                  <a:pt x="168853" y="23482"/>
                  <a:pt x="168966" y="23509"/>
                  <a:pt x="169051" y="23601"/>
                </a:cubicBezTo>
                <a:cubicBezTo>
                  <a:pt x="169110" y="23664"/>
                  <a:pt x="169145" y="23752"/>
                  <a:pt x="169223" y="23790"/>
                </a:cubicBezTo>
                <a:cubicBezTo>
                  <a:pt x="169235" y="23795"/>
                  <a:pt x="169247" y="23800"/>
                  <a:pt x="169260" y="23802"/>
                </a:cubicBezTo>
                <a:cubicBezTo>
                  <a:pt x="170720" y="26273"/>
                  <a:pt x="172252" y="28210"/>
                  <a:pt x="172844" y="28890"/>
                </a:cubicBezTo>
                <a:cubicBezTo>
                  <a:pt x="174114" y="30347"/>
                  <a:pt x="176776" y="30712"/>
                  <a:pt x="176776" y="30712"/>
                </a:cubicBezTo>
                <a:cubicBezTo>
                  <a:pt x="176776" y="30712"/>
                  <a:pt x="174651" y="30123"/>
                  <a:pt x="173556" y="28720"/>
                </a:cubicBezTo>
                <a:cubicBezTo>
                  <a:pt x="173498" y="28645"/>
                  <a:pt x="173441" y="28568"/>
                  <a:pt x="173389" y="28488"/>
                </a:cubicBezTo>
                <a:cubicBezTo>
                  <a:pt x="173148" y="28121"/>
                  <a:pt x="172210" y="26181"/>
                  <a:pt x="171077" y="23846"/>
                </a:cubicBezTo>
                <a:lnTo>
                  <a:pt x="171077" y="23846"/>
                </a:lnTo>
                <a:cubicBezTo>
                  <a:pt x="171183" y="23887"/>
                  <a:pt x="171296" y="23908"/>
                  <a:pt x="171409" y="23908"/>
                </a:cubicBezTo>
                <a:cubicBezTo>
                  <a:pt x="171446" y="23908"/>
                  <a:pt x="171484" y="23906"/>
                  <a:pt x="171521" y="23901"/>
                </a:cubicBezTo>
                <a:cubicBezTo>
                  <a:pt x="171611" y="23890"/>
                  <a:pt x="171703" y="23866"/>
                  <a:pt x="171794" y="23848"/>
                </a:cubicBezTo>
                <a:cubicBezTo>
                  <a:pt x="174207" y="28681"/>
                  <a:pt x="176581" y="30164"/>
                  <a:pt x="177530" y="30586"/>
                </a:cubicBezTo>
                <a:cubicBezTo>
                  <a:pt x="177806" y="30709"/>
                  <a:pt x="177962" y="30743"/>
                  <a:pt x="177962" y="30743"/>
                </a:cubicBezTo>
                <a:cubicBezTo>
                  <a:pt x="176937" y="28717"/>
                  <a:pt x="175831" y="26738"/>
                  <a:pt x="174753" y="24914"/>
                </a:cubicBezTo>
                <a:cubicBezTo>
                  <a:pt x="175429" y="24794"/>
                  <a:pt x="176121" y="24761"/>
                  <a:pt x="176820" y="24761"/>
                </a:cubicBezTo>
                <a:cubicBezTo>
                  <a:pt x="176832" y="24761"/>
                  <a:pt x="176843" y="24761"/>
                  <a:pt x="176855" y="24761"/>
                </a:cubicBezTo>
                <a:cubicBezTo>
                  <a:pt x="178138" y="25747"/>
                  <a:pt x="179372" y="26186"/>
                  <a:pt x="180026" y="26364"/>
                </a:cubicBezTo>
                <a:cubicBezTo>
                  <a:pt x="180049" y="26382"/>
                  <a:pt x="180071" y="26400"/>
                  <a:pt x="180095" y="26416"/>
                </a:cubicBezTo>
                <a:cubicBezTo>
                  <a:pt x="180076" y="26401"/>
                  <a:pt x="180058" y="26384"/>
                  <a:pt x="180040" y="26367"/>
                </a:cubicBezTo>
                <a:lnTo>
                  <a:pt x="180040" y="26367"/>
                </a:lnTo>
                <a:cubicBezTo>
                  <a:pt x="180334" y="26447"/>
                  <a:pt x="180507" y="26474"/>
                  <a:pt x="180507" y="26474"/>
                </a:cubicBezTo>
                <a:cubicBezTo>
                  <a:pt x="179976" y="26026"/>
                  <a:pt x="179381" y="25446"/>
                  <a:pt x="178765" y="24800"/>
                </a:cubicBezTo>
                <a:lnTo>
                  <a:pt x="178765" y="24800"/>
                </a:lnTo>
                <a:cubicBezTo>
                  <a:pt x="178924" y="24803"/>
                  <a:pt x="179082" y="24805"/>
                  <a:pt x="179240" y="24805"/>
                </a:cubicBezTo>
                <a:cubicBezTo>
                  <a:pt x="179482" y="24805"/>
                  <a:pt x="179722" y="24801"/>
                  <a:pt x="179961" y="24792"/>
                </a:cubicBezTo>
                <a:cubicBezTo>
                  <a:pt x="180896" y="24754"/>
                  <a:pt x="181820" y="24621"/>
                  <a:pt x="182738" y="24445"/>
                </a:cubicBezTo>
                <a:cubicBezTo>
                  <a:pt x="182948" y="24496"/>
                  <a:pt x="183161" y="24534"/>
                  <a:pt x="183374" y="24559"/>
                </a:cubicBezTo>
                <a:cubicBezTo>
                  <a:pt x="179595" y="27389"/>
                  <a:pt x="177667" y="30003"/>
                  <a:pt x="177667" y="30003"/>
                </a:cubicBezTo>
                <a:cubicBezTo>
                  <a:pt x="178371" y="29104"/>
                  <a:pt x="181750" y="27824"/>
                  <a:pt x="186542" y="25282"/>
                </a:cubicBezTo>
                <a:cubicBezTo>
                  <a:pt x="187233" y="24914"/>
                  <a:pt x="187920" y="24513"/>
                  <a:pt x="188588" y="24097"/>
                </a:cubicBezTo>
                <a:lnTo>
                  <a:pt x="188588" y="24097"/>
                </a:lnTo>
                <a:cubicBezTo>
                  <a:pt x="188623" y="24783"/>
                  <a:pt x="188598" y="25460"/>
                  <a:pt x="188309" y="26095"/>
                </a:cubicBezTo>
                <a:cubicBezTo>
                  <a:pt x="188988" y="25301"/>
                  <a:pt x="189896" y="24815"/>
                  <a:pt x="190889" y="24442"/>
                </a:cubicBezTo>
                <a:lnTo>
                  <a:pt x="190889" y="24442"/>
                </a:lnTo>
                <a:cubicBezTo>
                  <a:pt x="187681" y="27367"/>
                  <a:pt x="185261" y="31306"/>
                  <a:pt x="184647" y="32435"/>
                </a:cubicBezTo>
                <a:cubicBezTo>
                  <a:pt x="183770" y="34049"/>
                  <a:pt x="184328" y="36541"/>
                  <a:pt x="184328" y="36541"/>
                </a:cubicBezTo>
                <a:cubicBezTo>
                  <a:pt x="184328" y="36541"/>
                  <a:pt x="184149" y="34454"/>
                  <a:pt x="185035" y="33012"/>
                </a:cubicBezTo>
                <a:cubicBezTo>
                  <a:pt x="185083" y="32935"/>
                  <a:pt x="185131" y="32860"/>
                  <a:pt x="185185" y="32787"/>
                </a:cubicBezTo>
                <a:cubicBezTo>
                  <a:pt x="185693" y="32097"/>
                  <a:pt x="191140" y="26574"/>
                  <a:pt x="193855" y="23513"/>
                </a:cubicBezTo>
                <a:cubicBezTo>
                  <a:pt x="194236" y="23388"/>
                  <a:pt x="194608" y="23255"/>
                  <a:pt x="194967" y="23101"/>
                </a:cubicBezTo>
                <a:lnTo>
                  <a:pt x="194967" y="23101"/>
                </a:lnTo>
                <a:cubicBezTo>
                  <a:pt x="194910" y="23611"/>
                  <a:pt x="194858" y="24120"/>
                  <a:pt x="194809" y="24631"/>
                </a:cubicBezTo>
                <a:cubicBezTo>
                  <a:pt x="185802" y="31154"/>
                  <a:pt x="184778" y="35780"/>
                  <a:pt x="184691" y="37171"/>
                </a:cubicBezTo>
                <a:cubicBezTo>
                  <a:pt x="184673" y="37459"/>
                  <a:pt x="184696" y="37608"/>
                  <a:pt x="184696" y="37608"/>
                </a:cubicBezTo>
                <a:cubicBezTo>
                  <a:pt x="189609" y="32288"/>
                  <a:pt x="193764" y="26308"/>
                  <a:pt x="194765" y="24838"/>
                </a:cubicBezTo>
                <a:cubicBezTo>
                  <a:pt x="194775" y="24827"/>
                  <a:pt x="194784" y="24817"/>
                  <a:pt x="194793" y="24807"/>
                </a:cubicBezTo>
                <a:lnTo>
                  <a:pt x="194793" y="24807"/>
                </a:lnTo>
                <a:cubicBezTo>
                  <a:pt x="194781" y="24945"/>
                  <a:pt x="194765" y="25082"/>
                  <a:pt x="194754" y="25221"/>
                </a:cubicBezTo>
                <a:cubicBezTo>
                  <a:pt x="194664" y="26391"/>
                  <a:pt x="194596" y="27562"/>
                  <a:pt x="194552" y="28735"/>
                </a:cubicBezTo>
                <a:cubicBezTo>
                  <a:pt x="189212" y="31971"/>
                  <a:pt x="189148" y="36538"/>
                  <a:pt x="189280" y="37992"/>
                </a:cubicBezTo>
                <a:cubicBezTo>
                  <a:pt x="189273" y="38019"/>
                  <a:pt x="189264" y="38044"/>
                  <a:pt x="189256" y="38071"/>
                </a:cubicBezTo>
                <a:cubicBezTo>
                  <a:pt x="189265" y="38050"/>
                  <a:pt x="189273" y="38027"/>
                  <a:pt x="189281" y="38005"/>
                </a:cubicBezTo>
                <a:cubicBezTo>
                  <a:pt x="189294" y="38157"/>
                  <a:pt x="189313" y="38307"/>
                  <a:pt x="189342" y="38456"/>
                </a:cubicBezTo>
                <a:cubicBezTo>
                  <a:pt x="190433" y="35408"/>
                  <a:pt x="193823" y="29971"/>
                  <a:pt x="194514" y="28878"/>
                </a:cubicBezTo>
                <a:lnTo>
                  <a:pt x="194549" y="28822"/>
                </a:lnTo>
                <a:lnTo>
                  <a:pt x="194549" y="28822"/>
                </a:lnTo>
                <a:cubicBezTo>
                  <a:pt x="194526" y="29444"/>
                  <a:pt x="194513" y="30065"/>
                  <a:pt x="194509" y="30688"/>
                </a:cubicBezTo>
                <a:cubicBezTo>
                  <a:pt x="190031" y="38920"/>
                  <a:pt x="192433" y="41820"/>
                  <a:pt x="192904" y="41820"/>
                </a:cubicBezTo>
                <a:cubicBezTo>
                  <a:pt x="192918" y="41820"/>
                  <a:pt x="192931" y="41817"/>
                  <a:pt x="192942" y="41812"/>
                </a:cubicBezTo>
                <a:cubicBezTo>
                  <a:pt x="193267" y="41645"/>
                  <a:pt x="194332" y="32401"/>
                  <a:pt x="194506" y="30864"/>
                </a:cubicBezTo>
                <a:lnTo>
                  <a:pt x="194506" y="30864"/>
                </a:lnTo>
                <a:cubicBezTo>
                  <a:pt x="194506" y="30969"/>
                  <a:pt x="194503" y="31075"/>
                  <a:pt x="194503" y="31181"/>
                </a:cubicBezTo>
                <a:lnTo>
                  <a:pt x="194570" y="31182"/>
                </a:lnTo>
                <a:cubicBezTo>
                  <a:pt x="194570" y="31170"/>
                  <a:pt x="194571" y="31159"/>
                  <a:pt x="194571" y="31148"/>
                </a:cubicBezTo>
                <a:cubicBezTo>
                  <a:pt x="194657" y="32443"/>
                  <a:pt x="195103" y="35351"/>
                  <a:pt x="197248" y="38792"/>
                </a:cubicBezTo>
                <a:cubicBezTo>
                  <a:pt x="197762" y="39618"/>
                  <a:pt x="198371" y="40383"/>
                  <a:pt x="199089" y="41040"/>
                </a:cubicBezTo>
                <a:cubicBezTo>
                  <a:pt x="199760" y="41655"/>
                  <a:pt x="200608" y="42267"/>
                  <a:pt x="201319" y="42267"/>
                </a:cubicBezTo>
                <a:cubicBezTo>
                  <a:pt x="201323" y="42267"/>
                  <a:pt x="201327" y="42267"/>
                  <a:pt x="201331" y="42267"/>
                </a:cubicBezTo>
                <a:cubicBezTo>
                  <a:pt x="201331" y="42267"/>
                  <a:pt x="195914" y="34062"/>
                  <a:pt x="194604" y="30557"/>
                </a:cubicBezTo>
                <a:cubicBezTo>
                  <a:pt x="194652" y="29681"/>
                  <a:pt x="194717" y="28804"/>
                  <a:pt x="194797" y="27929"/>
                </a:cubicBezTo>
                <a:cubicBezTo>
                  <a:pt x="195132" y="29313"/>
                  <a:pt x="196917" y="33028"/>
                  <a:pt x="205777" y="40799"/>
                </a:cubicBezTo>
                <a:cubicBezTo>
                  <a:pt x="205777" y="40799"/>
                  <a:pt x="205722" y="40714"/>
                  <a:pt x="205617" y="40558"/>
                </a:cubicBezTo>
                <a:cubicBezTo>
                  <a:pt x="204814" y="39364"/>
                  <a:pt x="200978" y="33823"/>
                  <a:pt x="194852" y="27377"/>
                </a:cubicBezTo>
                <a:cubicBezTo>
                  <a:pt x="194922" y="26668"/>
                  <a:pt x="194999" y="25960"/>
                  <a:pt x="195085" y="25253"/>
                </a:cubicBezTo>
                <a:cubicBezTo>
                  <a:pt x="195116" y="24997"/>
                  <a:pt x="195150" y="24743"/>
                  <a:pt x="195183" y="24488"/>
                </a:cubicBezTo>
                <a:cubicBezTo>
                  <a:pt x="199728" y="32047"/>
                  <a:pt x="209840" y="36478"/>
                  <a:pt x="209840" y="36478"/>
                </a:cubicBezTo>
                <a:cubicBezTo>
                  <a:pt x="209840" y="36478"/>
                  <a:pt x="200548" y="27672"/>
                  <a:pt x="195203" y="24332"/>
                </a:cubicBezTo>
                <a:cubicBezTo>
                  <a:pt x="195266" y="23853"/>
                  <a:pt x="195333" y="23375"/>
                  <a:pt x="195404" y="22897"/>
                </a:cubicBezTo>
                <a:cubicBezTo>
                  <a:pt x="195744" y="22727"/>
                  <a:pt x="196068" y="22535"/>
                  <a:pt x="196367" y="22308"/>
                </a:cubicBezTo>
                <a:cubicBezTo>
                  <a:pt x="199936" y="27213"/>
                  <a:pt x="210317" y="30956"/>
                  <a:pt x="212444" y="31682"/>
                </a:cubicBezTo>
                <a:cubicBezTo>
                  <a:pt x="212500" y="31714"/>
                  <a:pt x="212555" y="31746"/>
                  <a:pt x="212611" y="31778"/>
                </a:cubicBezTo>
                <a:lnTo>
                  <a:pt x="212473" y="31692"/>
                </a:lnTo>
                <a:lnTo>
                  <a:pt x="212473" y="31692"/>
                </a:lnTo>
                <a:cubicBezTo>
                  <a:pt x="212702" y="31771"/>
                  <a:pt x="212829" y="31811"/>
                  <a:pt x="212829" y="31811"/>
                </a:cubicBezTo>
                <a:cubicBezTo>
                  <a:pt x="212829" y="31811"/>
                  <a:pt x="205516" y="26024"/>
                  <a:pt x="198618" y="22303"/>
                </a:cubicBezTo>
                <a:lnTo>
                  <a:pt x="198618" y="22303"/>
                </a:lnTo>
                <a:lnTo>
                  <a:pt x="198842" y="22320"/>
                </a:lnTo>
                <a:cubicBezTo>
                  <a:pt x="199044" y="22335"/>
                  <a:pt x="199246" y="22350"/>
                  <a:pt x="199448" y="22350"/>
                </a:cubicBezTo>
                <a:cubicBezTo>
                  <a:pt x="199563" y="22350"/>
                  <a:pt x="199679" y="22345"/>
                  <a:pt x="199793" y="22332"/>
                </a:cubicBezTo>
                <a:cubicBezTo>
                  <a:pt x="200209" y="22286"/>
                  <a:pt x="200606" y="22140"/>
                  <a:pt x="201011" y="22033"/>
                </a:cubicBezTo>
                <a:cubicBezTo>
                  <a:pt x="201017" y="22031"/>
                  <a:pt x="201021" y="22030"/>
                  <a:pt x="201025" y="22029"/>
                </a:cubicBezTo>
                <a:cubicBezTo>
                  <a:pt x="206483" y="26370"/>
                  <a:pt x="212265" y="28784"/>
                  <a:pt x="212265" y="28784"/>
                </a:cubicBezTo>
                <a:cubicBezTo>
                  <a:pt x="212265" y="28784"/>
                  <a:pt x="212139" y="28693"/>
                  <a:pt x="211909" y="28518"/>
                </a:cubicBezTo>
                <a:cubicBezTo>
                  <a:pt x="211859" y="28480"/>
                  <a:pt x="211810" y="28442"/>
                  <a:pt x="211759" y="28403"/>
                </a:cubicBezTo>
                <a:cubicBezTo>
                  <a:pt x="210839" y="27692"/>
                  <a:pt x="208775" y="26020"/>
                  <a:pt x="206508" y="23665"/>
                </a:cubicBezTo>
                <a:cubicBezTo>
                  <a:pt x="205731" y="22858"/>
                  <a:pt x="204796" y="22076"/>
                  <a:pt x="203805" y="21350"/>
                </a:cubicBezTo>
                <a:lnTo>
                  <a:pt x="203804" y="20186"/>
                </a:lnTo>
                <a:lnTo>
                  <a:pt x="203804" y="20186"/>
                </a:lnTo>
                <a:cubicBezTo>
                  <a:pt x="205055" y="20856"/>
                  <a:pt x="206257" y="21407"/>
                  <a:pt x="207203" y="21696"/>
                </a:cubicBezTo>
                <a:cubicBezTo>
                  <a:pt x="209733" y="22468"/>
                  <a:pt x="212561" y="23633"/>
                  <a:pt x="213844" y="24179"/>
                </a:cubicBezTo>
                <a:cubicBezTo>
                  <a:pt x="213985" y="24262"/>
                  <a:pt x="214127" y="24342"/>
                  <a:pt x="214268" y="24424"/>
                </a:cubicBezTo>
                <a:cubicBezTo>
                  <a:pt x="214167" y="24359"/>
                  <a:pt x="214065" y="24295"/>
                  <a:pt x="213965" y="24230"/>
                </a:cubicBezTo>
                <a:lnTo>
                  <a:pt x="213965" y="24230"/>
                </a:lnTo>
                <a:cubicBezTo>
                  <a:pt x="214331" y="24387"/>
                  <a:pt x="214544" y="24481"/>
                  <a:pt x="214544" y="24481"/>
                </a:cubicBezTo>
                <a:cubicBezTo>
                  <a:pt x="214544" y="24481"/>
                  <a:pt x="209266" y="20491"/>
                  <a:pt x="203800" y="17663"/>
                </a:cubicBezTo>
                <a:lnTo>
                  <a:pt x="203798" y="15751"/>
                </a:lnTo>
                <a:lnTo>
                  <a:pt x="203798" y="15751"/>
                </a:lnTo>
                <a:cubicBezTo>
                  <a:pt x="204637" y="16016"/>
                  <a:pt x="205574" y="16277"/>
                  <a:pt x="206619" y="16528"/>
                </a:cubicBezTo>
                <a:cubicBezTo>
                  <a:pt x="213351" y="18143"/>
                  <a:pt x="214708" y="19493"/>
                  <a:pt x="215288" y="19493"/>
                </a:cubicBezTo>
                <a:cubicBezTo>
                  <a:pt x="215325" y="19493"/>
                  <a:pt x="215358" y="19488"/>
                  <a:pt x="215389" y="19477"/>
                </a:cubicBezTo>
                <a:cubicBezTo>
                  <a:pt x="215389" y="19477"/>
                  <a:pt x="213400" y="16642"/>
                  <a:pt x="206777" y="14385"/>
                </a:cubicBezTo>
                <a:cubicBezTo>
                  <a:pt x="205679" y="14011"/>
                  <a:pt x="204687" y="13712"/>
                  <a:pt x="203794" y="13473"/>
                </a:cubicBezTo>
                <a:lnTo>
                  <a:pt x="203775" y="1"/>
                </a:lnTo>
                <a:close/>
              </a:path>
            </a:pathLst>
          </a:custGeom>
          <a:solidFill>
            <a:schemeClr val="accent6"/>
          </a:solidFill>
          <a:ln>
            <a:noFill/>
          </a:ln>
        </p:spPr>
        <p:txBody>
          <a:bodyPr spcFirstLastPara="1" lIns="121896" tIns="121896" rIns="121896" bIns="121896" anchor="ctr"/>
          <a:lstStyle/>
          <a:p>
            <a:pPr>
              <a:spcBef>
                <a:spcPts val="0"/>
              </a:spcBef>
              <a:spcAft>
                <a:spcPts val="0"/>
              </a:spcAft>
              <a:defRPr/>
            </a:pPr>
            <a:endParaRPr sz="4266"/>
          </a:p>
        </p:txBody>
      </p:sp>
      <p:sp>
        <p:nvSpPr>
          <p:cNvPr id="113" name="Google Shape;113;p17"/>
          <p:cNvSpPr txBox="1">
            <a:spLocks noGrp="1"/>
          </p:cNvSpPr>
          <p:nvPr>
            <p:ph type="title"/>
          </p:nvPr>
        </p:nvSpPr>
        <p:spPr>
          <a:xfrm>
            <a:off x="1129834" y="830570"/>
            <a:ext cx="66208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
        <p:nvSpPr>
          <p:cNvPr id="114" name="Google Shape;114;p17"/>
          <p:cNvSpPr txBox="1">
            <a:spLocks noGrp="1"/>
          </p:cNvSpPr>
          <p:nvPr>
            <p:ph type="title" idx="2"/>
          </p:nvPr>
        </p:nvSpPr>
        <p:spPr>
          <a:xfrm>
            <a:off x="2486818" y="3806570"/>
            <a:ext cx="2966801" cy="1032000"/>
          </a:xfrm>
          <a:prstGeom prst="rect">
            <a:avLst/>
          </a:prstGeom>
        </p:spPr>
        <p:txBody>
          <a:bodyPr spcFirstLastPara="1" anchor="b">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115" name="Google Shape;115;p17"/>
          <p:cNvSpPr txBox="1">
            <a:spLocks noGrp="1"/>
          </p:cNvSpPr>
          <p:nvPr>
            <p:ph type="subTitle" idx="1"/>
          </p:nvPr>
        </p:nvSpPr>
        <p:spPr>
          <a:xfrm>
            <a:off x="2486818" y="4853903"/>
            <a:ext cx="2966801" cy="16468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
        <p:nvSpPr>
          <p:cNvPr id="116" name="Google Shape;116;p17"/>
          <p:cNvSpPr txBox="1">
            <a:spLocks noGrp="1"/>
          </p:cNvSpPr>
          <p:nvPr>
            <p:ph type="title" idx="3"/>
          </p:nvPr>
        </p:nvSpPr>
        <p:spPr>
          <a:xfrm>
            <a:off x="6738385" y="3806570"/>
            <a:ext cx="2966801" cy="1032000"/>
          </a:xfrm>
          <a:prstGeom prst="rect">
            <a:avLst/>
          </a:prstGeom>
        </p:spPr>
        <p:txBody>
          <a:bodyPr spcFirstLastPara="1" anchor="b">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117" name="Google Shape;117;p17"/>
          <p:cNvSpPr txBox="1">
            <a:spLocks noGrp="1"/>
          </p:cNvSpPr>
          <p:nvPr>
            <p:ph type="subTitle" idx="4"/>
          </p:nvPr>
        </p:nvSpPr>
        <p:spPr>
          <a:xfrm>
            <a:off x="6738385" y="4853903"/>
            <a:ext cx="2966801" cy="16468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Tree>
    <p:extLst>
      <p:ext uri="{BB962C8B-B14F-4D97-AF65-F5344CB8AC3E}">
        <p14:creationId xmlns:p14="http://schemas.microsoft.com/office/powerpoint/2010/main" val="157207191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 Three Columns ">
  <p:cSld name="Title + Three Columns ">
    <p:spTree>
      <p:nvGrpSpPr>
        <p:cNvPr id="1" name="Shape 119"/>
        <p:cNvGrpSpPr/>
        <p:nvPr/>
      </p:nvGrpSpPr>
      <p:grpSpPr>
        <a:xfrm>
          <a:off x="0" y="0"/>
          <a:ext cx="0" cy="0"/>
          <a:chOff x="0" y="0"/>
          <a:chExt cx="0" cy="0"/>
        </a:xfrm>
      </p:grpSpPr>
      <p:sp>
        <p:nvSpPr>
          <p:cNvPr id="120" name="Google Shape;120;p18"/>
          <p:cNvSpPr txBox="1">
            <a:spLocks noGrp="1"/>
          </p:cNvSpPr>
          <p:nvPr>
            <p:ph type="title"/>
          </p:nvPr>
        </p:nvSpPr>
        <p:spPr>
          <a:xfrm>
            <a:off x="1129834" y="830570"/>
            <a:ext cx="66208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
        <p:nvSpPr>
          <p:cNvPr id="121" name="Google Shape;121;p18"/>
          <p:cNvSpPr txBox="1">
            <a:spLocks noGrp="1"/>
          </p:cNvSpPr>
          <p:nvPr>
            <p:ph type="title" idx="2"/>
          </p:nvPr>
        </p:nvSpPr>
        <p:spPr>
          <a:xfrm>
            <a:off x="1422217" y="3796269"/>
            <a:ext cx="2760000" cy="1032000"/>
          </a:xfrm>
          <a:prstGeom prst="rect">
            <a:avLst/>
          </a:prstGeom>
        </p:spPr>
        <p:txBody>
          <a:bodyPr spcFirstLastPara="1" anchor="b">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122" name="Google Shape;122;p18"/>
          <p:cNvSpPr txBox="1">
            <a:spLocks noGrp="1"/>
          </p:cNvSpPr>
          <p:nvPr>
            <p:ph type="subTitle" idx="1"/>
          </p:nvPr>
        </p:nvSpPr>
        <p:spPr>
          <a:xfrm>
            <a:off x="1422217" y="4843602"/>
            <a:ext cx="2760000" cy="16468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
        <p:nvSpPr>
          <p:cNvPr id="123" name="Google Shape;123;p18"/>
          <p:cNvSpPr txBox="1">
            <a:spLocks noGrp="1"/>
          </p:cNvSpPr>
          <p:nvPr>
            <p:ph type="title" idx="3"/>
          </p:nvPr>
        </p:nvSpPr>
        <p:spPr>
          <a:xfrm>
            <a:off x="4716001" y="3796269"/>
            <a:ext cx="2760000" cy="1032000"/>
          </a:xfrm>
          <a:prstGeom prst="rect">
            <a:avLst/>
          </a:prstGeom>
        </p:spPr>
        <p:txBody>
          <a:bodyPr spcFirstLastPara="1" anchor="b">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124" name="Google Shape;124;p18"/>
          <p:cNvSpPr txBox="1">
            <a:spLocks noGrp="1"/>
          </p:cNvSpPr>
          <p:nvPr>
            <p:ph type="subTitle" idx="4"/>
          </p:nvPr>
        </p:nvSpPr>
        <p:spPr>
          <a:xfrm>
            <a:off x="4716001" y="4843602"/>
            <a:ext cx="2760000" cy="16468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
        <p:nvSpPr>
          <p:cNvPr id="125" name="Google Shape;125;p18"/>
          <p:cNvSpPr txBox="1">
            <a:spLocks noGrp="1"/>
          </p:cNvSpPr>
          <p:nvPr>
            <p:ph type="title" idx="5"/>
          </p:nvPr>
        </p:nvSpPr>
        <p:spPr>
          <a:xfrm>
            <a:off x="8009783" y="3796269"/>
            <a:ext cx="2760000" cy="1032000"/>
          </a:xfrm>
          <a:prstGeom prst="rect">
            <a:avLst/>
          </a:prstGeom>
        </p:spPr>
        <p:txBody>
          <a:bodyPr spcFirstLastPara="1" anchor="b">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126" name="Google Shape;126;p18"/>
          <p:cNvSpPr txBox="1">
            <a:spLocks noGrp="1"/>
          </p:cNvSpPr>
          <p:nvPr>
            <p:ph type="subTitle" idx="6"/>
          </p:nvPr>
        </p:nvSpPr>
        <p:spPr>
          <a:xfrm>
            <a:off x="8009783" y="4843602"/>
            <a:ext cx="2760000" cy="16468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Tree>
    <p:extLst>
      <p:ext uri="{BB962C8B-B14F-4D97-AF65-F5344CB8AC3E}">
        <p14:creationId xmlns:p14="http://schemas.microsoft.com/office/powerpoint/2010/main" val="75979809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 Design">
  <p:cSld name="Title + Design">
    <p:spTree>
      <p:nvGrpSpPr>
        <p:cNvPr id="1" name="Shape 127"/>
        <p:cNvGrpSpPr/>
        <p:nvPr/>
      </p:nvGrpSpPr>
      <p:grpSpPr>
        <a:xfrm>
          <a:off x="0" y="0"/>
          <a:ext cx="0" cy="0"/>
          <a:chOff x="0" y="0"/>
          <a:chExt cx="0" cy="0"/>
        </a:xfrm>
      </p:grpSpPr>
      <p:sp>
        <p:nvSpPr>
          <p:cNvPr id="3" name="Google Shape;129;p19">
            <a:extLst>
              <a:ext uri="{FF2B5EF4-FFF2-40B4-BE49-F238E27FC236}">
                <a16:creationId xmlns:a16="http://schemas.microsoft.com/office/drawing/2014/main" id="{984A63F0-EF0E-47B8-BCB3-1F51431528C8}"/>
              </a:ext>
            </a:extLst>
          </p:cNvPr>
          <p:cNvSpPr/>
          <p:nvPr/>
        </p:nvSpPr>
        <p:spPr>
          <a:xfrm rot="10800000">
            <a:off x="10023221" y="-386431"/>
            <a:ext cx="2529224" cy="1341053"/>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2"/>
          </a:solidFill>
          <a:ln>
            <a:noFill/>
          </a:ln>
        </p:spPr>
        <p:txBody>
          <a:bodyPr spcFirstLastPara="1" lIns="121896" tIns="121896" rIns="121896" bIns="121896" anchor="ctr"/>
          <a:lstStyle/>
          <a:p>
            <a:pPr>
              <a:spcBef>
                <a:spcPts val="0"/>
              </a:spcBef>
              <a:spcAft>
                <a:spcPts val="0"/>
              </a:spcAft>
              <a:defRPr/>
            </a:pPr>
            <a:endParaRPr sz="4266"/>
          </a:p>
        </p:txBody>
      </p:sp>
      <p:sp>
        <p:nvSpPr>
          <p:cNvPr id="4" name="Google Shape;130;p19">
            <a:extLst>
              <a:ext uri="{FF2B5EF4-FFF2-40B4-BE49-F238E27FC236}">
                <a16:creationId xmlns:a16="http://schemas.microsoft.com/office/drawing/2014/main" id="{2A2D1C2E-D8C4-4647-B084-B41A58399125}"/>
              </a:ext>
            </a:extLst>
          </p:cNvPr>
          <p:cNvSpPr/>
          <p:nvPr/>
        </p:nvSpPr>
        <p:spPr>
          <a:xfrm rot="9117405">
            <a:off x="10428467" y="1609875"/>
            <a:ext cx="2531259" cy="1342580"/>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5" name="Google Shape;131;p19">
            <a:extLst>
              <a:ext uri="{FF2B5EF4-FFF2-40B4-BE49-F238E27FC236}">
                <a16:creationId xmlns:a16="http://schemas.microsoft.com/office/drawing/2014/main" id="{E302D02E-C098-43BA-A735-AFFD4B4CAEB8}"/>
              </a:ext>
            </a:extLst>
          </p:cNvPr>
          <p:cNvSpPr/>
          <p:nvPr/>
        </p:nvSpPr>
        <p:spPr>
          <a:xfrm rot="5400000">
            <a:off x="10876941" y="218967"/>
            <a:ext cx="1634312" cy="1419380"/>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rgbClr val="559972"/>
          </a:solidFill>
          <a:ln>
            <a:noFill/>
          </a:ln>
        </p:spPr>
        <p:txBody>
          <a:bodyPr spcFirstLastPara="1" lIns="121896" tIns="121896" rIns="121896" bIns="121896" anchor="ctr"/>
          <a:lstStyle/>
          <a:p>
            <a:pPr>
              <a:spcBef>
                <a:spcPts val="0"/>
              </a:spcBef>
              <a:spcAft>
                <a:spcPts val="0"/>
              </a:spcAft>
              <a:defRPr/>
            </a:pPr>
            <a:endParaRPr sz="4266"/>
          </a:p>
        </p:txBody>
      </p:sp>
      <p:sp>
        <p:nvSpPr>
          <p:cNvPr id="6" name="Google Shape;132;p19">
            <a:extLst>
              <a:ext uri="{FF2B5EF4-FFF2-40B4-BE49-F238E27FC236}">
                <a16:creationId xmlns:a16="http://schemas.microsoft.com/office/drawing/2014/main" id="{4F142345-5B0B-4B47-B981-58CEEB2236C6}"/>
              </a:ext>
            </a:extLst>
          </p:cNvPr>
          <p:cNvSpPr/>
          <p:nvPr/>
        </p:nvSpPr>
        <p:spPr>
          <a:xfrm>
            <a:off x="-319717" y="6431857"/>
            <a:ext cx="12831434" cy="623177"/>
          </a:xfrm>
          <a:custGeom>
            <a:avLst/>
            <a:gdLst/>
            <a:ahLst/>
            <a:cxnLst/>
            <a:rect l="l" t="t" r="r" b="b"/>
            <a:pathLst>
              <a:path w="158739" h="34665" extrusionOk="0">
                <a:moveTo>
                  <a:pt x="3007" y="1"/>
                </a:moveTo>
                <a:cubicBezTo>
                  <a:pt x="2827" y="1"/>
                  <a:pt x="2647" y="89"/>
                  <a:pt x="2585" y="260"/>
                </a:cubicBezTo>
                <a:cubicBezTo>
                  <a:pt x="2546" y="162"/>
                  <a:pt x="2444" y="114"/>
                  <a:pt x="2338" y="114"/>
                </a:cubicBezTo>
                <a:cubicBezTo>
                  <a:pt x="2253" y="114"/>
                  <a:pt x="2165" y="144"/>
                  <a:pt x="2103" y="202"/>
                </a:cubicBezTo>
                <a:cubicBezTo>
                  <a:pt x="1964" y="334"/>
                  <a:pt x="1933" y="542"/>
                  <a:pt x="1934" y="732"/>
                </a:cubicBezTo>
                <a:cubicBezTo>
                  <a:pt x="1891" y="703"/>
                  <a:pt x="1842" y="690"/>
                  <a:pt x="1793" y="690"/>
                </a:cubicBezTo>
                <a:cubicBezTo>
                  <a:pt x="1590" y="690"/>
                  <a:pt x="1378" y="915"/>
                  <a:pt x="1461" y="1116"/>
                </a:cubicBezTo>
                <a:cubicBezTo>
                  <a:pt x="1456" y="1116"/>
                  <a:pt x="1451" y="1116"/>
                  <a:pt x="1446" y="1116"/>
                </a:cubicBezTo>
                <a:cubicBezTo>
                  <a:pt x="1204" y="1116"/>
                  <a:pt x="980" y="1340"/>
                  <a:pt x="985" y="1583"/>
                </a:cubicBezTo>
                <a:cubicBezTo>
                  <a:pt x="582" y="1624"/>
                  <a:pt x="219" y="1848"/>
                  <a:pt x="0" y="2191"/>
                </a:cubicBezTo>
                <a:lnTo>
                  <a:pt x="0" y="34664"/>
                </a:lnTo>
                <a:lnTo>
                  <a:pt x="158739" y="34664"/>
                </a:lnTo>
                <a:lnTo>
                  <a:pt x="158730" y="4785"/>
                </a:lnTo>
                <a:cubicBezTo>
                  <a:pt x="157628" y="4757"/>
                  <a:pt x="156337" y="4614"/>
                  <a:pt x="155119" y="4614"/>
                </a:cubicBezTo>
                <a:cubicBezTo>
                  <a:pt x="155014" y="4614"/>
                  <a:pt x="154909" y="4615"/>
                  <a:pt x="154805" y="4617"/>
                </a:cubicBezTo>
                <a:cubicBezTo>
                  <a:pt x="154797" y="4618"/>
                  <a:pt x="154788" y="4618"/>
                  <a:pt x="154780" y="4618"/>
                </a:cubicBezTo>
                <a:cubicBezTo>
                  <a:pt x="154741" y="4618"/>
                  <a:pt x="154703" y="4614"/>
                  <a:pt x="154671" y="4593"/>
                </a:cubicBezTo>
                <a:cubicBezTo>
                  <a:pt x="154628" y="4564"/>
                  <a:pt x="154608" y="4510"/>
                  <a:pt x="154576" y="4469"/>
                </a:cubicBezTo>
                <a:cubicBezTo>
                  <a:pt x="154529" y="4409"/>
                  <a:pt x="154426" y="4374"/>
                  <a:pt x="154331" y="4374"/>
                </a:cubicBezTo>
                <a:cubicBezTo>
                  <a:pt x="154261" y="4374"/>
                  <a:pt x="154195" y="4394"/>
                  <a:pt x="154162" y="4439"/>
                </a:cubicBezTo>
                <a:cubicBezTo>
                  <a:pt x="154167" y="4355"/>
                  <a:pt x="154168" y="4264"/>
                  <a:pt x="154123" y="4194"/>
                </a:cubicBezTo>
                <a:cubicBezTo>
                  <a:pt x="154094" y="4149"/>
                  <a:pt x="154038" y="4119"/>
                  <a:pt x="153987" y="4119"/>
                </a:cubicBezTo>
                <a:cubicBezTo>
                  <a:pt x="153957" y="4119"/>
                  <a:pt x="153929" y="4129"/>
                  <a:pt x="153908" y="4153"/>
                </a:cubicBezTo>
                <a:cubicBezTo>
                  <a:pt x="154002" y="3972"/>
                  <a:pt x="153857" y="3787"/>
                  <a:pt x="153687" y="3787"/>
                </a:cubicBezTo>
                <a:cubicBezTo>
                  <a:pt x="153641" y="3787"/>
                  <a:pt x="153593" y="3801"/>
                  <a:pt x="153547" y="3831"/>
                </a:cubicBezTo>
                <a:cubicBezTo>
                  <a:pt x="153529" y="3730"/>
                  <a:pt x="153507" y="3624"/>
                  <a:pt x="153441" y="3545"/>
                </a:cubicBezTo>
                <a:cubicBezTo>
                  <a:pt x="153399" y="3496"/>
                  <a:pt x="153332" y="3465"/>
                  <a:pt x="153269" y="3465"/>
                </a:cubicBezTo>
                <a:cubicBezTo>
                  <a:pt x="153231" y="3465"/>
                  <a:pt x="153194" y="3477"/>
                  <a:pt x="153166" y="3503"/>
                </a:cubicBezTo>
                <a:cubicBezTo>
                  <a:pt x="153188" y="3360"/>
                  <a:pt x="153053" y="3224"/>
                  <a:pt x="152913" y="3224"/>
                </a:cubicBezTo>
                <a:cubicBezTo>
                  <a:pt x="152894" y="3224"/>
                  <a:pt x="152875" y="3226"/>
                  <a:pt x="152857" y="3231"/>
                </a:cubicBezTo>
                <a:cubicBezTo>
                  <a:pt x="152823" y="3130"/>
                  <a:pt x="152727" y="3063"/>
                  <a:pt x="152623" y="3063"/>
                </a:cubicBezTo>
                <a:cubicBezTo>
                  <a:pt x="152608" y="3063"/>
                  <a:pt x="152594" y="3065"/>
                  <a:pt x="152579" y="3067"/>
                </a:cubicBezTo>
                <a:cubicBezTo>
                  <a:pt x="152458" y="3090"/>
                  <a:pt x="152371" y="3198"/>
                  <a:pt x="152377" y="3321"/>
                </a:cubicBezTo>
                <a:cubicBezTo>
                  <a:pt x="152348" y="3278"/>
                  <a:pt x="152298" y="3258"/>
                  <a:pt x="152247" y="3258"/>
                </a:cubicBezTo>
                <a:cubicBezTo>
                  <a:pt x="152190" y="3258"/>
                  <a:pt x="152130" y="3282"/>
                  <a:pt x="152090" y="3323"/>
                </a:cubicBezTo>
                <a:cubicBezTo>
                  <a:pt x="152014" y="3402"/>
                  <a:pt x="151993" y="3517"/>
                  <a:pt x="151983" y="3626"/>
                </a:cubicBezTo>
                <a:cubicBezTo>
                  <a:pt x="151947" y="3607"/>
                  <a:pt x="151912" y="3598"/>
                  <a:pt x="151878" y="3598"/>
                </a:cubicBezTo>
                <a:cubicBezTo>
                  <a:pt x="151716" y="3598"/>
                  <a:pt x="151591" y="3792"/>
                  <a:pt x="151706" y="3946"/>
                </a:cubicBezTo>
                <a:cubicBezTo>
                  <a:pt x="151668" y="3920"/>
                  <a:pt x="151624" y="3907"/>
                  <a:pt x="151579" y="3907"/>
                </a:cubicBezTo>
                <a:cubicBezTo>
                  <a:pt x="151536" y="3907"/>
                  <a:pt x="151494" y="3919"/>
                  <a:pt x="151456" y="3944"/>
                </a:cubicBezTo>
                <a:cubicBezTo>
                  <a:pt x="151455" y="4043"/>
                  <a:pt x="151484" y="4139"/>
                  <a:pt x="151540" y="4221"/>
                </a:cubicBezTo>
                <a:cubicBezTo>
                  <a:pt x="151130" y="4247"/>
                  <a:pt x="150715" y="4319"/>
                  <a:pt x="150309" y="4377"/>
                </a:cubicBezTo>
                <a:cubicBezTo>
                  <a:pt x="150359" y="4255"/>
                  <a:pt x="150251" y="4102"/>
                  <a:pt x="150122" y="4102"/>
                </a:cubicBezTo>
                <a:cubicBezTo>
                  <a:pt x="150117" y="4102"/>
                  <a:pt x="150112" y="4102"/>
                  <a:pt x="150107" y="4103"/>
                </a:cubicBezTo>
                <a:cubicBezTo>
                  <a:pt x="150177" y="4033"/>
                  <a:pt x="150179" y="3919"/>
                  <a:pt x="150109" y="3848"/>
                </a:cubicBezTo>
                <a:cubicBezTo>
                  <a:pt x="150074" y="3813"/>
                  <a:pt x="150028" y="3795"/>
                  <a:pt x="149981" y="3795"/>
                </a:cubicBezTo>
                <a:cubicBezTo>
                  <a:pt x="149936" y="3795"/>
                  <a:pt x="149891" y="3812"/>
                  <a:pt x="149855" y="3846"/>
                </a:cubicBezTo>
                <a:cubicBezTo>
                  <a:pt x="149877" y="3767"/>
                  <a:pt x="149898" y="3682"/>
                  <a:pt x="149867" y="3607"/>
                </a:cubicBezTo>
                <a:cubicBezTo>
                  <a:pt x="149847" y="3555"/>
                  <a:pt x="149790" y="3518"/>
                  <a:pt x="149737" y="3518"/>
                </a:cubicBezTo>
                <a:cubicBezTo>
                  <a:pt x="149713" y="3518"/>
                  <a:pt x="149689" y="3526"/>
                  <a:pt x="149671" y="3545"/>
                </a:cubicBezTo>
                <a:cubicBezTo>
                  <a:pt x="149746" y="3458"/>
                  <a:pt x="149669" y="3310"/>
                  <a:pt x="149560" y="3278"/>
                </a:cubicBezTo>
                <a:cubicBezTo>
                  <a:pt x="149536" y="3272"/>
                  <a:pt x="149512" y="3269"/>
                  <a:pt x="149488" y="3269"/>
                </a:cubicBezTo>
                <a:cubicBezTo>
                  <a:pt x="149400" y="3269"/>
                  <a:pt x="149311" y="3309"/>
                  <a:pt x="149234" y="3356"/>
                </a:cubicBezTo>
                <a:cubicBezTo>
                  <a:pt x="149255" y="3217"/>
                  <a:pt x="149110" y="3102"/>
                  <a:pt x="148977" y="3102"/>
                </a:cubicBezTo>
                <a:cubicBezTo>
                  <a:pt x="148926" y="3102"/>
                  <a:pt x="148877" y="3119"/>
                  <a:pt x="148839" y="3156"/>
                </a:cubicBezTo>
                <a:cubicBezTo>
                  <a:pt x="148824" y="3047"/>
                  <a:pt x="148804" y="2927"/>
                  <a:pt x="148719" y="2855"/>
                </a:cubicBezTo>
                <a:cubicBezTo>
                  <a:pt x="148689" y="2828"/>
                  <a:pt x="148647" y="2816"/>
                  <a:pt x="148605" y="2816"/>
                </a:cubicBezTo>
                <a:cubicBezTo>
                  <a:pt x="148534" y="2816"/>
                  <a:pt x="148465" y="2853"/>
                  <a:pt x="148459" y="2922"/>
                </a:cubicBezTo>
                <a:cubicBezTo>
                  <a:pt x="148460" y="2788"/>
                  <a:pt x="148349" y="2663"/>
                  <a:pt x="148215" y="2649"/>
                </a:cubicBezTo>
                <a:cubicBezTo>
                  <a:pt x="148206" y="2648"/>
                  <a:pt x="148197" y="2648"/>
                  <a:pt x="148188" y="2648"/>
                </a:cubicBezTo>
                <a:cubicBezTo>
                  <a:pt x="148065" y="2648"/>
                  <a:pt x="147945" y="2741"/>
                  <a:pt x="147918" y="2863"/>
                </a:cubicBezTo>
                <a:cubicBezTo>
                  <a:pt x="147901" y="2781"/>
                  <a:pt x="147817" y="2737"/>
                  <a:pt x="147732" y="2737"/>
                </a:cubicBezTo>
                <a:cubicBezTo>
                  <a:pt x="147698" y="2737"/>
                  <a:pt x="147664" y="2744"/>
                  <a:pt x="147634" y="2759"/>
                </a:cubicBezTo>
                <a:cubicBezTo>
                  <a:pt x="147529" y="2811"/>
                  <a:pt x="147470" y="2922"/>
                  <a:pt x="147425" y="3031"/>
                </a:cubicBezTo>
                <a:cubicBezTo>
                  <a:pt x="147416" y="2914"/>
                  <a:pt x="147325" y="2822"/>
                  <a:pt x="147209" y="2809"/>
                </a:cubicBezTo>
                <a:cubicBezTo>
                  <a:pt x="147200" y="2808"/>
                  <a:pt x="147190" y="2807"/>
                  <a:pt x="147181" y="2807"/>
                </a:cubicBezTo>
                <a:cubicBezTo>
                  <a:pt x="147076" y="2807"/>
                  <a:pt x="146982" y="2876"/>
                  <a:pt x="146949" y="2978"/>
                </a:cubicBezTo>
                <a:cubicBezTo>
                  <a:pt x="146928" y="2847"/>
                  <a:pt x="146815" y="2751"/>
                  <a:pt x="146683" y="2751"/>
                </a:cubicBezTo>
                <a:cubicBezTo>
                  <a:pt x="146679" y="2751"/>
                  <a:pt x="146675" y="2751"/>
                  <a:pt x="146671" y="2751"/>
                </a:cubicBezTo>
                <a:cubicBezTo>
                  <a:pt x="146534" y="2756"/>
                  <a:pt x="146423" y="2862"/>
                  <a:pt x="146411" y="2998"/>
                </a:cubicBezTo>
                <a:cubicBezTo>
                  <a:pt x="146355" y="2872"/>
                  <a:pt x="146231" y="2793"/>
                  <a:pt x="146096" y="2793"/>
                </a:cubicBezTo>
                <a:cubicBezTo>
                  <a:pt x="146079" y="2793"/>
                  <a:pt x="146061" y="2794"/>
                  <a:pt x="146044" y="2797"/>
                </a:cubicBezTo>
                <a:cubicBezTo>
                  <a:pt x="145891" y="2820"/>
                  <a:pt x="145771" y="2944"/>
                  <a:pt x="145754" y="3099"/>
                </a:cubicBezTo>
                <a:cubicBezTo>
                  <a:pt x="145696" y="3077"/>
                  <a:pt x="145635" y="3067"/>
                  <a:pt x="145576" y="3067"/>
                </a:cubicBezTo>
                <a:cubicBezTo>
                  <a:pt x="145385" y="3067"/>
                  <a:pt x="145209" y="3174"/>
                  <a:pt x="145189" y="3371"/>
                </a:cubicBezTo>
                <a:cubicBezTo>
                  <a:pt x="145172" y="3367"/>
                  <a:pt x="145154" y="3366"/>
                  <a:pt x="145137" y="3366"/>
                </a:cubicBezTo>
                <a:cubicBezTo>
                  <a:pt x="144983" y="3366"/>
                  <a:pt x="144835" y="3512"/>
                  <a:pt x="144849" y="3670"/>
                </a:cubicBezTo>
                <a:cubicBezTo>
                  <a:pt x="144851" y="3695"/>
                  <a:pt x="144856" y="3724"/>
                  <a:pt x="144843" y="3746"/>
                </a:cubicBezTo>
                <a:cubicBezTo>
                  <a:pt x="144823" y="3778"/>
                  <a:pt x="144778" y="3777"/>
                  <a:pt x="144740" y="3783"/>
                </a:cubicBezTo>
                <a:cubicBezTo>
                  <a:pt x="144634" y="3800"/>
                  <a:pt x="144557" y="3899"/>
                  <a:pt x="144533" y="4003"/>
                </a:cubicBezTo>
                <a:cubicBezTo>
                  <a:pt x="144507" y="4108"/>
                  <a:pt x="144525" y="4216"/>
                  <a:pt x="144542" y="4322"/>
                </a:cubicBezTo>
                <a:cubicBezTo>
                  <a:pt x="144371" y="4313"/>
                  <a:pt x="144198" y="4308"/>
                  <a:pt x="144026" y="4308"/>
                </a:cubicBezTo>
                <a:cubicBezTo>
                  <a:pt x="143774" y="4308"/>
                  <a:pt x="143522" y="4319"/>
                  <a:pt x="143275" y="4352"/>
                </a:cubicBezTo>
                <a:cubicBezTo>
                  <a:pt x="143249" y="4221"/>
                  <a:pt x="143195" y="4087"/>
                  <a:pt x="143084" y="4015"/>
                </a:cubicBezTo>
                <a:cubicBezTo>
                  <a:pt x="143041" y="3988"/>
                  <a:pt x="142988" y="3974"/>
                  <a:pt x="142937" y="3974"/>
                </a:cubicBezTo>
                <a:cubicBezTo>
                  <a:pt x="142854" y="3974"/>
                  <a:pt x="142774" y="4010"/>
                  <a:pt x="142737" y="4082"/>
                </a:cubicBezTo>
                <a:cubicBezTo>
                  <a:pt x="142722" y="3906"/>
                  <a:pt x="142607" y="3755"/>
                  <a:pt x="142440" y="3693"/>
                </a:cubicBezTo>
                <a:cubicBezTo>
                  <a:pt x="142356" y="3663"/>
                  <a:pt x="142269" y="3638"/>
                  <a:pt x="142187" y="3638"/>
                </a:cubicBezTo>
                <a:cubicBezTo>
                  <a:pt x="142110" y="3638"/>
                  <a:pt x="142038" y="3660"/>
                  <a:pt x="141980" y="3720"/>
                </a:cubicBezTo>
                <a:cubicBezTo>
                  <a:pt x="141816" y="3159"/>
                  <a:pt x="141398" y="2620"/>
                  <a:pt x="140820" y="2530"/>
                </a:cubicBezTo>
                <a:cubicBezTo>
                  <a:pt x="140756" y="2520"/>
                  <a:pt x="140692" y="2515"/>
                  <a:pt x="140627" y="2515"/>
                </a:cubicBezTo>
                <a:cubicBezTo>
                  <a:pt x="140425" y="2515"/>
                  <a:pt x="140221" y="2559"/>
                  <a:pt x="140023" y="2606"/>
                </a:cubicBezTo>
                <a:cubicBezTo>
                  <a:pt x="139882" y="2640"/>
                  <a:pt x="139740" y="2675"/>
                  <a:pt x="139607" y="2735"/>
                </a:cubicBezTo>
                <a:cubicBezTo>
                  <a:pt x="139342" y="2856"/>
                  <a:pt x="139144" y="3089"/>
                  <a:pt x="138940" y="3295"/>
                </a:cubicBezTo>
                <a:cubicBezTo>
                  <a:pt x="138792" y="3150"/>
                  <a:pt x="138584" y="3071"/>
                  <a:pt x="138377" y="3071"/>
                </a:cubicBezTo>
                <a:cubicBezTo>
                  <a:pt x="138288" y="3071"/>
                  <a:pt x="138199" y="3086"/>
                  <a:pt x="138115" y="3117"/>
                </a:cubicBezTo>
                <a:cubicBezTo>
                  <a:pt x="137836" y="3218"/>
                  <a:pt x="137586" y="3571"/>
                  <a:pt x="137558" y="3866"/>
                </a:cubicBezTo>
                <a:cubicBezTo>
                  <a:pt x="137110" y="3887"/>
                  <a:pt x="136624" y="3878"/>
                  <a:pt x="136177" y="3899"/>
                </a:cubicBezTo>
                <a:cubicBezTo>
                  <a:pt x="136235" y="3742"/>
                  <a:pt x="136111" y="3597"/>
                  <a:pt x="135968" y="3597"/>
                </a:cubicBezTo>
                <a:cubicBezTo>
                  <a:pt x="135931" y="3597"/>
                  <a:pt x="135893" y="3607"/>
                  <a:pt x="135856" y="3629"/>
                </a:cubicBezTo>
                <a:cubicBezTo>
                  <a:pt x="135915" y="3434"/>
                  <a:pt x="135765" y="3214"/>
                  <a:pt x="135569" y="3164"/>
                </a:cubicBezTo>
                <a:cubicBezTo>
                  <a:pt x="135531" y="3154"/>
                  <a:pt x="135494" y="3150"/>
                  <a:pt x="135457" y="3150"/>
                </a:cubicBezTo>
                <a:cubicBezTo>
                  <a:pt x="135299" y="3150"/>
                  <a:pt x="135147" y="3234"/>
                  <a:pt x="135046" y="3365"/>
                </a:cubicBezTo>
                <a:cubicBezTo>
                  <a:pt x="135060" y="3274"/>
                  <a:pt x="134996" y="3188"/>
                  <a:pt x="134905" y="3177"/>
                </a:cubicBezTo>
                <a:cubicBezTo>
                  <a:pt x="134898" y="3176"/>
                  <a:pt x="134891" y="3176"/>
                  <a:pt x="134885" y="3176"/>
                </a:cubicBezTo>
                <a:cubicBezTo>
                  <a:pt x="134800" y="3176"/>
                  <a:pt x="134729" y="3240"/>
                  <a:pt x="134721" y="3326"/>
                </a:cubicBezTo>
                <a:cubicBezTo>
                  <a:pt x="134691" y="3218"/>
                  <a:pt x="134592" y="3147"/>
                  <a:pt x="134484" y="3147"/>
                </a:cubicBezTo>
                <a:cubicBezTo>
                  <a:pt x="134471" y="3147"/>
                  <a:pt x="134457" y="3148"/>
                  <a:pt x="134443" y="3150"/>
                </a:cubicBezTo>
                <a:cubicBezTo>
                  <a:pt x="134319" y="3172"/>
                  <a:pt x="134232" y="3283"/>
                  <a:pt x="134239" y="3409"/>
                </a:cubicBezTo>
                <a:cubicBezTo>
                  <a:pt x="134203" y="3322"/>
                  <a:pt x="134114" y="3281"/>
                  <a:pt x="134020" y="3281"/>
                </a:cubicBezTo>
                <a:cubicBezTo>
                  <a:pt x="133943" y="3281"/>
                  <a:pt x="133862" y="3309"/>
                  <a:pt x="133807" y="3363"/>
                </a:cubicBezTo>
                <a:cubicBezTo>
                  <a:pt x="133685" y="3482"/>
                  <a:pt x="133667" y="3654"/>
                  <a:pt x="133683" y="3824"/>
                </a:cubicBezTo>
                <a:cubicBezTo>
                  <a:pt x="133489" y="3814"/>
                  <a:pt x="133296" y="3810"/>
                  <a:pt x="133103" y="3810"/>
                </a:cubicBezTo>
                <a:cubicBezTo>
                  <a:pt x="133042" y="3810"/>
                  <a:pt x="132981" y="3810"/>
                  <a:pt x="132920" y="3811"/>
                </a:cubicBezTo>
                <a:cubicBezTo>
                  <a:pt x="132943" y="3709"/>
                  <a:pt x="132951" y="3598"/>
                  <a:pt x="132902" y="3507"/>
                </a:cubicBezTo>
                <a:cubicBezTo>
                  <a:pt x="132865" y="3441"/>
                  <a:pt x="132789" y="3392"/>
                  <a:pt x="132716" y="3392"/>
                </a:cubicBezTo>
                <a:cubicBezTo>
                  <a:pt x="132689" y="3392"/>
                  <a:pt x="132663" y="3399"/>
                  <a:pt x="132638" y="3414"/>
                </a:cubicBezTo>
                <a:cubicBezTo>
                  <a:pt x="132682" y="3316"/>
                  <a:pt x="132676" y="3187"/>
                  <a:pt x="132595" y="3115"/>
                </a:cubicBezTo>
                <a:cubicBezTo>
                  <a:pt x="132565" y="3089"/>
                  <a:pt x="132524" y="3076"/>
                  <a:pt x="132483" y="3076"/>
                </a:cubicBezTo>
                <a:cubicBezTo>
                  <a:pt x="132416" y="3076"/>
                  <a:pt x="132350" y="3111"/>
                  <a:pt x="132333" y="3176"/>
                </a:cubicBezTo>
                <a:cubicBezTo>
                  <a:pt x="132354" y="3061"/>
                  <a:pt x="132372" y="2934"/>
                  <a:pt x="132309" y="2837"/>
                </a:cubicBezTo>
                <a:cubicBezTo>
                  <a:pt x="132276" y="2785"/>
                  <a:pt x="132211" y="2756"/>
                  <a:pt x="132151" y="2756"/>
                </a:cubicBezTo>
                <a:cubicBezTo>
                  <a:pt x="132098" y="2756"/>
                  <a:pt x="132048" y="2779"/>
                  <a:pt x="132030" y="2831"/>
                </a:cubicBezTo>
                <a:cubicBezTo>
                  <a:pt x="132023" y="2721"/>
                  <a:pt x="131920" y="2626"/>
                  <a:pt x="131810" y="2626"/>
                </a:cubicBezTo>
                <a:cubicBezTo>
                  <a:pt x="131807" y="2626"/>
                  <a:pt x="131805" y="2626"/>
                  <a:pt x="131802" y="2627"/>
                </a:cubicBezTo>
                <a:cubicBezTo>
                  <a:pt x="131688" y="2633"/>
                  <a:pt x="131591" y="2739"/>
                  <a:pt x="131595" y="2852"/>
                </a:cubicBezTo>
                <a:cubicBezTo>
                  <a:pt x="131551" y="2758"/>
                  <a:pt x="131457" y="2700"/>
                  <a:pt x="131357" y="2700"/>
                </a:cubicBezTo>
                <a:cubicBezTo>
                  <a:pt x="131340" y="2700"/>
                  <a:pt x="131324" y="2702"/>
                  <a:pt x="131307" y="2705"/>
                </a:cubicBezTo>
                <a:cubicBezTo>
                  <a:pt x="131189" y="2728"/>
                  <a:pt x="131100" y="2828"/>
                  <a:pt x="131093" y="2949"/>
                </a:cubicBezTo>
                <a:cubicBezTo>
                  <a:pt x="131054" y="2874"/>
                  <a:pt x="130977" y="2829"/>
                  <a:pt x="130895" y="2829"/>
                </a:cubicBezTo>
                <a:cubicBezTo>
                  <a:pt x="130886" y="2829"/>
                  <a:pt x="130876" y="2829"/>
                  <a:pt x="130866" y="2831"/>
                </a:cubicBezTo>
                <a:cubicBezTo>
                  <a:pt x="130776" y="2844"/>
                  <a:pt x="130591" y="2948"/>
                  <a:pt x="130576" y="3038"/>
                </a:cubicBezTo>
                <a:cubicBezTo>
                  <a:pt x="130528" y="2829"/>
                  <a:pt x="130369" y="2665"/>
                  <a:pt x="130162" y="2612"/>
                </a:cubicBezTo>
                <a:cubicBezTo>
                  <a:pt x="130122" y="2602"/>
                  <a:pt x="130081" y="2597"/>
                  <a:pt x="130040" y="2597"/>
                </a:cubicBezTo>
                <a:cubicBezTo>
                  <a:pt x="129874" y="2597"/>
                  <a:pt x="129710" y="2674"/>
                  <a:pt x="129603" y="2803"/>
                </a:cubicBezTo>
                <a:cubicBezTo>
                  <a:pt x="129665" y="2701"/>
                  <a:pt x="129545" y="2567"/>
                  <a:pt x="129426" y="2567"/>
                </a:cubicBezTo>
                <a:cubicBezTo>
                  <a:pt x="129426" y="2567"/>
                  <a:pt x="129425" y="2567"/>
                  <a:pt x="129425" y="2567"/>
                </a:cubicBezTo>
                <a:cubicBezTo>
                  <a:pt x="129305" y="2569"/>
                  <a:pt x="129204" y="2652"/>
                  <a:pt x="129113" y="2729"/>
                </a:cubicBezTo>
                <a:cubicBezTo>
                  <a:pt x="129106" y="2606"/>
                  <a:pt x="129011" y="2506"/>
                  <a:pt x="128889" y="2492"/>
                </a:cubicBezTo>
                <a:cubicBezTo>
                  <a:pt x="128879" y="2492"/>
                  <a:pt x="128870" y="2491"/>
                  <a:pt x="128861" y="2491"/>
                </a:cubicBezTo>
                <a:cubicBezTo>
                  <a:pt x="128749" y="2491"/>
                  <a:pt x="128648" y="2565"/>
                  <a:pt x="128618" y="2676"/>
                </a:cubicBezTo>
                <a:cubicBezTo>
                  <a:pt x="128616" y="2560"/>
                  <a:pt x="128500" y="2467"/>
                  <a:pt x="128384" y="2467"/>
                </a:cubicBezTo>
                <a:cubicBezTo>
                  <a:pt x="128383" y="2467"/>
                  <a:pt x="128382" y="2467"/>
                  <a:pt x="128382" y="2467"/>
                </a:cubicBezTo>
                <a:cubicBezTo>
                  <a:pt x="128265" y="2468"/>
                  <a:pt x="128158" y="2544"/>
                  <a:pt x="128094" y="2642"/>
                </a:cubicBezTo>
                <a:cubicBezTo>
                  <a:pt x="128110" y="2512"/>
                  <a:pt x="128011" y="2378"/>
                  <a:pt x="127881" y="2356"/>
                </a:cubicBezTo>
                <a:cubicBezTo>
                  <a:pt x="127868" y="2354"/>
                  <a:pt x="127855" y="2353"/>
                  <a:pt x="127843" y="2353"/>
                </a:cubicBezTo>
                <a:cubicBezTo>
                  <a:pt x="127726" y="2353"/>
                  <a:pt x="127610" y="2441"/>
                  <a:pt x="127586" y="2556"/>
                </a:cubicBezTo>
                <a:cubicBezTo>
                  <a:pt x="127551" y="2378"/>
                  <a:pt x="127417" y="2235"/>
                  <a:pt x="127241" y="2191"/>
                </a:cubicBezTo>
                <a:cubicBezTo>
                  <a:pt x="127213" y="2184"/>
                  <a:pt x="127183" y="2181"/>
                  <a:pt x="127152" y="2181"/>
                </a:cubicBezTo>
                <a:cubicBezTo>
                  <a:pt x="126995" y="2181"/>
                  <a:pt x="126817" y="2265"/>
                  <a:pt x="126728" y="2384"/>
                </a:cubicBezTo>
                <a:cubicBezTo>
                  <a:pt x="126740" y="2270"/>
                  <a:pt x="126666" y="2167"/>
                  <a:pt x="126555" y="2141"/>
                </a:cubicBezTo>
                <a:cubicBezTo>
                  <a:pt x="126538" y="2137"/>
                  <a:pt x="126521" y="2135"/>
                  <a:pt x="126505" y="2135"/>
                </a:cubicBezTo>
                <a:cubicBezTo>
                  <a:pt x="126412" y="2135"/>
                  <a:pt x="126326" y="2194"/>
                  <a:pt x="126294" y="2286"/>
                </a:cubicBezTo>
                <a:cubicBezTo>
                  <a:pt x="126282" y="2191"/>
                  <a:pt x="126184" y="2122"/>
                  <a:pt x="126088" y="2122"/>
                </a:cubicBezTo>
                <a:cubicBezTo>
                  <a:pt x="126078" y="2122"/>
                  <a:pt x="126068" y="2123"/>
                  <a:pt x="126059" y="2124"/>
                </a:cubicBezTo>
                <a:cubicBezTo>
                  <a:pt x="125954" y="2140"/>
                  <a:pt x="125869" y="2224"/>
                  <a:pt x="125829" y="2323"/>
                </a:cubicBezTo>
                <a:cubicBezTo>
                  <a:pt x="125774" y="2191"/>
                  <a:pt x="125655" y="2127"/>
                  <a:pt x="125535" y="2127"/>
                </a:cubicBezTo>
                <a:cubicBezTo>
                  <a:pt x="125403" y="2127"/>
                  <a:pt x="125271" y="2206"/>
                  <a:pt x="125228" y="2358"/>
                </a:cubicBezTo>
                <a:cubicBezTo>
                  <a:pt x="125105" y="2294"/>
                  <a:pt x="124969" y="2261"/>
                  <a:pt x="124833" y="2261"/>
                </a:cubicBezTo>
                <a:cubicBezTo>
                  <a:pt x="124713" y="2261"/>
                  <a:pt x="124592" y="2287"/>
                  <a:pt x="124480" y="2338"/>
                </a:cubicBezTo>
                <a:cubicBezTo>
                  <a:pt x="124244" y="2447"/>
                  <a:pt x="124032" y="2633"/>
                  <a:pt x="123976" y="2886"/>
                </a:cubicBezTo>
                <a:cubicBezTo>
                  <a:pt x="123995" y="2760"/>
                  <a:pt x="123866" y="2655"/>
                  <a:pt x="123745" y="2655"/>
                </a:cubicBezTo>
                <a:cubicBezTo>
                  <a:pt x="123703" y="2655"/>
                  <a:pt x="123662" y="2668"/>
                  <a:pt x="123629" y="2698"/>
                </a:cubicBezTo>
                <a:cubicBezTo>
                  <a:pt x="123651" y="2543"/>
                  <a:pt x="123527" y="2435"/>
                  <a:pt x="123399" y="2435"/>
                </a:cubicBezTo>
                <a:cubicBezTo>
                  <a:pt x="123336" y="2435"/>
                  <a:pt x="123271" y="2462"/>
                  <a:pt x="123223" y="2524"/>
                </a:cubicBezTo>
                <a:cubicBezTo>
                  <a:pt x="123216" y="2378"/>
                  <a:pt x="123098" y="2291"/>
                  <a:pt x="122978" y="2291"/>
                </a:cubicBezTo>
                <a:cubicBezTo>
                  <a:pt x="122899" y="2291"/>
                  <a:pt x="122819" y="2329"/>
                  <a:pt x="122770" y="2413"/>
                </a:cubicBezTo>
                <a:cubicBezTo>
                  <a:pt x="122796" y="2284"/>
                  <a:pt x="122710" y="2141"/>
                  <a:pt x="122583" y="2105"/>
                </a:cubicBezTo>
                <a:cubicBezTo>
                  <a:pt x="122561" y="2099"/>
                  <a:pt x="122539" y="2096"/>
                  <a:pt x="122517" y="2096"/>
                </a:cubicBezTo>
                <a:cubicBezTo>
                  <a:pt x="122409" y="2096"/>
                  <a:pt x="122301" y="2165"/>
                  <a:pt x="122262" y="2267"/>
                </a:cubicBezTo>
                <a:cubicBezTo>
                  <a:pt x="122224" y="2150"/>
                  <a:pt x="122115" y="2072"/>
                  <a:pt x="121995" y="2072"/>
                </a:cubicBezTo>
                <a:cubicBezTo>
                  <a:pt x="121986" y="2072"/>
                  <a:pt x="121977" y="2073"/>
                  <a:pt x="121967" y="2074"/>
                </a:cubicBezTo>
                <a:cubicBezTo>
                  <a:pt x="121836" y="2087"/>
                  <a:pt x="121732" y="2191"/>
                  <a:pt x="121716" y="2321"/>
                </a:cubicBezTo>
                <a:cubicBezTo>
                  <a:pt x="121667" y="2239"/>
                  <a:pt x="121578" y="2191"/>
                  <a:pt x="121486" y="2191"/>
                </a:cubicBezTo>
                <a:cubicBezTo>
                  <a:pt x="121455" y="2191"/>
                  <a:pt x="121423" y="2197"/>
                  <a:pt x="121391" y="2209"/>
                </a:cubicBezTo>
                <a:cubicBezTo>
                  <a:pt x="121271" y="2256"/>
                  <a:pt x="121201" y="2384"/>
                  <a:pt x="121226" y="2511"/>
                </a:cubicBezTo>
                <a:cubicBezTo>
                  <a:pt x="121185" y="2471"/>
                  <a:pt x="121132" y="2452"/>
                  <a:pt x="121078" y="2452"/>
                </a:cubicBezTo>
                <a:cubicBezTo>
                  <a:pt x="121034" y="2452"/>
                  <a:pt x="120991" y="2465"/>
                  <a:pt x="120953" y="2491"/>
                </a:cubicBezTo>
                <a:cubicBezTo>
                  <a:pt x="120870" y="2552"/>
                  <a:pt x="120841" y="2663"/>
                  <a:pt x="120884" y="2757"/>
                </a:cubicBezTo>
                <a:cubicBezTo>
                  <a:pt x="120883" y="2757"/>
                  <a:pt x="120881" y="2757"/>
                  <a:pt x="120879" y="2757"/>
                </a:cubicBezTo>
                <a:cubicBezTo>
                  <a:pt x="120677" y="2757"/>
                  <a:pt x="120541" y="3038"/>
                  <a:pt x="120668" y="3196"/>
                </a:cubicBezTo>
                <a:cubicBezTo>
                  <a:pt x="120637" y="3187"/>
                  <a:pt x="120605" y="3182"/>
                  <a:pt x="120572" y="3182"/>
                </a:cubicBezTo>
                <a:cubicBezTo>
                  <a:pt x="120440" y="3182"/>
                  <a:pt x="120307" y="3259"/>
                  <a:pt x="120249" y="3380"/>
                </a:cubicBezTo>
                <a:cubicBezTo>
                  <a:pt x="120167" y="3309"/>
                  <a:pt x="120059" y="3275"/>
                  <a:pt x="119949" y="3275"/>
                </a:cubicBezTo>
                <a:cubicBezTo>
                  <a:pt x="119797" y="3275"/>
                  <a:pt x="119642" y="3339"/>
                  <a:pt x="119548" y="3455"/>
                </a:cubicBezTo>
                <a:cubicBezTo>
                  <a:pt x="119443" y="3449"/>
                  <a:pt x="119338" y="3447"/>
                  <a:pt x="119234" y="3447"/>
                </a:cubicBezTo>
                <a:cubicBezTo>
                  <a:pt x="118769" y="3447"/>
                  <a:pt x="118309" y="3490"/>
                  <a:pt x="117843" y="3490"/>
                </a:cubicBezTo>
                <a:cubicBezTo>
                  <a:pt x="117819" y="3490"/>
                  <a:pt x="117794" y="3490"/>
                  <a:pt x="117770" y="3490"/>
                </a:cubicBezTo>
                <a:cubicBezTo>
                  <a:pt x="117512" y="3487"/>
                  <a:pt x="117254" y="3486"/>
                  <a:pt x="116996" y="3486"/>
                </a:cubicBezTo>
                <a:cubicBezTo>
                  <a:pt x="112096" y="3486"/>
                  <a:pt x="107206" y="3934"/>
                  <a:pt x="102333" y="4466"/>
                </a:cubicBezTo>
                <a:cubicBezTo>
                  <a:pt x="102037" y="4499"/>
                  <a:pt x="101737" y="4547"/>
                  <a:pt x="101443" y="4547"/>
                </a:cubicBezTo>
                <a:cubicBezTo>
                  <a:pt x="101249" y="4547"/>
                  <a:pt x="101058" y="4526"/>
                  <a:pt x="100870" y="4466"/>
                </a:cubicBezTo>
                <a:cubicBezTo>
                  <a:pt x="100940" y="4138"/>
                  <a:pt x="100728" y="3792"/>
                  <a:pt x="100431" y="3633"/>
                </a:cubicBezTo>
                <a:cubicBezTo>
                  <a:pt x="100428" y="3523"/>
                  <a:pt x="100340" y="3461"/>
                  <a:pt x="100252" y="3461"/>
                </a:cubicBezTo>
                <a:cubicBezTo>
                  <a:pt x="100186" y="3461"/>
                  <a:pt x="100119" y="3497"/>
                  <a:pt x="100089" y="3574"/>
                </a:cubicBezTo>
                <a:cubicBezTo>
                  <a:pt x="100134" y="3455"/>
                  <a:pt x="100031" y="3323"/>
                  <a:pt x="99909" y="3287"/>
                </a:cubicBezTo>
                <a:cubicBezTo>
                  <a:pt x="99871" y="3276"/>
                  <a:pt x="99833" y="3271"/>
                  <a:pt x="99794" y="3271"/>
                </a:cubicBezTo>
                <a:cubicBezTo>
                  <a:pt x="99708" y="3271"/>
                  <a:pt x="99620" y="3293"/>
                  <a:pt x="99535" y="3315"/>
                </a:cubicBezTo>
                <a:cubicBezTo>
                  <a:pt x="99572" y="3129"/>
                  <a:pt x="99426" y="2978"/>
                  <a:pt x="99261" y="2978"/>
                </a:cubicBezTo>
                <a:cubicBezTo>
                  <a:pt x="99212" y="2978"/>
                  <a:pt x="99161" y="2992"/>
                  <a:pt x="99114" y="3021"/>
                </a:cubicBezTo>
                <a:cubicBezTo>
                  <a:pt x="99156" y="2882"/>
                  <a:pt x="99099" y="2734"/>
                  <a:pt x="98976" y="2659"/>
                </a:cubicBezTo>
                <a:cubicBezTo>
                  <a:pt x="98925" y="2629"/>
                  <a:pt x="98869" y="2614"/>
                  <a:pt x="98813" y="2614"/>
                </a:cubicBezTo>
                <a:cubicBezTo>
                  <a:pt x="98732" y="2614"/>
                  <a:pt x="98652" y="2645"/>
                  <a:pt x="98591" y="2705"/>
                </a:cubicBezTo>
                <a:cubicBezTo>
                  <a:pt x="98569" y="2398"/>
                  <a:pt x="98383" y="2071"/>
                  <a:pt x="98081" y="2014"/>
                </a:cubicBezTo>
                <a:cubicBezTo>
                  <a:pt x="98061" y="2010"/>
                  <a:pt x="98040" y="2009"/>
                  <a:pt x="98019" y="2009"/>
                </a:cubicBezTo>
                <a:cubicBezTo>
                  <a:pt x="97856" y="2009"/>
                  <a:pt x="97665" y="2116"/>
                  <a:pt x="97564" y="2234"/>
                </a:cubicBezTo>
                <a:cubicBezTo>
                  <a:pt x="97554" y="2144"/>
                  <a:pt x="97479" y="2079"/>
                  <a:pt x="97391" y="2079"/>
                </a:cubicBezTo>
                <a:cubicBezTo>
                  <a:pt x="97383" y="2079"/>
                  <a:pt x="97375" y="2080"/>
                  <a:pt x="97367" y="2081"/>
                </a:cubicBezTo>
                <a:cubicBezTo>
                  <a:pt x="97270" y="2094"/>
                  <a:pt x="97204" y="2185"/>
                  <a:pt x="97219" y="2281"/>
                </a:cubicBezTo>
                <a:cubicBezTo>
                  <a:pt x="97147" y="2206"/>
                  <a:pt x="97057" y="2172"/>
                  <a:pt x="96968" y="2172"/>
                </a:cubicBezTo>
                <a:cubicBezTo>
                  <a:pt x="96783" y="2172"/>
                  <a:pt x="96606" y="2319"/>
                  <a:pt x="96613" y="2537"/>
                </a:cubicBezTo>
                <a:cubicBezTo>
                  <a:pt x="96444" y="2372"/>
                  <a:pt x="96210" y="2260"/>
                  <a:pt x="95977" y="2260"/>
                </a:cubicBezTo>
                <a:cubicBezTo>
                  <a:pt x="95915" y="2260"/>
                  <a:pt x="95853" y="2268"/>
                  <a:pt x="95792" y="2285"/>
                </a:cubicBezTo>
                <a:cubicBezTo>
                  <a:pt x="95505" y="2367"/>
                  <a:pt x="95288" y="2692"/>
                  <a:pt x="95382" y="2977"/>
                </a:cubicBezTo>
                <a:cubicBezTo>
                  <a:pt x="95356" y="2966"/>
                  <a:pt x="95329" y="2961"/>
                  <a:pt x="95302" y="2961"/>
                </a:cubicBezTo>
                <a:cubicBezTo>
                  <a:pt x="95229" y="2961"/>
                  <a:pt x="95158" y="3000"/>
                  <a:pt x="95119" y="3067"/>
                </a:cubicBezTo>
                <a:cubicBezTo>
                  <a:pt x="95063" y="2970"/>
                  <a:pt x="94961" y="2912"/>
                  <a:pt x="94852" y="2912"/>
                </a:cubicBezTo>
                <a:cubicBezTo>
                  <a:pt x="94837" y="2912"/>
                  <a:pt x="94822" y="2913"/>
                  <a:pt x="94807" y="2915"/>
                </a:cubicBezTo>
                <a:cubicBezTo>
                  <a:pt x="94697" y="3119"/>
                  <a:pt x="94488" y="3235"/>
                  <a:pt x="94272" y="3235"/>
                </a:cubicBezTo>
                <a:cubicBezTo>
                  <a:pt x="94176" y="3235"/>
                  <a:pt x="94078" y="3212"/>
                  <a:pt x="93988" y="3164"/>
                </a:cubicBezTo>
                <a:cubicBezTo>
                  <a:pt x="93955" y="3012"/>
                  <a:pt x="93796" y="2915"/>
                  <a:pt x="93644" y="2915"/>
                </a:cubicBezTo>
                <a:cubicBezTo>
                  <a:pt x="93567" y="2915"/>
                  <a:pt x="93490" y="2940"/>
                  <a:pt x="93433" y="2996"/>
                </a:cubicBezTo>
                <a:cubicBezTo>
                  <a:pt x="93436" y="2815"/>
                  <a:pt x="93330" y="2651"/>
                  <a:pt x="93165" y="2578"/>
                </a:cubicBezTo>
                <a:cubicBezTo>
                  <a:pt x="93125" y="2562"/>
                  <a:pt x="93081" y="2554"/>
                  <a:pt x="93036" y="2554"/>
                </a:cubicBezTo>
                <a:cubicBezTo>
                  <a:pt x="92896" y="2554"/>
                  <a:pt x="92742" y="2625"/>
                  <a:pt x="92650" y="2721"/>
                </a:cubicBezTo>
                <a:cubicBezTo>
                  <a:pt x="92630" y="2555"/>
                  <a:pt x="92473" y="2418"/>
                  <a:pt x="92307" y="2418"/>
                </a:cubicBezTo>
                <a:cubicBezTo>
                  <a:pt x="92304" y="2418"/>
                  <a:pt x="92301" y="2418"/>
                  <a:pt x="92299" y="2418"/>
                </a:cubicBezTo>
                <a:cubicBezTo>
                  <a:pt x="92130" y="2421"/>
                  <a:pt x="91976" y="2569"/>
                  <a:pt x="91964" y="2739"/>
                </a:cubicBezTo>
                <a:cubicBezTo>
                  <a:pt x="91919" y="2592"/>
                  <a:pt x="91769" y="2488"/>
                  <a:pt x="91618" y="2488"/>
                </a:cubicBezTo>
                <a:cubicBezTo>
                  <a:pt x="91594" y="2488"/>
                  <a:pt x="91570" y="2491"/>
                  <a:pt x="91546" y="2496"/>
                </a:cubicBezTo>
                <a:cubicBezTo>
                  <a:pt x="91408" y="2527"/>
                  <a:pt x="91229" y="2575"/>
                  <a:pt x="91176" y="2682"/>
                </a:cubicBezTo>
                <a:lnTo>
                  <a:pt x="91176" y="2682"/>
                </a:lnTo>
                <a:cubicBezTo>
                  <a:pt x="91173" y="2514"/>
                  <a:pt x="91032" y="2347"/>
                  <a:pt x="90860" y="2339"/>
                </a:cubicBezTo>
                <a:cubicBezTo>
                  <a:pt x="90898" y="2237"/>
                  <a:pt x="90853" y="2122"/>
                  <a:pt x="90756" y="2072"/>
                </a:cubicBezTo>
                <a:cubicBezTo>
                  <a:pt x="90725" y="2057"/>
                  <a:pt x="90692" y="2049"/>
                  <a:pt x="90659" y="2049"/>
                </a:cubicBezTo>
                <a:cubicBezTo>
                  <a:pt x="90589" y="2049"/>
                  <a:pt x="90521" y="2084"/>
                  <a:pt x="90480" y="2146"/>
                </a:cubicBezTo>
                <a:cubicBezTo>
                  <a:pt x="90540" y="2014"/>
                  <a:pt x="90483" y="1843"/>
                  <a:pt x="90356" y="1773"/>
                </a:cubicBezTo>
                <a:cubicBezTo>
                  <a:pt x="90315" y="1751"/>
                  <a:pt x="90269" y="1740"/>
                  <a:pt x="90223" y="1740"/>
                </a:cubicBezTo>
                <a:cubicBezTo>
                  <a:pt x="90126" y="1740"/>
                  <a:pt x="90028" y="1787"/>
                  <a:pt x="89975" y="1868"/>
                </a:cubicBezTo>
                <a:cubicBezTo>
                  <a:pt x="90026" y="1756"/>
                  <a:pt x="89901" y="1631"/>
                  <a:pt x="89778" y="1631"/>
                </a:cubicBezTo>
                <a:cubicBezTo>
                  <a:pt x="89774" y="1631"/>
                  <a:pt x="89770" y="1631"/>
                  <a:pt x="89766" y="1632"/>
                </a:cubicBezTo>
                <a:cubicBezTo>
                  <a:pt x="89639" y="1639"/>
                  <a:pt x="89535" y="1731"/>
                  <a:pt x="89442" y="1816"/>
                </a:cubicBezTo>
                <a:cubicBezTo>
                  <a:pt x="89441" y="1679"/>
                  <a:pt x="89318" y="1553"/>
                  <a:pt x="89179" y="1550"/>
                </a:cubicBezTo>
                <a:cubicBezTo>
                  <a:pt x="89177" y="1550"/>
                  <a:pt x="89175" y="1550"/>
                  <a:pt x="89173" y="1550"/>
                </a:cubicBezTo>
                <a:cubicBezTo>
                  <a:pt x="89038" y="1550"/>
                  <a:pt x="88911" y="1668"/>
                  <a:pt x="88903" y="1803"/>
                </a:cubicBezTo>
                <a:cubicBezTo>
                  <a:pt x="88897" y="1659"/>
                  <a:pt x="88745" y="1564"/>
                  <a:pt x="88597" y="1564"/>
                </a:cubicBezTo>
                <a:cubicBezTo>
                  <a:pt x="88569" y="1564"/>
                  <a:pt x="88542" y="1568"/>
                  <a:pt x="88515" y="1575"/>
                </a:cubicBezTo>
                <a:cubicBezTo>
                  <a:pt x="88348" y="1620"/>
                  <a:pt x="88226" y="1757"/>
                  <a:pt x="88115" y="1890"/>
                </a:cubicBezTo>
                <a:cubicBezTo>
                  <a:pt x="88080" y="1739"/>
                  <a:pt x="87945" y="1634"/>
                  <a:pt x="87791" y="1634"/>
                </a:cubicBezTo>
                <a:cubicBezTo>
                  <a:pt x="87789" y="1634"/>
                  <a:pt x="87786" y="1634"/>
                  <a:pt x="87783" y="1634"/>
                </a:cubicBezTo>
                <a:cubicBezTo>
                  <a:pt x="87628" y="1638"/>
                  <a:pt x="87494" y="1749"/>
                  <a:pt x="87463" y="1903"/>
                </a:cubicBezTo>
                <a:cubicBezTo>
                  <a:pt x="87451" y="1804"/>
                  <a:pt x="87348" y="1746"/>
                  <a:pt x="87245" y="1746"/>
                </a:cubicBezTo>
                <a:cubicBezTo>
                  <a:pt x="87211" y="1746"/>
                  <a:pt x="87177" y="1752"/>
                  <a:pt x="87146" y="1766"/>
                </a:cubicBezTo>
                <a:cubicBezTo>
                  <a:pt x="87024" y="1818"/>
                  <a:pt x="86947" y="1938"/>
                  <a:pt x="86877" y="2053"/>
                </a:cubicBezTo>
                <a:cubicBezTo>
                  <a:pt x="86850" y="1916"/>
                  <a:pt x="86708" y="1825"/>
                  <a:pt x="86571" y="1825"/>
                </a:cubicBezTo>
                <a:cubicBezTo>
                  <a:pt x="86512" y="1825"/>
                  <a:pt x="86453" y="1842"/>
                  <a:pt x="86406" y="1880"/>
                </a:cubicBezTo>
                <a:cubicBezTo>
                  <a:pt x="86394" y="1703"/>
                  <a:pt x="86192" y="1510"/>
                  <a:pt x="86013" y="1510"/>
                </a:cubicBezTo>
                <a:cubicBezTo>
                  <a:pt x="85990" y="1510"/>
                  <a:pt x="85967" y="1514"/>
                  <a:pt x="85945" y="1521"/>
                </a:cubicBezTo>
                <a:cubicBezTo>
                  <a:pt x="85959" y="1367"/>
                  <a:pt x="85818" y="1219"/>
                  <a:pt x="85665" y="1219"/>
                </a:cubicBezTo>
                <a:cubicBezTo>
                  <a:pt x="85658" y="1219"/>
                  <a:pt x="85652" y="1219"/>
                  <a:pt x="85645" y="1220"/>
                </a:cubicBezTo>
                <a:lnTo>
                  <a:pt x="85586" y="1033"/>
                </a:lnTo>
                <a:cubicBezTo>
                  <a:pt x="85181" y="852"/>
                  <a:pt x="84746" y="759"/>
                  <a:pt x="84307" y="759"/>
                </a:cubicBezTo>
                <a:cubicBezTo>
                  <a:pt x="84123" y="759"/>
                  <a:pt x="83938" y="775"/>
                  <a:pt x="83755" y="808"/>
                </a:cubicBezTo>
                <a:cubicBezTo>
                  <a:pt x="83603" y="836"/>
                  <a:pt x="83411" y="944"/>
                  <a:pt x="83463" y="1090"/>
                </a:cubicBezTo>
                <a:cubicBezTo>
                  <a:pt x="83426" y="1011"/>
                  <a:pt x="83339" y="963"/>
                  <a:pt x="83254" y="963"/>
                </a:cubicBezTo>
                <a:cubicBezTo>
                  <a:pt x="83219" y="963"/>
                  <a:pt x="83185" y="970"/>
                  <a:pt x="83155" y="987"/>
                </a:cubicBezTo>
                <a:cubicBezTo>
                  <a:pt x="83048" y="1044"/>
                  <a:pt x="83006" y="1197"/>
                  <a:pt x="83070" y="1300"/>
                </a:cubicBezTo>
                <a:cubicBezTo>
                  <a:pt x="83024" y="1254"/>
                  <a:pt x="82967" y="1235"/>
                  <a:pt x="82907" y="1235"/>
                </a:cubicBezTo>
                <a:cubicBezTo>
                  <a:pt x="82723" y="1235"/>
                  <a:pt x="82519" y="1423"/>
                  <a:pt x="82587" y="1610"/>
                </a:cubicBezTo>
                <a:lnTo>
                  <a:pt x="82587" y="1610"/>
                </a:lnTo>
                <a:cubicBezTo>
                  <a:pt x="82552" y="1523"/>
                  <a:pt x="82462" y="1480"/>
                  <a:pt x="82367" y="1480"/>
                </a:cubicBezTo>
                <a:cubicBezTo>
                  <a:pt x="82287" y="1480"/>
                  <a:pt x="82204" y="1511"/>
                  <a:pt x="82150" y="1571"/>
                </a:cubicBezTo>
                <a:cubicBezTo>
                  <a:pt x="82033" y="1703"/>
                  <a:pt x="82038" y="1907"/>
                  <a:pt x="82101" y="2074"/>
                </a:cubicBezTo>
                <a:cubicBezTo>
                  <a:pt x="82003" y="1992"/>
                  <a:pt x="81876" y="1950"/>
                  <a:pt x="81749" y="1950"/>
                </a:cubicBezTo>
                <a:cubicBezTo>
                  <a:pt x="81648" y="1950"/>
                  <a:pt x="81547" y="1976"/>
                  <a:pt x="81462" y="2030"/>
                </a:cubicBezTo>
                <a:cubicBezTo>
                  <a:pt x="81269" y="2153"/>
                  <a:pt x="81169" y="2406"/>
                  <a:pt x="81227" y="2627"/>
                </a:cubicBezTo>
                <a:cubicBezTo>
                  <a:pt x="81192" y="2588"/>
                  <a:pt x="81143" y="2571"/>
                  <a:pt x="81093" y="2571"/>
                </a:cubicBezTo>
                <a:cubicBezTo>
                  <a:pt x="80992" y="2571"/>
                  <a:pt x="80885" y="2639"/>
                  <a:pt x="80875" y="2742"/>
                </a:cubicBezTo>
                <a:cubicBezTo>
                  <a:pt x="80800" y="2689"/>
                  <a:pt x="80711" y="2665"/>
                  <a:pt x="80620" y="2665"/>
                </a:cubicBezTo>
                <a:cubicBezTo>
                  <a:pt x="80433" y="2665"/>
                  <a:pt x="80243" y="2769"/>
                  <a:pt x="80168" y="2942"/>
                </a:cubicBezTo>
                <a:cubicBezTo>
                  <a:pt x="80111" y="2789"/>
                  <a:pt x="79948" y="2708"/>
                  <a:pt x="79787" y="2708"/>
                </a:cubicBezTo>
                <a:cubicBezTo>
                  <a:pt x="79653" y="2708"/>
                  <a:pt x="79521" y="2764"/>
                  <a:pt x="79453" y="2881"/>
                </a:cubicBezTo>
                <a:cubicBezTo>
                  <a:pt x="79462" y="2733"/>
                  <a:pt x="79310" y="2620"/>
                  <a:pt x="79168" y="2620"/>
                </a:cubicBezTo>
                <a:cubicBezTo>
                  <a:pt x="79112" y="2620"/>
                  <a:pt x="79057" y="2638"/>
                  <a:pt x="79015" y="2678"/>
                </a:cubicBezTo>
                <a:cubicBezTo>
                  <a:pt x="79035" y="2582"/>
                  <a:pt x="78932" y="2512"/>
                  <a:pt x="78840" y="2512"/>
                </a:cubicBezTo>
                <a:cubicBezTo>
                  <a:pt x="78789" y="2512"/>
                  <a:pt x="78741" y="2533"/>
                  <a:pt x="78719" y="2583"/>
                </a:cubicBezTo>
                <a:cubicBezTo>
                  <a:pt x="78704" y="2553"/>
                  <a:pt x="78667" y="2543"/>
                  <a:pt x="78623" y="2543"/>
                </a:cubicBezTo>
                <a:cubicBezTo>
                  <a:pt x="78559" y="2543"/>
                  <a:pt x="78482" y="2562"/>
                  <a:pt x="78434" y="2567"/>
                </a:cubicBezTo>
                <a:cubicBezTo>
                  <a:pt x="78213" y="2234"/>
                  <a:pt x="77815" y="2076"/>
                  <a:pt x="77410" y="2076"/>
                </a:cubicBezTo>
                <a:cubicBezTo>
                  <a:pt x="77188" y="2076"/>
                  <a:pt x="76963" y="2123"/>
                  <a:pt x="76763" y="2215"/>
                </a:cubicBezTo>
                <a:cubicBezTo>
                  <a:pt x="76865" y="1941"/>
                  <a:pt x="76687" y="1597"/>
                  <a:pt x="76405" y="1521"/>
                </a:cubicBezTo>
                <a:cubicBezTo>
                  <a:pt x="76365" y="1510"/>
                  <a:pt x="76324" y="1505"/>
                  <a:pt x="76283" y="1505"/>
                </a:cubicBezTo>
                <a:cubicBezTo>
                  <a:pt x="76035" y="1505"/>
                  <a:pt x="75788" y="1693"/>
                  <a:pt x="75746" y="1941"/>
                </a:cubicBezTo>
                <a:cubicBezTo>
                  <a:pt x="75521" y="1655"/>
                  <a:pt x="75158" y="1506"/>
                  <a:pt x="74797" y="1506"/>
                </a:cubicBezTo>
                <a:cubicBezTo>
                  <a:pt x="74520" y="1506"/>
                  <a:pt x="74244" y="1594"/>
                  <a:pt x="74034" y="1777"/>
                </a:cubicBezTo>
                <a:cubicBezTo>
                  <a:pt x="73969" y="1755"/>
                  <a:pt x="73900" y="1744"/>
                  <a:pt x="73832" y="1744"/>
                </a:cubicBezTo>
                <a:cubicBezTo>
                  <a:pt x="73630" y="1744"/>
                  <a:pt x="73428" y="1836"/>
                  <a:pt x="73305" y="1995"/>
                </a:cubicBezTo>
                <a:cubicBezTo>
                  <a:pt x="73216" y="1758"/>
                  <a:pt x="72970" y="1594"/>
                  <a:pt x="72719" y="1594"/>
                </a:cubicBezTo>
                <a:cubicBezTo>
                  <a:pt x="72700" y="1594"/>
                  <a:pt x="72680" y="1595"/>
                  <a:pt x="72661" y="1597"/>
                </a:cubicBezTo>
                <a:cubicBezTo>
                  <a:pt x="72391" y="1623"/>
                  <a:pt x="72154" y="1848"/>
                  <a:pt x="72111" y="2115"/>
                </a:cubicBezTo>
                <a:cubicBezTo>
                  <a:pt x="71375" y="1941"/>
                  <a:pt x="70632" y="1809"/>
                  <a:pt x="69882" y="1719"/>
                </a:cubicBezTo>
                <a:cubicBezTo>
                  <a:pt x="69796" y="1708"/>
                  <a:pt x="69707" y="1699"/>
                  <a:pt x="69619" y="1699"/>
                </a:cubicBezTo>
                <a:cubicBezTo>
                  <a:pt x="69471" y="1699"/>
                  <a:pt x="69328" y="1725"/>
                  <a:pt x="69212" y="1813"/>
                </a:cubicBezTo>
                <a:cubicBezTo>
                  <a:pt x="69184" y="1652"/>
                  <a:pt x="69017" y="1553"/>
                  <a:pt x="68857" y="1553"/>
                </a:cubicBezTo>
                <a:cubicBezTo>
                  <a:pt x="68763" y="1553"/>
                  <a:pt x="68672" y="1587"/>
                  <a:pt x="68613" y="1663"/>
                </a:cubicBezTo>
                <a:lnTo>
                  <a:pt x="64799" y="1574"/>
                </a:lnTo>
                <a:cubicBezTo>
                  <a:pt x="64746" y="1507"/>
                  <a:pt x="64668" y="1479"/>
                  <a:pt x="64585" y="1479"/>
                </a:cubicBezTo>
                <a:cubicBezTo>
                  <a:pt x="64473" y="1479"/>
                  <a:pt x="64350" y="1528"/>
                  <a:pt x="64260" y="1598"/>
                </a:cubicBezTo>
                <a:cubicBezTo>
                  <a:pt x="64103" y="1721"/>
                  <a:pt x="63976" y="1895"/>
                  <a:pt x="63786" y="1959"/>
                </a:cubicBezTo>
                <a:cubicBezTo>
                  <a:pt x="63733" y="1977"/>
                  <a:pt x="63679" y="1985"/>
                  <a:pt x="63625" y="1985"/>
                </a:cubicBezTo>
                <a:cubicBezTo>
                  <a:pt x="63355" y="1985"/>
                  <a:pt x="63091" y="1778"/>
                  <a:pt x="62846" y="1627"/>
                </a:cubicBezTo>
                <a:cubicBezTo>
                  <a:pt x="62507" y="1419"/>
                  <a:pt x="62112" y="1320"/>
                  <a:pt x="61716" y="1320"/>
                </a:cubicBezTo>
                <a:cubicBezTo>
                  <a:pt x="61012" y="1320"/>
                  <a:pt x="60301" y="1633"/>
                  <a:pt x="59880" y="2202"/>
                </a:cubicBezTo>
                <a:cubicBezTo>
                  <a:pt x="59732" y="1858"/>
                  <a:pt x="59341" y="1705"/>
                  <a:pt x="58956" y="1705"/>
                </a:cubicBezTo>
                <a:cubicBezTo>
                  <a:pt x="58862" y="1705"/>
                  <a:pt x="58769" y="1714"/>
                  <a:pt x="58680" y="1732"/>
                </a:cubicBezTo>
                <a:cubicBezTo>
                  <a:pt x="58223" y="1822"/>
                  <a:pt x="57813" y="2070"/>
                  <a:pt x="57361" y="2182"/>
                </a:cubicBezTo>
                <a:cubicBezTo>
                  <a:pt x="57235" y="2045"/>
                  <a:pt x="57048" y="1971"/>
                  <a:pt x="56862" y="1971"/>
                </a:cubicBezTo>
                <a:cubicBezTo>
                  <a:pt x="56767" y="1971"/>
                  <a:pt x="56672" y="1990"/>
                  <a:pt x="56585" y="2031"/>
                </a:cubicBezTo>
                <a:lnTo>
                  <a:pt x="55818" y="1592"/>
                </a:lnTo>
                <a:cubicBezTo>
                  <a:pt x="55728" y="1539"/>
                  <a:pt x="55632" y="1486"/>
                  <a:pt x="55529" y="1470"/>
                </a:cubicBezTo>
                <a:cubicBezTo>
                  <a:pt x="55508" y="1467"/>
                  <a:pt x="55484" y="1465"/>
                  <a:pt x="55459" y="1465"/>
                </a:cubicBezTo>
                <a:cubicBezTo>
                  <a:pt x="55300" y="1465"/>
                  <a:pt x="55065" y="1523"/>
                  <a:pt x="54987" y="1628"/>
                </a:cubicBezTo>
                <a:cubicBezTo>
                  <a:pt x="54929" y="1610"/>
                  <a:pt x="54869" y="1601"/>
                  <a:pt x="54808" y="1601"/>
                </a:cubicBezTo>
                <a:cubicBezTo>
                  <a:pt x="54604" y="1601"/>
                  <a:pt x="54397" y="1702"/>
                  <a:pt x="54282" y="1872"/>
                </a:cubicBezTo>
                <a:cubicBezTo>
                  <a:pt x="54225" y="1754"/>
                  <a:pt x="54095" y="1697"/>
                  <a:pt x="53961" y="1697"/>
                </a:cubicBezTo>
                <a:cubicBezTo>
                  <a:pt x="53894" y="1697"/>
                  <a:pt x="53826" y="1712"/>
                  <a:pt x="53766" y="1740"/>
                </a:cubicBezTo>
                <a:cubicBezTo>
                  <a:pt x="53587" y="1825"/>
                  <a:pt x="53467" y="1995"/>
                  <a:pt x="53354" y="2157"/>
                </a:cubicBezTo>
                <a:cubicBezTo>
                  <a:pt x="53278" y="2054"/>
                  <a:pt x="53152" y="2005"/>
                  <a:pt x="53025" y="2005"/>
                </a:cubicBezTo>
                <a:cubicBezTo>
                  <a:pt x="52873" y="2005"/>
                  <a:pt x="52720" y="2076"/>
                  <a:pt x="52648" y="2211"/>
                </a:cubicBezTo>
                <a:cubicBezTo>
                  <a:pt x="52544" y="2100"/>
                  <a:pt x="52391" y="2040"/>
                  <a:pt x="52239" y="2040"/>
                </a:cubicBezTo>
                <a:cubicBezTo>
                  <a:pt x="52141" y="2040"/>
                  <a:pt x="52044" y="2065"/>
                  <a:pt x="51960" y="2116"/>
                </a:cubicBezTo>
                <a:cubicBezTo>
                  <a:pt x="51950" y="1866"/>
                  <a:pt x="51803" y="1643"/>
                  <a:pt x="51577" y="1535"/>
                </a:cubicBezTo>
                <a:cubicBezTo>
                  <a:pt x="51448" y="1475"/>
                  <a:pt x="51264" y="1425"/>
                  <a:pt x="51096" y="1425"/>
                </a:cubicBezTo>
                <a:cubicBezTo>
                  <a:pt x="50978" y="1425"/>
                  <a:pt x="50868" y="1450"/>
                  <a:pt x="50789" y="1513"/>
                </a:cubicBezTo>
                <a:cubicBezTo>
                  <a:pt x="50742" y="1438"/>
                  <a:pt x="50654" y="1397"/>
                  <a:pt x="50566" y="1397"/>
                </a:cubicBezTo>
                <a:cubicBezTo>
                  <a:pt x="50506" y="1397"/>
                  <a:pt x="50446" y="1416"/>
                  <a:pt x="50401" y="1457"/>
                </a:cubicBezTo>
                <a:cubicBezTo>
                  <a:pt x="50346" y="1369"/>
                  <a:pt x="50226" y="1355"/>
                  <a:pt x="50122" y="1350"/>
                </a:cubicBezTo>
                <a:cubicBezTo>
                  <a:pt x="49804" y="1336"/>
                  <a:pt x="49484" y="1318"/>
                  <a:pt x="49165" y="1298"/>
                </a:cubicBezTo>
                <a:cubicBezTo>
                  <a:pt x="49089" y="1221"/>
                  <a:pt x="48980" y="1183"/>
                  <a:pt x="48872" y="1183"/>
                </a:cubicBezTo>
                <a:cubicBezTo>
                  <a:pt x="48738" y="1183"/>
                  <a:pt x="48604" y="1240"/>
                  <a:pt x="48526" y="1348"/>
                </a:cubicBezTo>
                <a:cubicBezTo>
                  <a:pt x="48537" y="1149"/>
                  <a:pt x="48335" y="986"/>
                  <a:pt x="48142" y="986"/>
                </a:cubicBezTo>
                <a:cubicBezTo>
                  <a:pt x="48082" y="986"/>
                  <a:pt x="48024" y="1002"/>
                  <a:pt x="47972" y="1037"/>
                </a:cubicBezTo>
                <a:cubicBezTo>
                  <a:pt x="47920" y="1073"/>
                  <a:pt x="47875" y="1123"/>
                  <a:pt x="47814" y="1143"/>
                </a:cubicBezTo>
                <a:cubicBezTo>
                  <a:pt x="47796" y="1148"/>
                  <a:pt x="47778" y="1151"/>
                  <a:pt x="47760" y="1151"/>
                </a:cubicBezTo>
                <a:cubicBezTo>
                  <a:pt x="47614" y="1151"/>
                  <a:pt x="47497" y="971"/>
                  <a:pt x="47347" y="910"/>
                </a:cubicBezTo>
                <a:cubicBezTo>
                  <a:pt x="47306" y="893"/>
                  <a:pt x="47265" y="886"/>
                  <a:pt x="47223" y="886"/>
                </a:cubicBezTo>
                <a:cubicBezTo>
                  <a:pt x="47053" y="886"/>
                  <a:pt x="46879" y="1008"/>
                  <a:pt x="46718" y="1093"/>
                </a:cubicBezTo>
                <a:cubicBezTo>
                  <a:pt x="46462" y="1228"/>
                  <a:pt x="46182" y="1320"/>
                  <a:pt x="45915" y="1320"/>
                </a:cubicBezTo>
                <a:cubicBezTo>
                  <a:pt x="45684" y="1320"/>
                  <a:pt x="45465" y="1251"/>
                  <a:pt x="45281" y="1080"/>
                </a:cubicBezTo>
                <a:cubicBezTo>
                  <a:pt x="44886" y="1010"/>
                  <a:pt x="44487" y="974"/>
                  <a:pt x="44087" y="974"/>
                </a:cubicBezTo>
                <a:cubicBezTo>
                  <a:pt x="43576" y="974"/>
                  <a:pt x="43066" y="1032"/>
                  <a:pt x="42565" y="1146"/>
                </a:cubicBezTo>
                <a:cubicBezTo>
                  <a:pt x="41997" y="1277"/>
                  <a:pt x="41451" y="1478"/>
                  <a:pt x="40888" y="1628"/>
                </a:cubicBezTo>
                <a:cubicBezTo>
                  <a:pt x="40206" y="1809"/>
                  <a:pt x="39506" y="1913"/>
                  <a:pt x="38799" y="1936"/>
                </a:cubicBezTo>
                <a:cubicBezTo>
                  <a:pt x="38731" y="1938"/>
                  <a:pt x="38663" y="1939"/>
                  <a:pt x="38594" y="1939"/>
                </a:cubicBezTo>
                <a:cubicBezTo>
                  <a:pt x="38141" y="1939"/>
                  <a:pt x="37679" y="1882"/>
                  <a:pt x="37298" y="1644"/>
                </a:cubicBezTo>
                <a:cubicBezTo>
                  <a:pt x="37033" y="1478"/>
                  <a:pt x="36780" y="1303"/>
                  <a:pt x="36469" y="1278"/>
                </a:cubicBezTo>
                <a:cubicBezTo>
                  <a:pt x="36432" y="1275"/>
                  <a:pt x="36395" y="1273"/>
                  <a:pt x="36359" y="1273"/>
                </a:cubicBezTo>
                <a:cubicBezTo>
                  <a:pt x="36073" y="1273"/>
                  <a:pt x="35793" y="1364"/>
                  <a:pt x="35560" y="1533"/>
                </a:cubicBezTo>
                <a:cubicBezTo>
                  <a:pt x="35458" y="1382"/>
                  <a:pt x="35327" y="1215"/>
                  <a:pt x="35145" y="1215"/>
                </a:cubicBezTo>
                <a:cubicBezTo>
                  <a:pt x="35144" y="1215"/>
                  <a:pt x="35143" y="1215"/>
                  <a:pt x="35143" y="1215"/>
                </a:cubicBezTo>
                <a:cubicBezTo>
                  <a:pt x="34963" y="1216"/>
                  <a:pt x="34835" y="1382"/>
                  <a:pt x="34720" y="1521"/>
                </a:cubicBezTo>
                <a:cubicBezTo>
                  <a:pt x="34627" y="1634"/>
                  <a:pt x="34491" y="1747"/>
                  <a:pt x="34354" y="1747"/>
                </a:cubicBezTo>
                <a:cubicBezTo>
                  <a:pt x="34323" y="1747"/>
                  <a:pt x="34292" y="1741"/>
                  <a:pt x="34261" y="1728"/>
                </a:cubicBezTo>
                <a:cubicBezTo>
                  <a:pt x="34167" y="1687"/>
                  <a:pt x="34108" y="1589"/>
                  <a:pt x="34016" y="1544"/>
                </a:cubicBezTo>
                <a:cubicBezTo>
                  <a:pt x="33977" y="1524"/>
                  <a:pt x="33937" y="1516"/>
                  <a:pt x="33895" y="1516"/>
                </a:cubicBezTo>
                <a:cubicBezTo>
                  <a:pt x="33763" y="1516"/>
                  <a:pt x="33626" y="1602"/>
                  <a:pt x="33513" y="1685"/>
                </a:cubicBezTo>
                <a:cubicBezTo>
                  <a:pt x="33464" y="1474"/>
                  <a:pt x="33155" y="1261"/>
                  <a:pt x="32921" y="1261"/>
                </a:cubicBezTo>
                <a:cubicBezTo>
                  <a:pt x="32852" y="1261"/>
                  <a:pt x="32790" y="1280"/>
                  <a:pt x="32743" y="1323"/>
                </a:cubicBezTo>
                <a:lnTo>
                  <a:pt x="32321" y="743"/>
                </a:lnTo>
                <a:cubicBezTo>
                  <a:pt x="32211" y="591"/>
                  <a:pt x="32026" y="429"/>
                  <a:pt x="31864" y="429"/>
                </a:cubicBezTo>
                <a:cubicBezTo>
                  <a:pt x="31809" y="429"/>
                  <a:pt x="31757" y="447"/>
                  <a:pt x="31712" y="490"/>
                </a:cubicBezTo>
                <a:cubicBezTo>
                  <a:pt x="31792" y="370"/>
                  <a:pt x="31646" y="211"/>
                  <a:pt x="31503" y="211"/>
                </a:cubicBezTo>
                <a:cubicBezTo>
                  <a:pt x="31493" y="211"/>
                  <a:pt x="31483" y="211"/>
                  <a:pt x="31472" y="213"/>
                </a:cubicBezTo>
                <a:cubicBezTo>
                  <a:pt x="31320" y="237"/>
                  <a:pt x="31213" y="373"/>
                  <a:pt x="31122" y="497"/>
                </a:cubicBezTo>
                <a:cubicBezTo>
                  <a:pt x="31080" y="428"/>
                  <a:pt x="31005" y="397"/>
                  <a:pt x="30928" y="397"/>
                </a:cubicBezTo>
                <a:cubicBezTo>
                  <a:pt x="30787" y="397"/>
                  <a:pt x="30636" y="496"/>
                  <a:pt x="30642" y="642"/>
                </a:cubicBezTo>
                <a:cubicBezTo>
                  <a:pt x="30610" y="630"/>
                  <a:pt x="30576" y="624"/>
                  <a:pt x="30543" y="624"/>
                </a:cubicBezTo>
                <a:cubicBezTo>
                  <a:pt x="30334" y="624"/>
                  <a:pt x="30130" y="846"/>
                  <a:pt x="30188" y="1057"/>
                </a:cubicBezTo>
                <a:cubicBezTo>
                  <a:pt x="30161" y="1024"/>
                  <a:pt x="30125" y="1010"/>
                  <a:pt x="30086" y="1010"/>
                </a:cubicBezTo>
                <a:cubicBezTo>
                  <a:pt x="30001" y="1010"/>
                  <a:pt x="29903" y="1078"/>
                  <a:pt x="29860" y="1161"/>
                </a:cubicBezTo>
                <a:cubicBezTo>
                  <a:pt x="29798" y="1283"/>
                  <a:pt x="29787" y="1433"/>
                  <a:pt x="29694" y="1531"/>
                </a:cubicBezTo>
                <a:cubicBezTo>
                  <a:pt x="29606" y="1627"/>
                  <a:pt x="29467" y="1653"/>
                  <a:pt x="29338" y="1672"/>
                </a:cubicBezTo>
                <a:cubicBezTo>
                  <a:pt x="28526" y="1791"/>
                  <a:pt x="27710" y="1842"/>
                  <a:pt x="26892" y="1842"/>
                </a:cubicBezTo>
                <a:cubicBezTo>
                  <a:pt x="25891" y="1842"/>
                  <a:pt x="24888" y="1765"/>
                  <a:pt x="23891" y="1640"/>
                </a:cubicBezTo>
                <a:cubicBezTo>
                  <a:pt x="23921" y="1471"/>
                  <a:pt x="23817" y="1288"/>
                  <a:pt x="23657" y="1227"/>
                </a:cubicBezTo>
                <a:cubicBezTo>
                  <a:pt x="23617" y="1212"/>
                  <a:pt x="23575" y="1205"/>
                  <a:pt x="23534" y="1205"/>
                </a:cubicBezTo>
                <a:cubicBezTo>
                  <a:pt x="23405" y="1205"/>
                  <a:pt x="23276" y="1272"/>
                  <a:pt x="23209" y="1382"/>
                </a:cubicBezTo>
                <a:cubicBezTo>
                  <a:pt x="23236" y="1222"/>
                  <a:pt x="23107" y="1052"/>
                  <a:pt x="22945" y="1035"/>
                </a:cubicBezTo>
                <a:cubicBezTo>
                  <a:pt x="22936" y="1034"/>
                  <a:pt x="22928" y="1034"/>
                  <a:pt x="22919" y="1034"/>
                </a:cubicBezTo>
                <a:cubicBezTo>
                  <a:pt x="22766" y="1034"/>
                  <a:pt x="22623" y="1166"/>
                  <a:pt x="22616" y="1320"/>
                </a:cubicBezTo>
                <a:cubicBezTo>
                  <a:pt x="22611" y="1217"/>
                  <a:pt x="22506" y="1154"/>
                  <a:pt x="22403" y="1154"/>
                </a:cubicBezTo>
                <a:cubicBezTo>
                  <a:pt x="22368" y="1154"/>
                  <a:pt x="22333" y="1161"/>
                  <a:pt x="22302" y="1177"/>
                </a:cubicBezTo>
                <a:cubicBezTo>
                  <a:pt x="22180" y="1238"/>
                  <a:pt x="22120" y="1379"/>
                  <a:pt x="22093" y="1513"/>
                </a:cubicBezTo>
                <a:cubicBezTo>
                  <a:pt x="22067" y="1647"/>
                  <a:pt x="22063" y="1787"/>
                  <a:pt x="22010" y="1914"/>
                </a:cubicBezTo>
                <a:cubicBezTo>
                  <a:pt x="21926" y="2117"/>
                  <a:pt x="21711" y="2256"/>
                  <a:pt x="21492" y="2256"/>
                </a:cubicBezTo>
                <a:cubicBezTo>
                  <a:pt x="21471" y="2256"/>
                  <a:pt x="21450" y="2255"/>
                  <a:pt x="21429" y="2252"/>
                </a:cubicBezTo>
                <a:lnTo>
                  <a:pt x="21429" y="2252"/>
                </a:lnTo>
                <a:cubicBezTo>
                  <a:pt x="21433" y="2372"/>
                  <a:pt x="21321" y="2430"/>
                  <a:pt x="21197" y="2430"/>
                </a:cubicBezTo>
                <a:cubicBezTo>
                  <a:pt x="21115" y="2430"/>
                  <a:pt x="21028" y="2405"/>
                  <a:pt x="20966" y="2356"/>
                </a:cubicBezTo>
                <a:cubicBezTo>
                  <a:pt x="20809" y="2234"/>
                  <a:pt x="20696" y="2035"/>
                  <a:pt x="20502" y="1994"/>
                </a:cubicBezTo>
                <a:cubicBezTo>
                  <a:pt x="20432" y="1979"/>
                  <a:pt x="20357" y="1987"/>
                  <a:pt x="20292" y="1960"/>
                </a:cubicBezTo>
                <a:cubicBezTo>
                  <a:pt x="20215" y="1930"/>
                  <a:pt x="20163" y="1860"/>
                  <a:pt x="20094" y="1815"/>
                </a:cubicBezTo>
                <a:cubicBezTo>
                  <a:pt x="20039" y="1782"/>
                  <a:pt x="19978" y="1765"/>
                  <a:pt x="19918" y="1765"/>
                </a:cubicBezTo>
                <a:cubicBezTo>
                  <a:pt x="19835" y="1765"/>
                  <a:pt x="19752" y="1796"/>
                  <a:pt x="19688" y="1855"/>
                </a:cubicBezTo>
                <a:cubicBezTo>
                  <a:pt x="19652" y="1702"/>
                  <a:pt x="19502" y="1586"/>
                  <a:pt x="19345" y="1586"/>
                </a:cubicBezTo>
                <a:cubicBezTo>
                  <a:pt x="19342" y="1586"/>
                  <a:pt x="19339" y="1586"/>
                  <a:pt x="19336" y="1586"/>
                </a:cubicBezTo>
                <a:cubicBezTo>
                  <a:pt x="19176" y="1592"/>
                  <a:pt x="19029" y="1720"/>
                  <a:pt x="19003" y="1877"/>
                </a:cubicBezTo>
                <a:cubicBezTo>
                  <a:pt x="18970" y="1696"/>
                  <a:pt x="18820" y="1559"/>
                  <a:pt x="18638" y="1542"/>
                </a:cubicBezTo>
                <a:cubicBezTo>
                  <a:pt x="18625" y="1541"/>
                  <a:pt x="18612" y="1541"/>
                  <a:pt x="18600" y="1541"/>
                </a:cubicBezTo>
                <a:cubicBezTo>
                  <a:pt x="18431" y="1541"/>
                  <a:pt x="18278" y="1644"/>
                  <a:pt x="18218" y="1803"/>
                </a:cubicBezTo>
                <a:cubicBezTo>
                  <a:pt x="18193" y="1676"/>
                  <a:pt x="18069" y="1578"/>
                  <a:pt x="17941" y="1578"/>
                </a:cubicBezTo>
                <a:cubicBezTo>
                  <a:pt x="17930" y="1578"/>
                  <a:pt x="17919" y="1578"/>
                  <a:pt x="17909" y="1580"/>
                </a:cubicBezTo>
                <a:cubicBezTo>
                  <a:pt x="17771" y="1598"/>
                  <a:pt x="17494" y="1737"/>
                  <a:pt x="17505" y="1877"/>
                </a:cubicBezTo>
                <a:lnTo>
                  <a:pt x="17505" y="1877"/>
                </a:lnTo>
                <a:cubicBezTo>
                  <a:pt x="17489" y="1891"/>
                  <a:pt x="17283" y="2095"/>
                  <a:pt x="17268" y="2111"/>
                </a:cubicBezTo>
                <a:lnTo>
                  <a:pt x="17268" y="2111"/>
                </a:lnTo>
                <a:cubicBezTo>
                  <a:pt x="17252" y="2110"/>
                  <a:pt x="17237" y="2109"/>
                  <a:pt x="17221" y="2109"/>
                </a:cubicBezTo>
                <a:cubicBezTo>
                  <a:pt x="16810" y="2109"/>
                  <a:pt x="16536" y="2587"/>
                  <a:pt x="16503" y="3008"/>
                </a:cubicBezTo>
                <a:cubicBezTo>
                  <a:pt x="16493" y="3153"/>
                  <a:pt x="16496" y="3305"/>
                  <a:pt x="16429" y="3434"/>
                </a:cubicBezTo>
                <a:cubicBezTo>
                  <a:pt x="16290" y="3697"/>
                  <a:pt x="15951" y="3735"/>
                  <a:pt x="15643" y="3735"/>
                </a:cubicBezTo>
                <a:cubicBezTo>
                  <a:pt x="15605" y="3735"/>
                  <a:pt x="15567" y="3734"/>
                  <a:pt x="15530" y="3734"/>
                </a:cubicBezTo>
                <a:cubicBezTo>
                  <a:pt x="15518" y="3733"/>
                  <a:pt x="15505" y="3733"/>
                  <a:pt x="15492" y="3733"/>
                </a:cubicBezTo>
                <a:cubicBezTo>
                  <a:pt x="15165" y="3733"/>
                  <a:pt x="14772" y="3823"/>
                  <a:pt x="14705" y="4137"/>
                </a:cubicBezTo>
                <a:cubicBezTo>
                  <a:pt x="14622" y="4035"/>
                  <a:pt x="14492" y="3985"/>
                  <a:pt x="14362" y="3985"/>
                </a:cubicBezTo>
                <a:cubicBezTo>
                  <a:pt x="14223" y="3985"/>
                  <a:pt x="14083" y="4042"/>
                  <a:pt x="14001" y="4155"/>
                </a:cubicBezTo>
                <a:lnTo>
                  <a:pt x="13750" y="3956"/>
                </a:lnTo>
                <a:lnTo>
                  <a:pt x="13391" y="4137"/>
                </a:lnTo>
                <a:cubicBezTo>
                  <a:pt x="13324" y="3903"/>
                  <a:pt x="13251" y="3660"/>
                  <a:pt x="13091" y="3475"/>
                </a:cubicBezTo>
                <a:cubicBezTo>
                  <a:pt x="12973" y="3340"/>
                  <a:pt x="12793" y="3244"/>
                  <a:pt x="12618" y="3244"/>
                </a:cubicBezTo>
                <a:cubicBezTo>
                  <a:pt x="12556" y="3244"/>
                  <a:pt x="12494" y="3256"/>
                  <a:pt x="12436" y="3283"/>
                </a:cubicBezTo>
                <a:cubicBezTo>
                  <a:pt x="12408" y="3190"/>
                  <a:pt x="12313" y="3143"/>
                  <a:pt x="12217" y="3143"/>
                </a:cubicBezTo>
                <a:cubicBezTo>
                  <a:pt x="12119" y="3143"/>
                  <a:pt x="12021" y="3192"/>
                  <a:pt x="11994" y="3288"/>
                </a:cubicBezTo>
                <a:cubicBezTo>
                  <a:pt x="11961" y="3133"/>
                  <a:pt x="11802" y="3048"/>
                  <a:pt x="11646" y="3048"/>
                </a:cubicBezTo>
                <a:cubicBezTo>
                  <a:pt x="11518" y="3048"/>
                  <a:pt x="11392" y="3105"/>
                  <a:pt x="11341" y="3227"/>
                </a:cubicBezTo>
                <a:cubicBezTo>
                  <a:pt x="11287" y="3043"/>
                  <a:pt x="11094" y="2922"/>
                  <a:pt x="10905" y="2922"/>
                </a:cubicBezTo>
                <a:cubicBezTo>
                  <a:pt x="10836" y="2922"/>
                  <a:pt x="10768" y="2938"/>
                  <a:pt x="10707" y="2973"/>
                </a:cubicBezTo>
                <a:cubicBezTo>
                  <a:pt x="10602" y="3033"/>
                  <a:pt x="10526" y="3135"/>
                  <a:pt x="10427" y="3205"/>
                </a:cubicBezTo>
                <a:cubicBezTo>
                  <a:pt x="10327" y="3274"/>
                  <a:pt x="10185" y="3310"/>
                  <a:pt x="10042" y="3310"/>
                </a:cubicBezTo>
                <a:cubicBezTo>
                  <a:pt x="9857" y="3310"/>
                  <a:pt x="9672" y="3251"/>
                  <a:pt x="9574" y="3128"/>
                </a:cubicBezTo>
                <a:cubicBezTo>
                  <a:pt x="9594" y="3128"/>
                  <a:pt x="9364" y="3091"/>
                  <a:pt x="9384" y="3091"/>
                </a:cubicBezTo>
                <a:cubicBezTo>
                  <a:pt x="9196" y="2843"/>
                  <a:pt x="8882" y="2705"/>
                  <a:pt x="8572" y="2705"/>
                </a:cubicBezTo>
                <a:cubicBezTo>
                  <a:pt x="8404" y="2705"/>
                  <a:pt x="8238" y="2745"/>
                  <a:pt x="8092" y="2829"/>
                </a:cubicBezTo>
                <a:cubicBezTo>
                  <a:pt x="8048" y="2742"/>
                  <a:pt x="7956" y="2703"/>
                  <a:pt x="7861" y="2703"/>
                </a:cubicBezTo>
                <a:cubicBezTo>
                  <a:pt x="7728" y="2703"/>
                  <a:pt x="7590" y="2781"/>
                  <a:pt x="7571" y="2916"/>
                </a:cubicBezTo>
                <a:cubicBezTo>
                  <a:pt x="7481" y="2797"/>
                  <a:pt x="7331" y="2734"/>
                  <a:pt x="7182" y="2734"/>
                </a:cubicBezTo>
                <a:cubicBezTo>
                  <a:pt x="7078" y="2734"/>
                  <a:pt x="6973" y="2765"/>
                  <a:pt x="6891" y="2831"/>
                </a:cubicBezTo>
                <a:cubicBezTo>
                  <a:pt x="7006" y="2345"/>
                  <a:pt x="7042" y="1692"/>
                  <a:pt x="6585" y="1495"/>
                </a:cubicBezTo>
                <a:cubicBezTo>
                  <a:pt x="6657" y="1349"/>
                  <a:pt x="6594" y="1151"/>
                  <a:pt x="6450" y="1074"/>
                </a:cubicBezTo>
                <a:cubicBezTo>
                  <a:pt x="6406" y="1050"/>
                  <a:pt x="6356" y="1038"/>
                  <a:pt x="6306" y="1038"/>
                </a:cubicBezTo>
                <a:cubicBezTo>
                  <a:pt x="6195" y="1038"/>
                  <a:pt x="6082" y="1094"/>
                  <a:pt x="6024" y="1190"/>
                </a:cubicBezTo>
                <a:cubicBezTo>
                  <a:pt x="6136" y="993"/>
                  <a:pt x="5934" y="726"/>
                  <a:pt x="5709" y="726"/>
                </a:cubicBezTo>
                <a:cubicBezTo>
                  <a:pt x="5702" y="726"/>
                  <a:pt x="5696" y="726"/>
                  <a:pt x="5689" y="726"/>
                </a:cubicBezTo>
                <a:cubicBezTo>
                  <a:pt x="5456" y="743"/>
                  <a:pt x="5282" y="980"/>
                  <a:pt x="5275" y="1214"/>
                </a:cubicBezTo>
                <a:cubicBezTo>
                  <a:pt x="5028" y="1145"/>
                  <a:pt x="4939" y="853"/>
                  <a:pt x="4815" y="630"/>
                </a:cubicBezTo>
                <a:cubicBezTo>
                  <a:pt x="4729" y="477"/>
                  <a:pt x="4543" y="345"/>
                  <a:pt x="4388" y="345"/>
                </a:cubicBezTo>
                <a:cubicBezTo>
                  <a:pt x="4316" y="345"/>
                  <a:pt x="4251" y="373"/>
                  <a:pt x="4205" y="439"/>
                </a:cubicBezTo>
                <a:cubicBezTo>
                  <a:pt x="4144" y="236"/>
                  <a:pt x="3929" y="114"/>
                  <a:pt x="3721" y="114"/>
                </a:cubicBezTo>
                <a:cubicBezTo>
                  <a:pt x="3606" y="114"/>
                  <a:pt x="3493" y="151"/>
                  <a:pt x="3409" y="234"/>
                </a:cubicBezTo>
                <a:cubicBezTo>
                  <a:pt x="3342" y="77"/>
                  <a:pt x="3175" y="1"/>
                  <a:pt x="3007" y="1"/>
                </a:cubicBezTo>
                <a:close/>
              </a:path>
            </a:pathLst>
          </a:custGeom>
          <a:solidFill>
            <a:srgbClr val="82C19D"/>
          </a:solidFill>
          <a:ln>
            <a:noFill/>
          </a:ln>
        </p:spPr>
        <p:txBody>
          <a:bodyPr spcFirstLastPara="1" lIns="121896" tIns="121896" rIns="121896" bIns="121896" anchor="ctr"/>
          <a:lstStyle/>
          <a:p>
            <a:pPr>
              <a:spcBef>
                <a:spcPts val="0"/>
              </a:spcBef>
              <a:spcAft>
                <a:spcPts val="0"/>
              </a:spcAft>
              <a:defRPr/>
            </a:pPr>
            <a:endParaRPr sz="4266"/>
          </a:p>
        </p:txBody>
      </p:sp>
      <p:sp>
        <p:nvSpPr>
          <p:cNvPr id="128" name="Google Shape;128;p19"/>
          <p:cNvSpPr txBox="1">
            <a:spLocks noGrp="1"/>
          </p:cNvSpPr>
          <p:nvPr>
            <p:ph type="title"/>
          </p:nvPr>
        </p:nvSpPr>
        <p:spPr>
          <a:xfrm>
            <a:off x="1129834" y="830570"/>
            <a:ext cx="66208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Tree>
    <p:extLst>
      <p:ext uri="{BB962C8B-B14F-4D97-AF65-F5344CB8AC3E}">
        <p14:creationId xmlns:p14="http://schemas.microsoft.com/office/powerpoint/2010/main" val="333765704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 Text">
  <p:cSld name="Title + Text">
    <p:spTree>
      <p:nvGrpSpPr>
        <p:cNvPr id="1" name="Shape 133"/>
        <p:cNvGrpSpPr/>
        <p:nvPr/>
      </p:nvGrpSpPr>
      <p:grpSpPr>
        <a:xfrm>
          <a:off x="0" y="0"/>
          <a:ext cx="0" cy="0"/>
          <a:chOff x="0" y="0"/>
          <a:chExt cx="0" cy="0"/>
        </a:xfrm>
      </p:grpSpPr>
      <p:sp>
        <p:nvSpPr>
          <p:cNvPr id="5" name="Google Shape;134;p20">
            <a:extLst>
              <a:ext uri="{FF2B5EF4-FFF2-40B4-BE49-F238E27FC236}">
                <a16:creationId xmlns:a16="http://schemas.microsoft.com/office/drawing/2014/main" id="{E43CFB65-E2B6-4D03-9931-CF0C3751BCE0}"/>
              </a:ext>
            </a:extLst>
          </p:cNvPr>
          <p:cNvSpPr/>
          <p:nvPr/>
        </p:nvSpPr>
        <p:spPr>
          <a:xfrm rot="16200000" flipH="1">
            <a:off x="9154621" y="-223471"/>
            <a:ext cx="2529366" cy="1341995"/>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2"/>
          </a:solidFill>
          <a:ln>
            <a:noFill/>
          </a:ln>
        </p:spPr>
        <p:txBody>
          <a:bodyPr spcFirstLastPara="1" lIns="121896" tIns="121896" rIns="121896" bIns="121896" anchor="ctr"/>
          <a:lstStyle/>
          <a:p>
            <a:pPr>
              <a:spcBef>
                <a:spcPts val="0"/>
              </a:spcBef>
              <a:spcAft>
                <a:spcPts val="0"/>
              </a:spcAft>
              <a:defRPr/>
            </a:pPr>
            <a:endParaRPr sz="4266"/>
          </a:p>
        </p:txBody>
      </p:sp>
      <p:sp>
        <p:nvSpPr>
          <p:cNvPr id="6" name="Google Shape;135;p20">
            <a:extLst>
              <a:ext uri="{FF2B5EF4-FFF2-40B4-BE49-F238E27FC236}">
                <a16:creationId xmlns:a16="http://schemas.microsoft.com/office/drawing/2014/main" id="{0352C4C2-D1D1-4F73-B267-071E66A88AF5}"/>
              </a:ext>
            </a:extLst>
          </p:cNvPr>
          <p:cNvSpPr/>
          <p:nvPr/>
        </p:nvSpPr>
        <p:spPr>
          <a:xfrm rot="17882595" flipH="1">
            <a:off x="10600728" y="1627478"/>
            <a:ext cx="2530892" cy="1344032"/>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7" name="Google Shape;136;p20">
            <a:extLst>
              <a:ext uri="{FF2B5EF4-FFF2-40B4-BE49-F238E27FC236}">
                <a16:creationId xmlns:a16="http://schemas.microsoft.com/office/drawing/2014/main" id="{4B5DA301-17D6-4DCB-8110-04714F89C84D}"/>
              </a:ext>
            </a:extLst>
          </p:cNvPr>
          <p:cNvSpPr/>
          <p:nvPr/>
        </p:nvSpPr>
        <p:spPr>
          <a:xfrm rot="3345271">
            <a:off x="10538647" y="-485930"/>
            <a:ext cx="1486155" cy="1291086"/>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8" name="Google Shape;137;p20">
            <a:extLst>
              <a:ext uri="{FF2B5EF4-FFF2-40B4-BE49-F238E27FC236}">
                <a16:creationId xmlns:a16="http://schemas.microsoft.com/office/drawing/2014/main" id="{9457FF02-9A19-4DC0-954E-6056C8311BA3}"/>
              </a:ext>
            </a:extLst>
          </p:cNvPr>
          <p:cNvSpPr/>
          <p:nvPr/>
        </p:nvSpPr>
        <p:spPr>
          <a:xfrm rot="7845558">
            <a:off x="10500683" y="-405704"/>
            <a:ext cx="2730982" cy="2659555"/>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rgbClr val="447762"/>
          </a:solidFill>
          <a:ln>
            <a:noFill/>
          </a:ln>
        </p:spPr>
        <p:txBody>
          <a:bodyPr spcFirstLastPara="1" lIns="121896" tIns="121896" rIns="121896" bIns="121896" anchor="ctr"/>
          <a:lstStyle/>
          <a:p>
            <a:pPr>
              <a:spcBef>
                <a:spcPts val="0"/>
              </a:spcBef>
              <a:spcAft>
                <a:spcPts val="0"/>
              </a:spcAft>
              <a:defRPr/>
            </a:pPr>
            <a:endParaRPr sz="4266"/>
          </a:p>
        </p:txBody>
      </p:sp>
      <p:sp>
        <p:nvSpPr>
          <p:cNvPr id="138" name="Google Shape;138;p20"/>
          <p:cNvSpPr txBox="1">
            <a:spLocks noGrp="1"/>
          </p:cNvSpPr>
          <p:nvPr>
            <p:ph type="body" idx="1"/>
          </p:nvPr>
        </p:nvSpPr>
        <p:spPr>
          <a:xfrm>
            <a:off x="1129834" y="5001215"/>
            <a:ext cx="3500799" cy="2609600"/>
          </a:xfrm>
          <a:prstGeom prst="rect">
            <a:avLst/>
          </a:prstGeom>
        </p:spPr>
        <p:txBody>
          <a:bodyPr spcFirstLastPara="1">
            <a:noAutofit/>
          </a:bodyPr>
          <a:lstStyle>
            <a:lvl1pPr marL="609543" lvl="0" indent="-423294" rtl="0">
              <a:spcBef>
                <a:spcPts val="0"/>
              </a:spcBef>
              <a:spcAft>
                <a:spcPts val="0"/>
              </a:spcAft>
              <a:buSzPts val="1400"/>
              <a:buChar char="●"/>
              <a:defRPr sz="1866"/>
            </a:lvl1pPr>
            <a:lvl2pPr marL="1219086" lvl="1" indent="-440226" rtl="0">
              <a:spcBef>
                <a:spcPts val="2133"/>
              </a:spcBef>
              <a:spcAft>
                <a:spcPts val="0"/>
              </a:spcAft>
              <a:buSzPts val="1600"/>
              <a:buChar char="○"/>
              <a:defRPr sz="2133"/>
            </a:lvl2pPr>
            <a:lvl3pPr marL="1828630" lvl="2" indent="-440226" rtl="0">
              <a:spcBef>
                <a:spcPts val="2133"/>
              </a:spcBef>
              <a:spcAft>
                <a:spcPts val="0"/>
              </a:spcAft>
              <a:buSzPts val="1600"/>
              <a:buChar char="■"/>
              <a:defRPr sz="2133"/>
            </a:lvl3pPr>
            <a:lvl4pPr marL="2438173" lvl="3" indent="-440226" rtl="0">
              <a:spcBef>
                <a:spcPts val="2133"/>
              </a:spcBef>
              <a:spcAft>
                <a:spcPts val="0"/>
              </a:spcAft>
              <a:buSzPts val="1600"/>
              <a:buChar char="●"/>
              <a:defRPr sz="2133"/>
            </a:lvl4pPr>
            <a:lvl5pPr marL="3047715" lvl="4" indent="-440226" rtl="0">
              <a:spcBef>
                <a:spcPts val="2133"/>
              </a:spcBef>
              <a:spcAft>
                <a:spcPts val="0"/>
              </a:spcAft>
              <a:buSzPts val="1600"/>
              <a:buChar char="○"/>
              <a:defRPr sz="2133"/>
            </a:lvl5pPr>
            <a:lvl6pPr marL="3657259" lvl="5" indent="-440226" rtl="0">
              <a:spcBef>
                <a:spcPts val="2133"/>
              </a:spcBef>
              <a:spcAft>
                <a:spcPts val="0"/>
              </a:spcAft>
              <a:buSzPts val="1600"/>
              <a:buChar char="■"/>
              <a:defRPr sz="2133"/>
            </a:lvl6pPr>
            <a:lvl7pPr marL="4266802" lvl="6" indent="-440226" rtl="0">
              <a:spcBef>
                <a:spcPts val="2133"/>
              </a:spcBef>
              <a:spcAft>
                <a:spcPts val="0"/>
              </a:spcAft>
              <a:buSzPts val="1600"/>
              <a:buChar char="●"/>
              <a:defRPr sz="2133"/>
            </a:lvl7pPr>
            <a:lvl8pPr marL="4876344" lvl="7" indent="-440226" rtl="0">
              <a:spcBef>
                <a:spcPts val="2133"/>
              </a:spcBef>
              <a:spcAft>
                <a:spcPts val="0"/>
              </a:spcAft>
              <a:buSzPts val="1600"/>
              <a:buChar char="○"/>
              <a:defRPr sz="2133"/>
            </a:lvl8pPr>
            <a:lvl9pPr marL="5485888" lvl="8" indent="-440226" rtl="0">
              <a:spcBef>
                <a:spcPts val="2133"/>
              </a:spcBef>
              <a:spcAft>
                <a:spcPts val="2133"/>
              </a:spcAft>
              <a:buSzPts val="1600"/>
              <a:buChar char="■"/>
              <a:defRPr sz="2133"/>
            </a:lvl9pPr>
          </a:lstStyle>
          <a:p>
            <a:pPr lvl="0"/>
            <a:r>
              <a:rPr lang="en-US"/>
              <a:t>Click to edit Master text styles</a:t>
            </a:r>
          </a:p>
        </p:txBody>
      </p:sp>
      <p:sp>
        <p:nvSpPr>
          <p:cNvPr id="139" name="Google Shape;139;p20"/>
          <p:cNvSpPr txBox="1">
            <a:spLocks noGrp="1"/>
          </p:cNvSpPr>
          <p:nvPr>
            <p:ph type="title"/>
          </p:nvPr>
        </p:nvSpPr>
        <p:spPr>
          <a:xfrm>
            <a:off x="1129834" y="830570"/>
            <a:ext cx="66208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
        <p:nvSpPr>
          <p:cNvPr id="140" name="Google Shape;140;p20"/>
          <p:cNvSpPr txBox="1">
            <a:spLocks noGrp="1"/>
          </p:cNvSpPr>
          <p:nvPr>
            <p:ph type="title" idx="2"/>
          </p:nvPr>
        </p:nvSpPr>
        <p:spPr>
          <a:xfrm>
            <a:off x="1129835" y="4421815"/>
            <a:ext cx="3292000" cy="1420400"/>
          </a:xfrm>
          <a:prstGeom prst="rect">
            <a:avLst/>
          </a:prstGeom>
        </p:spPr>
        <p:txBody>
          <a:bodyPr spcFirstLastPara="1">
            <a:noAutofit/>
          </a:bodyPr>
          <a:lstStyle>
            <a:lvl1pPr lvl="0" rtl="0">
              <a:spcBef>
                <a:spcPts val="0"/>
              </a:spcBef>
              <a:spcAft>
                <a:spcPts val="0"/>
              </a:spcAft>
              <a:buSzPts val="1800"/>
              <a:buNone/>
              <a:defRPr sz="2399"/>
            </a:lvl1pPr>
            <a:lvl2pPr lvl="1" rtl="0">
              <a:spcBef>
                <a:spcPts val="0"/>
              </a:spcBef>
              <a:spcAft>
                <a:spcPts val="0"/>
              </a:spcAft>
              <a:buSzPts val="1800"/>
              <a:buNone/>
              <a:defRPr sz="2399"/>
            </a:lvl2pPr>
            <a:lvl3pPr lvl="2" rtl="0">
              <a:spcBef>
                <a:spcPts val="0"/>
              </a:spcBef>
              <a:spcAft>
                <a:spcPts val="0"/>
              </a:spcAft>
              <a:buSzPts val="1800"/>
              <a:buNone/>
              <a:defRPr sz="2399"/>
            </a:lvl3pPr>
            <a:lvl4pPr lvl="3" rtl="0">
              <a:spcBef>
                <a:spcPts val="0"/>
              </a:spcBef>
              <a:spcAft>
                <a:spcPts val="0"/>
              </a:spcAft>
              <a:buSzPts val="1800"/>
              <a:buNone/>
              <a:defRPr sz="2399"/>
            </a:lvl4pPr>
            <a:lvl5pPr lvl="4" rtl="0">
              <a:spcBef>
                <a:spcPts val="0"/>
              </a:spcBef>
              <a:spcAft>
                <a:spcPts val="0"/>
              </a:spcAft>
              <a:buSzPts val="1800"/>
              <a:buNone/>
              <a:defRPr sz="2399"/>
            </a:lvl5pPr>
            <a:lvl6pPr lvl="5" rtl="0">
              <a:spcBef>
                <a:spcPts val="0"/>
              </a:spcBef>
              <a:spcAft>
                <a:spcPts val="0"/>
              </a:spcAft>
              <a:buSzPts val="1800"/>
              <a:buNone/>
              <a:defRPr sz="2399"/>
            </a:lvl6pPr>
            <a:lvl7pPr lvl="6" rtl="0">
              <a:spcBef>
                <a:spcPts val="0"/>
              </a:spcBef>
              <a:spcAft>
                <a:spcPts val="0"/>
              </a:spcAft>
              <a:buSzPts val="1800"/>
              <a:buNone/>
              <a:defRPr sz="2399"/>
            </a:lvl7pPr>
            <a:lvl8pPr lvl="7" rtl="0">
              <a:spcBef>
                <a:spcPts val="0"/>
              </a:spcBef>
              <a:spcAft>
                <a:spcPts val="0"/>
              </a:spcAft>
              <a:buSzPts val="1800"/>
              <a:buNone/>
              <a:defRPr sz="2399"/>
            </a:lvl8pPr>
            <a:lvl9pPr lvl="8" rtl="0">
              <a:spcBef>
                <a:spcPts val="0"/>
              </a:spcBef>
              <a:spcAft>
                <a:spcPts val="0"/>
              </a:spcAft>
              <a:buSzPts val="1800"/>
              <a:buNone/>
              <a:defRPr sz="2399"/>
            </a:lvl9pPr>
          </a:lstStyle>
          <a:p>
            <a:r>
              <a:rPr lang="en-US"/>
              <a:t>Click to edit Master title style</a:t>
            </a:r>
            <a:endParaRPr/>
          </a:p>
        </p:txBody>
      </p:sp>
    </p:spTree>
    <p:extLst>
      <p:ext uri="{BB962C8B-B14F-4D97-AF65-F5344CB8AC3E}">
        <p14:creationId xmlns:p14="http://schemas.microsoft.com/office/powerpoint/2010/main" val="204064363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Title + Design 1">
  <p:cSld name="Title + Design 1">
    <p:spTree>
      <p:nvGrpSpPr>
        <p:cNvPr id="1" name="Shape 141"/>
        <p:cNvGrpSpPr/>
        <p:nvPr/>
      </p:nvGrpSpPr>
      <p:grpSpPr>
        <a:xfrm>
          <a:off x="0" y="0"/>
          <a:ext cx="0" cy="0"/>
          <a:chOff x="0" y="0"/>
          <a:chExt cx="0" cy="0"/>
        </a:xfrm>
      </p:grpSpPr>
      <p:sp>
        <p:nvSpPr>
          <p:cNvPr id="3" name="Google Shape;143;p21">
            <a:extLst>
              <a:ext uri="{FF2B5EF4-FFF2-40B4-BE49-F238E27FC236}">
                <a16:creationId xmlns:a16="http://schemas.microsoft.com/office/drawing/2014/main" id="{852641EE-1119-440B-A99B-D77556C67D89}"/>
              </a:ext>
            </a:extLst>
          </p:cNvPr>
          <p:cNvSpPr/>
          <p:nvPr/>
        </p:nvSpPr>
        <p:spPr>
          <a:xfrm>
            <a:off x="1" y="5787299"/>
            <a:ext cx="12192000" cy="1070703"/>
          </a:xfrm>
          <a:custGeom>
            <a:avLst/>
            <a:gdLst/>
            <a:ahLst/>
            <a:cxnLst/>
            <a:rect l="l" t="t" r="r" b="b"/>
            <a:pathLst>
              <a:path w="204749" h="29447" extrusionOk="0">
                <a:moveTo>
                  <a:pt x="32707" y="0"/>
                </a:moveTo>
                <a:cubicBezTo>
                  <a:pt x="31617" y="381"/>
                  <a:pt x="30474" y="463"/>
                  <a:pt x="29316" y="463"/>
                </a:cubicBezTo>
                <a:cubicBezTo>
                  <a:pt x="28434" y="463"/>
                  <a:pt x="27542" y="416"/>
                  <a:pt x="26658" y="416"/>
                </a:cubicBezTo>
                <a:cubicBezTo>
                  <a:pt x="26404" y="416"/>
                  <a:pt x="26151" y="420"/>
                  <a:pt x="25899" y="430"/>
                </a:cubicBezTo>
                <a:cubicBezTo>
                  <a:pt x="23984" y="507"/>
                  <a:pt x="22106" y="949"/>
                  <a:pt x="20241" y="1387"/>
                </a:cubicBezTo>
                <a:lnTo>
                  <a:pt x="16388" y="2294"/>
                </a:lnTo>
                <a:cubicBezTo>
                  <a:pt x="15103" y="2596"/>
                  <a:pt x="13769" y="3628"/>
                  <a:pt x="12451" y="3628"/>
                </a:cubicBezTo>
                <a:cubicBezTo>
                  <a:pt x="12392" y="3628"/>
                  <a:pt x="12332" y="3626"/>
                  <a:pt x="12273" y="3622"/>
                </a:cubicBezTo>
                <a:lnTo>
                  <a:pt x="5392" y="3115"/>
                </a:lnTo>
                <a:cubicBezTo>
                  <a:pt x="5176" y="3099"/>
                  <a:pt x="4958" y="3083"/>
                  <a:pt x="4742" y="3083"/>
                </a:cubicBezTo>
                <a:cubicBezTo>
                  <a:pt x="4614" y="3083"/>
                  <a:pt x="4487" y="3088"/>
                  <a:pt x="4360" y="3103"/>
                </a:cubicBezTo>
                <a:cubicBezTo>
                  <a:pt x="3907" y="3152"/>
                  <a:pt x="3476" y="3312"/>
                  <a:pt x="3037" y="3427"/>
                </a:cubicBezTo>
                <a:cubicBezTo>
                  <a:pt x="2049" y="3687"/>
                  <a:pt x="1021" y="3732"/>
                  <a:pt x="1" y="3775"/>
                </a:cubicBezTo>
                <a:lnTo>
                  <a:pt x="37" y="29447"/>
                </a:lnTo>
                <a:lnTo>
                  <a:pt x="204748" y="29447"/>
                </a:lnTo>
                <a:lnTo>
                  <a:pt x="204748" y="3050"/>
                </a:lnTo>
                <a:cubicBezTo>
                  <a:pt x="204728" y="3050"/>
                  <a:pt x="204706" y="3050"/>
                  <a:pt x="204685" y="3050"/>
                </a:cubicBezTo>
                <a:cubicBezTo>
                  <a:pt x="204016" y="3050"/>
                  <a:pt x="203156" y="2886"/>
                  <a:pt x="202383" y="2886"/>
                </a:cubicBezTo>
                <a:cubicBezTo>
                  <a:pt x="201975" y="2886"/>
                  <a:pt x="201591" y="2932"/>
                  <a:pt x="201273" y="3073"/>
                </a:cubicBezTo>
                <a:cubicBezTo>
                  <a:pt x="197356" y="4810"/>
                  <a:pt x="193795" y="6653"/>
                  <a:pt x="190062" y="8754"/>
                </a:cubicBezTo>
                <a:cubicBezTo>
                  <a:pt x="190034" y="8753"/>
                  <a:pt x="190007" y="8753"/>
                  <a:pt x="189979" y="8753"/>
                </a:cubicBezTo>
                <a:cubicBezTo>
                  <a:pt x="188598" y="8753"/>
                  <a:pt x="187458" y="9541"/>
                  <a:pt x="186067" y="9541"/>
                </a:cubicBezTo>
                <a:cubicBezTo>
                  <a:pt x="185769" y="9541"/>
                  <a:pt x="185529" y="9486"/>
                  <a:pt x="185291" y="9486"/>
                </a:cubicBezTo>
                <a:cubicBezTo>
                  <a:pt x="185119" y="9486"/>
                  <a:pt x="184949" y="9514"/>
                  <a:pt x="184758" y="9612"/>
                </a:cubicBezTo>
                <a:cubicBezTo>
                  <a:pt x="183389" y="10315"/>
                  <a:pt x="182101" y="11159"/>
                  <a:pt x="180774" y="11936"/>
                </a:cubicBezTo>
                <a:cubicBezTo>
                  <a:pt x="180652" y="12008"/>
                  <a:pt x="180441" y="12029"/>
                  <a:pt x="180282" y="12029"/>
                </a:cubicBezTo>
                <a:cubicBezTo>
                  <a:pt x="180261" y="12029"/>
                  <a:pt x="180241" y="12029"/>
                  <a:pt x="180221" y="12028"/>
                </a:cubicBezTo>
                <a:cubicBezTo>
                  <a:pt x="178879" y="11976"/>
                  <a:pt x="177564" y="11399"/>
                  <a:pt x="176618" y="10447"/>
                </a:cubicBezTo>
                <a:cubicBezTo>
                  <a:pt x="176375" y="10203"/>
                  <a:pt x="176149" y="9930"/>
                  <a:pt x="175848" y="9766"/>
                </a:cubicBezTo>
                <a:cubicBezTo>
                  <a:pt x="175536" y="9595"/>
                  <a:pt x="175171" y="9557"/>
                  <a:pt x="174819" y="9509"/>
                </a:cubicBezTo>
                <a:cubicBezTo>
                  <a:pt x="172299" y="9173"/>
                  <a:pt x="169729" y="8328"/>
                  <a:pt x="167630" y="6897"/>
                </a:cubicBezTo>
                <a:cubicBezTo>
                  <a:pt x="167588" y="6898"/>
                  <a:pt x="167546" y="6899"/>
                  <a:pt x="167504" y="6899"/>
                </a:cubicBezTo>
                <a:cubicBezTo>
                  <a:pt x="166930" y="6899"/>
                  <a:pt x="166365" y="6804"/>
                  <a:pt x="165819" y="6804"/>
                </a:cubicBezTo>
                <a:cubicBezTo>
                  <a:pt x="165383" y="6804"/>
                  <a:pt x="164960" y="6864"/>
                  <a:pt x="164555" y="7082"/>
                </a:cubicBezTo>
                <a:cubicBezTo>
                  <a:pt x="162783" y="8033"/>
                  <a:pt x="161296" y="9983"/>
                  <a:pt x="159319" y="9983"/>
                </a:cubicBezTo>
                <a:cubicBezTo>
                  <a:pt x="159258" y="9983"/>
                  <a:pt x="159197" y="9981"/>
                  <a:pt x="159135" y="9977"/>
                </a:cubicBezTo>
                <a:cubicBezTo>
                  <a:pt x="159047" y="9972"/>
                  <a:pt x="158958" y="9969"/>
                  <a:pt x="158870" y="9969"/>
                </a:cubicBezTo>
                <a:cubicBezTo>
                  <a:pt x="157778" y="9969"/>
                  <a:pt x="156714" y="10370"/>
                  <a:pt x="155725" y="10844"/>
                </a:cubicBezTo>
                <a:cubicBezTo>
                  <a:pt x="154654" y="11356"/>
                  <a:pt x="153587" y="11853"/>
                  <a:pt x="152446" y="12179"/>
                </a:cubicBezTo>
                <a:cubicBezTo>
                  <a:pt x="152288" y="11918"/>
                  <a:pt x="151956" y="11832"/>
                  <a:pt x="151647" y="11832"/>
                </a:cubicBezTo>
                <a:cubicBezTo>
                  <a:pt x="151618" y="11832"/>
                  <a:pt x="151589" y="11832"/>
                  <a:pt x="151561" y="11834"/>
                </a:cubicBezTo>
                <a:cubicBezTo>
                  <a:pt x="151316" y="11846"/>
                  <a:pt x="151071" y="11896"/>
                  <a:pt x="150828" y="11896"/>
                </a:cubicBezTo>
                <a:cubicBezTo>
                  <a:pt x="150740" y="11896"/>
                  <a:pt x="150653" y="11890"/>
                  <a:pt x="150566" y="11872"/>
                </a:cubicBezTo>
                <a:cubicBezTo>
                  <a:pt x="150239" y="11806"/>
                  <a:pt x="149922" y="11589"/>
                  <a:pt x="149602" y="11589"/>
                </a:cubicBezTo>
                <a:cubicBezTo>
                  <a:pt x="149541" y="11589"/>
                  <a:pt x="149480" y="11597"/>
                  <a:pt x="149419" y="11615"/>
                </a:cubicBezTo>
                <a:cubicBezTo>
                  <a:pt x="149228" y="11673"/>
                  <a:pt x="149082" y="11823"/>
                  <a:pt x="148912" y="11928"/>
                </a:cubicBezTo>
                <a:cubicBezTo>
                  <a:pt x="148387" y="12253"/>
                  <a:pt x="147687" y="12120"/>
                  <a:pt x="147131" y="12392"/>
                </a:cubicBezTo>
                <a:cubicBezTo>
                  <a:pt x="146500" y="12702"/>
                  <a:pt x="146207" y="13455"/>
                  <a:pt x="145621" y="13844"/>
                </a:cubicBezTo>
                <a:cubicBezTo>
                  <a:pt x="145122" y="14173"/>
                  <a:pt x="144481" y="14199"/>
                  <a:pt x="143949" y="14468"/>
                </a:cubicBezTo>
                <a:cubicBezTo>
                  <a:pt x="143525" y="14683"/>
                  <a:pt x="143193" y="15039"/>
                  <a:pt x="142816" y="15329"/>
                </a:cubicBezTo>
                <a:cubicBezTo>
                  <a:pt x="142294" y="15730"/>
                  <a:pt x="141582" y="16391"/>
                  <a:pt x="140938" y="16391"/>
                </a:cubicBezTo>
                <a:cubicBezTo>
                  <a:pt x="140837" y="16391"/>
                  <a:pt x="140738" y="16375"/>
                  <a:pt x="140642" y="16339"/>
                </a:cubicBezTo>
                <a:lnTo>
                  <a:pt x="138585" y="15574"/>
                </a:lnTo>
                <a:cubicBezTo>
                  <a:pt x="138222" y="15440"/>
                  <a:pt x="137849" y="15302"/>
                  <a:pt x="137461" y="15302"/>
                </a:cubicBezTo>
                <a:cubicBezTo>
                  <a:pt x="137458" y="15302"/>
                  <a:pt x="137455" y="15302"/>
                  <a:pt x="137451" y="15302"/>
                </a:cubicBezTo>
                <a:cubicBezTo>
                  <a:pt x="136681" y="15307"/>
                  <a:pt x="136034" y="15841"/>
                  <a:pt x="135421" y="16306"/>
                </a:cubicBezTo>
                <a:cubicBezTo>
                  <a:pt x="134063" y="17337"/>
                  <a:pt x="132368" y="18121"/>
                  <a:pt x="130691" y="18433"/>
                </a:cubicBezTo>
                <a:lnTo>
                  <a:pt x="128406" y="16254"/>
                </a:lnTo>
                <a:cubicBezTo>
                  <a:pt x="128064" y="15926"/>
                  <a:pt x="127684" y="15581"/>
                  <a:pt x="127214" y="15529"/>
                </a:cubicBezTo>
                <a:cubicBezTo>
                  <a:pt x="127160" y="15523"/>
                  <a:pt x="127107" y="15521"/>
                  <a:pt x="127053" y="15521"/>
                </a:cubicBezTo>
                <a:cubicBezTo>
                  <a:pt x="126908" y="15521"/>
                  <a:pt x="126761" y="15537"/>
                  <a:pt x="126615" y="15537"/>
                </a:cubicBezTo>
                <a:cubicBezTo>
                  <a:pt x="126575" y="15537"/>
                  <a:pt x="126534" y="15536"/>
                  <a:pt x="126494" y="15533"/>
                </a:cubicBezTo>
                <a:cubicBezTo>
                  <a:pt x="125309" y="15437"/>
                  <a:pt x="124722" y="13738"/>
                  <a:pt x="123533" y="13700"/>
                </a:cubicBezTo>
                <a:cubicBezTo>
                  <a:pt x="123519" y="13700"/>
                  <a:pt x="123506" y="13700"/>
                  <a:pt x="123493" y="13700"/>
                </a:cubicBezTo>
                <a:cubicBezTo>
                  <a:pt x="123369" y="13700"/>
                  <a:pt x="123244" y="13716"/>
                  <a:pt x="123120" y="13716"/>
                </a:cubicBezTo>
                <a:cubicBezTo>
                  <a:pt x="123059" y="13716"/>
                  <a:pt x="122999" y="13712"/>
                  <a:pt x="122939" y="13700"/>
                </a:cubicBezTo>
                <a:cubicBezTo>
                  <a:pt x="122702" y="13653"/>
                  <a:pt x="122505" y="13494"/>
                  <a:pt x="122321" y="13338"/>
                </a:cubicBezTo>
                <a:cubicBezTo>
                  <a:pt x="121954" y="13031"/>
                  <a:pt x="121528" y="12709"/>
                  <a:pt x="121063" y="12709"/>
                </a:cubicBezTo>
                <a:cubicBezTo>
                  <a:pt x="121014" y="12709"/>
                  <a:pt x="120964" y="12712"/>
                  <a:pt x="120914" y="12720"/>
                </a:cubicBezTo>
                <a:cubicBezTo>
                  <a:pt x="120662" y="12758"/>
                  <a:pt x="120426" y="12899"/>
                  <a:pt x="120172" y="12899"/>
                </a:cubicBezTo>
                <a:cubicBezTo>
                  <a:pt x="120164" y="12899"/>
                  <a:pt x="120156" y="12899"/>
                  <a:pt x="120147" y="12899"/>
                </a:cubicBezTo>
                <a:cubicBezTo>
                  <a:pt x="119879" y="12888"/>
                  <a:pt x="119650" y="12715"/>
                  <a:pt x="119412" y="12591"/>
                </a:cubicBezTo>
                <a:cubicBezTo>
                  <a:pt x="118915" y="12332"/>
                  <a:pt x="118365" y="12282"/>
                  <a:pt x="117800" y="12282"/>
                </a:cubicBezTo>
                <a:cubicBezTo>
                  <a:pt x="117440" y="12282"/>
                  <a:pt x="117073" y="12302"/>
                  <a:pt x="116710" y="12302"/>
                </a:cubicBezTo>
                <a:cubicBezTo>
                  <a:pt x="116493" y="12302"/>
                  <a:pt x="116278" y="12295"/>
                  <a:pt x="116067" y="12272"/>
                </a:cubicBezTo>
                <a:cubicBezTo>
                  <a:pt x="115670" y="12229"/>
                  <a:pt x="115278" y="12129"/>
                  <a:pt x="114880" y="12129"/>
                </a:cubicBezTo>
                <a:cubicBezTo>
                  <a:pt x="114851" y="12129"/>
                  <a:pt x="114822" y="12130"/>
                  <a:pt x="114792" y="12131"/>
                </a:cubicBezTo>
                <a:cubicBezTo>
                  <a:pt x="114296" y="12150"/>
                  <a:pt x="113826" y="12342"/>
                  <a:pt x="113364" y="12519"/>
                </a:cubicBezTo>
                <a:cubicBezTo>
                  <a:pt x="111896" y="13083"/>
                  <a:pt x="110340" y="14004"/>
                  <a:pt x="108781" y="14004"/>
                </a:cubicBezTo>
                <a:cubicBezTo>
                  <a:pt x="108624" y="14004"/>
                  <a:pt x="108467" y="13994"/>
                  <a:pt x="108310" y="13974"/>
                </a:cubicBezTo>
                <a:lnTo>
                  <a:pt x="104378" y="13474"/>
                </a:lnTo>
                <a:cubicBezTo>
                  <a:pt x="104096" y="13439"/>
                  <a:pt x="103811" y="13403"/>
                  <a:pt x="103528" y="13403"/>
                </a:cubicBezTo>
                <a:cubicBezTo>
                  <a:pt x="103369" y="13403"/>
                  <a:pt x="103211" y="13414"/>
                  <a:pt x="103054" y="13443"/>
                </a:cubicBezTo>
                <a:cubicBezTo>
                  <a:pt x="102542" y="13537"/>
                  <a:pt x="102083" y="13809"/>
                  <a:pt x="101605" y="14012"/>
                </a:cubicBezTo>
                <a:cubicBezTo>
                  <a:pt x="99376" y="14958"/>
                  <a:pt x="96769" y="14397"/>
                  <a:pt x="94458" y="15118"/>
                </a:cubicBezTo>
                <a:cubicBezTo>
                  <a:pt x="94102" y="15229"/>
                  <a:pt x="93753" y="15370"/>
                  <a:pt x="93383" y="15421"/>
                </a:cubicBezTo>
                <a:cubicBezTo>
                  <a:pt x="93265" y="15437"/>
                  <a:pt x="93147" y="15443"/>
                  <a:pt x="93028" y="15443"/>
                </a:cubicBezTo>
                <a:cubicBezTo>
                  <a:pt x="92725" y="15443"/>
                  <a:pt x="92421" y="15401"/>
                  <a:pt x="92119" y="15366"/>
                </a:cubicBezTo>
                <a:cubicBezTo>
                  <a:pt x="91280" y="15269"/>
                  <a:pt x="90400" y="15191"/>
                  <a:pt x="89525" y="15191"/>
                </a:cubicBezTo>
                <a:cubicBezTo>
                  <a:pt x="88480" y="15191"/>
                  <a:pt x="87442" y="15302"/>
                  <a:pt x="86485" y="15625"/>
                </a:cubicBezTo>
                <a:lnTo>
                  <a:pt x="85456" y="15971"/>
                </a:lnTo>
                <a:cubicBezTo>
                  <a:pt x="85222" y="16050"/>
                  <a:pt x="84959" y="16125"/>
                  <a:pt x="84714" y="16125"/>
                </a:cubicBezTo>
                <a:cubicBezTo>
                  <a:pt x="84525" y="16125"/>
                  <a:pt x="84346" y="16080"/>
                  <a:pt x="84198" y="15958"/>
                </a:cubicBezTo>
                <a:cubicBezTo>
                  <a:pt x="84044" y="15831"/>
                  <a:pt x="83943" y="15628"/>
                  <a:pt x="83753" y="15563"/>
                </a:cubicBezTo>
                <a:cubicBezTo>
                  <a:pt x="83705" y="15546"/>
                  <a:pt x="83656" y="15540"/>
                  <a:pt x="83606" y="15540"/>
                </a:cubicBezTo>
                <a:cubicBezTo>
                  <a:pt x="83478" y="15540"/>
                  <a:pt x="83346" y="15581"/>
                  <a:pt x="83217" y="15592"/>
                </a:cubicBezTo>
                <a:cubicBezTo>
                  <a:pt x="83191" y="15594"/>
                  <a:pt x="83165" y="15595"/>
                  <a:pt x="83139" y="15595"/>
                </a:cubicBezTo>
                <a:cubicBezTo>
                  <a:pt x="82703" y="15595"/>
                  <a:pt x="82324" y="15277"/>
                  <a:pt x="81996" y="14979"/>
                </a:cubicBezTo>
                <a:cubicBezTo>
                  <a:pt x="80876" y="15774"/>
                  <a:pt x="79526" y="16350"/>
                  <a:pt x="78212" y="16751"/>
                </a:cubicBezTo>
                <a:lnTo>
                  <a:pt x="76468" y="15238"/>
                </a:lnTo>
                <a:cubicBezTo>
                  <a:pt x="76361" y="15145"/>
                  <a:pt x="76249" y="15050"/>
                  <a:pt x="76110" y="15015"/>
                </a:cubicBezTo>
                <a:cubicBezTo>
                  <a:pt x="76069" y="15005"/>
                  <a:pt x="76028" y="15000"/>
                  <a:pt x="75987" y="15000"/>
                </a:cubicBezTo>
                <a:cubicBezTo>
                  <a:pt x="75823" y="15000"/>
                  <a:pt x="75658" y="15073"/>
                  <a:pt x="75505" y="15143"/>
                </a:cubicBezTo>
                <a:cubicBezTo>
                  <a:pt x="74860" y="15435"/>
                  <a:pt x="74152" y="15741"/>
                  <a:pt x="73482" y="15741"/>
                </a:cubicBezTo>
                <a:cubicBezTo>
                  <a:pt x="73169" y="15741"/>
                  <a:pt x="72864" y="15674"/>
                  <a:pt x="72578" y="15508"/>
                </a:cubicBezTo>
                <a:cubicBezTo>
                  <a:pt x="71619" y="16004"/>
                  <a:pt x="70652" y="16484"/>
                  <a:pt x="69677" y="16950"/>
                </a:cubicBezTo>
                <a:cubicBezTo>
                  <a:pt x="69563" y="17005"/>
                  <a:pt x="69443" y="17061"/>
                  <a:pt x="69316" y="17061"/>
                </a:cubicBezTo>
                <a:cubicBezTo>
                  <a:pt x="69309" y="17061"/>
                  <a:pt x="69301" y="17060"/>
                  <a:pt x="69293" y="17060"/>
                </a:cubicBezTo>
                <a:cubicBezTo>
                  <a:pt x="69155" y="17052"/>
                  <a:pt x="69029" y="16973"/>
                  <a:pt x="68891" y="16950"/>
                </a:cubicBezTo>
                <a:cubicBezTo>
                  <a:pt x="68859" y="16945"/>
                  <a:pt x="68827" y="16942"/>
                  <a:pt x="68796" y="16942"/>
                </a:cubicBezTo>
                <a:cubicBezTo>
                  <a:pt x="68477" y="16942"/>
                  <a:pt x="68202" y="17215"/>
                  <a:pt x="67914" y="17381"/>
                </a:cubicBezTo>
                <a:cubicBezTo>
                  <a:pt x="67630" y="17544"/>
                  <a:pt x="67327" y="17605"/>
                  <a:pt x="67012" y="17605"/>
                </a:cubicBezTo>
                <a:cubicBezTo>
                  <a:pt x="66322" y="17605"/>
                  <a:pt x="65578" y="17312"/>
                  <a:pt x="64878" y="17161"/>
                </a:cubicBezTo>
                <a:cubicBezTo>
                  <a:pt x="64518" y="17083"/>
                  <a:pt x="64162" y="17044"/>
                  <a:pt x="63807" y="17044"/>
                </a:cubicBezTo>
                <a:cubicBezTo>
                  <a:pt x="63421" y="17044"/>
                  <a:pt x="63035" y="17091"/>
                  <a:pt x="62645" y="17186"/>
                </a:cubicBezTo>
                <a:cubicBezTo>
                  <a:pt x="62352" y="16907"/>
                  <a:pt x="61982" y="16720"/>
                  <a:pt x="61584" y="16648"/>
                </a:cubicBezTo>
                <a:cubicBezTo>
                  <a:pt x="61359" y="16608"/>
                  <a:pt x="61129" y="16606"/>
                  <a:pt x="60899" y="16606"/>
                </a:cubicBezTo>
                <a:cubicBezTo>
                  <a:pt x="60868" y="16606"/>
                  <a:pt x="60837" y="16606"/>
                  <a:pt x="60806" y="16606"/>
                </a:cubicBezTo>
                <a:cubicBezTo>
                  <a:pt x="60491" y="16606"/>
                  <a:pt x="60177" y="16602"/>
                  <a:pt x="59880" y="16501"/>
                </a:cubicBezTo>
                <a:cubicBezTo>
                  <a:pt x="59614" y="16411"/>
                  <a:pt x="59378" y="16250"/>
                  <a:pt x="59146" y="16091"/>
                </a:cubicBezTo>
                <a:cubicBezTo>
                  <a:pt x="58689" y="15774"/>
                  <a:pt x="58090" y="15517"/>
                  <a:pt x="57711" y="15109"/>
                </a:cubicBezTo>
                <a:lnTo>
                  <a:pt x="55540" y="12774"/>
                </a:lnTo>
                <a:cubicBezTo>
                  <a:pt x="55476" y="12705"/>
                  <a:pt x="55407" y="12633"/>
                  <a:pt x="55317" y="12603"/>
                </a:cubicBezTo>
                <a:cubicBezTo>
                  <a:pt x="55283" y="12592"/>
                  <a:pt x="55248" y="12587"/>
                  <a:pt x="55213" y="12587"/>
                </a:cubicBezTo>
                <a:cubicBezTo>
                  <a:pt x="55089" y="12587"/>
                  <a:pt x="54960" y="12641"/>
                  <a:pt x="54833" y="12641"/>
                </a:cubicBezTo>
                <a:cubicBezTo>
                  <a:pt x="54810" y="12641"/>
                  <a:pt x="54788" y="12640"/>
                  <a:pt x="54765" y="12635"/>
                </a:cubicBezTo>
                <a:cubicBezTo>
                  <a:pt x="54654" y="12615"/>
                  <a:pt x="54561" y="12540"/>
                  <a:pt x="54474" y="12468"/>
                </a:cubicBezTo>
                <a:lnTo>
                  <a:pt x="51306" y="9825"/>
                </a:lnTo>
                <a:cubicBezTo>
                  <a:pt x="51065" y="9623"/>
                  <a:pt x="50641" y="9417"/>
                  <a:pt x="50297" y="9417"/>
                </a:cubicBezTo>
                <a:cubicBezTo>
                  <a:pt x="50143" y="9417"/>
                  <a:pt x="50006" y="9458"/>
                  <a:pt x="49908" y="9559"/>
                </a:cubicBezTo>
                <a:lnTo>
                  <a:pt x="48115" y="7775"/>
                </a:lnTo>
                <a:cubicBezTo>
                  <a:pt x="47762" y="7421"/>
                  <a:pt x="47402" y="7065"/>
                  <a:pt x="46975" y="6805"/>
                </a:cubicBezTo>
                <a:cubicBezTo>
                  <a:pt x="46557" y="6551"/>
                  <a:pt x="46055" y="6370"/>
                  <a:pt x="45797" y="5952"/>
                </a:cubicBezTo>
                <a:cubicBezTo>
                  <a:pt x="45644" y="5702"/>
                  <a:pt x="45577" y="5366"/>
                  <a:pt x="45317" y="5229"/>
                </a:cubicBezTo>
                <a:cubicBezTo>
                  <a:pt x="45220" y="5178"/>
                  <a:pt x="45115" y="5164"/>
                  <a:pt x="45007" y="5164"/>
                </a:cubicBezTo>
                <a:cubicBezTo>
                  <a:pt x="44877" y="5164"/>
                  <a:pt x="44742" y="5184"/>
                  <a:pt x="44610" y="5184"/>
                </a:cubicBezTo>
                <a:cubicBezTo>
                  <a:pt x="44556" y="5184"/>
                  <a:pt x="44503" y="5180"/>
                  <a:pt x="44450" y="5171"/>
                </a:cubicBezTo>
                <a:cubicBezTo>
                  <a:pt x="44030" y="5095"/>
                  <a:pt x="43786" y="4669"/>
                  <a:pt x="43455" y="4401"/>
                </a:cubicBezTo>
                <a:cubicBezTo>
                  <a:pt x="43173" y="4172"/>
                  <a:pt x="42770" y="4010"/>
                  <a:pt x="42396" y="4010"/>
                </a:cubicBezTo>
                <a:cubicBezTo>
                  <a:pt x="42303" y="4010"/>
                  <a:pt x="42212" y="4019"/>
                  <a:pt x="42125" y="4041"/>
                </a:cubicBezTo>
                <a:cubicBezTo>
                  <a:pt x="41358" y="3378"/>
                  <a:pt x="40549" y="2763"/>
                  <a:pt x="39704" y="2204"/>
                </a:cubicBezTo>
                <a:cubicBezTo>
                  <a:pt x="39396" y="2001"/>
                  <a:pt x="39058" y="1796"/>
                  <a:pt x="38688" y="1796"/>
                </a:cubicBezTo>
                <a:cubicBezTo>
                  <a:pt x="38675" y="1796"/>
                  <a:pt x="38661" y="1796"/>
                  <a:pt x="38648" y="1796"/>
                </a:cubicBezTo>
                <a:cubicBezTo>
                  <a:pt x="38472" y="1803"/>
                  <a:pt x="38276" y="1853"/>
                  <a:pt x="38100" y="1853"/>
                </a:cubicBezTo>
                <a:cubicBezTo>
                  <a:pt x="37965" y="1853"/>
                  <a:pt x="37843" y="1824"/>
                  <a:pt x="37750" y="1724"/>
                </a:cubicBezTo>
                <a:cubicBezTo>
                  <a:pt x="37687" y="1655"/>
                  <a:pt x="37648" y="1560"/>
                  <a:pt x="37564" y="1518"/>
                </a:cubicBezTo>
                <a:cubicBezTo>
                  <a:pt x="37532" y="1502"/>
                  <a:pt x="37497" y="1496"/>
                  <a:pt x="37461" y="1496"/>
                </a:cubicBezTo>
                <a:cubicBezTo>
                  <a:pt x="37417" y="1496"/>
                  <a:pt x="37370" y="1505"/>
                  <a:pt x="37326" y="1514"/>
                </a:cubicBezTo>
                <a:lnTo>
                  <a:pt x="36005" y="1789"/>
                </a:lnTo>
                <a:cubicBezTo>
                  <a:pt x="35816" y="1539"/>
                  <a:pt x="35502" y="1388"/>
                  <a:pt x="35188" y="1388"/>
                </a:cubicBezTo>
                <a:cubicBezTo>
                  <a:pt x="35148" y="1388"/>
                  <a:pt x="35107" y="1391"/>
                  <a:pt x="35067" y="1396"/>
                </a:cubicBezTo>
                <a:cubicBezTo>
                  <a:pt x="34906" y="1417"/>
                  <a:pt x="34741" y="1476"/>
                  <a:pt x="34582" y="1476"/>
                </a:cubicBezTo>
                <a:cubicBezTo>
                  <a:pt x="34525" y="1476"/>
                  <a:pt x="34469" y="1469"/>
                  <a:pt x="34414" y="1449"/>
                </a:cubicBezTo>
                <a:cubicBezTo>
                  <a:pt x="34298" y="1408"/>
                  <a:pt x="34208" y="1318"/>
                  <a:pt x="34121" y="1231"/>
                </a:cubicBezTo>
                <a:cubicBezTo>
                  <a:pt x="33672" y="781"/>
                  <a:pt x="33156" y="450"/>
                  <a:pt x="32707" y="0"/>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142" name="Google Shape;142;p21"/>
          <p:cNvSpPr txBox="1">
            <a:spLocks noGrp="1"/>
          </p:cNvSpPr>
          <p:nvPr>
            <p:ph type="title"/>
          </p:nvPr>
        </p:nvSpPr>
        <p:spPr>
          <a:xfrm>
            <a:off x="1129834" y="830570"/>
            <a:ext cx="66208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Tree>
    <p:extLst>
      <p:ext uri="{BB962C8B-B14F-4D97-AF65-F5344CB8AC3E}">
        <p14:creationId xmlns:p14="http://schemas.microsoft.com/office/powerpoint/2010/main" val="347684352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Title + Design 2">
  <p:cSld name="Title + Design 2">
    <p:spTree>
      <p:nvGrpSpPr>
        <p:cNvPr id="1" name="Shape 144"/>
        <p:cNvGrpSpPr/>
        <p:nvPr/>
      </p:nvGrpSpPr>
      <p:grpSpPr>
        <a:xfrm>
          <a:off x="0" y="0"/>
          <a:ext cx="0" cy="0"/>
          <a:chOff x="0" y="0"/>
          <a:chExt cx="0" cy="0"/>
        </a:xfrm>
      </p:grpSpPr>
      <p:sp>
        <p:nvSpPr>
          <p:cNvPr id="145" name="Google Shape;145;p22"/>
          <p:cNvSpPr txBox="1">
            <a:spLocks noGrp="1"/>
          </p:cNvSpPr>
          <p:nvPr>
            <p:ph type="title"/>
          </p:nvPr>
        </p:nvSpPr>
        <p:spPr>
          <a:xfrm>
            <a:off x="1129835" y="830570"/>
            <a:ext cx="52124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Tree>
    <p:extLst>
      <p:ext uri="{BB962C8B-B14F-4D97-AF65-F5344CB8AC3E}">
        <p14:creationId xmlns:p14="http://schemas.microsoft.com/office/powerpoint/2010/main" val="30925063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54997B-048C-457F-A116-DBCF785F21E7}"/>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BB99A848-ED32-442E-A512-101605AF48D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A57D482-D621-424E-933A-62A4E31FCDB6}"/>
              </a:ext>
            </a:extLst>
          </p:cNvPr>
          <p:cNvSpPr>
            <a:spLocks noGrp="1"/>
          </p:cNvSpPr>
          <p:nvPr>
            <p:ph type="dt" sz="half" idx="10"/>
          </p:nvPr>
        </p:nvSpPr>
        <p:spPr/>
        <p:txBody>
          <a:bodyPr/>
          <a:lstStyle/>
          <a:p>
            <a:pPr>
              <a:defRPr/>
            </a:pPr>
            <a:endParaRPr lang="en-US"/>
          </a:p>
        </p:txBody>
      </p:sp>
      <p:sp>
        <p:nvSpPr>
          <p:cNvPr id="5" name="Footer Placeholder 4">
            <a:extLst>
              <a:ext uri="{FF2B5EF4-FFF2-40B4-BE49-F238E27FC236}">
                <a16:creationId xmlns:a16="http://schemas.microsoft.com/office/drawing/2014/main" id="{F5E402D2-87C1-45CC-B1A7-706A8C92F51F}"/>
              </a:ext>
            </a:extLst>
          </p:cNvPr>
          <p:cNvSpPr>
            <a:spLocks noGrp="1"/>
          </p:cNvSpPr>
          <p:nvPr>
            <p:ph type="ftr" sz="quarter" idx="11"/>
          </p:nvPr>
        </p:nvSpPr>
        <p:spPr/>
        <p:txBody>
          <a:bodyPr/>
          <a:lstStyle/>
          <a:p>
            <a:pPr>
              <a:defRPr/>
            </a:pPr>
            <a:endParaRPr lang="en-US"/>
          </a:p>
        </p:txBody>
      </p:sp>
      <p:sp>
        <p:nvSpPr>
          <p:cNvPr id="6" name="Slide Number Placeholder 5">
            <a:extLst>
              <a:ext uri="{FF2B5EF4-FFF2-40B4-BE49-F238E27FC236}">
                <a16:creationId xmlns:a16="http://schemas.microsoft.com/office/drawing/2014/main" id="{FF645F09-BDC6-4A40-9ABC-3754844BFB5E}"/>
              </a:ext>
            </a:extLst>
          </p:cNvPr>
          <p:cNvSpPr>
            <a:spLocks noGrp="1"/>
          </p:cNvSpPr>
          <p:nvPr>
            <p:ph type="sldNum" sz="quarter" idx="12"/>
          </p:nvPr>
        </p:nvSpPr>
        <p:spPr/>
        <p:txBody>
          <a:bodyPr/>
          <a:lstStyle/>
          <a:p>
            <a:fld id="{A1E9FFE0-503B-4E42-AE07-05D77613F9B5}" type="slidenum">
              <a:rPr lang="en-US" altLang="en-US" smtClean="0"/>
              <a:pPr/>
              <a:t>‹#›</a:t>
            </a:fld>
            <a:endParaRPr lang="en-US" altLang="en-US"/>
          </a:p>
        </p:txBody>
      </p:sp>
    </p:spTree>
    <p:extLst>
      <p:ext uri="{BB962C8B-B14F-4D97-AF65-F5344CB8AC3E}">
        <p14:creationId xmlns:p14="http://schemas.microsoft.com/office/powerpoint/2010/main" val="287247678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Title + Design 3">
  <p:cSld name="Title + Design 3">
    <p:spTree>
      <p:nvGrpSpPr>
        <p:cNvPr id="1" name="Shape 146"/>
        <p:cNvGrpSpPr/>
        <p:nvPr/>
      </p:nvGrpSpPr>
      <p:grpSpPr>
        <a:xfrm>
          <a:off x="0" y="0"/>
          <a:ext cx="0" cy="0"/>
          <a:chOff x="0" y="0"/>
          <a:chExt cx="0" cy="0"/>
        </a:xfrm>
      </p:grpSpPr>
      <p:sp>
        <p:nvSpPr>
          <p:cNvPr id="3" name="Google Shape;148;p23">
            <a:extLst>
              <a:ext uri="{FF2B5EF4-FFF2-40B4-BE49-F238E27FC236}">
                <a16:creationId xmlns:a16="http://schemas.microsoft.com/office/drawing/2014/main" id="{3D10C776-A411-4B2A-9DCC-C26EA8191C70}"/>
              </a:ext>
            </a:extLst>
          </p:cNvPr>
          <p:cNvSpPr/>
          <p:nvPr/>
        </p:nvSpPr>
        <p:spPr>
          <a:xfrm rot="10800000" flipH="1">
            <a:off x="7707821" y="-798828"/>
            <a:ext cx="4936263" cy="6343269"/>
          </a:xfrm>
          <a:custGeom>
            <a:avLst/>
            <a:gdLst/>
            <a:ahLst/>
            <a:cxnLst/>
            <a:rect l="l" t="t" r="r" b="b"/>
            <a:pathLst>
              <a:path w="103476" h="132942" extrusionOk="0">
                <a:moveTo>
                  <a:pt x="89667" y="39872"/>
                </a:moveTo>
                <a:cubicBezTo>
                  <a:pt x="89707" y="39913"/>
                  <a:pt x="89743" y="39956"/>
                  <a:pt x="89775" y="40003"/>
                </a:cubicBezTo>
                <a:cubicBezTo>
                  <a:pt x="89938" y="40250"/>
                  <a:pt x="89952" y="40568"/>
                  <a:pt x="90084" y="40832"/>
                </a:cubicBezTo>
                <a:cubicBezTo>
                  <a:pt x="90191" y="41042"/>
                  <a:pt x="90368" y="41206"/>
                  <a:pt x="90511" y="41393"/>
                </a:cubicBezTo>
                <a:cubicBezTo>
                  <a:pt x="90538" y="41428"/>
                  <a:pt x="90567" y="41465"/>
                  <a:pt x="90597" y="41502"/>
                </a:cubicBezTo>
                <a:cubicBezTo>
                  <a:pt x="90226" y="41823"/>
                  <a:pt x="89775" y="42160"/>
                  <a:pt x="89239" y="42489"/>
                </a:cubicBezTo>
                <a:cubicBezTo>
                  <a:pt x="88777" y="41798"/>
                  <a:pt x="88332" y="41169"/>
                  <a:pt x="87927" y="40617"/>
                </a:cubicBezTo>
                <a:cubicBezTo>
                  <a:pt x="88641" y="40305"/>
                  <a:pt x="89208" y="40061"/>
                  <a:pt x="89667" y="39872"/>
                </a:cubicBezTo>
                <a:close/>
                <a:moveTo>
                  <a:pt x="86697" y="41162"/>
                </a:moveTo>
                <a:cubicBezTo>
                  <a:pt x="87002" y="41780"/>
                  <a:pt x="87351" y="42499"/>
                  <a:pt x="87730" y="43278"/>
                </a:cubicBezTo>
                <a:cubicBezTo>
                  <a:pt x="87485" y="43388"/>
                  <a:pt x="87229" y="43495"/>
                  <a:pt x="86960" y="43597"/>
                </a:cubicBezTo>
                <a:cubicBezTo>
                  <a:pt x="86550" y="42845"/>
                  <a:pt x="86143" y="42167"/>
                  <a:pt x="85744" y="41558"/>
                </a:cubicBezTo>
                <a:cubicBezTo>
                  <a:pt x="86024" y="41451"/>
                  <a:pt x="86309" y="41335"/>
                  <a:pt x="86599" y="41205"/>
                </a:cubicBezTo>
                <a:lnTo>
                  <a:pt x="86697" y="41162"/>
                </a:lnTo>
                <a:close/>
                <a:moveTo>
                  <a:pt x="83233" y="42284"/>
                </a:moveTo>
                <a:cubicBezTo>
                  <a:pt x="83639" y="42983"/>
                  <a:pt x="84041" y="43663"/>
                  <a:pt x="84440" y="44327"/>
                </a:cubicBezTo>
                <a:cubicBezTo>
                  <a:pt x="83830" y="44457"/>
                  <a:pt x="83178" y="44563"/>
                  <a:pt x="82482" y="44639"/>
                </a:cubicBezTo>
                <a:lnTo>
                  <a:pt x="82482" y="44641"/>
                </a:lnTo>
                <a:cubicBezTo>
                  <a:pt x="81586" y="43737"/>
                  <a:pt x="80552" y="42983"/>
                  <a:pt x="79419" y="42405"/>
                </a:cubicBezTo>
                <a:lnTo>
                  <a:pt x="79419" y="42405"/>
                </a:lnTo>
                <a:cubicBezTo>
                  <a:pt x="79856" y="42469"/>
                  <a:pt x="80357" y="42511"/>
                  <a:pt x="80918" y="42511"/>
                </a:cubicBezTo>
                <a:cubicBezTo>
                  <a:pt x="81604" y="42511"/>
                  <a:pt x="82379" y="42448"/>
                  <a:pt x="83233" y="42284"/>
                </a:cubicBezTo>
                <a:close/>
                <a:moveTo>
                  <a:pt x="85275" y="48902"/>
                </a:moveTo>
                <a:lnTo>
                  <a:pt x="85275" y="48902"/>
                </a:lnTo>
                <a:cubicBezTo>
                  <a:pt x="86188" y="49405"/>
                  <a:pt x="87168" y="49878"/>
                  <a:pt x="88183" y="50267"/>
                </a:cubicBezTo>
                <a:cubicBezTo>
                  <a:pt x="88579" y="50867"/>
                  <a:pt x="88947" y="51417"/>
                  <a:pt x="89281" y="51911"/>
                </a:cubicBezTo>
                <a:cubicBezTo>
                  <a:pt x="89229" y="52020"/>
                  <a:pt x="89200" y="52135"/>
                  <a:pt x="89218" y="52256"/>
                </a:cubicBezTo>
                <a:cubicBezTo>
                  <a:pt x="89238" y="52385"/>
                  <a:pt x="89312" y="52505"/>
                  <a:pt x="89306" y="52635"/>
                </a:cubicBezTo>
                <a:cubicBezTo>
                  <a:pt x="89300" y="52768"/>
                  <a:pt x="89215" y="52881"/>
                  <a:pt x="89153" y="53000"/>
                </a:cubicBezTo>
                <a:cubicBezTo>
                  <a:pt x="89081" y="53137"/>
                  <a:pt x="89044" y="53282"/>
                  <a:pt x="89023" y="53432"/>
                </a:cubicBezTo>
                <a:cubicBezTo>
                  <a:pt x="88104" y="53021"/>
                  <a:pt x="87182" y="52617"/>
                  <a:pt x="86252" y="52232"/>
                </a:cubicBezTo>
                <a:cubicBezTo>
                  <a:pt x="86015" y="50985"/>
                  <a:pt x="85679" y="49881"/>
                  <a:pt x="85275" y="48902"/>
                </a:cubicBezTo>
                <a:close/>
                <a:moveTo>
                  <a:pt x="90852" y="72461"/>
                </a:moveTo>
                <a:cubicBezTo>
                  <a:pt x="90994" y="72776"/>
                  <a:pt x="91116" y="73099"/>
                  <a:pt x="91216" y="73430"/>
                </a:cubicBezTo>
                <a:cubicBezTo>
                  <a:pt x="90966" y="73718"/>
                  <a:pt x="90716" y="74006"/>
                  <a:pt x="90466" y="74295"/>
                </a:cubicBezTo>
                <a:cubicBezTo>
                  <a:pt x="90420" y="74348"/>
                  <a:pt x="90373" y="74403"/>
                  <a:pt x="90355" y="74472"/>
                </a:cubicBezTo>
                <a:cubicBezTo>
                  <a:pt x="90330" y="74573"/>
                  <a:pt x="90376" y="74677"/>
                  <a:pt x="90418" y="74773"/>
                </a:cubicBezTo>
                <a:cubicBezTo>
                  <a:pt x="90631" y="75241"/>
                  <a:pt x="90860" y="75778"/>
                  <a:pt x="90600" y="76223"/>
                </a:cubicBezTo>
                <a:cubicBezTo>
                  <a:pt x="90657" y="76334"/>
                  <a:pt x="90711" y="76448"/>
                  <a:pt x="90767" y="76559"/>
                </a:cubicBezTo>
                <a:cubicBezTo>
                  <a:pt x="89980" y="76692"/>
                  <a:pt x="89192" y="76837"/>
                  <a:pt x="88420" y="76837"/>
                </a:cubicBezTo>
                <a:cubicBezTo>
                  <a:pt x="87931" y="76837"/>
                  <a:pt x="87448" y="76779"/>
                  <a:pt x="86975" y="76622"/>
                </a:cubicBezTo>
                <a:cubicBezTo>
                  <a:pt x="86605" y="76499"/>
                  <a:pt x="86257" y="76319"/>
                  <a:pt x="85920" y="76114"/>
                </a:cubicBezTo>
                <a:cubicBezTo>
                  <a:pt x="87337" y="75120"/>
                  <a:pt x="89056" y="73867"/>
                  <a:pt x="90852" y="72461"/>
                </a:cubicBezTo>
                <a:close/>
                <a:moveTo>
                  <a:pt x="59050" y="90389"/>
                </a:moveTo>
                <a:lnTo>
                  <a:pt x="59178" y="90444"/>
                </a:lnTo>
                <a:cubicBezTo>
                  <a:pt x="59216" y="90517"/>
                  <a:pt x="59254" y="90590"/>
                  <a:pt x="59293" y="90663"/>
                </a:cubicBezTo>
                <a:cubicBezTo>
                  <a:pt x="59293" y="90663"/>
                  <a:pt x="59199" y="90559"/>
                  <a:pt x="59050" y="90389"/>
                </a:cubicBezTo>
                <a:close/>
                <a:moveTo>
                  <a:pt x="83392" y="84364"/>
                </a:moveTo>
                <a:lnTo>
                  <a:pt x="83392" y="84364"/>
                </a:lnTo>
                <a:cubicBezTo>
                  <a:pt x="83550" y="84486"/>
                  <a:pt x="83715" y="84601"/>
                  <a:pt x="83886" y="84705"/>
                </a:cubicBezTo>
                <a:cubicBezTo>
                  <a:pt x="84893" y="85317"/>
                  <a:pt x="86075" y="85570"/>
                  <a:pt x="87130" y="86098"/>
                </a:cubicBezTo>
                <a:cubicBezTo>
                  <a:pt x="87411" y="86240"/>
                  <a:pt x="87684" y="86399"/>
                  <a:pt x="87946" y="86574"/>
                </a:cubicBezTo>
                <a:cubicBezTo>
                  <a:pt x="87891" y="86639"/>
                  <a:pt x="87836" y="86705"/>
                  <a:pt x="87781" y="86772"/>
                </a:cubicBezTo>
                <a:cubicBezTo>
                  <a:pt x="87636" y="86945"/>
                  <a:pt x="87487" y="87308"/>
                  <a:pt x="87649" y="87464"/>
                </a:cubicBezTo>
                <a:lnTo>
                  <a:pt x="87160" y="87956"/>
                </a:lnTo>
                <a:cubicBezTo>
                  <a:pt x="87158" y="87910"/>
                  <a:pt x="87158" y="87884"/>
                  <a:pt x="87158" y="87884"/>
                </a:cubicBezTo>
                <a:cubicBezTo>
                  <a:pt x="85629" y="88569"/>
                  <a:pt x="83336" y="89970"/>
                  <a:pt x="81743" y="90982"/>
                </a:cubicBezTo>
                <a:cubicBezTo>
                  <a:pt x="82705" y="88305"/>
                  <a:pt x="83209" y="85903"/>
                  <a:pt x="83352" y="85022"/>
                </a:cubicBezTo>
                <a:lnTo>
                  <a:pt x="83351" y="85022"/>
                </a:lnTo>
                <a:cubicBezTo>
                  <a:pt x="83384" y="84804"/>
                  <a:pt x="83399" y="84584"/>
                  <a:pt x="83392" y="84364"/>
                </a:cubicBezTo>
                <a:close/>
                <a:moveTo>
                  <a:pt x="81891" y="82754"/>
                </a:moveTo>
                <a:cubicBezTo>
                  <a:pt x="82183" y="83170"/>
                  <a:pt x="82502" y="83559"/>
                  <a:pt x="82862" y="83906"/>
                </a:cubicBezTo>
                <a:cubicBezTo>
                  <a:pt x="82853" y="84136"/>
                  <a:pt x="82825" y="84367"/>
                  <a:pt x="82777" y="84593"/>
                </a:cubicBezTo>
                <a:cubicBezTo>
                  <a:pt x="82757" y="84684"/>
                  <a:pt x="82734" y="84775"/>
                  <a:pt x="82707" y="84864"/>
                </a:cubicBezTo>
                <a:cubicBezTo>
                  <a:pt x="82500" y="85543"/>
                  <a:pt x="80247" y="90366"/>
                  <a:pt x="78546" y="94257"/>
                </a:cubicBezTo>
                <a:cubicBezTo>
                  <a:pt x="78445" y="93824"/>
                  <a:pt x="78401" y="93534"/>
                  <a:pt x="78401" y="93534"/>
                </a:cubicBezTo>
                <a:cubicBezTo>
                  <a:pt x="78096" y="93685"/>
                  <a:pt x="77791" y="93851"/>
                  <a:pt x="77493" y="94025"/>
                </a:cubicBezTo>
                <a:cubicBezTo>
                  <a:pt x="80868" y="88662"/>
                  <a:pt x="81772" y="84989"/>
                  <a:pt x="81891" y="82754"/>
                </a:cubicBezTo>
                <a:close/>
                <a:moveTo>
                  <a:pt x="65011" y="87596"/>
                </a:moveTo>
                <a:lnTo>
                  <a:pt x="65011" y="87596"/>
                </a:lnTo>
                <a:cubicBezTo>
                  <a:pt x="67591" y="89253"/>
                  <a:pt x="71051" y="91327"/>
                  <a:pt x="75155" y="93426"/>
                </a:cubicBezTo>
                <a:cubicBezTo>
                  <a:pt x="75305" y="94044"/>
                  <a:pt x="75448" y="94662"/>
                  <a:pt x="75588" y="95282"/>
                </a:cubicBezTo>
                <a:cubicBezTo>
                  <a:pt x="75383" y="95431"/>
                  <a:pt x="75191" y="95576"/>
                  <a:pt x="75008" y="95717"/>
                </a:cubicBezTo>
                <a:cubicBezTo>
                  <a:pt x="72329" y="93725"/>
                  <a:pt x="69146" y="92377"/>
                  <a:pt x="66232" y="91472"/>
                </a:cubicBezTo>
                <a:cubicBezTo>
                  <a:pt x="65958" y="90169"/>
                  <a:pt x="65567" y="88823"/>
                  <a:pt x="65011" y="87596"/>
                </a:cubicBezTo>
                <a:close/>
                <a:moveTo>
                  <a:pt x="79650" y="95574"/>
                </a:moveTo>
                <a:cubicBezTo>
                  <a:pt x="79695" y="96464"/>
                  <a:pt x="79765" y="97171"/>
                  <a:pt x="79765" y="97171"/>
                </a:cubicBezTo>
                <a:cubicBezTo>
                  <a:pt x="79558" y="96899"/>
                  <a:pt x="79379" y="96589"/>
                  <a:pt x="79225" y="96266"/>
                </a:cubicBezTo>
                <a:cubicBezTo>
                  <a:pt x="79371" y="96038"/>
                  <a:pt x="79513" y="95809"/>
                  <a:pt x="79650" y="95574"/>
                </a:cubicBezTo>
                <a:close/>
                <a:moveTo>
                  <a:pt x="66576" y="93470"/>
                </a:moveTo>
                <a:lnTo>
                  <a:pt x="66576" y="93470"/>
                </a:lnTo>
                <a:cubicBezTo>
                  <a:pt x="69259" y="94502"/>
                  <a:pt x="72103" y="95513"/>
                  <a:pt x="74451" y="96156"/>
                </a:cubicBezTo>
                <a:cubicBezTo>
                  <a:pt x="73818" y="96670"/>
                  <a:pt x="73424" y="97031"/>
                  <a:pt x="73424" y="97031"/>
                </a:cubicBezTo>
                <a:cubicBezTo>
                  <a:pt x="73341" y="97217"/>
                  <a:pt x="73280" y="97446"/>
                  <a:pt x="73234" y="97703"/>
                </a:cubicBezTo>
                <a:cubicBezTo>
                  <a:pt x="71339" y="96899"/>
                  <a:pt x="69073" y="96357"/>
                  <a:pt x="66821" y="95991"/>
                </a:cubicBezTo>
                <a:cubicBezTo>
                  <a:pt x="66778" y="95279"/>
                  <a:pt x="66704" y="94413"/>
                  <a:pt x="66576" y="93470"/>
                </a:cubicBezTo>
                <a:close/>
                <a:moveTo>
                  <a:pt x="66609" y="98290"/>
                </a:moveTo>
                <a:cubicBezTo>
                  <a:pt x="68727" y="98807"/>
                  <a:pt x="70967" y="99288"/>
                  <a:pt x="73131" y="99634"/>
                </a:cubicBezTo>
                <a:cubicBezTo>
                  <a:pt x="73148" y="100309"/>
                  <a:pt x="73204" y="101001"/>
                  <a:pt x="73269" y="101609"/>
                </a:cubicBezTo>
                <a:cubicBezTo>
                  <a:pt x="72334" y="101220"/>
                  <a:pt x="71393" y="100872"/>
                  <a:pt x="70463" y="100562"/>
                </a:cubicBezTo>
                <a:cubicBezTo>
                  <a:pt x="70155" y="100356"/>
                  <a:pt x="69975" y="100263"/>
                  <a:pt x="69975" y="100263"/>
                </a:cubicBezTo>
                <a:cubicBezTo>
                  <a:pt x="69941" y="100299"/>
                  <a:pt x="69908" y="100335"/>
                  <a:pt x="69875" y="100372"/>
                </a:cubicBezTo>
                <a:cubicBezTo>
                  <a:pt x="68947" y="100076"/>
                  <a:pt x="68032" y="99816"/>
                  <a:pt x="67145" y="99588"/>
                </a:cubicBezTo>
                <a:cubicBezTo>
                  <a:pt x="67136" y="99511"/>
                  <a:pt x="67127" y="99436"/>
                  <a:pt x="67118" y="99363"/>
                </a:cubicBezTo>
                <a:cubicBezTo>
                  <a:pt x="67022" y="99419"/>
                  <a:pt x="66922" y="99467"/>
                  <a:pt x="66819" y="99505"/>
                </a:cubicBezTo>
                <a:cubicBezTo>
                  <a:pt x="66509" y="99428"/>
                  <a:pt x="66204" y="99354"/>
                  <a:pt x="65903" y="99285"/>
                </a:cubicBezTo>
                <a:lnTo>
                  <a:pt x="66609" y="98290"/>
                </a:lnTo>
                <a:close/>
                <a:moveTo>
                  <a:pt x="67288" y="101948"/>
                </a:moveTo>
                <a:lnTo>
                  <a:pt x="67288" y="101948"/>
                </a:lnTo>
                <a:cubicBezTo>
                  <a:pt x="67592" y="102056"/>
                  <a:pt x="67899" y="102159"/>
                  <a:pt x="68210" y="102257"/>
                </a:cubicBezTo>
                <a:cubicBezTo>
                  <a:pt x="67925" y="102597"/>
                  <a:pt x="67650" y="102939"/>
                  <a:pt x="67383" y="103279"/>
                </a:cubicBezTo>
                <a:cubicBezTo>
                  <a:pt x="67358" y="103276"/>
                  <a:pt x="67332" y="103272"/>
                  <a:pt x="67308" y="103270"/>
                </a:cubicBezTo>
                <a:cubicBezTo>
                  <a:pt x="67306" y="102841"/>
                  <a:pt x="67300" y="102393"/>
                  <a:pt x="67288" y="101948"/>
                </a:cubicBezTo>
                <a:close/>
                <a:moveTo>
                  <a:pt x="73499" y="103442"/>
                </a:moveTo>
                <a:lnTo>
                  <a:pt x="73511" y="103443"/>
                </a:lnTo>
                <a:lnTo>
                  <a:pt x="73514" y="103459"/>
                </a:lnTo>
                <a:cubicBezTo>
                  <a:pt x="73509" y="103453"/>
                  <a:pt x="73505" y="103447"/>
                  <a:pt x="73499" y="103442"/>
                </a:cubicBezTo>
                <a:close/>
                <a:moveTo>
                  <a:pt x="53419" y="108704"/>
                </a:moveTo>
                <a:cubicBezTo>
                  <a:pt x="53522" y="108831"/>
                  <a:pt x="53613" y="108950"/>
                  <a:pt x="53690" y="109059"/>
                </a:cubicBezTo>
                <a:cubicBezTo>
                  <a:pt x="53690" y="109059"/>
                  <a:pt x="53558" y="108961"/>
                  <a:pt x="53332" y="108798"/>
                </a:cubicBezTo>
                <a:lnTo>
                  <a:pt x="53419" y="108704"/>
                </a:lnTo>
                <a:close/>
                <a:moveTo>
                  <a:pt x="32879" y="110932"/>
                </a:moveTo>
                <a:cubicBezTo>
                  <a:pt x="33094" y="110936"/>
                  <a:pt x="33276" y="110937"/>
                  <a:pt x="33409" y="110937"/>
                </a:cubicBezTo>
                <a:cubicBezTo>
                  <a:pt x="33561" y="110937"/>
                  <a:pt x="33649" y="110936"/>
                  <a:pt x="33649" y="110936"/>
                </a:cubicBezTo>
                <a:lnTo>
                  <a:pt x="33649" y="110936"/>
                </a:lnTo>
                <a:cubicBezTo>
                  <a:pt x="33388" y="111101"/>
                  <a:pt x="33096" y="111237"/>
                  <a:pt x="32794" y="111351"/>
                </a:cubicBezTo>
                <a:lnTo>
                  <a:pt x="32794" y="111351"/>
                </a:lnTo>
                <a:cubicBezTo>
                  <a:pt x="32824" y="111212"/>
                  <a:pt x="32852" y="111071"/>
                  <a:pt x="32879" y="110932"/>
                </a:cubicBezTo>
                <a:close/>
                <a:moveTo>
                  <a:pt x="25235" y="111484"/>
                </a:moveTo>
                <a:lnTo>
                  <a:pt x="25238" y="111492"/>
                </a:lnTo>
                <a:cubicBezTo>
                  <a:pt x="25237" y="111492"/>
                  <a:pt x="25237" y="111491"/>
                  <a:pt x="25236" y="111491"/>
                </a:cubicBezTo>
                <a:cubicBezTo>
                  <a:pt x="25236" y="111488"/>
                  <a:pt x="25235" y="111486"/>
                  <a:pt x="25235" y="111484"/>
                </a:cubicBezTo>
                <a:close/>
                <a:moveTo>
                  <a:pt x="28666" y="109715"/>
                </a:moveTo>
                <a:lnTo>
                  <a:pt x="28666" y="109715"/>
                </a:lnTo>
                <a:cubicBezTo>
                  <a:pt x="28884" y="110125"/>
                  <a:pt x="29021" y="110375"/>
                  <a:pt x="29021" y="110375"/>
                </a:cubicBezTo>
                <a:cubicBezTo>
                  <a:pt x="29234" y="110582"/>
                  <a:pt x="29842" y="110714"/>
                  <a:pt x="30550" y="110796"/>
                </a:cubicBezTo>
                <a:cubicBezTo>
                  <a:pt x="30573" y="111161"/>
                  <a:pt x="30597" y="111514"/>
                  <a:pt x="30625" y="111856"/>
                </a:cubicBezTo>
                <a:cubicBezTo>
                  <a:pt x="30344" y="111891"/>
                  <a:pt x="30168" y="111901"/>
                  <a:pt x="30168" y="111901"/>
                </a:cubicBezTo>
                <a:cubicBezTo>
                  <a:pt x="30334" y="112330"/>
                  <a:pt x="30530" y="112758"/>
                  <a:pt x="30738" y="113173"/>
                </a:cubicBezTo>
                <a:cubicBezTo>
                  <a:pt x="30879" y="114679"/>
                  <a:pt x="31033" y="115861"/>
                  <a:pt x="31125" y="116516"/>
                </a:cubicBezTo>
                <a:cubicBezTo>
                  <a:pt x="30997" y="116396"/>
                  <a:pt x="30869" y="116278"/>
                  <a:pt x="30741" y="116159"/>
                </a:cubicBezTo>
                <a:cubicBezTo>
                  <a:pt x="29982" y="115470"/>
                  <a:pt x="29212" y="114793"/>
                  <a:pt x="28433" y="114129"/>
                </a:cubicBezTo>
                <a:cubicBezTo>
                  <a:pt x="28720" y="112739"/>
                  <a:pt x="28773" y="111241"/>
                  <a:pt x="28666" y="109715"/>
                </a:cubicBezTo>
                <a:close/>
                <a:moveTo>
                  <a:pt x="31845" y="115120"/>
                </a:moveTo>
                <a:cubicBezTo>
                  <a:pt x="32477" y="116119"/>
                  <a:pt x="32998" y="116797"/>
                  <a:pt x="32998" y="116797"/>
                </a:cubicBezTo>
                <a:cubicBezTo>
                  <a:pt x="33179" y="116899"/>
                  <a:pt x="33410" y="116981"/>
                  <a:pt x="33673" y="117049"/>
                </a:cubicBezTo>
                <a:cubicBezTo>
                  <a:pt x="33634" y="117855"/>
                  <a:pt x="33629" y="118496"/>
                  <a:pt x="33635" y="118926"/>
                </a:cubicBezTo>
                <a:cubicBezTo>
                  <a:pt x="32885" y="118171"/>
                  <a:pt x="32114" y="117436"/>
                  <a:pt x="31337" y="116712"/>
                </a:cubicBezTo>
                <a:cubicBezTo>
                  <a:pt x="31355" y="116657"/>
                  <a:pt x="31374" y="116602"/>
                  <a:pt x="31392" y="116547"/>
                </a:cubicBezTo>
                <a:lnTo>
                  <a:pt x="31392" y="116547"/>
                </a:lnTo>
                <a:lnTo>
                  <a:pt x="31389" y="116604"/>
                </a:lnTo>
                <a:cubicBezTo>
                  <a:pt x="31391" y="116582"/>
                  <a:pt x="31393" y="116560"/>
                  <a:pt x="31395" y="116538"/>
                </a:cubicBezTo>
                <a:cubicBezTo>
                  <a:pt x="31555" y="116063"/>
                  <a:pt x="31705" y="115590"/>
                  <a:pt x="31845" y="115120"/>
                </a:cubicBezTo>
                <a:close/>
                <a:moveTo>
                  <a:pt x="35149" y="117267"/>
                </a:moveTo>
                <a:cubicBezTo>
                  <a:pt x="35677" y="117308"/>
                  <a:pt x="36227" y="117322"/>
                  <a:pt x="36739" y="117322"/>
                </a:cubicBezTo>
                <a:cubicBezTo>
                  <a:pt x="37031" y="117322"/>
                  <a:pt x="37311" y="117318"/>
                  <a:pt x="37568" y="117311"/>
                </a:cubicBezTo>
                <a:lnTo>
                  <a:pt x="37568" y="117311"/>
                </a:lnTo>
                <a:cubicBezTo>
                  <a:pt x="37344" y="117843"/>
                  <a:pt x="37148" y="118347"/>
                  <a:pt x="36979" y="118812"/>
                </a:cubicBezTo>
                <a:cubicBezTo>
                  <a:pt x="36086" y="119657"/>
                  <a:pt x="35708" y="120258"/>
                  <a:pt x="35708" y="120258"/>
                </a:cubicBezTo>
                <a:cubicBezTo>
                  <a:pt x="35906" y="120479"/>
                  <a:pt x="36104" y="120695"/>
                  <a:pt x="36303" y="120908"/>
                </a:cubicBezTo>
                <a:cubicBezTo>
                  <a:pt x="36223" y="121192"/>
                  <a:pt x="36161" y="121433"/>
                  <a:pt x="36116" y="121624"/>
                </a:cubicBezTo>
                <a:cubicBezTo>
                  <a:pt x="36142" y="121656"/>
                  <a:pt x="36170" y="121686"/>
                  <a:pt x="36195" y="121718"/>
                </a:cubicBezTo>
                <a:cubicBezTo>
                  <a:pt x="36236" y="121770"/>
                  <a:pt x="36276" y="121821"/>
                  <a:pt x="36316" y="121872"/>
                </a:cubicBezTo>
                <a:cubicBezTo>
                  <a:pt x="36476" y="121730"/>
                  <a:pt x="36634" y="121580"/>
                  <a:pt x="36793" y="121428"/>
                </a:cubicBezTo>
                <a:cubicBezTo>
                  <a:pt x="38049" y="122734"/>
                  <a:pt x="39389" y="123958"/>
                  <a:pt x="40805" y="125091"/>
                </a:cubicBezTo>
                <a:cubicBezTo>
                  <a:pt x="40633" y="125275"/>
                  <a:pt x="40447" y="125433"/>
                  <a:pt x="40228" y="125525"/>
                </a:cubicBezTo>
                <a:lnTo>
                  <a:pt x="39240" y="125943"/>
                </a:lnTo>
                <a:cubicBezTo>
                  <a:pt x="39014" y="125570"/>
                  <a:pt x="38778" y="125204"/>
                  <a:pt x="38525" y="124850"/>
                </a:cubicBezTo>
                <a:cubicBezTo>
                  <a:pt x="37856" y="123806"/>
                  <a:pt x="37078" y="122846"/>
                  <a:pt x="36316" y="121872"/>
                </a:cubicBezTo>
                <a:cubicBezTo>
                  <a:pt x="36210" y="121968"/>
                  <a:pt x="36104" y="122060"/>
                  <a:pt x="35998" y="122151"/>
                </a:cubicBezTo>
                <a:cubicBezTo>
                  <a:pt x="35998" y="122151"/>
                  <a:pt x="36033" y="121962"/>
                  <a:pt x="36116" y="121624"/>
                </a:cubicBezTo>
                <a:cubicBezTo>
                  <a:pt x="35412" y="120786"/>
                  <a:pt x="34671" y="119984"/>
                  <a:pt x="33908" y="119204"/>
                </a:cubicBezTo>
                <a:cubicBezTo>
                  <a:pt x="34347" y="118590"/>
                  <a:pt x="34760" y="117942"/>
                  <a:pt x="35149" y="117267"/>
                </a:cubicBezTo>
                <a:close/>
                <a:moveTo>
                  <a:pt x="79817" y="1"/>
                </a:moveTo>
                <a:cubicBezTo>
                  <a:pt x="78389" y="1"/>
                  <a:pt x="76959" y="646"/>
                  <a:pt x="75533" y="646"/>
                </a:cubicBezTo>
                <a:cubicBezTo>
                  <a:pt x="75169" y="646"/>
                  <a:pt x="74805" y="604"/>
                  <a:pt x="74442" y="498"/>
                </a:cubicBezTo>
                <a:lnTo>
                  <a:pt x="74442" y="498"/>
                </a:lnTo>
                <a:cubicBezTo>
                  <a:pt x="77853" y="2656"/>
                  <a:pt x="77943" y="8106"/>
                  <a:pt x="81317" y="10323"/>
                </a:cubicBezTo>
                <a:cubicBezTo>
                  <a:pt x="82197" y="10901"/>
                  <a:pt x="83225" y="11199"/>
                  <a:pt x="84172" y="11658"/>
                </a:cubicBezTo>
                <a:cubicBezTo>
                  <a:pt x="82918" y="11868"/>
                  <a:pt x="81550" y="12321"/>
                  <a:pt x="80412" y="12321"/>
                </a:cubicBezTo>
                <a:cubicBezTo>
                  <a:pt x="79758" y="12321"/>
                  <a:pt x="79181" y="12172"/>
                  <a:pt x="78745" y="11740"/>
                </a:cubicBezTo>
                <a:cubicBezTo>
                  <a:pt x="78707" y="11703"/>
                  <a:pt x="78659" y="11686"/>
                  <a:pt x="78612" y="11686"/>
                </a:cubicBezTo>
                <a:cubicBezTo>
                  <a:pt x="78549" y="11686"/>
                  <a:pt x="78486" y="11717"/>
                  <a:pt x="78450" y="11776"/>
                </a:cubicBezTo>
                <a:cubicBezTo>
                  <a:pt x="78029" y="12460"/>
                  <a:pt x="76662" y="14585"/>
                  <a:pt x="75291" y="15648"/>
                </a:cubicBezTo>
                <a:cubicBezTo>
                  <a:pt x="73643" y="16924"/>
                  <a:pt x="74046" y="19546"/>
                  <a:pt x="77482" y="20994"/>
                </a:cubicBezTo>
                <a:cubicBezTo>
                  <a:pt x="80919" y="22442"/>
                  <a:pt x="83533" y="23187"/>
                  <a:pt x="83211" y="24157"/>
                </a:cubicBezTo>
                <a:cubicBezTo>
                  <a:pt x="83149" y="24341"/>
                  <a:pt x="82869" y="24436"/>
                  <a:pt x="82431" y="24436"/>
                </a:cubicBezTo>
                <a:cubicBezTo>
                  <a:pt x="80629" y="24436"/>
                  <a:pt x="76158" y="22818"/>
                  <a:pt x="73319" y="19151"/>
                </a:cubicBezTo>
                <a:cubicBezTo>
                  <a:pt x="73278" y="19099"/>
                  <a:pt x="73220" y="19074"/>
                  <a:pt x="73164" y="19074"/>
                </a:cubicBezTo>
                <a:cubicBezTo>
                  <a:pt x="73075" y="19074"/>
                  <a:pt x="72989" y="19135"/>
                  <a:pt x="72975" y="19239"/>
                </a:cubicBezTo>
                <a:cubicBezTo>
                  <a:pt x="72863" y="20096"/>
                  <a:pt x="72590" y="21990"/>
                  <a:pt x="72150" y="23850"/>
                </a:cubicBezTo>
                <a:cubicBezTo>
                  <a:pt x="71556" y="26359"/>
                  <a:pt x="76525" y="28239"/>
                  <a:pt x="79228" y="28470"/>
                </a:cubicBezTo>
                <a:cubicBezTo>
                  <a:pt x="81933" y="28702"/>
                  <a:pt x="86331" y="28387"/>
                  <a:pt x="86266" y="29677"/>
                </a:cubicBezTo>
                <a:cubicBezTo>
                  <a:pt x="86240" y="30209"/>
                  <a:pt x="85034" y="30616"/>
                  <a:pt x="83084" y="30616"/>
                </a:cubicBezTo>
                <a:cubicBezTo>
                  <a:pt x="80389" y="30616"/>
                  <a:pt x="76275" y="29839"/>
                  <a:pt x="71891" y="27539"/>
                </a:cubicBezTo>
                <a:cubicBezTo>
                  <a:pt x="71861" y="27523"/>
                  <a:pt x="71830" y="27516"/>
                  <a:pt x="71800" y="27516"/>
                </a:cubicBezTo>
                <a:cubicBezTo>
                  <a:pt x="71678" y="27516"/>
                  <a:pt x="71575" y="27634"/>
                  <a:pt x="71618" y="27766"/>
                </a:cubicBezTo>
                <a:cubicBezTo>
                  <a:pt x="71842" y="28440"/>
                  <a:pt x="72235" y="29717"/>
                  <a:pt x="72316" y="30601"/>
                </a:cubicBezTo>
                <a:cubicBezTo>
                  <a:pt x="72418" y="31700"/>
                  <a:pt x="72883" y="33279"/>
                  <a:pt x="72995" y="33645"/>
                </a:cubicBezTo>
                <a:cubicBezTo>
                  <a:pt x="73009" y="33695"/>
                  <a:pt x="73044" y="33736"/>
                  <a:pt x="73090" y="33760"/>
                </a:cubicBezTo>
                <a:cubicBezTo>
                  <a:pt x="73614" y="34020"/>
                  <a:pt x="76893" y="35585"/>
                  <a:pt x="79926" y="35585"/>
                </a:cubicBezTo>
                <a:cubicBezTo>
                  <a:pt x="80576" y="35585"/>
                  <a:pt x="81215" y="35513"/>
                  <a:pt x="81814" y="35341"/>
                </a:cubicBezTo>
                <a:cubicBezTo>
                  <a:pt x="84129" y="34675"/>
                  <a:pt x="85738" y="34287"/>
                  <a:pt x="86738" y="34287"/>
                </a:cubicBezTo>
                <a:cubicBezTo>
                  <a:pt x="87311" y="34287"/>
                  <a:pt x="87684" y="34414"/>
                  <a:pt x="87877" y="34689"/>
                </a:cubicBezTo>
                <a:cubicBezTo>
                  <a:pt x="88200" y="35150"/>
                  <a:pt x="87196" y="36588"/>
                  <a:pt x="83611" y="36813"/>
                </a:cubicBezTo>
                <a:cubicBezTo>
                  <a:pt x="82422" y="36370"/>
                  <a:pt x="81383" y="36227"/>
                  <a:pt x="81383" y="36227"/>
                </a:cubicBezTo>
                <a:lnTo>
                  <a:pt x="81383" y="36227"/>
                </a:lnTo>
                <a:cubicBezTo>
                  <a:pt x="81383" y="36227"/>
                  <a:pt x="82077" y="36420"/>
                  <a:pt x="82932" y="36841"/>
                </a:cubicBezTo>
                <a:cubicBezTo>
                  <a:pt x="82832" y="36843"/>
                  <a:pt x="82730" y="36844"/>
                  <a:pt x="82626" y="36844"/>
                </a:cubicBezTo>
                <a:cubicBezTo>
                  <a:pt x="82189" y="36844"/>
                  <a:pt x="81720" y="36827"/>
                  <a:pt x="81219" y="36791"/>
                </a:cubicBezTo>
                <a:cubicBezTo>
                  <a:pt x="80972" y="36638"/>
                  <a:pt x="80716" y="36502"/>
                  <a:pt x="80450" y="36383"/>
                </a:cubicBezTo>
                <a:cubicBezTo>
                  <a:pt x="80109" y="36230"/>
                  <a:pt x="79917" y="36189"/>
                  <a:pt x="79916" y="36189"/>
                </a:cubicBezTo>
                <a:lnTo>
                  <a:pt x="79916" y="36189"/>
                </a:lnTo>
                <a:cubicBezTo>
                  <a:pt x="80001" y="36358"/>
                  <a:pt x="80088" y="36526"/>
                  <a:pt x="80174" y="36695"/>
                </a:cubicBezTo>
                <a:cubicBezTo>
                  <a:pt x="78394" y="36492"/>
                  <a:pt x="76252" y="36066"/>
                  <a:pt x="73690" y="35320"/>
                </a:cubicBezTo>
                <a:cubicBezTo>
                  <a:pt x="73672" y="35315"/>
                  <a:pt x="73653" y="35313"/>
                  <a:pt x="73635" y="35313"/>
                </a:cubicBezTo>
                <a:cubicBezTo>
                  <a:pt x="73505" y="35313"/>
                  <a:pt x="73403" y="35445"/>
                  <a:pt x="73458" y="35576"/>
                </a:cubicBezTo>
                <a:cubicBezTo>
                  <a:pt x="73852" y="36533"/>
                  <a:pt x="75059" y="39191"/>
                  <a:pt x="77108" y="41536"/>
                </a:cubicBezTo>
                <a:cubicBezTo>
                  <a:pt x="76893" y="41485"/>
                  <a:pt x="76771" y="41466"/>
                  <a:pt x="76771" y="41466"/>
                </a:cubicBezTo>
                <a:lnTo>
                  <a:pt x="76771" y="41466"/>
                </a:lnTo>
                <a:cubicBezTo>
                  <a:pt x="77776" y="42313"/>
                  <a:pt x="78962" y="43538"/>
                  <a:pt x="80150" y="44864"/>
                </a:cubicBezTo>
                <a:cubicBezTo>
                  <a:pt x="80003" y="44994"/>
                  <a:pt x="79976" y="45238"/>
                  <a:pt x="80153" y="45385"/>
                </a:cubicBezTo>
                <a:cubicBezTo>
                  <a:pt x="80512" y="45684"/>
                  <a:pt x="80998" y="46074"/>
                  <a:pt x="81586" y="46512"/>
                </a:cubicBezTo>
                <a:cubicBezTo>
                  <a:pt x="83670" y="48961"/>
                  <a:pt x="85523" y="51370"/>
                  <a:pt x="86095" y="52121"/>
                </a:cubicBezTo>
                <a:cubicBezTo>
                  <a:pt x="86113" y="52145"/>
                  <a:pt x="86131" y="52168"/>
                  <a:pt x="86146" y="52190"/>
                </a:cubicBezTo>
                <a:cubicBezTo>
                  <a:pt x="85398" y="51880"/>
                  <a:pt x="84647" y="51581"/>
                  <a:pt x="83890" y="51293"/>
                </a:cubicBezTo>
                <a:cubicBezTo>
                  <a:pt x="78487" y="45079"/>
                  <a:pt x="74623" y="43799"/>
                  <a:pt x="72619" y="43799"/>
                </a:cubicBezTo>
                <a:cubicBezTo>
                  <a:pt x="71566" y="43799"/>
                  <a:pt x="71026" y="44152"/>
                  <a:pt x="71047" y="44330"/>
                </a:cubicBezTo>
                <a:cubicBezTo>
                  <a:pt x="71102" y="44803"/>
                  <a:pt x="81884" y="50299"/>
                  <a:pt x="83678" y="51210"/>
                </a:cubicBezTo>
                <a:cubicBezTo>
                  <a:pt x="83549" y="51161"/>
                  <a:pt x="83421" y="51109"/>
                  <a:pt x="83292" y="51061"/>
                </a:cubicBezTo>
                <a:lnTo>
                  <a:pt x="83262" y="51143"/>
                </a:lnTo>
                <a:cubicBezTo>
                  <a:pt x="83275" y="51148"/>
                  <a:pt x="83289" y="51155"/>
                  <a:pt x="83302" y="51160"/>
                </a:cubicBezTo>
                <a:cubicBezTo>
                  <a:pt x="82274" y="50853"/>
                  <a:pt x="80386" y="50426"/>
                  <a:pt x="77819" y="50426"/>
                </a:cubicBezTo>
                <a:cubicBezTo>
                  <a:pt x="76348" y="50426"/>
                  <a:pt x="74653" y="50566"/>
                  <a:pt x="72771" y="50949"/>
                </a:cubicBezTo>
                <a:cubicBezTo>
                  <a:pt x="71530" y="51201"/>
                  <a:pt x="70321" y="51596"/>
                  <a:pt x="69194" y="52172"/>
                </a:cubicBezTo>
                <a:cubicBezTo>
                  <a:pt x="68134" y="52715"/>
                  <a:pt x="66996" y="53474"/>
                  <a:pt x="66681" y="54347"/>
                </a:cubicBezTo>
                <a:cubicBezTo>
                  <a:pt x="66681" y="54347"/>
                  <a:pt x="79141" y="51474"/>
                  <a:pt x="84006" y="51469"/>
                </a:cubicBezTo>
                <a:cubicBezTo>
                  <a:pt x="85054" y="51925"/>
                  <a:pt x="86094" y="52402"/>
                  <a:pt x="87123" y="52898"/>
                </a:cubicBezTo>
                <a:cubicBezTo>
                  <a:pt x="86927" y="52875"/>
                  <a:pt x="86690" y="52859"/>
                  <a:pt x="86408" y="52859"/>
                </a:cubicBezTo>
                <a:cubicBezTo>
                  <a:pt x="84049" y="52859"/>
                  <a:pt x="78504" y="53942"/>
                  <a:pt x="66451" y="60432"/>
                </a:cubicBezTo>
                <a:cubicBezTo>
                  <a:pt x="66451" y="60432"/>
                  <a:pt x="66581" y="60403"/>
                  <a:pt x="66818" y="60346"/>
                </a:cubicBezTo>
                <a:cubicBezTo>
                  <a:pt x="68635" y="59909"/>
                  <a:pt x="77131" y="57754"/>
                  <a:pt x="87770" y="53215"/>
                </a:cubicBezTo>
                <a:cubicBezTo>
                  <a:pt x="88181" y="53416"/>
                  <a:pt x="88591" y="53620"/>
                  <a:pt x="89001" y="53826"/>
                </a:cubicBezTo>
                <a:cubicBezTo>
                  <a:pt x="89002" y="54103"/>
                  <a:pt x="89026" y="54388"/>
                  <a:pt x="88995" y="54661"/>
                </a:cubicBezTo>
                <a:cubicBezTo>
                  <a:pt x="88972" y="54872"/>
                  <a:pt x="88917" y="55080"/>
                  <a:pt x="88925" y="55293"/>
                </a:cubicBezTo>
                <a:cubicBezTo>
                  <a:pt x="88928" y="55345"/>
                  <a:pt x="88934" y="55397"/>
                  <a:pt x="88943" y="55448"/>
                </a:cubicBezTo>
                <a:cubicBezTo>
                  <a:pt x="78598" y="58342"/>
                  <a:pt x="69870" y="67343"/>
                  <a:pt x="69870" y="67343"/>
                </a:cubicBezTo>
                <a:cubicBezTo>
                  <a:pt x="69870" y="67343"/>
                  <a:pt x="82178" y="61316"/>
                  <a:pt x="89314" y="56466"/>
                </a:cubicBezTo>
                <a:cubicBezTo>
                  <a:pt x="89604" y="57129"/>
                  <a:pt x="89927" y="57818"/>
                  <a:pt x="89840" y="58505"/>
                </a:cubicBezTo>
                <a:cubicBezTo>
                  <a:pt x="89826" y="58614"/>
                  <a:pt x="89813" y="58722"/>
                  <a:pt x="89799" y="58831"/>
                </a:cubicBezTo>
                <a:cubicBezTo>
                  <a:pt x="83072" y="62540"/>
                  <a:pt x="76109" y="70770"/>
                  <a:pt x="74532" y="72696"/>
                </a:cubicBezTo>
                <a:cubicBezTo>
                  <a:pt x="74468" y="72751"/>
                  <a:pt x="74403" y="72803"/>
                  <a:pt x="74338" y="72856"/>
                </a:cubicBezTo>
                <a:lnTo>
                  <a:pt x="74507" y="72727"/>
                </a:lnTo>
                <a:lnTo>
                  <a:pt x="74507" y="72727"/>
                </a:lnTo>
                <a:cubicBezTo>
                  <a:pt x="74307" y="72971"/>
                  <a:pt x="74200" y="73107"/>
                  <a:pt x="74200" y="73107"/>
                </a:cubicBezTo>
                <a:cubicBezTo>
                  <a:pt x="74200" y="73107"/>
                  <a:pt x="82655" y="67987"/>
                  <a:pt x="89941" y="62049"/>
                </a:cubicBezTo>
                <a:cubicBezTo>
                  <a:pt x="90144" y="62658"/>
                  <a:pt x="90157" y="63313"/>
                  <a:pt x="90195" y="63966"/>
                </a:cubicBezTo>
                <a:cubicBezTo>
                  <a:pt x="83106" y="68495"/>
                  <a:pt x="78146" y="73796"/>
                  <a:pt x="78146" y="73796"/>
                </a:cubicBezTo>
                <a:cubicBezTo>
                  <a:pt x="78146" y="73796"/>
                  <a:pt x="78314" y="73682"/>
                  <a:pt x="78631" y="73482"/>
                </a:cubicBezTo>
                <a:cubicBezTo>
                  <a:pt x="78701" y="73439"/>
                  <a:pt x="78771" y="73395"/>
                  <a:pt x="78840" y="73352"/>
                </a:cubicBezTo>
                <a:cubicBezTo>
                  <a:pt x="80124" y="72553"/>
                  <a:pt x="83100" y="70798"/>
                  <a:pt x="86999" y="69106"/>
                </a:cubicBezTo>
                <a:cubicBezTo>
                  <a:pt x="88142" y="68610"/>
                  <a:pt x="89315" y="67965"/>
                  <a:pt x="90464" y="67240"/>
                </a:cubicBezTo>
                <a:lnTo>
                  <a:pt x="90464" y="67240"/>
                </a:lnTo>
                <a:cubicBezTo>
                  <a:pt x="90422" y="67880"/>
                  <a:pt x="90439" y="68536"/>
                  <a:pt x="90604" y="69137"/>
                </a:cubicBezTo>
                <a:cubicBezTo>
                  <a:pt x="90006" y="69742"/>
                  <a:pt x="89487" y="70320"/>
                  <a:pt x="89083" y="70846"/>
                </a:cubicBezTo>
                <a:cubicBezTo>
                  <a:pt x="87828" y="72488"/>
                  <a:pt x="86352" y="74193"/>
                  <a:pt x="85102" y="75581"/>
                </a:cubicBezTo>
                <a:cubicBezTo>
                  <a:pt x="84462" y="75148"/>
                  <a:pt x="83821" y="74723"/>
                  <a:pt x="83079" y="74546"/>
                </a:cubicBezTo>
                <a:cubicBezTo>
                  <a:pt x="82778" y="74473"/>
                  <a:pt x="82479" y="74443"/>
                  <a:pt x="82181" y="74443"/>
                </a:cubicBezTo>
                <a:cubicBezTo>
                  <a:pt x="80643" y="74443"/>
                  <a:pt x="79131" y="75248"/>
                  <a:pt x="77596" y="75248"/>
                </a:cubicBezTo>
                <a:cubicBezTo>
                  <a:pt x="77286" y="75248"/>
                  <a:pt x="76976" y="75215"/>
                  <a:pt x="76664" y="75136"/>
                </a:cubicBezTo>
                <a:lnTo>
                  <a:pt x="76664" y="75136"/>
                </a:lnTo>
                <a:cubicBezTo>
                  <a:pt x="78839" y="76405"/>
                  <a:pt x="79768" y="79002"/>
                  <a:pt x="80998" y="81285"/>
                </a:cubicBezTo>
                <a:cubicBezTo>
                  <a:pt x="78768" y="86687"/>
                  <a:pt x="77154" y="92100"/>
                  <a:pt x="76428" y="94695"/>
                </a:cubicBezTo>
                <a:cubicBezTo>
                  <a:pt x="76238" y="94823"/>
                  <a:pt x="76052" y="94950"/>
                  <a:pt x="75871" y="95079"/>
                </a:cubicBezTo>
                <a:cubicBezTo>
                  <a:pt x="75592" y="94049"/>
                  <a:pt x="75298" y="93024"/>
                  <a:pt x="74982" y="92006"/>
                </a:cubicBezTo>
                <a:cubicBezTo>
                  <a:pt x="79070" y="87035"/>
                  <a:pt x="77572" y="82571"/>
                  <a:pt x="76946" y="81202"/>
                </a:cubicBezTo>
                <a:cubicBezTo>
                  <a:pt x="76945" y="81174"/>
                  <a:pt x="76944" y="81146"/>
                  <a:pt x="76943" y="81117"/>
                </a:cubicBezTo>
                <a:cubicBezTo>
                  <a:pt x="76942" y="81141"/>
                  <a:pt x="76942" y="81165"/>
                  <a:pt x="76941" y="81190"/>
                </a:cubicBezTo>
                <a:cubicBezTo>
                  <a:pt x="76817" y="80918"/>
                  <a:pt x="76728" y="80772"/>
                  <a:pt x="76728" y="80772"/>
                </a:cubicBezTo>
                <a:cubicBezTo>
                  <a:pt x="76709" y="84108"/>
                  <a:pt x="75269" y="90554"/>
                  <a:pt x="74970" y="91853"/>
                </a:cubicBezTo>
                <a:cubicBezTo>
                  <a:pt x="74965" y="91877"/>
                  <a:pt x="74959" y="91899"/>
                  <a:pt x="74955" y="91919"/>
                </a:cubicBezTo>
                <a:cubicBezTo>
                  <a:pt x="74763" y="91306"/>
                  <a:pt x="74565" y="90696"/>
                  <a:pt x="74357" y="90090"/>
                </a:cubicBezTo>
                <a:cubicBezTo>
                  <a:pt x="75844" y="80895"/>
                  <a:pt x="72804" y="78707"/>
                  <a:pt x="72174" y="78707"/>
                </a:cubicBezTo>
                <a:cubicBezTo>
                  <a:pt x="72131" y="78707"/>
                  <a:pt x="72099" y="78717"/>
                  <a:pt x="72080" y="78737"/>
                </a:cubicBezTo>
                <a:cubicBezTo>
                  <a:pt x="71821" y="79009"/>
                  <a:pt x="73944" y="88364"/>
                  <a:pt x="74299" y="89919"/>
                </a:cubicBezTo>
                <a:cubicBezTo>
                  <a:pt x="74263" y="89816"/>
                  <a:pt x="74230" y="89711"/>
                  <a:pt x="74194" y="89608"/>
                </a:cubicBezTo>
                <a:lnTo>
                  <a:pt x="74129" y="89631"/>
                </a:lnTo>
                <a:cubicBezTo>
                  <a:pt x="74132" y="89642"/>
                  <a:pt x="74135" y="89654"/>
                  <a:pt x="74138" y="89665"/>
                </a:cubicBezTo>
                <a:cubicBezTo>
                  <a:pt x="73612" y="88434"/>
                  <a:pt x="72186" y="85757"/>
                  <a:pt x="68923" y="83145"/>
                </a:cubicBezTo>
                <a:cubicBezTo>
                  <a:pt x="68141" y="82518"/>
                  <a:pt x="67287" y="81982"/>
                  <a:pt x="66365" y="81587"/>
                </a:cubicBezTo>
                <a:cubicBezTo>
                  <a:pt x="65717" y="81310"/>
                  <a:pt x="64972" y="81068"/>
                  <a:pt x="64347" y="81068"/>
                </a:cubicBezTo>
                <a:cubicBezTo>
                  <a:pt x="64137" y="81068"/>
                  <a:pt x="63940" y="81096"/>
                  <a:pt x="63765" y="81159"/>
                </a:cubicBezTo>
                <a:cubicBezTo>
                  <a:pt x="63765" y="81159"/>
                  <a:pt x="71837" y="87289"/>
                  <a:pt x="74308" y="90249"/>
                </a:cubicBezTo>
                <a:cubicBezTo>
                  <a:pt x="74561" y="91119"/>
                  <a:pt x="74798" y="91993"/>
                  <a:pt x="75019" y="92873"/>
                </a:cubicBezTo>
                <a:cubicBezTo>
                  <a:pt x="74325" y="91805"/>
                  <a:pt x="71977" y="89408"/>
                  <a:pt x="64030" y="85840"/>
                </a:cubicBezTo>
                <a:cubicBezTo>
                  <a:pt x="63597" y="85214"/>
                  <a:pt x="63100" y="84655"/>
                  <a:pt x="62524" y="84199"/>
                </a:cubicBezTo>
                <a:cubicBezTo>
                  <a:pt x="62524" y="84199"/>
                  <a:pt x="62509" y="84199"/>
                  <a:pt x="62479" y="84199"/>
                </a:cubicBezTo>
                <a:cubicBezTo>
                  <a:pt x="62321" y="84199"/>
                  <a:pt x="61751" y="84220"/>
                  <a:pt x="60894" y="84494"/>
                </a:cubicBezTo>
                <a:cubicBezTo>
                  <a:pt x="60584" y="84367"/>
                  <a:pt x="60266" y="84238"/>
                  <a:pt x="59944" y="84107"/>
                </a:cubicBezTo>
                <a:lnTo>
                  <a:pt x="59944" y="84107"/>
                </a:lnTo>
                <a:cubicBezTo>
                  <a:pt x="59944" y="84107"/>
                  <a:pt x="60027" y="84171"/>
                  <a:pt x="60182" y="84286"/>
                </a:cubicBezTo>
                <a:cubicBezTo>
                  <a:pt x="60286" y="84365"/>
                  <a:pt x="60427" y="84469"/>
                  <a:pt x="60600" y="84595"/>
                </a:cubicBezTo>
                <a:cubicBezTo>
                  <a:pt x="59744" y="84905"/>
                  <a:pt x="58649" y="85455"/>
                  <a:pt x="57417" y="86437"/>
                </a:cubicBezTo>
                <a:cubicBezTo>
                  <a:pt x="57417" y="86437"/>
                  <a:pt x="57947" y="87982"/>
                  <a:pt x="58877" y="89855"/>
                </a:cubicBezTo>
                <a:cubicBezTo>
                  <a:pt x="58768" y="89841"/>
                  <a:pt x="58664" y="89827"/>
                  <a:pt x="58567" y="89815"/>
                </a:cubicBezTo>
                <a:cubicBezTo>
                  <a:pt x="57995" y="89110"/>
                  <a:pt x="57243" y="88090"/>
                  <a:pt x="56910" y="87236"/>
                </a:cubicBezTo>
                <a:cubicBezTo>
                  <a:pt x="56910" y="87236"/>
                  <a:pt x="56265" y="87752"/>
                  <a:pt x="56001" y="88232"/>
                </a:cubicBezTo>
                <a:cubicBezTo>
                  <a:pt x="56001" y="88232"/>
                  <a:pt x="57721" y="91734"/>
                  <a:pt x="58836" y="93086"/>
                </a:cubicBezTo>
                <a:cubicBezTo>
                  <a:pt x="58836" y="93086"/>
                  <a:pt x="55785" y="90336"/>
                  <a:pt x="55212" y="89170"/>
                </a:cubicBezTo>
                <a:cubicBezTo>
                  <a:pt x="55212" y="89170"/>
                  <a:pt x="53128" y="91743"/>
                  <a:pt x="52165" y="94564"/>
                </a:cubicBezTo>
                <a:cubicBezTo>
                  <a:pt x="52165" y="94564"/>
                  <a:pt x="53503" y="95456"/>
                  <a:pt x="54297" y="96666"/>
                </a:cubicBezTo>
                <a:cubicBezTo>
                  <a:pt x="54297" y="96666"/>
                  <a:pt x="52258" y="95769"/>
                  <a:pt x="51636" y="95724"/>
                </a:cubicBezTo>
                <a:cubicBezTo>
                  <a:pt x="51636" y="95724"/>
                  <a:pt x="50276" y="98042"/>
                  <a:pt x="50047" y="99203"/>
                </a:cubicBezTo>
                <a:cubicBezTo>
                  <a:pt x="49983" y="99526"/>
                  <a:pt x="49814" y="99952"/>
                  <a:pt x="49602" y="100409"/>
                </a:cubicBezTo>
                <a:cubicBezTo>
                  <a:pt x="49456" y="100249"/>
                  <a:pt x="49322" y="100105"/>
                  <a:pt x="49203" y="99978"/>
                </a:cubicBezTo>
                <a:lnTo>
                  <a:pt x="49468" y="99399"/>
                </a:lnTo>
                <a:lnTo>
                  <a:pt x="49468" y="99399"/>
                </a:lnTo>
                <a:cubicBezTo>
                  <a:pt x="49468" y="99399"/>
                  <a:pt x="49354" y="99577"/>
                  <a:pt x="49135" y="99907"/>
                </a:cubicBezTo>
                <a:cubicBezTo>
                  <a:pt x="48846" y="99600"/>
                  <a:pt x="48661" y="99413"/>
                  <a:pt x="48661" y="99413"/>
                </a:cubicBezTo>
                <a:cubicBezTo>
                  <a:pt x="46986" y="101076"/>
                  <a:pt x="44377" y="106292"/>
                  <a:pt x="44377" y="106292"/>
                </a:cubicBezTo>
                <a:cubicBezTo>
                  <a:pt x="44710" y="104029"/>
                  <a:pt x="47151" y="97633"/>
                  <a:pt x="47151" y="97633"/>
                </a:cubicBezTo>
                <a:cubicBezTo>
                  <a:pt x="46735" y="97126"/>
                  <a:pt x="43840" y="95413"/>
                  <a:pt x="43006" y="94345"/>
                </a:cubicBezTo>
                <a:cubicBezTo>
                  <a:pt x="42653" y="93892"/>
                  <a:pt x="41986" y="93335"/>
                  <a:pt x="41334" y="92840"/>
                </a:cubicBezTo>
                <a:cubicBezTo>
                  <a:pt x="41357" y="92468"/>
                  <a:pt x="41365" y="92265"/>
                  <a:pt x="41365" y="92265"/>
                </a:cubicBezTo>
                <a:lnTo>
                  <a:pt x="41365" y="92265"/>
                </a:lnTo>
                <a:cubicBezTo>
                  <a:pt x="41319" y="92435"/>
                  <a:pt x="41272" y="92598"/>
                  <a:pt x="41225" y="92757"/>
                </a:cubicBezTo>
                <a:cubicBezTo>
                  <a:pt x="40376" y="92121"/>
                  <a:pt x="39585" y="91613"/>
                  <a:pt x="39585" y="91613"/>
                </a:cubicBezTo>
                <a:cubicBezTo>
                  <a:pt x="38974" y="91979"/>
                  <a:pt x="37353" y="93949"/>
                  <a:pt x="37353" y="93949"/>
                </a:cubicBezTo>
                <a:cubicBezTo>
                  <a:pt x="37540" y="92304"/>
                  <a:pt x="38445" y="90701"/>
                  <a:pt x="38445" y="90701"/>
                </a:cubicBezTo>
                <a:cubicBezTo>
                  <a:pt x="36004" y="88317"/>
                  <a:pt x="32546" y="86765"/>
                  <a:pt x="32546" y="86765"/>
                </a:cubicBezTo>
                <a:lnTo>
                  <a:pt x="32546" y="86765"/>
                </a:lnTo>
                <a:cubicBezTo>
                  <a:pt x="32553" y="87379"/>
                  <a:pt x="32268" y="88486"/>
                  <a:pt x="31932" y="89575"/>
                </a:cubicBezTo>
                <a:cubicBezTo>
                  <a:pt x="31841" y="89294"/>
                  <a:pt x="31787" y="89147"/>
                  <a:pt x="31787" y="89147"/>
                </a:cubicBezTo>
                <a:lnTo>
                  <a:pt x="31787" y="89147"/>
                </a:lnTo>
                <a:cubicBezTo>
                  <a:pt x="31838" y="89298"/>
                  <a:pt x="31870" y="89488"/>
                  <a:pt x="31889" y="89712"/>
                </a:cubicBezTo>
                <a:cubicBezTo>
                  <a:pt x="31419" y="91213"/>
                  <a:pt x="30868" y="92638"/>
                  <a:pt x="30868" y="92638"/>
                </a:cubicBezTo>
                <a:cubicBezTo>
                  <a:pt x="31307" y="90681"/>
                  <a:pt x="31256" y="86215"/>
                  <a:pt x="31256" y="86215"/>
                </a:cubicBezTo>
                <a:cubicBezTo>
                  <a:pt x="30739" y="85862"/>
                  <a:pt x="29812" y="85667"/>
                  <a:pt x="29811" y="85667"/>
                </a:cubicBezTo>
                <a:lnTo>
                  <a:pt x="29811" y="85667"/>
                </a:lnTo>
                <a:cubicBezTo>
                  <a:pt x="29986" y="87462"/>
                  <a:pt x="29148" y="90398"/>
                  <a:pt x="29148" y="90398"/>
                </a:cubicBezTo>
                <a:cubicBezTo>
                  <a:pt x="29217" y="87523"/>
                  <a:pt x="28881" y="85113"/>
                  <a:pt x="28881" y="85113"/>
                </a:cubicBezTo>
                <a:cubicBezTo>
                  <a:pt x="27773" y="84883"/>
                  <a:pt x="26808" y="84798"/>
                  <a:pt x="25987" y="84798"/>
                </a:cubicBezTo>
                <a:cubicBezTo>
                  <a:pt x="23679" y="84798"/>
                  <a:pt x="22508" y="85467"/>
                  <a:pt x="22508" y="85467"/>
                </a:cubicBezTo>
                <a:cubicBezTo>
                  <a:pt x="21517" y="87621"/>
                  <a:pt x="21562" y="90292"/>
                  <a:pt x="22034" y="92842"/>
                </a:cubicBezTo>
                <a:cubicBezTo>
                  <a:pt x="20948" y="92117"/>
                  <a:pt x="19925" y="91731"/>
                  <a:pt x="19925" y="91731"/>
                </a:cubicBezTo>
                <a:lnTo>
                  <a:pt x="19925" y="91731"/>
                </a:lnTo>
                <a:cubicBezTo>
                  <a:pt x="19925" y="91731"/>
                  <a:pt x="21123" y="92378"/>
                  <a:pt x="22157" y="93461"/>
                </a:cubicBezTo>
                <a:cubicBezTo>
                  <a:pt x="22837" y="96671"/>
                  <a:pt x="24125" y="99602"/>
                  <a:pt x="24768" y="100947"/>
                </a:cubicBezTo>
                <a:cubicBezTo>
                  <a:pt x="25852" y="105609"/>
                  <a:pt x="27277" y="111750"/>
                  <a:pt x="28027" y="113778"/>
                </a:cubicBezTo>
                <a:cubicBezTo>
                  <a:pt x="27164" y="113046"/>
                  <a:pt x="26290" y="112328"/>
                  <a:pt x="25404" y="111625"/>
                </a:cubicBezTo>
                <a:cubicBezTo>
                  <a:pt x="24732" y="97176"/>
                  <a:pt x="20432" y="92763"/>
                  <a:pt x="18980" y="91677"/>
                </a:cubicBezTo>
                <a:cubicBezTo>
                  <a:pt x="18680" y="91453"/>
                  <a:pt x="18502" y="91370"/>
                  <a:pt x="18502" y="91370"/>
                </a:cubicBezTo>
                <a:lnTo>
                  <a:pt x="18502" y="91370"/>
                </a:lnTo>
                <a:cubicBezTo>
                  <a:pt x="20785" y="100508"/>
                  <a:pt x="24327" y="109292"/>
                  <a:pt x="25212" y="111429"/>
                </a:cubicBezTo>
                <a:cubicBezTo>
                  <a:pt x="25216" y="111447"/>
                  <a:pt x="25220" y="111464"/>
                  <a:pt x="25226" y="111481"/>
                </a:cubicBezTo>
                <a:cubicBezTo>
                  <a:pt x="25084" y="111369"/>
                  <a:pt x="24945" y="111255"/>
                  <a:pt x="24804" y="111144"/>
                </a:cubicBezTo>
                <a:cubicBezTo>
                  <a:pt x="23596" y="110212"/>
                  <a:pt x="22370" y="109303"/>
                  <a:pt x="21126" y="108418"/>
                </a:cubicBezTo>
                <a:cubicBezTo>
                  <a:pt x="21413" y="100302"/>
                  <a:pt x="16492" y="96976"/>
                  <a:pt x="14816" y="96083"/>
                </a:cubicBezTo>
                <a:cubicBezTo>
                  <a:pt x="14794" y="96056"/>
                  <a:pt x="14771" y="96029"/>
                  <a:pt x="14748" y="96002"/>
                </a:cubicBezTo>
                <a:lnTo>
                  <a:pt x="14748" y="96002"/>
                </a:lnTo>
                <a:cubicBezTo>
                  <a:pt x="14765" y="96025"/>
                  <a:pt x="14784" y="96050"/>
                  <a:pt x="14802" y="96074"/>
                </a:cubicBezTo>
                <a:cubicBezTo>
                  <a:pt x="14470" y="95898"/>
                  <a:pt x="14269" y="95819"/>
                  <a:pt x="14269" y="95819"/>
                </a:cubicBezTo>
                <a:lnTo>
                  <a:pt x="14269" y="95819"/>
                </a:lnTo>
                <a:cubicBezTo>
                  <a:pt x="16807" y="99179"/>
                  <a:pt x="20302" y="106744"/>
                  <a:pt x="20999" y="108275"/>
                </a:cubicBezTo>
                <a:cubicBezTo>
                  <a:pt x="21011" y="108303"/>
                  <a:pt x="21023" y="108329"/>
                  <a:pt x="21034" y="108353"/>
                </a:cubicBezTo>
                <a:cubicBezTo>
                  <a:pt x="20373" y="107885"/>
                  <a:pt x="19705" y="107426"/>
                  <a:pt x="19032" y="106977"/>
                </a:cubicBezTo>
                <a:cubicBezTo>
                  <a:pt x="14514" y="98553"/>
                  <a:pt x="10546" y="97071"/>
                  <a:pt x="8882" y="97071"/>
                </a:cubicBezTo>
                <a:cubicBezTo>
                  <a:pt x="8360" y="97071"/>
                  <a:pt x="8064" y="97218"/>
                  <a:pt x="8051" y="97341"/>
                </a:cubicBezTo>
                <a:cubicBezTo>
                  <a:pt x="8000" y="97814"/>
                  <a:pt x="17296" y="105564"/>
                  <a:pt x="18843" y="106850"/>
                </a:cubicBezTo>
                <a:cubicBezTo>
                  <a:pt x="18729" y="106774"/>
                  <a:pt x="18616" y="106696"/>
                  <a:pt x="18501" y="106620"/>
                </a:cubicBezTo>
                <a:lnTo>
                  <a:pt x="18453" y="106691"/>
                </a:lnTo>
                <a:cubicBezTo>
                  <a:pt x="18465" y="106700"/>
                  <a:pt x="18476" y="106709"/>
                  <a:pt x="18489" y="106719"/>
                </a:cubicBezTo>
                <a:cubicBezTo>
                  <a:pt x="17018" y="105888"/>
                  <a:pt x="13537" y="104299"/>
                  <a:pt x="8265" y="104179"/>
                </a:cubicBezTo>
                <a:cubicBezTo>
                  <a:pt x="8141" y="104176"/>
                  <a:pt x="8016" y="104175"/>
                  <a:pt x="7892" y="104175"/>
                </a:cubicBezTo>
                <a:cubicBezTo>
                  <a:pt x="6751" y="104175"/>
                  <a:pt x="5613" y="104298"/>
                  <a:pt x="4507" y="104578"/>
                </a:cubicBezTo>
                <a:cubicBezTo>
                  <a:pt x="3354" y="104872"/>
                  <a:pt x="2074" y="105361"/>
                  <a:pt x="1573" y="106141"/>
                </a:cubicBezTo>
                <a:cubicBezTo>
                  <a:pt x="1573" y="106141"/>
                  <a:pt x="1635" y="106141"/>
                  <a:pt x="1752" y="106141"/>
                </a:cubicBezTo>
                <a:cubicBezTo>
                  <a:pt x="3316" y="106141"/>
                  <a:pt x="14692" y="106176"/>
                  <a:pt x="19106" y="107175"/>
                </a:cubicBezTo>
                <a:cubicBezTo>
                  <a:pt x="20026" y="107852"/>
                  <a:pt x="20934" y="108547"/>
                  <a:pt x="21829" y="109259"/>
                </a:cubicBezTo>
                <a:cubicBezTo>
                  <a:pt x="21174" y="109026"/>
                  <a:pt x="20020" y="108781"/>
                  <a:pt x="18055" y="108781"/>
                </a:cubicBezTo>
                <a:cubicBezTo>
                  <a:pt x="14775" y="108781"/>
                  <a:pt x="9238" y="109464"/>
                  <a:pt x="1" y="112025"/>
                </a:cubicBezTo>
                <a:cubicBezTo>
                  <a:pt x="1" y="112025"/>
                  <a:pt x="133" y="112025"/>
                  <a:pt x="377" y="112022"/>
                </a:cubicBezTo>
                <a:cubicBezTo>
                  <a:pt x="2247" y="111999"/>
                  <a:pt x="11009" y="111779"/>
                  <a:pt x="22388" y="109711"/>
                </a:cubicBezTo>
                <a:cubicBezTo>
                  <a:pt x="23110" y="110293"/>
                  <a:pt x="23825" y="110883"/>
                  <a:pt x="24533" y="111480"/>
                </a:cubicBezTo>
                <a:cubicBezTo>
                  <a:pt x="24789" y="111695"/>
                  <a:pt x="25042" y="111915"/>
                  <a:pt x="25296" y="112134"/>
                </a:cubicBezTo>
                <a:cubicBezTo>
                  <a:pt x="24979" y="112121"/>
                  <a:pt x="24661" y="112115"/>
                  <a:pt x="24342" y="112115"/>
                </a:cubicBezTo>
                <a:cubicBezTo>
                  <a:pt x="13174" y="112115"/>
                  <a:pt x="1801" y="119525"/>
                  <a:pt x="1801" y="119525"/>
                </a:cubicBezTo>
                <a:cubicBezTo>
                  <a:pt x="1801" y="119525"/>
                  <a:pt x="18004" y="115698"/>
                  <a:pt x="25449" y="112266"/>
                </a:cubicBezTo>
                <a:cubicBezTo>
                  <a:pt x="26500" y="113170"/>
                  <a:pt x="27533" y="114093"/>
                  <a:pt x="28547" y="115034"/>
                </a:cubicBezTo>
                <a:cubicBezTo>
                  <a:pt x="28163" y="114984"/>
                  <a:pt x="27765" y="114960"/>
                  <a:pt x="27357" y="114960"/>
                </a:cubicBezTo>
                <a:cubicBezTo>
                  <a:pt x="19470" y="114960"/>
                  <a:pt x="7520" y="123941"/>
                  <a:pt x="5161" y="125777"/>
                </a:cubicBezTo>
                <a:cubicBezTo>
                  <a:pt x="5086" y="125815"/>
                  <a:pt x="5010" y="125852"/>
                  <a:pt x="4937" y="125890"/>
                </a:cubicBezTo>
                <a:lnTo>
                  <a:pt x="5129" y="125801"/>
                </a:lnTo>
                <a:lnTo>
                  <a:pt x="5129" y="125801"/>
                </a:lnTo>
                <a:cubicBezTo>
                  <a:pt x="4880" y="125995"/>
                  <a:pt x="4746" y="126103"/>
                  <a:pt x="4746" y="126103"/>
                </a:cubicBezTo>
                <a:cubicBezTo>
                  <a:pt x="4746" y="126103"/>
                  <a:pt x="19754" y="121113"/>
                  <a:pt x="28844" y="115308"/>
                </a:cubicBezTo>
                <a:cubicBezTo>
                  <a:pt x="29322" y="115755"/>
                  <a:pt x="29795" y="116206"/>
                  <a:pt x="30265" y="116663"/>
                </a:cubicBezTo>
                <a:cubicBezTo>
                  <a:pt x="30820" y="117206"/>
                  <a:pt x="31362" y="117762"/>
                  <a:pt x="31897" y="118324"/>
                </a:cubicBezTo>
                <a:cubicBezTo>
                  <a:pt x="31690" y="118351"/>
                  <a:pt x="31484" y="118380"/>
                  <a:pt x="31279" y="118412"/>
                </a:cubicBezTo>
                <a:cubicBezTo>
                  <a:pt x="19442" y="120202"/>
                  <a:pt x="8440" y="127649"/>
                  <a:pt x="8440" y="127649"/>
                </a:cubicBezTo>
                <a:cubicBezTo>
                  <a:pt x="8440" y="127649"/>
                  <a:pt x="8631" y="127576"/>
                  <a:pt x="8984" y="127451"/>
                </a:cubicBezTo>
                <a:cubicBezTo>
                  <a:pt x="9061" y="127424"/>
                  <a:pt x="9139" y="127397"/>
                  <a:pt x="9217" y="127370"/>
                </a:cubicBezTo>
                <a:cubicBezTo>
                  <a:pt x="10645" y="126876"/>
                  <a:pt x="13936" y="125824"/>
                  <a:pt x="18115" y="125037"/>
                </a:cubicBezTo>
                <a:cubicBezTo>
                  <a:pt x="23473" y="124029"/>
                  <a:pt x="30032" y="120390"/>
                  <a:pt x="32104" y="118541"/>
                </a:cubicBezTo>
                <a:cubicBezTo>
                  <a:pt x="32715" y="119190"/>
                  <a:pt x="33317" y="119846"/>
                  <a:pt x="33918" y="120505"/>
                </a:cubicBezTo>
                <a:cubicBezTo>
                  <a:pt x="31220" y="120830"/>
                  <a:pt x="22993" y="124507"/>
                  <a:pt x="19761" y="127198"/>
                </a:cubicBezTo>
                <a:cubicBezTo>
                  <a:pt x="17116" y="129399"/>
                  <a:pt x="13833" y="131645"/>
                  <a:pt x="12325" y="132650"/>
                </a:cubicBezTo>
                <a:cubicBezTo>
                  <a:pt x="12135" y="132746"/>
                  <a:pt x="11945" y="132843"/>
                  <a:pt x="11755" y="132936"/>
                </a:cubicBezTo>
                <a:cubicBezTo>
                  <a:pt x="11898" y="132874"/>
                  <a:pt x="12040" y="132809"/>
                  <a:pt x="12183" y="132746"/>
                </a:cubicBezTo>
                <a:lnTo>
                  <a:pt x="12183" y="132746"/>
                </a:lnTo>
                <a:cubicBezTo>
                  <a:pt x="12073" y="132819"/>
                  <a:pt x="11974" y="132884"/>
                  <a:pt x="11888" y="132940"/>
                </a:cubicBezTo>
                <a:lnTo>
                  <a:pt x="12192" y="132940"/>
                </a:lnTo>
                <a:cubicBezTo>
                  <a:pt x="15400" y="131739"/>
                  <a:pt x="28862" y="126477"/>
                  <a:pt x="34233" y="120850"/>
                </a:cubicBezTo>
                <a:cubicBezTo>
                  <a:pt x="34668" y="121329"/>
                  <a:pt x="35104" y="121806"/>
                  <a:pt x="35540" y="122283"/>
                </a:cubicBezTo>
                <a:cubicBezTo>
                  <a:pt x="35775" y="122547"/>
                  <a:pt x="36006" y="122818"/>
                  <a:pt x="36237" y="123085"/>
                </a:cubicBezTo>
                <a:cubicBezTo>
                  <a:pt x="35035" y="123470"/>
                  <a:pt x="31406" y="124972"/>
                  <a:pt x="25799" y="130249"/>
                </a:cubicBezTo>
                <a:cubicBezTo>
                  <a:pt x="24679" y="131302"/>
                  <a:pt x="23681" y="132188"/>
                  <a:pt x="22792" y="132940"/>
                </a:cubicBezTo>
                <a:lnTo>
                  <a:pt x="26692" y="132940"/>
                </a:lnTo>
                <a:cubicBezTo>
                  <a:pt x="27123" y="132631"/>
                  <a:pt x="27563" y="132300"/>
                  <a:pt x="28015" y="131949"/>
                </a:cubicBezTo>
                <a:cubicBezTo>
                  <a:pt x="33772" y="127461"/>
                  <a:pt x="35867" y="124393"/>
                  <a:pt x="36471" y="123354"/>
                </a:cubicBezTo>
                <a:cubicBezTo>
                  <a:pt x="37256" y="124267"/>
                  <a:pt x="38026" y="125196"/>
                  <a:pt x="38778" y="126139"/>
                </a:cubicBezTo>
                <a:lnTo>
                  <a:pt x="37078" y="126858"/>
                </a:lnTo>
                <a:cubicBezTo>
                  <a:pt x="36920" y="126924"/>
                  <a:pt x="36761" y="126992"/>
                  <a:pt x="36619" y="127086"/>
                </a:cubicBezTo>
                <a:cubicBezTo>
                  <a:pt x="36431" y="127210"/>
                  <a:pt x="36277" y="127378"/>
                  <a:pt x="36108" y="127529"/>
                </a:cubicBezTo>
                <a:cubicBezTo>
                  <a:pt x="35732" y="127867"/>
                  <a:pt x="35287" y="128119"/>
                  <a:pt x="34847" y="128369"/>
                </a:cubicBezTo>
                <a:lnTo>
                  <a:pt x="37198" y="132942"/>
                </a:lnTo>
                <a:lnTo>
                  <a:pt x="103476" y="132942"/>
                </a:lnTo>
                <a:lnTo>
                  <a:pt x="103476" y="10683"/>
                </a:lnTo>
                <a:lnTo>
                  <a:pt x="100570" y="10683"/>
                </a:lnTo>
                <a:cubicBezTo>
                  <a:pt x="99640" y="9578"/>
                  <a:pt x="98929" y="8293"/>
                  <a:pt x="98097" y="7107"/>
                </a:cubicBezTo>
                <a:cubicBezTo>
                  <a:pt x="97069" y="5646"/>
                  <a:pt x="95847" y="4333"/>
                  <a:pt x="94463" y="3203"/>
                </a:cubicBezTo>
                <a:cubicBezTo>
                  <a:pt x="93148" y="2616"/>
                  <a:pt x="91741" y="2275"/>
                  <a:pt x="90306" y="2275"/>
                </a:cubicBezTo>
                <a:cubicBezTo>
                  <a:pt x="90148" y="2275"/>
                  <a:pt x="89990" y="2279"/>
                  <a:pt x="89831" y="2288"/>
                </a:cubicBezTo>
                <a:cubicBezTo>
                  <a:pt x="88682" y="2349"/>
                  <a:pt x="87504" y="2625"/>
                  <a:pt x="86366" y="2625"/>
                </a:cubicBezTo>
                <a:cubicBezTo>
                  <a:pt x="85796" y="2625"/>
                  <a:pt x="85236" y="2556"/>
                  <a:pt x="84694" y="2355"/>
                </a:cubicBezTo>
                <a:cubicBezTo>
                  <a:pt x="83311" y="1840"/>
                  <a:pt x="82297" y="534"/>
                  <a:pt x="80874" y="138"/>
                </a:cubicBezTo>
                <a:cubicBezTo>
                  <a:pt x="80522" y="40"/>
                  <a:pt x="80169" y="1"/>
                  <a:pt x="79817" y="1"/>
                </a:cubicBezTo>
                <a:close/>
              </a:path>
            </a:pathLst>
          </a:custGeom>
          <a:solidFill>
            <a:schemeClr val="accent1"/>
          </a:solidFill>
          <a:ln>
            <a:noFill/>
          </a:ln>
        </p:spPr>
        <p:txBody>
          <a:bodyPr spcFirstLastPara="1" lIns="121896" tIns="121896" rIns="121896" bIns="121896" anchor="ctr"/>
          <a:lstStyle/>
          <a:p>
            <a:pPr>
              <a:spcBef>
                <a:spcPts val="0"/>
              </a:spcBef>
              <a:spcAft>
                <a:spcPts val="0"/>
              </a:spcAft>
              <a:defRPr/>
            </a:pPr>
            <a:endParaRPr sz="4266"/>
          </a:p>
        </p:txBody>
      </p:sp>
      <p:sp>
        <p:nvSpPr>
          <p:cNvPr id="147" name="Google Shape;147;p23"/>
          <p:cNvSpPr txBox="1">
            <a:spLocks noGrp="1"/>
          </p:cNvSpPr>
          <p:nvPr>
            <p:ph type="title"/>
          </p:nvPr>
        </p:nvSpPr>
        <p:spPr>
          <a:xfrm>
            <a:off x="1129835" y="830570"/>
            <a:ext cx="52124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Tree>
    <p:extLst>
      <p:ext uri="{BB962C8B-B14F-4D97-AF65-F5344CB8AC3E}">
        <p14:creationId xmlns:p14="http://schemas.microsoft.com/office/powerpoint/2010/main" val="249799427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Title + Four Columns">
  <p:cSld name="Title + Four Columns">
    <p:spTree>
      <p:nvGrpSpPr>
        <p:cNvPr id="1" name="Shape 149"/>
        <p:cNvGrpSpPr/>
        <p:nvPr/>
      </p:nvGrpSpPr>
      <p:grpSpPr>
        <a:xfrm>
          <a:off x="0" y="0"/>
          <a:ext cx="0" cy="0"/>
          <a:chOff x="0" y="0"/>
          <a:chExt cx="0" cy="0"/>
        </a:xfrm>
      </p:grpSpPr>
      <p:sp>
        <p:nvSpPr>
          <p:cNvPr id="11" name="Google Shape;151;p24">
            <a:extLst>
              <a:ext uri="{FF2B5EF4-FFF2-40B4-BE49-F238E27FC236}">
                <a16:creationId xmlns:a16="http://schemas.microsoft.com/office/drawing/2014/main" id="{F6E8A2C7-0986-47DF-8BDF-39813A113826}"/>
              </a:ext>
            </a:extLst>
          </p:cNvPr>
          <p:cNvSpPr/>
          <p:nvPr/>
        </p:nvSpPr>
        <p:spPr>
          <a:xfrm rot="17690051" flipH="1">
            <a:off x="8966230" y="-510100"/>
            <a:ext cx="3329719" cy="1765569"/>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1"/>
          </a:solidFill>
          <a:ln>
            <a:noFill/>
          </a:ln>
        </p:spPr>
        <p:txBody>
          <a:bodyPr spcFirstLastPara="1" lIns="121896" tIns="121896" rIns="121896" bIns="121896" anchor="ctr"/>
          <a:lstStyle/>
          <a:p>
            <a:pPr>
              <a:spcBef>
                <a:spcPts val="0"/>
              </a:spcBef>
              <a:spcAft>
                <a:spcPts val="0"/>
              </a:spcAft>
              <a:defRPr/>
            </a:pPr>
            <a:endParaRPr sz="4266"/>
          </a:p>
        </p:txBody>
      </p:sp>
      <p:sp>
        <p:nvSpPr>
          <p:cNvPr id="12" name="Google Shape;152;p24">
            <a:extLst>
              <a:ext uri="{FF2B5EF4-FFF2-40B4-BE49-F238E27FC236}">
                <a16:creationId xmlns:a16="http://schemas.microsoft.com/office/drawing/2014/main" id="{544E1C27-1378-441E-BB73-6450CF37007A}"/>
              </a:ext>
            </a:extLst>
          </p:cNvPr>
          <p:cNvSpPr/>
          <p:nvPr/>
        </p:nvSpPr>
        <p:spPr>
          <a:xfrm flipH="1">
            <a:off x="10534361" y="-284095"/>
            <a:ext cx="2441658" cy="2120023"/>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rgbClr val="82C19D"/>
          </a:solidFill>
          <a:ln>
            <a:noFill/>
          </a:ln>
        </p:spPr>
        <p:txBody>
          <a:bodyPr spcFirstLastPara="1" lIns="121896" tIns="121896" rIns="121896" bIns="121896" anchor="ctr"/>
          <a:lstStyle/>
          <a:p>
            <a:pPr>
              <a:spcBef>
                <a:spcPts val="0"/>
              </a:spcBef>
              <a:spcAft>
                <a:spcPts val="0"/>
              </a:spcAft>
              <a:defRPr/>
            </a:pPr>
            <a:endParaRPr sz="4266"/>
          </a:p>
        </p:txBody>
      </p:sp>
      <p:sp>
        <p:nvSpPr>
          <p:cNvPr id="13" name="Google Shape;153;p24">
            <a:extLst>
              <a:ext uri="{FF2B5EF4-FFF2-40B4-BE49-F238E27FC236}">
                <a16:creationId xmlns:a16="http://schemas.microsoft.com/office/drawing/2014/main" id="{E000D5E0-A3BF-4BC4-AD81-10629EE106C7}"/>
              </a:ext>
            </a:extLst>
          </p:cNvPr>
          <p:cNvSpPr/>
          <p:nvPr/>
        </p:nvSpPr>
        <p:spPr>
          <a:xfrm rot="18301697" flipH="1">
            <a:off x="10792191" y="1330685"/>
            <a:ext cx="1095142" cy="2478314"/>
          </a:xfrm>
          <a:custGeom>
            <a:avLst/>
            <a:gdLst/>
            <a:ahLst/>
            <a:cxnLst/>
            <a:rect l="l" t="t" r="r" b="b"/>
            <a:pathLst>
              <a:path w="21162" h="47855" extrusionOk="0">
                <a:moveTo>
                  <a:pt x="15716" y="1"/>
                </a:moveTo>
                <a:cubicBezTo>
                  <a:pt x="14156" y="5882"/>
                  <a:pt x="6359" y="8479"/>
                  <a:pt x="4697" y="14335"/>
                </a:cubicBezTo>
                <a:cubicBezTo>
                  <a:pt x="4211" y="16046"/>
                  <a:pt x="4316" y="17863"/>
                  <a:pt x="3973" y="19607"/>
                </a:cubicBezTo>
                <a:cubicBezTo>
                  <a:pt x="3270" y="23169"/>
                  <a:pt x="735" y="26250"/>
                  <a:pt x="384" y="29860"/>
                </a:cubicBezTo>
                <a:cubicBezTo>
                  <a:pt x="0" y="33792"/>
                  <a:pt x="2330" y="37540"/>
                  <a:pt x="5289" y="40192"/>
                </a:cubicBezTo>
                <a:cubicBezTo>
                  <a:pt x="6369" y="41160"/>
                  <a:pt x="7548" y="42035"/>
                  <a:pt x="8463" y="43155"/>
                </a:cubicBezTo>
                <a:cubicBezTo>
                  <a:pt x="9560" y="44499"/>
                  <a:pt x="10221" y="46129"/>
                  <a:pt x="11059" y="47645"/>
                </a:cubicBezTo>
                <a:cubicBezTo>
                  <a:pt x="11097" y="47714"/>
                  <a:pt x="11140" y="47784"/>
                  <a:pt x="11179" y="47854"/>
                </a:cubicBezTo>
                <a:cubicBezTo>
                  <a:pt x="11072" y="46119"/>
                  <a:pt x="11646" y="44318"/>
                  <a:pt x="12530" y="42779"/>
                </a:cubicBezTo>
                <a:cubicBezTo>
                  <a:pt x="13729" y="40687"/>
                  <a:pt x="15443" y="38933"/>
                  <a:pt x="16913" y="37016"/>
                </a:cubicBezTo>
                <a:cubicBezTo>
                  <a:pt x="18549" y="34877"/>
                  <a:pt x="19886" y="32525"/>
                  <a:pt x="20885" y="30024"/>
                </a:cubicBezTo>
                <a:cubicBezTo>
                  <a:pt x="21161" y="27628"/>
                  <a:pt x="20951" y="25207"/>
                  <a:pt x="20106" y="22947"/>
                </a:cubicBezTo>
                <a:cubicBezTo>
                  <a:pt x="19192" y="20505"/>
                  <a:pt x="17552" y="18191"/>
                  <a:pt x="17686" y="15588"/>
                </a:cubicBezTo>
                <a:cubicBezTo>
                  <a:pt x="17799" y="13364"/>
                  <a:pt x="19220" y="11317"/>
                  <a:pt x="19145" y="9090"/>
                </a:cubicBezTo>
                <a:cubicBezTo>
                  <a:pt x="19033" y="5737"/>
                  <a:pt x="15789" y="3355"/>
                  <a:pt x="15716"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14" name="Google Shape;154;p24">
            <a:extLst>
              <a:ext uri="{FF2B5EF4-FFF2-40B4-BE49-F238E27FC236}">
                <a16:creationId xmlns:a16="http://schemas.microsoft.com/office/drawing/2014/main" id="{F5A60758-137A-4B4E-87A5-E89535DD4ECB}"/>
              </a:ext>
            </a:extLst>
          </p:cNvPr>
          <p:cNvSpPr/>
          <p:nvPr/>
        </p:nvSpPr>
        <p:spPr>
          <a:xfrm rot="17099928" flipH="1">
            <a:off x="8445944" y="-1341997"/>
            <a:ext cx="2730981" cy="2659555"/>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rgbClr val="447762"/>
          </a:solidFill>
          <a:ln>
            <a:noFill/>
          </a:ln>
        </p:spPr>
        <p:txBody>
          <a:bodyPr spcFirstLastPara="1" lIns="121896" tIns="121896" rIns="121896" bIns="121896" anchor="ctr"/>
          <a:lstStyle/>
          <a:p>
            <a:pPr>
              <a:spcBef>
                <a:spcPts val="0"/>
              </a:spcBef>
              <a:spcAft>
                <a:spcPts val="0"/>
              </a:spcAft>
              <a:defRPr/>
            </a:pPr>
            <a:endParaRPr sz="4266"/>
          </a:p>
        </p:txBody>
      </p:sp>
      <p:sp>
        <p:nvSpPr>
          <p:cNvPr id="150" name="Google Shape;150;p24"/>
          <p:cNvSpPr txBox="1">
            <a:spLocks noGrp="1"/>
          </p:cNvSpPr>
          <p:nvPr>
            <p:ph type="title"/>
          </p:nvPr>
        </p:nvSpPr>
        <p:spPr>
          <a:xfrm>
            <a:off x="1129834" y="830570"/>
            <a:ext cx="66208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
        <p:nvSpPr>
          <p:cNvPr id="155" name="Google Shape;155;p24"/>
          <p:cNvSpPr txBox="1">
            <a:spLocks noGrp="1"/>
          </p:cNvSpPr>
          <p:nvPr>
            <p:ph type="title" idx="2"/>
          </p:nvPr>
        </p:nvSpPr>
        <p:spPr>
          <a:xfrm>
            <a:off x="1519098" y="2925002"/>
            <a:ext cx="1794001" cy="713600"/>
          </a:xfrm>
          <a:prstGeom prst="rect">
            <a:avLst/>
          </a:prstGeom>
        </p:spPr>
        <p:txBody>
          <a:bodyPr spcFirstLastPara="1">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156" name="Google Shape;156;p24"/>
          <p:cNvSpPr txBox="1">
            <a:spLocks noGrp="1"/>
          </p:cNvSpPr>
          <p:nvPr>
            <p:ph type="subTitle" idx="1"/>
          </p:nvPr>
        </p:nvSpPr>
        <p:spPr>
          <a:xfrm>
            <a:off x="1269101" y="4974603"/>
            <a:ext cx="2294000" cy="16468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
        <p:nvSpPr>
          <p:cNvPr id="157" name="Google Shape;157;p24"/>
          <p:cNvSpPr txBox="1">
            <a:spLocks noGrp="1"/>
          </p:cNvSpPr>
          <p:nvPr>
            <p:ph type="title" idx="3"/>
          </p:nvPr>
        </p:nvSpPr>
        <p:spPr>
          <a:xfrm>
            <a:off x="3972366" y="2925002"/>
            <a:ext cx="1794001" cy="713600"/>
          </a:xfrm>
          <a:prstGeom prst="rect">
            <a:avLst/>
          </a:prstGeom>
        </p:spPr>
        <p:txBody>
          <a:bodyPr spcFirstLastPara="1">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158" name="Google Shape;158;p24"/>
          <p:cNvSpPr txBox="1">
            <a:spLocks noGrp="1"/>
          </p:cNvSpPr>
          <p:nvPr>
            <p:ph type="subTitle" idx="4"/>
          </p:nvPr>
        </p:nvSpPr>
        <p:spPr>
          <a:xfrm>
            <a:off x="3722368" y="4974603"/>
            <a:ext cx="2294000" cy="16468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
        <p:nvSpPr>
          <p:cNvPr id="159" name="Google Shape;159;p24"/>
          <p:cNvSpPr txBox="1">
            <a:spLocks noGrp="1"/>
          </p:cNvSpPr>
          <p:nvPr>
            <p:ph type="title" idx="5"/>
          </p:nvPr>
        </p:nvSpPr>
        <p:spPr>
          <a:xfrm>
            <a:off x="6425633" y="2925002"/>
            <a:ext cx="1794001" cy="713600"/>
          </a:xfrm>
          <a:prstGeom prst="rect">
            <a:avLst/>
          </a:prstGeom>
        </p:spPr>
        <p:txBody>
          <a:bodyPr spcFirstLastPara="1">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160" name="Google Shape;160;p24"/>
          <p:cNvSpPr txBox="1">
            <a:spLocks noGrp="1"/>
          </p:cNvSpPr>
          <p:nvPr>
            <p:ph type="subTitle" idx="6"/>
          </p:nvPr>
        </p:nvSpPr>
        <p:spPr>
          <a:xfrm>
            <a:off x="6175636" y="4974603"/>
            <a:ext cx="2294000" cy="16468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
        <p:nvSpPr>
          <p:cNvPr id="161" name="Google Shape;161;p24"/>
          <p:cNvSpPr txBox="1">
            <a:spLocks noGrp="1"/>
          </p:cNvSpPr>
          <p:nvPr>
            <p:ph type="title" idx="7"/>
          </p:nvPr>
        </p:nvSpPr>
        <p:spPr>
          <a:xfrm>
            <a:off x="8816302" y="2925002"/>
            <a:ext cx="1919199" cy="713600"/>
          </a:xfrm>
          <a:prstGeom prst="rect">
            <a:avLst/>
          </a:prstGeom>
        </p:spPr>
        <p:txBody>
          <a:bodyPr spcFirstLastPara="1">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162" name="Google Shape;162;p24"/>
          <p:cNvSpPr txBox="1">
            <a:spLocks noGrp="1"/>
          </p:cNvSpPr>
          <p:nvPr>
            <p:ph type="subTitle" idx="8"/>
          </p:nvPr>
        </p:nvSpPr>
        <p:spPr>
          <a:xfrm>
            <a:off x="8628906" y="4974603"/>
            <a:ext cx="2294000" cy="16468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Tree>
    <p:extLst>
      <p:ext uri="{BB962C8B-B14F-4D97-AF65-F5344CB8AC3E}">
        <p14:creationId xmlns:p14="http://schemas.microsoft.com/office/powerpoint/2010/main" val="242533291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Section">
  <p:cSld name="Section">
    <p:spTree>
      <p:nvGrpSpPr>
        <p:cNvPr id="1" name="Shape 163"/>
        <p:cNvGrpSpPr/>
        <p:nvPr/>
      </p:nvGrpSpPr>
      <p:grpSpPr>
        <a:xfrm>
          <a:off x="0" y="0"/>
          <a:ext cx="0" cy="0"/>
          <a:chOff x="0" y="0"/>
          <a:chExt cx="0" cy="0"/>
        </a:xfrm>
      </p:grpSpPr>
      <p:sp>
        <p:nvSpPr>
          <p:cNvPr id="5" name="Google Shape;164;p25">
            <a:extLst>
              <a:ext uri="{FF2B5EF4-FFF2-40B4-BE49-F238E27FC236}">
                <a16:creationId xmlns:a16="http://schemas.microsoft.com/office/drawing/2014/main" id="{83A780E7-2A0E-4648-8DEB-CD700AF6B333}"/>
              </a:ext>
            </a:extLst>
          </p:cNvPr>
          <p:cNvSpPr/>
          <p:nvPr/>
        </p:nvSpPr>
        <p:spPr>
          <a:xfrm>
            <a:off x="-181241" y="-378793"/>
            <a:ext cx="6420808" cy="7690430"/>
          </a:xfrm>
          <a:custGeom>
            <a:avLst/>
            <a:gdLst/>
            <a:ahLst/>
            <a:cxnLst/>
            <a:rect l="l" t="t" r="r" b="b"/>
            <a:pathLst>
              <a:path w="174953" h="209528" extrusionOk="0">
                <a:moveTo>
                  <a:pt x="26848" y="25159"/>
                </a:moveTo>
                <a:cubicBezTo>
                  <a:pt x="26848" y="25159"/>
                  <a:pt x="27656" y="25663"/>
                  <a:pt x="28700" y="26215"/>
                </a:cubicBezTo>
                <a:cubicBezTo>
                  <a:pt x="28390" y="26490"/>
                  <a:pt x="28076" y="26789"/>
                  <a:pt x="27761" y="27113"/>
                </a:cubicBezTo>
                <a:cubicBezTo>
                  <a:pt x="27501" y="26441"/>
                  <a:pt x="27196" y="25789"/>
                  <a:pt x="26848" y="25159"/>
                </a:cubicBezTo>
                <a:close/>
                <a:moveTo>
                  <a:pt x="24779" y="30715"/>
                </a:moveTo>
                <a:lnTo>
                  <a:pt x="24779" y="30715"/>
                </a:lnTo>
                <a:cubicBezTo>
                  <a:pt x="22877" y="33090"/>
                  <a:pt x="22416" y="33496"/>
                  <a:pt x="22125" y="33496"/>
                </a:cubicBezTo>
                <a:cubicBezTo>
                  <a:pt x="21982" y="33496"/>
                  <a:pt x="21880" y="33398"/>
                  <a:pt x="21669" y="33387"/>
                </a:cubicBezTo>
                <a:cubicBezTo>
                  <a:pt x="21433" y="33376"/>
                  <a:pt x="21358" y="32638"/>
                  <a:pt x="21686" y="31474"/>
                </a:cubicBezTo>
                <a:cubicBezTo>
                  <a:pt x="22694" y="31266"/>
                  <a:pt x="23725" y="31014"/>
                  <a:pt x="24779" y="30715"/>
                </a:cubicBezTo>
                <a:close/>
                <a:moveTo>
                  <a:pt x="32790" y="49234"/>
                </a:moveTo>
                <a:cubicBezTo>
                  <a:pt x="33379" y="49234"/>
                  <a:pt x="33783" y="50185"/>
                  <a:pt x="34313" y="51498"/>
                </a:cubicBezTo>
                <a:cubicBezTo>
                  <a:pt x="33902" y="51802"/>
                  <a:pt x="33466" y="52133"/>
                  <a:pt x="33014" y="52487"/>
                </a:cubicBezTo>
                <a:cubicBezTo>
                  <a:pt x="32995" y="52439"/>
                  <a:pt x="32975" y="52394"/>
                  <a:pt x="32956" y="52346"/>
                </a:cubicBezTo>
                <a:cubicBezTo>
                  <a:pt x="32957" y="52346"/>
                  <a:pt x="31493" y="49261"/>
                  <a:pt x="32779" y="49234"/>
                </a:cubicBezTo>
                <a:cubicBezTo>
                  <a:pt x="32783" y="49234"/>
                  <a:pt x="32787" y="49234"/>
                  <a:pt x="32790" y="49234"/>
                </a:cubicBezTo>
                <a:close/>
                <a:moveTo>
                  <a:pt x="35022" y="53186"/>
                </a:moveTo>
                <a:cubicBezTo>
                  <a:pt x="35174" y="53522"/>
                  <a:pt x="35339" y="53865"/>
                  <a:pt x="35519" y="54207"/>
                </a:cubicBezTo>
                <a:lnTo>
                  <a:pt x="35518" y="54207"/>
                </a:lnTo>
                <a:cubicBezTo>
                  <a:pt x="35162" y="54529"/>
                  <a:pt x="34799" y="54870"/>
                  <a:pt x="34429" y="55231"/>
                </a:cubicBezTo>
                <a:cubicBezTo>
                  <a:pt x="34250" y="54953"/>
                  <a:pt x="34076" y="54661"/>
                  <a:pt x="33908" y="54359"/>
                </a:cubicBezTo>
                <a:cubicBezTo>
                  <a:pt x="34297" y="53948"/>
                  <a:pt x="34670" y="53556"/>
                  <a:pt x="35022" y="53186"/>
                </a:cubicBezTo>
                <a:close/>
                <a:moveTo>
                  <a:pt x="27532" y="50421"/>
                </a:moveTo>
                <a:lnTo>
                  <a:pt x="27532" y="50422"/>
                </a:lnTo>
                <a:cubicBezTo>
                  <a:pt x="27609" y="50646"/>
                  <a:pt x="27692" y="50891"/>
                  <a:pt x="27784" y="51165"/>
                </a:cubicBezTo>
                <a:cubicBezTo>
                  <a:pt x="28054" y="51966"/>
                  <a:pt x="28661" y="53622"/>
                  <a:pt x="29554" y="55416"/>
                </a:cubicBezTo>
                <a:cubicBezTo>
                  <a:pt x="29127" y="55808"/>
                  <a:pt x="28697" y="56214"/>
                  <a:pt x="28273" y="56632"/>
                </a:cubicBezTo>
                <a:cubicBezTo>
                  <a:pt x="28118" y="56335"/>
                  <a:pt x="27966" y="56029"/>
                  <a:pt x="27819" y="55705"/>
                </a:cubicBezTo>
                <a:cubicBezTo>
                  <a:pt x="27275" y="54502"/>
                  <a:pt x="26846" y="53493"/>
                  <a:pt x="26515" y="52649"/>
                </a:cubicBezTo>
                <a:cubicBezTo>
                  <a:pt x="26872" y="51882"/>
                  <a:pt x="27211" y="51139"/>
                  <a:pt x="27532" y="50421"/>
                </a:cubicBezTo>
                <a:close/>
                <a:moveTo>
                  <a:pt x="20052" y="46512"/>
                </a:moveTo>
                <a:cubicBezTo>
                  <a:pt x="20098" y="46512"/>
                  <a:pt x="20141" y="46515"/>
                  <a:pt x="20182" y="46519"/>
                </a:cubicBezTo>
                <a:cubicBezTo>
                  <a:pt x="20742" y="46577"/>
                  <a:pt x="20908" y="47479"/>
                  <a:pt x="20834" y="48962"/>
                </a:cubicBezTo>
                <a:cubicBezTo>
                  <a:pt x="20795" y="49753"/>
                  <a:pt x="20556" y="52602"/>
                  <a:pt x="20819" y="55478"/>
                </a:cubicBezTo>
                <a:cubicBezTo>
                  <a:pt x="20361" y="56454"/>
                  <a:pt x="19919" y="57471"/>
                  <a:pt x="19500" y="58528"/>
                </a:cubicBezTo>
                <a:cubicBezTo>
                  <a:pt x="19079" y="57378"/>
                  <a:pt x="18694" y="55987"/>
                  <a:pt x="18505" y="54427"/>
                </a:cubicBezTo>
                <a:cubicBezTo>
                  <a:pt x="18644" y="53762"/>
                  <a:pt x="18771" y="53083"/>
                  <a:pt x="18880" y="52388"/>
                </a:cubicBezTo>
                <a:cubicBezTo>
                  <a:pt x="19250" y="50049"/>
                  <a:pt x="19510" y="48163"/>
                  <a:pt x="19709" y="46580"/>
                </a:cubicBezTo>
                <a:cubicBezTo>
                  <a:pt x="19831" y="46527"/>
                  <a:pt x="19948" y="46512"/>
                  <a:pt x="20052" y="46512"/>
                </a:cubicBezTo>
                <a:close/>
                <a:moveTo>
                  <a:pt x="37284" y="56732"/>
                </a:moveTo>
                <a:cubicBezTo>
                  <a:pt x="37802" y="57286"/>
                  <a:pt x="38275" y="57765"/>
                  <a:pt x="38717" y="58173"/>
                </a:cubicBezTo>
                <a:cubicBezTo>
                  <a:pt x="38360" y="58386"/>
                  <a:pt x="38001" y="58621"/>
                  <a:pt x="37641" y="58880"/>
                </a:cubicBezTo>
                <a:cubicBezTo>
                  <a:pt x="37165" y="58483"/>
                  <a:pt x="36713" y="58058"/>
                  <a:pt x="36286" y="57608"/>
                </a:cubicBezTo>
                <a:cubicBezTo>
                  <a:pt x="36616" y="57321"/>
                  <a:pt x="36949" y="57028"/>
                  <a:pt x="37284" y="56732"/>
                </a:cubicBezTo>
                <a:close/>
                <a:moveTo>
                  <a:pt x="30792" y="57643"/>
                </a:moveTo>
                <a:cubicBezTo>
                  <a:pt x="30979" y="57944"/>
                  <a:pt x="31174" y="58239"/>
                  <a:pt x="31376" y="58526"/>
                </a:cubicBezTo>
                <a:cubicBezTo>
                  <a:pt x="31043" y="58920"/>
                  <a:pt x="30705" y="59330"/>
                  <a:pt x="30364" y="59757"/>
                </a:cubicBezTo>
                <a:cubicBezTo>
                  <a:pt x="30125" y="59475"/>
                  <a:pt x="29884" y="59172"/>
                  <a:pt x="29645" y="58846"/>
                </a:cubicBezTo>
                <a:cubicBezTo>
                  <a:pt x="30029" y="58445"/>
                  <a:pt x="30411" y="58045"/>
                  <a:pt x="30792" y="57643"/>
                </a:cubicBezTo>
                <a:close/>
                <a:moveTo>
                  <a:pt x="32965" y="60433"/>
                </a:moveTo>
                <a:cubicBezTo>
                  <a:pt x="33490" y="60947"/>
                  <a:pt x="34048" y="61384"/>
                  <a:pt x="34635" y="61702"/>
                </a:cubicBezTo>
                <a:cubicBezTo>
                  <a:pt x="34338" y="62059"/>
                  <a:pt x="34046" y="62440"/>
                  <a:pt x="33758" y="62843"/>
                </a:cubicBezTo>
                <a:cubicBezTo>
                  <a:pt x="33771" y="62754"/>
                  <a:pt x="33728" y="62666"/>
                  <a:pt x="33651" y="62620"/>
                </a:cubicBezTo>
                <a:cubicBezTo>
                  <a:pt x="33225" y="62364"/>
                  <a:pt x="32602" y="61941"/>
                  <a:pt x="31893" y="61319"/>
                </a:cubicBezTo>
                <a:cubicBezTo>
                  <a:pt x="32240" y="61034"/>
                  <a:pt x="32598" y="60739"/>
                  <a:pt x="32965" y="60433"/>
                </a:cubicBezTo>
                <a:close/>
                <a:moveTo>
                  <a:pt x="33636" y="63019"/>
                </a:moveTo>
                <a:cubicBezTo>
                  <a:pt x="33177" y="63681"/>
                  <a:pt x="32757" y="64367"/>
                  <a:pt x="32375" y="65076"/>
                </a:cubicBezTo>
                <a:lnTo>
                  <a:pt x="32374" y="65077"/>
                </a:lnTo>
                <a:cubicBezTo>
                  <a:pt x="30559" y="65235"/>
                  <a:pt x="28746" y="65431"/>
                  <a:pt x="26936" y="65664"/>
                </a:cubicBezTo>
                <a:cubicBezTo>
                  <a:pt x="26724" y="65694"/>
                  <a:pt x="26511" y="65727"/>
                  <a:pt x="26298" y="65757"/>
                </a:cubicBezTo>
                <a:cubicBezTo>
                  <a:pt x="26313" y="65742"/>
                  <a:pt x="26328" y="65726"/>
                  <a:pt x="26342" y="65711"/>
                </a:cubicBezTo>
                <a:cubicBezTo>
                  <a:pt x="26937" y="65262"/>
                  <a:pt x="28023" y="64429"/>
                  <a:pt x="29443" y="63300"/>
                </a:cubicBezTo>
                <a:cubicBezTo>
                  <a:pt x="29519" y="63301"/>
                  <a:pt x="29594" y="63301"/>
                  <a:pt x="29670" y="63301"/>
                </a:cubicBezTo>
                <a:cubicBezTo>
                  <a:pt x="31285" y="63301"/>
                  <a:pt x="32743" y="63149"/>
                  <a:pt x="33560" y="63043"/>
                </a:cubicBezTo>
                <a:cubicBezTo>
                  <a:pt x="33587" y="63040"/>
                  <a:pt x="33612" y="63031"/>
                  <a:pt x="33636" y="63019"/>
                </a:cubicBezTo>
                <a:close/>
                <a:moveTo>
                  <a:pt x="26288" y="65752"/>
                </a:moveTo>
                <a:cubicBezTo>
                  <a:pt x="26287" y="65755"/>
                  <a:pt x="26285" y="65757"/>
                  <a:pt x="26283" y="65759"/>
                </a:cubicBezTo>
                <a:lnTo>
                  <a:pt x="26279" y="65760"/>
                </a:lnTo>
                <a:lnTo>
                  <a:pt x="26288" y="65752"/>
                </a:lnTo>
                <a:close/>
                <a:moveTo>
                  <a:pt x="25721" y="62900"/>
                </a:moveTo>
                <a:cubicBezTo>
                  <a:pt x="26374" y="63057"/>
                  <a:pt x="27068" y="63160"/>
                  <a:pt x="27768" y="63222"/>
                </a:cubicBezTo>
                <a:cubicBezTo>
                  <a:pt x="27197" y="64033"/>
                  <a:pt x="26616" y="64890"/>
                  <a:pt x="26027" y="65796"/>
                </a:cubicBezTo>
                <a:cubicBezTo>
                  <a:pt x="24690" y="65987"/>
                  <a:pt x="23355" y="66199"/>
                  <a:pt x="22023" y="66431"/>
                </a:cubicBezTo>
                <a:cubicBezTo>
                  <a:pt x="22832" y="65768"/>
                  <a:pt x="24163" y="64476"/>
                  <a:pt x="25721" y="62900"/>
                </a:cubicBezTo>
                <a:close/>
                <a:moveTo>
                  <a:pt x="35209" y="65015"/>
                </a:moveTo>
                <a:lnTo>
                  <a:pt x="35208" y="65016"/>
                </a:lnTo>
                <a:cubicBezTo>
                  <a:pt x="36108" y="65301"/>
                  <a:pt x="37211" y="65748"/>
                  <a:pt x="38424" y="66292"/>
                </a:cubicBezTo>
                <a:cubicBezTo>
                  <a:pt x="37361" y="66725"/>
                  <a:pt x="36193" y="66953"/>
                  <a:pt x="34994" y="67118"/>
                </a:cubicBezTo>
                <a:cubicBezTo>
                  <a:pt x="33152" y="66072"/>
                  <a:pt x="31914" y="65667"/>
                  <a:pt x="31144" y="65520"/>
                </a:cubicBezTo>
                <a:cubicBezTo>
                  <a:pt x="32496" y="65326"/>
                  <a:pt x="33850" y="65158"/>
                  <a:pt x="35209" y="65015"/>
                </a:cubicBezTo>
                <a:close/>
                <a:moveTo>
                  <a:pt x="22115" y="60487"/>
                </a:moveTo>
                <a:cubicBezTo>
                  <a:pt x="22392" y="60976"/>
                  <a:pt x="22721" y="61393"/>
                  <a:pt x="23111" y="61716"/>
                </a:cubicBezTo>
                <a:cubicBezTo>
                  <a:pt x="23283" y="61857"/>
                  <a:pt x="23465" y="61986"/>
                  <a:pt x="23655" y="62099"/>
                </a:cubicBezTo>
                <a:cubicBezTo>
                  <a:pt x="22696" y="63534"/>
                  <a:pt x="21907" y="65026"/>
                  <a:pt x="21393" y="66545"/>
                </a:cubicBezTo>
                <a:cubicBezTo>
                  <a:pt x="20340" y="66735"/>
                  <a:pt x="19291" y="66937"/>
                  <a:pt x="18243" y="67153"/>
                </a:cubicBezTo>
                <a:cubicBezTo>
                  <a:pt x="18272" y="66983"/>
                  <a:pt x="18302" y="66811"/>
                  <a:pt x="18328" y="66643"/>
                </a:cubicBezTo>
                <a:cubicBezTo>
                  <a:pt x="18338" y="66584"/>
                  <a:pt x="18348" y="66523"/>
                  <a:pt x="18377" y="66472"/>
                </a:cubicBezTo>
                <a:cubicBezTo>
                  <a:pt x="18481" y="66291"/>
                  <a:pt x="18794" y="66270"/>
                  <a:pt x="18829" y="66063"/>
                </a:cubicBezTo>
                <a:cubicBezTo>
                  <a:pt x="18842" y="65982"/>
                  <a:pt x="18802" y="65897"/>
                  <a:pt x="18818" y="65816"/>
                </a:cubicBezTo>
                <a:cubicBezTo>
                  <a:pt x="18829" y="65756"/>
                  <a:pt x="18869" y="65706"/>
                  <a:pt x="18904" y="65656"/>
                </a:cubicBezTo>
                <a:cubicBezTo>
                  <a:pt x="19014" y="65500"/>
                  <a:pt x="19089" y="65323"/>
                  <a:pt x="19123" y="65135"/>
                </a:cubicBezTo>
                <a:cubicBezTo>
                  <a:pt x="19139" y="65047"/>
                  <a:pt x="19134" y="64941"/>
                  <a:pt x="19079" y="64878"/>
                </a:cubicBezTo>
                <a:cubicBezTo>
                  <a:pt x="19964" y="63672"/>
                  <a:pt x="21023" y="62169"/>
                  <a:pt x="22115" y="60487"/>
                </a:cubicBezTo>
                <a:close/>
                <a:moveTo>
                  <a:pt x="30293" y="65647"/>
                </a:moveTo>
                <a:cubicBezTo>
                  <a:pt x="31004" y="66258"/>
                  <a:pt x="31707" y="66853"/>
                  <a:pt x="32402" y="67430"/>
                </a:cubicBezTo>
                <a:cubicBezTo>
                  <a:pt x="31147" y="67585"/>
                  <a:pt x="29913" y="67785"/>
                  <a:pt x="28779" y="68189"/>
                </a:cubicBezTo>
                <a:cubicBezTo>
                  <a:pt x="27830" y="67535"/>
                  <a:pt x="26847" y="66929"/>
                  <a:pt x="25833" y="66386"/>
                </a:cubicBezTo>
                <a:cubicBezTo>
                  <a:pt x="26227" y="66316"/>
                  <a:pt x="26620" y="66242"/>
                  <a:pt x="27014" y="66174"/>
                </a:cubicBezTo>
                <a:cubicBezTo>
                  <a:pt x="28105" y="65984"/>
                  <a:pt x="29198" y="65811"/>
                  <a:pt x="30293" y="65647"/>
                </a:cubicBezTo>
                <a:close/>
                <a:moveTo>
                  <a:pt x="25594" y="66430"/>
                </a:moveTo>
                <a:cubicBezTo>
                  <a:pt x="26121" y="67184"/>
                  <a:pt x="26724" y="67990"/>
                  <a:pt x="27386" y="68829"/>
                </a:cubicBezTo>
                <a:lnTo>
                  <a:pt x="27386" y="68830"/>
                </a:lnTo>
                <a:cubicBezTo>
                  <a:pt x="27110" y="68991"/>
                  <a:pt x="26845" y="69173"/>
                  <a:pt x="26595" y="69373"/>
                </a:cubicBezTo>
                <a:cubicBezTo>
                  <a:pt x="26118" y="69753"/>
                  <a:pt x="25708" y="70197"/>
                  <a:pt x="25309" y="70657"/>
                </a:cubicBezTo>
                <a:cubicBezTo>
                  <a:pt x="23839" y="69217"/>
                  <a:pt x="22303" y="68077"/>
                  <a:pt x="20730" y="67411"/>
                </a:cubicBezTo>
                <a:cubicBezTo>
                  <a:pt x="22344" y="67053"/>
                  <a:pt x="23966" y="66725"/>
                  <a:pt x="25594" y="66430"/>
                </a:cubicBezTo>
                <a:close/>
                <a:moveTo>
                  <a:pt x="20258" y="67513"/>
                </a:moveTo>
                <a:cubicBezTo>
                  <a:pt x="21138" y="69237"/>
                  <a:pt x="22168" y="71023"/>
                  <a:pt x="23282" y="72812"/>
                </a:cubicBezTo>
                <a:cubicBezTo>
                  <a:pt x="22637" y="73348"/>
                  <a:pt x="21923" y="73800"/>
                  <a:pt x="21192" y="74229"/>
                </a:cubicBezTo>
                <a:cubicBezTo>
                  <a:pt x="20470" y="73457"/>
                  <a:pt x="19721" y="72696"/>
                  <a:pt x="18947" y="71955"/>
                </a:cubicBezTo>
                <a:cubicBezTo>
                  <a:pt x="19067" y="71815"/>
                  <a:pt x="19064" y="71562"/>
                  <a:pt x="18902" y="71458"/>
                </a:cubicBezTo>
                <a:cubicBezTo>
                  <a:pt x="19041" y="71309"/>
                  <a:pt x="19001" y="71033"/>
                  <a:pt x="18824" y="70929"/>
                </a:cubicBezTo>
                <a:cubicBezTo>
                  <a:pt x="18913" y="70889"/>
                  <a:pt x="18958" y="70789"/>
                  <a:pt x="18928" y="70697"/>
                </a:cubicBezTo>
                <a:cubicBezTo>
                  <a:pt x="18903" y="70616"/>
                  <a:pt x="18828" y="70564"/>
                  <a:pt x="18747" y="70564"/>
                </a:cubicBezTo>
                <a:cubicBezTo>
                  <a:pt x="18735" y="70564"/>
                  <a:pt x="18723" y="70565"/>
                  <a:pt x="18711" y="70567"/>
                </a:cubicBezTo>
                <a:cubicBezTo>
                  <a:pt x="18750" y="70487"/>
                  <a:pt x="18776" y="70395"/>
                  <a:pt x="18750" y="70310"/>
                </a:cubicBezTo>
                <a:cubicBezTo>
                  <a:pt x="18728" y="70239"/>
                  <a:pt x="18657" y="70180"/>
                  <a:pt x="18586" y="70180"/>
                </a:cubicBezTo>
                <a:cubicBezTo>
                  <a:pt x="18572" y="70180"/>
                  <a:pt x="18558" y="70182"/>
                  <a:pt x="18544" y="70187"/>
                </a:cubicBezTo>
                <a:cubicBezTo>
                  <a:pt x="18612" y="70124"/>
                  <a:pt x="18604" y="70010"/>
                  <a:pt x="18554" y="69931"/>
                </a:cubicBezTo>
                <a:cubicBezTo>
                  <a:pt x="18503" y="69854"/>
                  <a:pt x="18420" y="69805"/>
                  <a:pt x="18340" y="69759"/>
                </a:cubicBezTo>
                <a:cubicBezTo>
                  <a:pt x="18179" y="69665"/>
                  <a:pt x="18018" y="69571"/>
                  <a:pt x="17856" y="69477"/>
                </a:cubicBezTo>
                <a:cubicBezTo>
                  <a:pt x="17932" y="68997"/>
                  <a:pt x="18016" y="68508"/>
                  <a:pt x="18099" y="68021"/>
                </a:cubicBezTo>
                <a:lnTo>
                  <a:pt x="18099" y="68020"/>
                </a:lnTo>
                <a:cubicBezTo>
                  <a:pt x="18817" y="67845"/>
                  <a:pt x="19537" y="67676"/>
                  <a:pt x="20258" y="67513"/>
                </a:cubicBezTo>
                <a:close/>
                <a:moveTo>
                  <a:pt x="17969" y="74840"/>
                </a:moveTo>
                <a:lnTo>
                  <a:pt x="17969" y="74840"/>
                </a:lnTo>
                <a:cubicBezTo>
                  <a:pt x="18164" y="75153"/>
                  <a:pt x="18366" y="75470"/>
                  <a:pt x="18574" y="75790"/>
                </a:cubicBezTo>
                <a:cubicBezTo>
                  <a:pt x="18339" y="75947"/>
                  <a:pt x="18108" y="76109"/>
                  <a:pt x="17887" y="76280"/>
                </a:cubicBezTo>
                <a:cubicBezTo>
                  <a:pt x="17888" y="76273"/>
                  <a:pt x="17891" y="76264"/>
                  <a:pt x="17892" y="76256"/>
                </a:cubicBezTo>
                <a:cubicBezTo>
                  <a:pt x="17962" y="75938"/>
                  <a:pt x="18031" y="75615"/>
                  <a:pt x="18021" y="75289"/>
                </a:cubicBezTo>
                <a:cubicBezTo>
                  <a:pt x="18015" y="75138"/>
                  <a:pt x="17998" y="74988"/>
                  <a:pt x="17969" y="74840"/>
                </a:cubicBezTo>
                <a:close/>
                <a:moveTo>
                  <a:pt x="32089" y="85274"/>
                </a:moveTo>
                <a:cubicBezTo>
                  <a:pt x="32418" y="85697"/>
                  <a:pt x="32741" y="86109"/>
                  <a:pt x="33057" y="86508"/>
                </a:cubicBezTo>
                <a:lnTo>
                  <a:pt x="33056" y="86509"/>
                </a:lnTo>
                <a:cubicBezTo>
                  <a:pt x="32517" y="87190"/>
                  <a:pt x="32047" y="87917"/>
                  <a:pt x="31688" y="88588"/>
                </a:cubicBezTo>
                <a:cubicBezTo>
                  <a:pt x="31410" y="88107"/>
                  <a:pt x="31105" y="87592"/>
                  <a:pt x="30775" y="87049"/>
                </a:cubicBezTo>
                <a:cubicBezTo>
                  <a:pt x="31172" y="86466"/>
                  <a:pt x="31610" y="85872"/>
                  <a:pt x="32089" y="85274"/>
                </a:cubicBezTo>
                <a:close/>
                <a:moveTo>
                  <a:pt x="36297" y="90512"/>
                </a:moveTo>
                <a:cubicBezTo>
                  <a:pt x="36738" y="91044"/>
                  <a:pt x="37126" y="91506"/>
                  <a:pt x="37452" y="91892"/>
                </a:cubicBezTo>
                <a:cubicBezTo>
                  <a:pt x="36116" y="93499"/>
                  <a:pt x="35156" y="94632"/>
                  <a:pt x="34509" y="94632"/>
                </a:cubicBezTo>
                <a:cubicBezTo>
                  <a:pt x="34399" y="94632"/>
                  <a:pt x="34299" y="94599"/>
                  <a:pt x="34207" y="94531"/>
                </a:cubicBezTo>
                <a:cubicBezTo>
                  <a:pt x="33756" y="94200"/>
                  <a:pt x="34556" y="92390"/>
                  <a:pt x="36296" y="90512"/>
                </a:cubicBezTo>
                <a:close/>
                <a:moveTo>
                  <a:pt x="22407" y="90083"/>
                </a:moveTo>
                <a:cubicBezTo>
                  <a:pt x="22896" y="90751"/>
                  <a:pt x="23368" y="91383"/>
                  <a:pt x="23812" y="91969"/>
                </a:cubicBezTo>
                <a:cubicBezTo>
                  <a:pt x="23651" y="94294"/>
                  <a:pt x="23350" y="95513"/>
                  <a:pt x="22659" y="95725"/>
                </a:cubicBezTo>
                <a:cubicBezTo>
                  <a:pt x="22631" y="95734"/>
                  <a:pt x="22601" y="95738"/>
                  <a:pt x="22571" y="95738"/>
                </a:cubicBezTo>
                <a:cubicBezTo>
                  <a:pt x="21966" y="95738"/>
                  <a:pt x="20951" y="94057"/>
                  <a:pt x="22192" y="90140"/>
                </a:cubicBezTo>
                <a:lnTo>
                  <a:pt x="22407" y="90083"/>
                </a:lnTo>
                <a:close/>
                <a:moveTo>
                  <a:pt x="29975" y="88301"/>
                </a:moveTo>
                <a:cubicBezTo>
                  <a:pt x="30424" y="88760"/>
                  <a:pt x="30841" y="89196"/>
                  <a:pt x="31218" y="89598"/>
                </a:cubicBezTo>
                <a:cubicBezTo>
                  <a:pt x="30238" y="92009"/>
                  <a:pt x="29252" y="95776"/>
                  <a:pt x="28146" y="95776"/>
                </a:cubicBezTo>
                <a:cubicBezTo>
                  <a:pt x="28085" y="95776"/>
                  <a:pt x="28025" y="95765"/>
                  <a:pt x="27963" y="95741"/>
                </a:cubicBezTo>
                <a:lnTo>
                  <a:pt x="27963" y="95742"/>
                </a:lnTo>
                <a:cubicBezTo>
                  <a:pt x="27146" y="95431"/>
                  <a:pt x="27622" y="92221"/>
                  <a:pt x="29975" y="88301"/>
                </a:cubicBezTo>
                <a:close/>
                <a:moveTo>
                  <a:pt x="16593" y="95117"/>
                </a:moveTo>
                <a:cubicBezTo>
                  <a:pt x="16777" y="95347"/>
                  <a:pt x="16955" y="95561"/>
                  <a:pt x="17127" y="95761"/>
                </a:cubicBezTo>
                <a:cubicBezTo>
                  <a:pt x="17320" y="98247"/>
                  <a:pt x="17069" y="97724"/>
                  <a:pt x="16709" y="98040"/>
                </a:cubicBezTo>
                <a:cubicBezTo>
                  <a:pt x="16691" y="98056"/>
                  <a:pt x="16668" y="98063"/>
                  <a:pt x="16640" y="98063"/>
                </a:cubicBezTo>
                <a:cubicBezTo>
                  <a:pt x="16550" y="98063"/>
                  <a:pt x="16414" y="97978"/>
                  <a:pt x="16252" y="97813"/>
                </a:cubicBezTo>
                <a:cubicBezTo>
                  <a:pt x="16316" y="96909"/>
                  <a:pt x="16430" y="96009"/>
                  <a:pt x="16593" y="95117"/>
                </a:cubicBezTo>
                <a:close/>
                <a:moveTo>
                  <a:pt x="23780" y="106777"/>
                </a:moveTo>
                <a:cubicBezTo>
                  <a:pt x="24158" y="106777"/>
                  <a:pt x="24691" y="107214"/>
                  <a:pt x="25348" y="107963"/>
                </a:cubicBezTo>
                <a:cubicBezTo>
                  <a:pt x="25450" y="108079"/>
                  <a:pt x="25611" y="108270"/>
                  <a:pt x="25821" y="108513"/>
                </a:cubicBezTo>
                <a:cubicBezTo>
                  <a:pt x="25529" y="108563"/>
                  <a:pt x="25301" y="108605"/>
                  <a:pt x="25180" y="108629"/>
                </a:cubicBezTo>
                <a:cubicBezTo>
                  <a:pt x="25119" y="108640"/>
                  <a:pt x="25066" y="108677"/>
                  <a:pt x="25032" y="108729"/>
                </a:cubicBezTo>
                <a:cubicBezTo>
                  <a:pt x="24934" y="108886"/>
                  <a:pt x="24701" y="109263"/>
                  <a:pt x="24406" y="109800"/>
                </a:cubicBezTo>
                <a:cubicBezTo>
                  <a:pt x="22736" y="107669"/>
                  <a:pt x="23210" y="107110"/>
                  <a:pt x="23519" y="106866"/>
                </a:cubicBezTo>
                <a:cubicBezTo>
                  <a:pt x="23595" y="106806"/>
                  <a:pt x="23683" y="106777"/>
                  <a:pt x="23780" y="106777"/>
                </a:cubicBezTo>
                <a:close/>
                <a:moveTo>
                  <a:pt x="30021" y="112614"/>
                </a:moveTo>
                <a:cubicBezTo>
                  <a:pt x="30522" y="112995"/>
                  <a:pt x="31037" y="113341"/>
                  <a:pt x="31552" y="113623"/>
                </a:cubicBezTo>
                <a:cubicBezTo>
                  <a:pt x="31359" y="114064"/>
                  <a:pt x="31188" y="114505"/>
                  <a:pt x="31042" y="114936"/>
                </a:cubicBezTo>
                <a:cubicBezTo>
                  <a:pt x="30467" y="114701"/>
                  <a:pt x="29906" y="114433"/>
                  <a:pt x="29361" y="114131"/>
                </a:cubicBezTo>
                <a:cubicBezTo>
                  <a:pt x="29563" y="113635"/>
                  <a:pt x="29783" y="113128"/>
                  <a:pt x="30021" y="112614"/>
                </a:cubicBezTo>
                <a:close/>
                <a:moveTo>
                  <a:pt x="30450" y="117362"/>
                </a:moveTo>
                <a:cubicBezTo>
                  <a:pt x="29947" y="120488"/>
                  <a:pt x="29708" y="124894"/>
                  <a:pt x="28374" y="124894"/>
                </a:cubicBezTo>
                <a:cubicBezTo>
                  <a:pt x="28343" y="124894"/>
                  <a:pt x="28310" y="124892"/>
                  <a:pt x="28278" y="124887"/>
                </a:cubicBezTo>
                <a:cubicBezTo>
                  <a:pt x="27433" y="124757"/>
                  <a:pt x="27115" y="122123"/>
                  <a:pt x="28011" y="118326"/>
                </a:cubicBezTo>
                <a:cubicBezTo>
                  <a:pt x="28849" y="118076"/>
                  <a:pt x="29666" y="117753"/>
                  <a:pt x="30450" y="117362"/>
                </a:cubicBezTo>
                <a:close/>
                <a:moveTo>
                  <a:pt x="20336" y="118655"/>
                </a:moveTo>
                <a:lnTo>
                  <a:pt x="20336" y="118655"/>
                </a:lnTo>
                <a:cubicBezTo>
                  <a:pt x="20915" y="118774"/>
                  <a:pt x="21501" y="118859"/>
                  <a:pt x="22091" y="118913"/>
                </a:cubicBezTo>
                <a:cubicBezTo>
                  <a:pt x="22890" y="123362"/>
                  <a:pt x="23084" y="125654"/>
                  <a:pt x="22125" y="126189"/>
                </a:cubicBezTo>
                <a:cubicBezTo>
                  <a:pt x="22071" y="126220"/>
                  <a:pt x="22007" y="126235"/>
                  <a:pt x="21937" y="126235"/>
                </a:cubicBezTo>
                <a:cubicBezTo>
                  <a:pt x="21141" y="126235"/>
                  <a:pt x="19511" y="124196"/>
                  <a:pt x="20336" y="118655"/>
                </a:cubicBezTo>
                <a:close/>
                <a:moveTo>
                  <a:pt x="16158" y="129259"/>
                </a:moveTo>
                <a:cubicBezTo>
                  <a:pt x="16158" y="129263"/>
                  <a:pt x="16159" y="129267"/>
                  <a:pt x="16159" y="129271"/>
                </a:cubicBezTo>
                <a:lnTo>
                  <a:pt x="16152" y="129266"/>
                </a:lnTo>
                <a:cubicBezTo>
                  <a:pt x="16155" y="129263"/>
                  <a:pt x="16156" y="129261"/>
                  <a:pt x="16158" y="129259"/>
                </a:cubicBezTo>
                <a:close/>
                <a:moveTo>
                  <a:pt x="17274" y="137056"/>
                </a:moveTo>
                <a:cubicBezTo>
                  <a:pt x="17860" y="137056"/>
                  <a:pt x="18033" y="137421"/>
                  <a:pt x="18052" y="137467"/>
                </a:cubicBezTo>
                <a:cubicBezTo>
                  <a:pt x="18054" y="137471"/>
                  <a:pt x="18054" y="137471"/>
                  <a:pt x="18056" y="137477"/>
                </a:cubicBezTo>
                <a:cubicBezTo>
                  <a:pt x="18088" y="137569"/>
                  <a:pt x="18476" y="138902"/>
                  <a:pt x="15512" y="140556"/>
                </a:cubicBezTo>
                <a:cubicBezTo>
                  <a:pt x="15305" y="140673"/>
                  <a:pt x="15107" y="140808"/>
                  <a:pt x="14922" y="140959"/>
                </a:cubicBezTo>
                <a:cubicBezTo>
                  <a:pt x="14886" y="140852"/>
                  <a:pt x="14821" y="140711"/>
                  <a:pt x="14731" y="140658"/>
                </a:cubicBezTo>
                <a:lnTo>
                  <a:pt x="14731" y="140658"/>
                </a:lnTo>
                <a:cubicBezTo>
                  <a:pt x="14735" y="140658"/>
                  <a:pt x="14739" y="140658"/>
                  <a:pt x="14744" y="140658"/>
                </a:cubicBezTo>
                <a:cubicBezTo>
                  <a:pt x="14863" y="140658"/>
                  <a:pt x="14983" y="140601"/>
                  <a:pt x="15047" y="140500"/>
                </a:cubicBezTo>
                <a:cubicBezTo>
                  <a:pt x="15133" y="140365"/>
                  <a:pt x="15110" y="140171"/>
                  <a:pt x="14996" y="140060"/>
                </a:cubicBezTo>
                <a:lnTo>
                  <a:pt x="14996" y="140060"/>
                </a:lnTo>
                <a:cubicBezTo>
                  <a:pt x="15008" y="140061"/>
                  <a:pt x="15019" y="140062"/>
                  <a:pt x="15031" y="140062"/>
                </a:cubicBezTo>
                <a:cubicBezTo>
                  <a:pt x="15168" y="140062"/>
                  <a:pt x="15302" y="139964"/>
                  <a:pt x="15340" y="139830"/>
                </a:cubicBezTo>
                <a:cubicBezTo>
                  <a:pt x="15381" y="139686"/>
                  <a:pt x="15301" y="139517"/>
                  <a:pt x="15163" y="139456"/>
                </a:cubicBezTo>
                <a:lnTo>
                  <a:pt x="15163" y="139456"/>
                </a:lnTo>
                <a:cubicBezTo>
                  <a:pt x="15186" y="139460"/>
                  <a:pt x="15209" y="139462"/>
                  <a:pt x="15231" y="139462"/>
                </a:cubicBezTo>
                <a:cubicBezTo>
                  <a:pt x="15395" y="139462"/>
                  <a:pt x="15558" y="139365"/>
                  <a:pt x="15631" y="139217"/>
                </a:cubicBezTo>
                <a:cubicBezTo>
                  <a:pt x="15715" y="139050"/>
                  <a:pt x="15674" y="138829"/>
                  <a:pt x="15537" y="138701"/>
                </a:cubicBezTo>
                <a:cubicBezTo>
                  <a:pt x="15713" y="138699"/>
                  <a:pt x="15902" y="138625"/>
                  <a:pt x="15989" y="138470"/>
                </a:cubicBezTo>
                <a:cubicBezTo>
                  <a:pt x="16076" y="138316"/>
                  <a:pt x="16015" y="138082"/>
                  <a:pt x="15845" y="138031"/>
                </a:cubicBezTo>
                <a:cubicBezTo>
                  <a:pt x="15975" y="137994"/>
                  <a:pt x="16071" y="137881"/>
                  <a:pt x="16086" y="137745"/>
                </a:cubicBezTo>
                <a:cubicBezTo>
                  <a:pt x="16096" y="137637"/>
                  <a:pt x="16044" y="137530"/>
                  <a:pt x="15959" y="137463"/>
                </a:cubicBezTo>
                <a:cubicBezTo>
                  <a:pt x="16539" y="137158"/>
                  <a:pt x="16964" y="137056"/>
                  <a:pt x="17274" y="137056"/>
                </a:cubicBezTo>
                <a:close/>
                <a:moveTo>
                  <a:pt x="26321" y="138704"/>
                </a:moveTo>
                <a:cubicBezTo>
                  <a:pt x="26767" y="138704"/>
                  <a:pt x="27440" y="139070"/>
                  <a:pt x="28291" y="139702"/>
                </a:cubicBezTo>
                <a:cubicBezTo>
                  <a:pt x="29144" y="140336"/>
                  <a:pt x="32863" y="143315"/>
                  <a:pt x="36334" y="144534"/>
                </a:cubicBezTo>
                <a:lnTo>
                  <a:pt x="36334" y="144536"/>
                </a:lnTo>
                <a:cubicBezTo>
                  <a:pt x="36164" y="144712"/>
                  <a:pt x="35999" y="144892"/>
                  <a:pt x="35843" y="145071"/>
                </a:cubicBezTo>
                <a:cubicBezTo>
                  <a:pt x="35576" y="145378"/>
                  <a:pt x="35323" y="145697"/>
                  <a:pt x="35082" y="146023"/>
                </a:cubicBezTo>
                <a:cubicBezTo>
                  <a:pt x="33433" y="145584"/>
                  <a:pt x="31488" y="144830"/>
                  <a:pt x="29617" y="143535"/>
                </a:cubicBezTo>
                <a:cubicBezTo>
                  <a:pt x="25010" y="140351"/>
                  <a:pt x="25540" y="139321"/>
                  <a:pt x="25898" y="138887"/>
                </a:cubicBezTo>
                <a:cubicBezTo>
                  <a:pt x="26000" y="138763"/>
                  <a:pt x="26143" y="138704"/>
                  <a:pt x="26321" y="138704"/>
                </a:cubicBezTo>
                <a:close/>
                <a:moveTo>
                  <a:pt x="32124" y="151927"/>
                </a:moveTo>
                <a:lnTo>
                  <a:pt x="32124" y="151927"/>
                </a:lnTo>
                <a:cubicBezTo>
                  <a:pt x="30625" y="156170"/>
                  <a:pt x="30521" y="159496"/>
                  <a:pt x="30598" y="161134"/>
                </a:cubicBezTo>
                <a:cubicBezTo>
                  <a:pt x="30594" y="161117"/>
                  <a:pt x="30591" y="161099"/>
                  <a:pt x="30589" y="161082"/>
                </a:cubicBezTo>
                <a:lnTo>
                  <a:pt x="30486" y="161095"/>
                </a:lnTo>
                <a:cubicBezTo>
                  <a:pt x="30504" y="161258"/>
                  <a:pt x="30528" y="161421"/>
                  <a:pt x="30547" y="161584"/>
                </a:cubicBezTo>
                <a:cubicBezTo>
                  <a:pt x="30290" y="160468"/>
                  <a:pt x="29416" y="156684"/>
                  <a:pt x="28512" y="153008"/>
                </a:cubicBezTo>
                <a:cubicBezTo>
                  <a:pt x="29750" y="152770"/>
                  <a:pt x="30960" y="152408"/>
                  <a:pt x="32124" y="151927"/>
                </a:cubicBezTo>
                <a:close/>
                <a:moveTo>
                  <a:pt x="22612" y="153201"/>
                </a:moveTo>
                <a:lnTo>
                  <a:pt x="22612" y="153201"/>
                </a:lnTo>
                <a:cubicBezTo>
                  <a:pt x="23382" y="153296"/>
                  <a:pt x="24158" y="153343"/>
                  <a:pt x="24933" y="153343"/>
                </a:cubicBezTo>
                <a:cubicBezTo>
                  <a:pt x="25266" y="153343"/>
                  <a:pt x="25598" y="153335"/>
                  <a:pt x="25930" y="153317"/>
                </a:cubicBezTo>
                <a:cubicBezTo>
                  <a:pt x="26759" y="155627"/>
                  <a:pt x="28200" y="158454"/>
                  <a:pt x="30580" y="161854"/>
                </a:cubicBezTo>
                <a:cubicBezTo>
                  <a:pt x="30696" y="162814"/>
                  <a:pt x="30826" y="163771"/>
                  <a:pt x="30970" y="164728"/>
                </a:cubicBezTo>
                <a:cubicBezTo>
                  <a:pt x="30951" y="164704"/>
                  <a:pt x="30929" y="164678"/>
                  <a:pt x="30906" y="164649"/>
                </a:cubicBezTo>
                <a:cubicBezTo>
                  <a:pt x="29854" y="163338"/>
                  <a:pt x="25354" y="157664"/>
                  <a:pt x="22612" y="153201"/>
                </a:cubicBezTo>
                <a:close/>
                <a:moveTo>
                  <a:pt x="45426" y="159099"/>
                </a:moveTo>
                <a:cubicBezTo>
                  <a:pt x="45828" y="160607"/>
                  <a:pt x="46257" y="162098"/>
                  <a:pt x="46699" y="163550"/>
                </a:cubicBezTo>
                <a:cubicBezTo>
                  <a:pt x="45855" y="164101"/>
                  <a:pt x="45009" y="164676"/>
                  <a:pt x="44173" y="165274"/>
                </a:cubicBezTo>
                <a:cubicBezTo>
                  <a:pt x="43212" y="164281"/>
                  <a:pt x="42262" y="163620"/>
                  <a:pt x="41575" y="163214"/>
                </a:cubicBezTo>
                <a:cubicBezTo>
                  <a:pt x="42896" y="161836"/>
                  <a:pt x="44199" y="160440"/>
                  <a:pt x="45426" y="159099"/>
                </a:cubicBezTo>
                <a:close/>
                <a:moveTo>
                  <a:pt x="50938" y="164082"/>
                </a:moveTo>
                <a:lnTo>
                  <a:pt x="50938" y="164083"/>
                </a:lnTo>
                <a:cubicBezTo>
                  <a:pt x="51088" y="164690"/>
                  <a:pt x="51261" y="165406"/>
                  <a:pt x="51450" y="166201"/>
                </a:cubicBezTo>
                <a:cubicBezTo>
                  <a:pt x="51184" y="166395"/>
                  <a:pt x="50913" y="166595"/>
                  <a:pt x="50638" y="166800"/>
                </a:cubicBezTo>
                <a:cubicBezTo>
                  <a:pt x="50431" y="166121"/>
                  <a:pt x="50217" y="165490"/>
                  <a:pt x="49995" y="164909"/>
                </a:cubicBezTo>
                <a:cubicBezTo>
                  <a:pt x="50315" y="164629"/>
                  <a:pt x="50630" y="164354"/>
                  <a:pt x="50938" y="164082"/>
                </a:cubicBezTo>
                <a:close/>
                <a:moveTo>
                  <a:pt x="15231" y="150482"/>
                </a:moveTo>
                <a:cubicBezTo>
                  <a:pt x="15936" y="151042"/>
                  <a:pt x="16807" y="151553"/>
                  <a:pt x="17880" y="151985"/>
                </a:cubicBezTo>
                <a:cubicBezTo>
                  <a:pt x="19005" y="152437"/>
                  <a:pt x="20172" y="152779"/>
                  <a:pt x="21363" y="153008"/>
                </a:cubicBezTo>
                <a:cubicBezTo>
                  <a:pt x="21808" y="156047"/>
                  <a:pt x="23660" y="161484"/>
                  <a:pt x="30989" y="164863"/>
                </a:cubicBezTo>
                <a:cubicBezTo>
                  <a:pt x="31031" y="165148"/>
                  <a:pt x="31081" y="165430"/>
                  <a:pt x="31127" y="165714"/>
                </a:cubicBezTo>
                <a:cubicBezTo>
                  <a:pt x="30272" y="166142"/>
                  <a:pt x="29447" y="166598"/>
                  <a:pt x="28703" y="167133"/>
                </a:cubicBezTo>
                <a:cubicBezTo>
                  <a:pt x="25410" y="163527"/>
                  <a:pt x="20256" y="158144"/>
                  <a:pt x="14601" y="153220"/>
                </a:cubicBezTo>
                <a:cubicBezTo>
                  <a:pt x="14565" y="153004"/>
                  <a:pt x="14484" y="152800"/>
                  <a:pt x="14361" y="152620"/>
                </a:cubicBezTo>
                <a:lnTo>
                  <a:pt x="14361" y="152620"/>
                </a:lnTo>
                <a:cubicBezTo>
                  <a:pt x="14390" y="152627"/>
                  <a:pt x="14419" y="152631"/>
                  <a:pt x="14448" y="152631"/>
                </a:cubicBezTo>
                <a:cubicBezTo>
                  <a:pt x="14586" y="152631"/>
                  <a:pt x="14723" y="152550"/>
                  <a:pt x="14782" y="152425"/>
                </a:cubicBezTo>
                <a:cubicBezTo>
                  <a:pt x="14852" y="152273"/>
                  <a:pt x="14800" y="152074"/>
                  <a:pt x="14664" y="151977"/>
                </a:cubicBezTo>
                <a:cubicBezTo>
                  <a:pt x="14839" y="151965"/>
                  <a:pt x="14991" y="151851"/>
                  <a:pt x="15049" y="151687"/>
                </a:cubicBezTo>
                <a:cubicBezTo>
                  <a:pt x="15108" y="151522"/>
                  <a:pt x="15063" y="151337"/>
                  <a:pt x="14935" y="151217"/>
                </a:cubicBezTo>
                <a:lnTo>
                  <a:pt x="14935" y="151217"/>
                </a:lnTo>
                <a:cubicBezTo>
                  <a:pt x="14955" y="151221"/>
                  <a:pt x="14974" y="151223"/>
                  <a:pt x="14994" y="151223"/>
                </a:cubicBezTo>
                <a:cubicBezTo>
                  <a:pt x="15135" y="151223"/>
                  <a:pt x="15274" y="151125"/>
                  <a:pt x="15313" y="150988"/>
                </a:cubicBezTo>
                <a:cubicBezTo>
                  <a:pt x="15358" y="150832"/>
                  <a:pt x="15267" y="150650"/>
                  <a:pt x="15114" y="150593"/>
                </a:cubicBezTo>
                <a:cubicBezTo>
                  <a:pt x="15161" y="150565"/>
                  <a:pt x="15201" y="150528"/>
                  <a:pt x="15231" y="150482"/>
                </a:cubicBezTo>
                <a:close/>
                <a:moveTo>
                  <a:pt x="41200" y="163603"/>
                </a:moveTo>
                <a:cubicBezTo>
                  <a:pt x="41732" y="164385"/>
                  <a:pt x="42289" y="165288"/>
                  <a:pt x="42844" y="166250"/>
                </a:cubicBezTo>
                <a:cubicBezTo>
                  <a:pt x="42196" y="166740"/>
                  <a:pt x="41561" y="167242"/>
                  <a:pt x="40946" y="167755"/>
                </a:cubicBezTo>
                <a:cubicBezTo>
                  <a:pt x="40243" y="166996"/>
                  <a:pt x="39574" y="166384"/>
                  <a:pt x="38949" y="165895"/>
                </a:cubicBezTo>
                <a:cubicBezTo>
                  <a:pt x="39697" y="165149"/>
                  <a:pt x="40451" y="164380"/>
                  <a:pt x="41200" y="163603"/>
                </a:cubicBezTo>
                <a:close/>
                <a:moveTo>
                  <a:pt x="47741" y="166838"/>
                </a:moveTo>
                <a:cubicBezTo>
                  <a:pt x="47936" y="167433"/>
                  <a:pt x="48132" y="168016"/>
                  <a:pt x="48327" y="168586"/>
                </a:cubicBezTo>
                <a:cubicBezTo>
                  <a:pt x="47884" y="168941"/>
                  <a:pt x="47436" y="169307"/>
                  <a:pt x="46983" y="169685"/>
                </a:cubicBezTo>
                <a:cubicBezTo>
                  <a:pt x="46771" y="169138"/>
                  <a:pt x="46523" y="168603"/>
                  <a:pt x="46241" y="168086"/>
                </a:cubicBezTo>
                <a:cubicBezTo>
                  <a:pt x="46749" y="167669"/>
                  <a:pt x="47249" y="167252"/>
                  <a:pt x="47741" y="166838"/>
                </a:cubicBezTo>
                <a:close/>
                <a:moveTo>
                  <a:pt x="38665" y="168832"/>
                </a:moveTo>
                <a:cubicBezTo>
                  <a:pt x="38843" y="168984"/>
                  <a:pt x="39023" y="169137"/>
                  <a:pt x="39203" y="169290"/>
                </a:cubicBezTo>
                <a:cubicBezTo>
                  <a:pt x="38469" y="169976"/>
                  <a:pt x="37781" y="170675"/>
                  <a:pt x="37156" y="171386"/>
                </a:cubicBezTo>
                <a:cubicBezTo>
                  <a:pt x="37724" y="170559"/>
                  <a:pt x="38347" y="169761"/>
                  <a:pt x="38665" y="168832"/>
                </a:cubicBezTo>
                <a:close/>
                <a:moveTo>
                  <a:pt x="44589" y="169427"/>
                </a:moveTo>
                <a:cubicBezTo>
                  <a:pt x="44875" y="169970"/>
                  <a:pt x="45151" y="170507"/>
                  <a:pt x="45415" y="171030"/>
                </a:cubicBezTo>
                <a:cubicBezTo>
                  <a:pt x="45017" y="171380"/>
                  <a:pt x="44619" y="171739"/>
                  <a:pt x="44219" y="172107"/>
                </a:cubicBezTo>
                <a:cubicBezTo>
                  <a:pt x="43867" y="171548"/>
                  <a:pt x="43520" y="171026"/>
                  <a:pt x="43178" y="170541"/>
                </a:cubicBezTo>
                <a:cubicBezTo>
                  <a:pt x="43652" y="170171"/>
                  <a:pt x="44123" y="169801"/>
                  <a:pt x="44589" y="169427"/>
                </a:cubicBezTo>
                <a:close/>
                <a:moveTo>
                  <a:pt x="51997" y="168505"/>
                </a:moveTo>
                <a:lnTo>
                  <a:pt x="51997" y="168505"/>
                </a:lnTo>
                <a:cubicBezTo>
                  <a:pt x="52331" y="169912"/>
                  <a:pt x="52692" y="171430"/>
                  <a:pt x="53056" y="172934"/>
                </a:cubicBezTo>
                <a:cubicBezTo>
                  <a:pt x="52722" y="173087"/>
                  <a:pt x="52390" y="173237"/>
                  <a:pt x="52060" y="173383"/>
                </a:cubicBezTo>
                <a:cubicBezTo>
                  <a:pt x="51847" y="171905"/>
                  <a:pt x="51596" y="170565"/>
                  <a:pt x="51315" y="169348"/>
                </a:cubicBezTo>
                <a:cubicBezTo>
                  <a:pt x="51544" y="169061"/>
                  <a:pt x="51772" y="168778"/>
                  <a:pt x="51997" y="168505"/>
                </a:cubicBezTo>
                <a:close/>
                <a:moveTo>
                  <a:pt x="41875" y="171543"/>
                </a:moveTo>
                <a:cubicBezTo>
                  <a:pt x="42429" y="172005"/>
                  <a:pt x="42956" y="172446"/>
                  <a:pt x="43432" y="172841"/>
                </a:cubicBezTo>
                <a:cubicBezTo>
                  <a:pt x="43243" y="173021"/>
                  <a:pt x="43054" y="173202"/>
                  <a:pt x="42866" y="173385"/>
                </a:cubicBezTo>
                <a:cubicBezTo>
                  <a:pt x="42077" y="173081"/>
                  <a:pt x="41271" y="172820"/>
                  <a:pt x="40452" y="172606"/>
                </a:cubicBezTo>
                <a:cubicBezTo>
                  <a:pt x="40929" y="172257"/>
                  <a:pt x="41403" y="171902"/>
                  <a:pt x="41875" y="171543"/>
                </a:cubicBezTo>
                <a:close/>
                <a:moveTo>
                  <a:pt x="14384" y="154010"/>
                </a:moveTo>
                <a:cubicBezTo>
                  <a:pt x="14931" y="156244"/>
                  <a:pt x="17288" y="161613"/>
                  <a:pt x="27386" y="168279"/>
                </a:cubicBezTo>
                <a:cubicBezTo>
                  <a:pt x="27093" y="168591"/>
                  <a:pt x="26831" y="168930"/>
                  <a:pt x="26602" y="169291"/>
                </a:cubicBezTo>
                <a:cubicBezTo>
                  <a:pt x="26589" y="169310"/>
                  <a:pt x="26579" y="169331"/>
                  <a:pt x="26567" y="169351"/>
                </a:cubicBezTo>
                <a:cubicBezTo>
                  <a:pt x="21904" y="165391"/>
                  <a:pt x="16494" y="160975"/>
                  <a:pt x="15819" y="160246"/>
                </a:cubicBezTo>
                <a:cubicBezTo>
                  <a:pt x="15723" y="160143"/>
                  <a:pt x="15633" y="160034"/>
                  <a:pt x="15547" y="159923"/>
                </a:cubicBezTo>
                <a:cubicBezTo>
                  <a:pt x="13927" y="157853"/>
                  <a:pt x="13839" y="154600"/>
                  <a:pt x="13839" y="154599"/>
                </a:cubicBezTo>
                <a:lnTo>
                  <a:pt x="13839" y="154599"/>
                </a:lnTo>
                <a:cubicBezTo>
                  <a:pt x="13839" y="154600"/>
                  <a:pt x="13413" y="158545"/>
                  <a:pt x="15049" y="160883"/>
                </a:cubicBezTo>
                <a:cubicBezTo>
                  <a:pt x="16153" y="162460"/>
                  <a:pt x="20308" y="167780"/>
                  <a:pt x="25504" y="171702"/>
                </a:cubicBezTo>
                <a:cubicBezTo>
                  <a:pt x="25314" y="172190"/>
                  <a:pt x="25117" y="172675"/>
                  <a:pt x="24877" y="173138"/>
                </a:cubicBezTo>
                <a:cubicBezTo>
                  <a:pt x="24728" y="173419"/>
                  <a:pt x="24566" y="173693"/>
                  <a:pt x="24391" y="173957"/>
                </a:cubicBezTo>
                <a:cubicBezTo>
                  <a:pt x="22731" y="173106"/>
                  <a:pt x="20982" y="172288"/>
                  <a:pt x="19227" y="171597"/>
                </a:cubicBezTo>
                <a:cubicBezTo>
                  <a:pt x="17187" y="170793"/>
                  <a:pt x="15311" y="170106"/>
                  <a:pt x="13627" y="169506"/>
                </a:cubicBezTo>
                <a:cubicBezTo>
                  <a:pt x="13662" y="167539"/>
                  <a:pt x="13693" y="165579"/>
                  <a:pt x="13711" y="163640"/>
                </a:cubicBezTo>
                <a:cubicBezTo>
                  <a:pt x="13743" y="160547"/>
                  <a:pt x="13670" y="157352"/>
                  <a:pt x="13701" y="154259"/>
                </a:cubicBezTo>
                <a:lnTo>
                  <a:pt x="13701" y="154259"/>
                </a:lnTo>
                <a:cubicBezTo>
                  <a:pt x="13745" y="154269"/>
                  <a:pt x="13788" y="154273"/>
                  <a:pt x="13831" y="154273"/>
                </a:cubicBezTo>
                <a:cubicBezTo>
                  <a:pt x="14038" y="154273"/>
                  <a:pt x="14238" y="154168"/>
                  <a:pt x="14384" y="154010"/>
                </a:cubicBezTo>
                <a:close/>
                <a:moveTo>
                  <a:pt x="49426" y="171713"/>
                </a:moveTo>
                <a:cubicBezTo>
                  <a:pt x="49746" y="172598"/>
                  <a:pt x="50055" y="173435"/>
                  <a:pt x="50348" y="174208"/>
                </a:cubicBezTo>
                <a:cubicBezTo>
                  <a:pt x="49619" y="174603"/>
                  <a:pt x="48835" y="175077"/>
                  <a:pt x="48025" y="175601"/>
                </a:cubicBezTo>
                <a:cubicBezTo>
                  <a:pt x="48027" y="174855"/>
                  <a:pt x="47981" y="174110"/>
                  <a:pt x="47892" y="173370"/>
                </a:cubicBezTo>
                <a:cubicBezTo>
                  <a:pt x="48431" y="172825"/>
                  <a:pt x="48945" y="172273"/>
                  <a:pt x="49426" y="171713"/>
                </a:cubicBezTo>
                <a:close/>
                <a:moveTo>
                  <a:pt x="46998" y="174246"/>
                </a:moveTo>
                <a:cubicBezTo>
                  <a:pt x="47305" y="174887"/>
                  <a:pt x="47554" y="175419"/>
                  <a:pt x="47729" y="175796"/>
                </a:cubicBezTo>
                <a:cubicBezTo>
                  <a:pt x="47660" y="175839"/>
                  <a:pt x="47592" y="175885"/>
                  <a:pt x="47523" y="175931"/>
                </a:cubicBezTo>
                <a:lnTo>
                  <a:pt x="47524" y="175932"/>
                </a:lnTo>
                <a:cubicBezTo>
                  <a:pt x="47075" y="175621"/>
                  <a:pt x="46623" y="175314"/>
                  <a:pt x="46169" y="175010"/>
                </a:cubicBezTo>
                <a:cubicBezTo>
                  <a:pt x="46449" y="174758"/>
                  <a:pt x="46725" y="174504"/>
                  <a:pt x="46998" y="174246"/>
                </a:cubicBezTo>
                <a:close/>
                <a:moveTo>
                  <a:pt x="46057" y="175110"/>
                </a:moveTo>
                <a:cubicBezTo>
                  <a:pt x="46484" y="175423"/>
                  <a:pt x="46909" y="175739"/>
                  <a:pt x="47332" y="176058"/>
                </a:cubicBezTo>
                <a:lnTo>
                  <a:pt x="47333" y="176060"/>
                </a:lnTo>
                <a:cubicBezTo>
                  <a:pt x="47008" y="176278"/>
                  <a:pt x="46681" y="176504"/>
                  <a:pt x="46351" y="176736"/>
                </a:cubicBezTo>
                <a:cubicBezTo>
                  <a:pt x="45900" y="176702"/>
                  <a:pt x="45391" y="176681"/>
                  <a:pt x="44815" y="176681"/>
                </a:cubicBezTo>
                <a:cubicBezTo>
                  <a:pt x="44617" y="176681"/>
                  <a:pt x="44411" y="176684"/>
                  <a:pt x="44198" y="176689"/>
                </a:cubicBezTo>
                <a:cubicBezTo>
                  <a:pt x="44825" y="176182"/>
                  <a:pt x="45448" y="175655"/>
                  <a:pt x="46057" y="175110"/>
                </a:cubicBezTo>
                <a:close/>
                <a:moveTo>
                  <a:pt x="68439" y="170174"/>
                </a:moveTo>
                <a:lnTo>
                  <a:pt x="68439" y="170175"/>
                </a:lnTo>
                <a:cubicBezTo>
                  <a:pt x="69063" y="171312"/>
                  <a:pt x="70261" y="173457"/>
                  <a:pt x="71816" y="176032"/>
                </a:cubicBezTo>
                <a:cubicBezTo>
                  <a:pt x="71480" y="176479"/>
                  <a:pt x="71133" y="176936"/>
                  <a:pt x="70774" y="177404"/>
                </a:cubicBezTo>
                <a:cubicBezTo>
                  <a:pt x="69462" y="175679"/>
                  <a:pt x="68349" y="174379"/>
                  <a:pt x="67703" y="173651"/>
                </a:cubicBezTo>
                <a:cubicBezTo>
                  <a:pt x="67983" y="172467"/>
                  <a:pt x="68227" y="171301"/>
                  <a:pt x="68439" y="170174"/>
                </a:cubicBezTo>
                <a:close/>
                <a:moveTo>
                  <a:pt x="38294" y="174148"/>
                </a:moveTo>
                <a:cubicBezTo>
                  <a:pt x="39521" y="174211"/>
                  <a:pt x="40729" y="174292"/>
                  <a:pt x="41849" y="174393"/>
                </a:cubicBezTo>
                <a:cubicBezTo>
                  <a:pt x="40985" y="175267"/>
                  <a:pt x="40134" y="176178"/>
                  <a:pt x="39309" y="177124"/>
                </a:cubicBezTo>
                <a:cubicBezTo>
                  <a:pt x="38357" y="177257"/>
                  <a:pt x="37321" y="177427"/>
                  <a:pt x="36194" y="177637"/>
                </a:cubicBezTo>
                <a:cubicBezTo>
                  <a:pt x="36096" y="176994"/>
                  <a:pt x="35994" y="176352"/>
                  <a:pt x="35944" y="175717"/>
                </a:cubicBezTo>
                <a:cubicBezTo>
                  <a:pt x="36721" y="175218"/>
                  <a:pt x="37505" y="174695"/>
                  <a:pt x="38294" y="174148"/>
                </a:cubicBezTo>
                <a:close/>
                <a:moveTo>
                  <a:pt x="13567" y="172730"/>
                </a:moveTo>
                <a:cubicBezTo>
                  <a:pt x="16246" y="174368"/>
                  <a:pt x="19059" y="175775"/>
                  <a:pt x="21975" y="176937"/>
                </a:cubicBezTo>
                <a:cubicBezTo>
                  <a:pt x="21347" y="177671"/>
                  <a:pt x="20751" y="178421"/>
                  <a:pt x="20289" y="179249"/>
                </a:cubicBezTo>
                <a:cubicBezTo>
                  <a:pt x="19920" y="179203"/>
                  <a:pt x="19548" y="179162"/>
                  <a:pt x="19171" y="179126"/>
                </a:cubicBezTo>
                <a:cubicBezTo>
                  <a:pt x="16873" y="178910"/>
                  <a:pt x="15014" y="178770"/>
                  <a:pt x="13448" y="178671"/>
                </a:cubicBezTo>
                <a:cubicBezTo>
                  <a:pt x="13487" y="176703"/>
                  <a:pt x="13528" y="174717"/>
                  <a:pt x="13567" y="172730"/>
                </a:cubicBezTo>
                <a:close/>
                <a:moveTo>
                  <a:pt x="51529" y="177252"/>
                </a:moveTo>
                <a:cubicBezTo>
                  <a:pt x="51933" y="178264"/>
                  <a:pt x="52253" y="179038"/>
                  <a:pt x="52450" y="179509"/>
                </a:cubicBezTo>
                <a:cubicBezTo>
                  <a:pt x="52456" y="179528"/>
                  <a:pt x="52460" y="179547"/>
                  <a:pt x="52465" y="179565"/>
                </a:cubicBezTo>
                <a:cubicBezTo>
                  <a:pt x="52312" y="179446"/>
                  <a:pt x="52161" y="179323"/>
                  <a:pt x="52008" y="179203"/>
                </a:cubicBezTo>
                <a:cubicBezTo>
                  <a:pt x="51497" y="178811"/>
                  <a:pt x="50981" y="178428"/>
                  <a:pt x="50465" y="178045"/>
                </a:cubicBezTo>
                <a:lnTo>
                  <a:pt x="50465" y="178045"/>
                </a:lnTo>
                <a:cubicBezTo>
                  <a:pt x="50823" y="177781"/>
                  <a:pt x="51177" y="177517"/>
                  <a:pt x="51529" y="177252"/>
                </a:cubicBezTo>
                <a:close/>
                <a:moveTo>
                  <a:pt x="52475" y="179568"/>
                </a:moveTo>
                <a:cubicBezTo>
                  <a:pt x="52476" y="179571"/>
                  <a:pt x="52477" y="179574"/>
                  <a:pt x="52479" y="179577"/>
                </a:cubicBezTo>
                <a:lnTo>
                  <a:pt x="52476" y="179575"/>
                </a:lnTo>
                <a:cubicBezTo>
                  <a:pt x="52476" y="179572"/>
                  <a:pt x="52476" y="179570"/>
                  <a:pt x="52475" y="179568"/>
                </a:cubicBezTo>
                <a:close/>
                <a:moveTo>
                  <a:pt x="58074" y="171975"/>
                </a:moveTo>
                <a:cubicBezTo>
                  <a:pt x="57992" y="174416"/>
                  <a:pt x="58080" y="176844"/>
                  <a:pt x="58229" y="178962"/>
                </a:cubicBezTo>
                <a:cubicBezTo>
                  <a:pt x="57624" y="179243"/>
                  <a:pt x="56955" y="179538"/>
                  <a:pt x="56226" y="179849"/>
                </a:cubicBezTo>
                <a:cubicBezTo>
                  <a:pt x="56285" y="177949"/>
                  <a:pt x="56054" y="175953"/>
                  <a:pt x="55655" y="174001"/>
                </a:cubicBezTo>
                <a:cubicBezTo>
                  <a:pt x="56521" y="173292"/>
                  <a:pt x="57333" y="172609"/>
                  <a:pt x="58074" y="171975"/>
                </a:cubicBezTo>
                <a:close/>
                <a:moveTo>
                  <a:pt x="50146" y="178278"/>
                </a:moveTo>
                <a:cubicBezTo>
                  <a:pt x="50673" y="178703"/>
                  <a:pt x="51194" y="179134"/>
                  <a:pt x="51714" y="179567"/>
                </a:cubicBezTo>
                <a:lnTo>
                  <a:pt x="51714" y="179568"/>
                </a:lnTo>
                <a:cubicBezTo>
                  <a:pt x="51992" y="179798"/>
                  <a:pt x="52266" y="180036"/>
                  <a:pt x="52542" y="180270"/>
                </a:cubicBezTo>
                <a:cubicBezTo>
                  <a:pt x="52239" y="180259"/>
                  <a:pt x="51936" y="180254"/>
                  <a:pt x="51632" y="180254"/>
                </a:cubicBezTo>
                <a:cubicBezTo>
                  <a:pt x="49987" y="180254"/>
                  <a:pt x="48337" y="180405"/>
                  <a:pt x="46714" y="180663"/>
                </a:cubicBezTo>
                <a:cubicBezTo>
                  <a:pt x="47873" y="179900"/>
                  <a:pt x="49024" y="179096"/>
                  <a:pt x="50146" y="178278"/>
                </a:cubicBezTo>
                <a:close/>
                <a:moveTo>
                  <a:pt x="53702" y="175573"/>
                </a:moveTo>
                <a:cubicBezTo>
                  <a:pt x="54158" y="177405"/>
                  <a:pt x="54597" y="179090"/>
                  <a:pt x="54970" y="180368"/>
                </a:cubicBezTo>
                <a:cubicBezTo>
                  <a:pt x="54647" y="180498"/>
                  <a:pt x="54312" y="180631"/>
                  <a:pt x="53967" y="180766"/>
                </a:cubicBezTo>
                <a:cubicBezTo>
                  <a:pt x="53533" y="180414"/>
                  <a:pt x="53097" y="180066"/>
                  <a:pt x="52659" y="179719"/>
                </a:cubicBezTo>
                <a:cubicBezTo>
                  <a:pt x="52602" y="178612"/>
                  <a:pt x="52526" y="177562"/>
                  <a:pt x="52434" y="176563"/>
                </a:cubicBezTo>
                <a:cubicBezTo>
                  <a:pt x="52864" y="176231"/>
                  <a:pt x="53287" y="175902"/>
                  <a:pt x="53702" y="175573"/>
                </a:cubicBezTo>
                <a:close/>
                <a:moveTo>
                  <a:pt x="37393" y="179442"/>
                </a:moveTo>
                <a:cubicBezTo>
                  <a:pt x="37054" y="179876"/>
                  <a:pt x="36724" y="180318"/>
                  <a:pt x="36401" y="180767"/>
                </a:cubicBezTo>
                <a:cubicBezTo>
                  <a:pt x="36426" y="180361"/>
                  <a:pt x="36428" y="179954"/>
                  <a:pt x="36408" y="179548"/>
                </a:cubicBezTo>
                <a:lnTo>
                  <a:pt x="36408" y="179548"/>
                </a:lnTo>
                <a:cubicBezTo>
                  <a:pt x="36730" y="179514"/>
                  <a:pt x="37058" y="179478"/>
                  <a:pt x="37393" y="179442"/>
                </a:cubicBezTo>
                <a:close/>
                <a:moveTo>
                  <a:pt x="87099" y="181697"/>
                </a:moveTo>
                <a:lnTo>
                  <a:pt x="87115" y="181709"/>
                </a:lnTo>
                <a:lnTo>
                  <a:pt x="87084" y="181730"/>
                </a:lnTo>
                <a:cubicBezTo>
                  <a:pt x="87090" y="181719"/>
                  <a:pt x="87094" y="181708"/>
                  <a:pt x="87099" y="181697"/>
                </a:cubicBezTo>
                <a:close/>
                <a:moveTo>
                  <a:pt x="86445" y="181160"/>
                </a:moveTo>
                <a:lnTo>
                  <a:pt x="86445" y="181160"/>
                </a:lnTo>
                <a:cubicBezTo>
                  <a:pt x="86618" y="181305"/>
                  <a:pt x="86782" y="181440"/>
                  <a:pt x="86932" y="181563"/>
                </a:cubicBezTo>
                <a:cubicBezTo>
                  <a:pt x="86855" y="181706"/>
                  <a:pt x="86776" y="181850"/>
                  <a:pt x="86699" y="181992"/>
                </a:cubicBezTo>
                <a:cubicBezTo>
                  <a:pt x="86611" y="181966"/>
                  <a:pt x="86525" y="181936"/>
                  <a:pt x="86438" y="181907"/>
                </a:cubicBezTo>
                <a:cubicBezTo>
                  <a:pt x="86450" y="181688"/>
                  <a:pt x="86454" y="181440"/>
                  <a:pt x="86445" y="181160"/>
                </a:cubicBezTo>
                <a:close/>
                <a:moveTo>
                  <a:pt x="67630" y="173951"/>
                </a:moveTo>
                <a:cubicBezTo>
                  <a:pt x="68144" y="174908"/>
                  <a:pt x="68968" y="176535"/>
                  <a:pt x="69857" y="178619"/>
                </a:cubicBezTo>
                <a:cubicBezTo>
                  <a:pt x="69063" y="179713"/>
                  <a:pt x="68332" y="180855"/>
                  <a:pt x="67670" y="182035"/>
                </a:cubicBezTo>
                <a:cubicBezTo>
                  <a:pt x="67009" y="181420"/>
                  <a:pt x="66363" y="180796"/>
                  <a:pt x="65763" y="180200"/>
                </a:cubicBezTo>
                <a:cubicBezTo>
                  <a:pt x="66515" y="178147"/>
                  <a:pt x="67128" y="176026"/>
                  <a:pt x="67630" y="173951"/>
                </a:cubicBezTo>
                <a:close/>
                <a:moveTo>
                  <a:pt x="87227" y="181798"/>
                </a:moveTo>
                <a:lnTo>
                  <a:pt x="87227" y="181800"/>
                </a:lnTo>
                <a:cubicBezTo>
                  <a:pt x="87544" y="182053"/>
                  <a:pt x="87752" y="182212"/>
                  <a:pt x="87752" y="182212"/>
                </a:cubicBezTo>
                <a:cubicBezTo>
                  <a:pt x="87479" y="182184"/>
                  <a:pt x="87200" y="182127"/>
                  <a:pt x="86924" y="182054"/>
                </a:cubicBezTo>
                <a:cubicBezTo>
                  <a:pt x="86961" y="181978"/>
                  <a:pt x="87000" y="181904"/>
                  <a:pt x="87037" y="181828"/>
                </a:cubicBezTo>
                <a:cubicBezTo>
                  <a:pt x="87102" y="181819"/>
                  <a:pt x="87162" y="181808"/>
                  <a:pt x="87227" y="181798"/>
                </a:cubicBezTo>
                <a:close/>
                <a:moveTo>
                  <a:pt x="43828" y="178601"/>
                </a:moveTo>
                <a:lnTo>
                  <a:pt x="43828" y="178601"/>
                </a:lnTo>
                <a:cubicBezTo>
                  <a:pt x="42186" y="179876"/>
                  <a:pt x="40632" y="181198"/>
                  <a:pt x="39390" y="182374"/>
                </a:cubicBezTo>
                <a:cubicBezTo>
                  <a:pt x="39364" y="182366"/>
                  <a:pt x="39337" y="182363"/>
                  <a:pt x="39310" y="182363"/>
                </a:cubicBezTo>
                <a:cubicBezTo>
                  <a:pt x="39230" y="182363"/>
                  <a:pt x="39150" y="182395"/>
                  <a:pt x="39107" y="182465"/>
                </a:cubicBezTo>
                <a:cubicBezTo>
                  <a:pt x="39092" y="182385"/>
                  <a:pt x="39009" y="182336"/>
                  <a:pt x="38930" y="182336"/>
                </a:cubicBezTo>
                <a:cubicBezTo>
                  <a:pt x="38886" y="182336"/>
                  <a:pt x="38843" y="182351"/>
                  <a:pt x="38813" y="182385"/>
                </a:cubicBezTo>
                <a:cubicBezTo>
                  <a:pt x="38779" y="182425"/>
                  <a:pt x="38762" y="182479"/>
                  <a:pt x="38716" y="182502"/>
                </a:cubicBezTo>
                <a:cubicBezTo>
                  <a:pt x="38702" y="182509"/>
                  <a:pt x="38686" y="182512"/>
                  <a:pt x="38671" y="182512"/>
                </a:cubicBezTo>
                <a:cubicBezTo>
                  <a:pt x="38627" y="182512"/>
                  <a:pt x="38580" y="182489"/>
                  <a:pt x="38535" y="182478"/>
                </a:cubicBezTo>
                <a:cubicBezTo>
                  <a:pt x="38516" y="182473"/>
                  <a:pt x="38496" y="182470"/>
                  <a:pt x="38477" y="182470"/>
                </a:cubicBezTo>
                <a:cubicBezTo>
                  <a:pt x="38312" y="182470"/>
                  <a:pt x="38156" y="182650"/>
                  <a:pt x="38202" y="182816"/>
                </a:cubicBezTo>
                <a:cubicBezTo>
                  <a:pt x="38100" y="182586"/>
                  <a:pt x="37785" y="182461"/>
                  <a:pt x="37489" y="182461"/>
                </a:cubicBezTo>
                <a:cubicBezTo>
                  <a:pt x="37332" y="182461"/>
                  <a:pt x="37181" y="182496"/>
                  <a:pt x="37069" y="182569"/>
                </a:cubicBezTo>
                <a:cubicBezTo>
                  <a:pt x="37046" y="182390"/>
                  <a:pt x="36911" y="182246"/>
                  <a:pt x="36733" y="182216"/>
                </a:cubicBezTo>
                <a:cubicBezTo>
                  <a:pt x="36709" y="182212"/>
                  <a:pt x="36685" y="182210"/>
                  <a:pt x="36662" y="182210"/>
                </a:cubicBezTo>
                <a:cubicBezTo>
                  <a:pt x="36510" y="182210"/>
                  <a:pt x="36368" y="182294"/>
                  <a:pt x="36297" y="182433"/>
                </a:cubicBezTo>
                <a:cubicBezTo>
                  <a:pt x="36271" y="182385"/>
                  <a:pt x="36235" y="182343"/>
                  <a:pt x="36193" y="182309"/>
                </a:cubicBezTo>
                <a:cubicBezTo>
                  <a:pt x="36223" y="182157"/>
                  <a:pt x="36250" y="182005"/>
                  <a:pt x="36275" y="181853"/>
                </a:cubicBezTo>
                <a:cubicBezTo>
                  <a:pt x="37500" y="181310"/>
                  <a:pt x="39235" y="180298"/>
                  <a:pt x="41130" y="178985"/>
                </a:cubicBezTo>
                <a:cubicBezTo>
                  <a:pt x="42005" y="178867"/>
                  <a:pt x="42904" y="178739"/>
                  <a:pt x="43828" y="178601"/>
                </a:cubicBezTo>
                <a:close/>
                <a:moveTo>
                  <a:pt x="55772" y="183117"/>
                </a:moveTo>
                <a:lnTo>
                  <a:pt x="55772" y="183118"/>
                </a:lnTo>
                <a:cubicBezTo>
                  <a:pt x="55871" y="183208"/>
                  <a:pt x="55973" y="183298"/>
                  <a:pt x="56072" y="183389"/>
                </a:cubicBezTo>
                <a:cubicBezTo>
                  <a:pt x="55850" y="183361"/>
                  <a:pt x="55622" y="183342"/>
                  <a:pt x="55392" y="183330"/>
                </a:cubicBezTo>
                <a:cubicBezTo>
                  <a:pt x="55519" y="183260"/>
                  <a:pt x="55648" y="183188"/>
                  <a:pt x="55772" y="183117"/>
                </a:cubicBezTo>
                <a:close/>
                <a:moveTo>
                  <a:pt x="52710" y="180411"/>
                </a:moveTo>
                <a:cubicBezTo>
                  <a:pt x="52935" y="180603"/>
                  <a:pt x="53156" y="180799"/>
                  <a:pt x="53380" y="180993"/>
                </a:cubicBezTo>
                <a:cubicBezTo>
                  <a:pt x="52861" y="181191"/>
                  <a:pt x="52323" y="181392"/>
                  <a:pt x="51754" y="181599"/>
                </a:cubicBezTo>
                <a:cubicBezTo>
                  <a:pt x="49292" y="182493"/>
                  <a:pt x="47245" y="183380"/>
                  <a:pt x="45548" y="184217"/>
                </a:cubicBezTo>
                <a:cubicBezTo>
                  <a:pt x="44922" y="184069"/>
                  <a:pt x="44293" y="183921"/>
                  <a:pt x="43670" y="183777"/>
                </a:cubicBezTo>
                <a:cubicBezTo>
                  <a:pt x="47050" y="182696"/>
                  <a:pt x="50305" y="181533"/>
                  <a:pt x="52710" y="180411"/>
                </a:cubicBezTo>
                <a:close/>
                <a:moveTo>
                  <a:pt x="62634" y="178093"/>
                </a:moveTo>
                <a:cubicBezTo>
                  <a:pt x="62140" y="180273"/>
                  <a:pt x="61817" y="182487"/>
                  <a:pt x="61669" y="184716"/>
                </a:cubicBezTo>
                <a:cubicBezTo>
                  <a:pt x="60785" y="183830"/>
                  <a:pt x="60231" y="183176"/>
                  <a:pt x="59850" y="182725"/>
                </a:cubicBezTo>
                <a:cubicBezTo>
                  <a:pt x="60110" y="181785"/>
                  <a:pt x="60337" y="180857"/>
                  <a:pt x="60532" y="179942"/>
                </a:cubicBezTo>
                <a:cubicBezTo>
                  <a:pt x="61377" y="179272"/>
                  <a:pt x="62071" y="178649"/>
                  <a:pt x="62634" y="178093"/>
                </a:cubicBezTo>
                <a:close/>
                <a:moveTo>
                  <a:pt x="58441" y="181468"/>
                </a:moveTo>
                <a:cubicBezTo>
                  <a:pt x="58599" y="183045"/>
                  <a:pt x="58765" y="184286"/>
                  <a:pt x="58866" y="184977"/>
                </a:cubicBezTo>
                <a:cubicBezTo>
                  <a:pt x="58727" y="184850"/>
                  <a:pt x="58588" y="184722"/>
                  <a:pt x="58449" y="184595"/>
                </a:cubicBezTo>
                <a:cubicBezTo>
                  <a:pt x="57763" y="183977"/>
                  <a:pt x="57067" y="183373"/>
                  <a:pt x="56367" y="182774"/>
                </a:cubicBezTo>
                <a:cubicBezTo>
                  <a:pt x="57118" y="182330"/>
                  <a:pt x="57810" y="181895"/>
                  <a:pt x="58441" y="181468"/>
                </a:cubicBezTo>
                <a:close/>
                <a:moveTo>
                  <a:pt x="56395" y="183683"/>
                </a:moveTo>
                <a:lnTo>
                  <a:pt x="56395" y="183683"/>
                </a:lnTo>
                <a:cubicBezTo>
                  <a:pt x="56913" y="184164"/>
                  <a:pt x="57427" y="184650"/>
                  <a:pt x="57937" y="185140"/>
                </a:cubicBezTo>
                <a:cubicBezTo>
                  <a:pt x="58042" y="185241"/>
                  <a:pt x="58144" y="185346"/>
                  <a:pt x="58249" y="185449"/>
                </a:cubicBezTo>
                <a:cubicBezTo>
                  <a:pt x="58220" y="185446"/>
                  <a:pt x="58191" y="185445"/>
                  <a:pt x="58163" y="185445"/>
                </a:cubicBezTo>
                <a:cubicBezTo>
                  <a:pt x="58021" y="185445"/>
                  <a:pt x="57891" y="185480"/>
                  <a:pt x="57805" y="185556"/>
                </a:cubicBezTo>
                <a:cubicBezTo>
                  <a:pt x="57734" y="185361"/>
                  <a:pt x="57610" y="185129"/>
                  <a:pt x="57409" y="185129"/>
                </a:cubicBezTo>
                <a:cubicBezTo>
                  <a:pt x="57401" y="185129"/>
                  <a:pt x="57393" y="185130"/>
                  <a:pt x="57385" y="185131"/>
                </a:cubicBezTo>
                <a:cubicBezTo>
                  <a:pt x="57335" y="185135"/>
                  <a:pt x="57286" y="185154"/>
                  <a:pt x="57236" y="185154"/>
                </a:cubicBezTo>
                <a:cubicBezTo>
                  <a:pt x="57110" y="185153"/>
                  <a:pt x="57021" y="185035"/>
                  <a:pt x="56917" y="184964"/>
                </a:cubicBezTo>
                <a:cubicBezTo>
                  <a:pt x="56880" y="184939"/>
                  <a:pt x="56830" y="184926"/>
                  <a:pt x="56782" y="184926"/>
                </a:cubicBezTo>
                <a:cubicBezTo>
                  <a:pt x="56698" y="184926"/>
                  <a:pt x="56620" y="184966"/>
                  <a:pt x="56628" y="185047"/>
                </a:cubicBezTo>
                <a:cubicBezTo>
                  <a:pt x="56548" y="184979"/>
                  <a:pt x="56448" y="184908"/>
                  <a:pt x="56350" y="184908"/>
                </a:cubicBezTo>
                <a:cubicBezTo>
                  <a:pt x="56324" y="184908"/>
                  <a:pt x="56298" y="184913"/>
                  <a:pt x="56272" y="184924"/>
                </a:cubicBezTo>
                <a:cubicBezTo>
                  <a:pt x="56232" y="184942"/>
                  <a:pt x="56200" y="184976"/>
                  <a:pt x="56162" y="184999"/>
                </a:cubicBezTo>
                <a:cubicBezTo>
                  <a:pt x="56095" y="185040"/>
                  <a:pt x="56015" y="185049"/>
                  <a:pt x="55938" y="185057"/>
                </a:cubicBezTo>
                <a:lnTo>
                  <a:pt x="54540" y="185204"/>
                </a:lnTo>
                <a:cubicBezTo>
                  <a:pt x="54504" y="185208"/>
                  <a:pt x="54467" y="185210"/>
                  <a:pt x="54431" y="185210"/>
                </a:cubicBezTo>
                <a:cubicBezTo>
                  <a:pt x="54289" y="185210"/>
                  <a:pt x="54143" y="185183"/>
                  <a:pt x="53996" y="185142"/>
                </a:cubicBezTo>
                <a:cubicBezTo>
                  <a:pt x="54827" y="184662"/>
                  <a:pt x="55631" y="184175"/>
                  <a:pt x="56395" y="183683"/>
                </a:cubicBezTo>
                <a:close/>
                <a:moveTo>
                  <a:pt x="59590" y="183625"/>
                </a:moveTo>
                <a:cubicBezTo>
                  <a:pt x="59832" y="184140"/>
                  <a:pt x="60159" y="184760"/>
                  <a:pt x="60601" y="185473"/>
                </a:cubicBezTo>
                <a:cubicBezTo>
                  <a:pt x="60530" y="185449"/>
                  <a:pt x="60459" y="185422"/>
                  <a:pt x="60396" y="185422"/>
                </a:cubicBezTo>
                <a:cubicBezTo>
                  <a:pt x="60356" y="185422"/>
                  <a:pt x="60319" y="185433"/>
                  <a:pt x="60287" y="185462"/>
                </a:cubicBezTo>
                <a:cubicBezTo>
                  <a:pt x="60246" y="185499"/>
                  <a:pt x="60229" y="185558"/>
                  <a:pt x="60185" y="185589"/>
                </a:cubicBezTo>
                <a:cubicBezTo>
                  <a:pt x="60161" y="185607"/>
                  <a:pt x="60135" y="185613"/>
                  <a:pt x="60108" y="185613"/>
                </a:cubicBezTo>
                <a:cubicBezTo>
                  <a:pt x="60028" y="185613"/>
                  <a:pt x="59938" y="185555"/>
                  <a:pt x="59852" y="185537"/>
                </a:cubicBezTo>
                <a:cubicBezTo>
                  <a:pt x="59832" y="185533"/>
                  <a:pt x="59812" y="185531"/>
                  <a:pt x="59792" y="185531"/>
                </a:cubicBezTo>
                <a:cubicBezTo>
                  <a:pt x="59709" y="185531"/>
                  <a:pt x="59626" y="185563"/>
                  <a:pt x="59547" y="185596"/>
                </a:cubicBezTo>
                <a:lnTo>
                  <a:pt x="59535" y="185600"/>
                </a:lnTo>
                <a:cubicBezTo>
                  <a:pt x="59388" y="185463"/>
                  <a:pt x="59243" y="185325"/>
                  <a:pt x="59096" y="185189"/>
                </a:cubicBezTo>
                <a:cubicBezTo>
                  <a:pt x="59115" y="185128"/>
                  <a:pt x="59136" y="185070"/>
                  <a:pt x="59156" y="185010"/>
                </a:cubicBezTo>
                <a:lnTo>
                  <a:pt x="59156" y="185010"/>
                </a:lnTo>
                <a:cubicBezTo>
                  <a:pt x="59154" y="185031"/>
                  <a:pt x="59152" y="185051"/>
                  <a:pt x="59151" y="185072"/>
                </a:cubicBezTo>
                <a:cubicBezTo>
                  <a:pt x="59153" y="185048"/>
                  <a:pt x="59156" y="185024"/>
                  <a:pt x="59159" y="185000"/>
                </a:cubicBezTo>
                <a:cubicBezTo>
                  <a:pt x="59311" y="184539"/>
                  <a:pt x="59456" y="184080"/>
                  <a:pt x="59590" y="183625"/>
                </a:cubicBezTo>
                <a:close/>
                <a:moveTo>
                  <a:pt x="102001" y="185097"/>
                </a:moveTo>
                <a:cubicBezTo>
                  <a:pt x="102058" y="185164"/>
                  <a:pt x="102117" y="185234"/>
                  <a:pt x="102178" y="185307"/>
                </a:cubicBezTo>
                <a:cubicBezTo>
                  <a:pt x="101614" y="185562"/>
                  <a:pt x="101267" y="185726"/>
                  <a:pt x="101267" y="185726"/>
                </a:cubicBezTo>
                <a:cubicBezTo>
                  <a:pt x="101466" y="185538"/>
                  <a:pt x="101716" y="185325"/>
                  <a:pt x="102001" y="185097"/>
                </a:cubicBezTo>
                <a:close/>
                <a:moveTo>
                  <a:pt x="65273" y="181474"/>
                </a:moveTo>
                <a:cubicBezTo>
                  <a:pt x="65729" y="182191"/>
                  <a:pt x="66230" y="182958"/>
                  <a:pt x="66764" y="183755"/>
                </a:cubicBezTo>
                <a:cubicBezTo>
                  <a:pt x="66493" y="184308"/>
                  <a:pt x="66248" y="184841"/>
                  <a:pt x="66026" y="185354"/>
                </a:cubicBezTo>
                <a:cubicBezTo>
                  <a:pt x="66009" y="185354"/>
                  <a:pt x="65992" y="185353"/>
                  <a:pt x="65975" y="185353"/>
                </a:cubicBezTo>
                <a:cubicBezTo>
                  <a:pt x="65805" y="185353"/>
                  <a:pt x="65637" y="185393"/>
                  <a:pt x="65485" y="185470"/>
                </a:cubicBezTo>
                <a:cubicBezTo>
                  <a:pt x="65451" y="185606"/>
                  <a:pt x="65266" y="185615"/>
                  <a:pt x="65126" y="185622"/>
                </a:cubicBezTo>
                <a:cubicBezTo>
                  <a:pt x="64986" y="185628"/>
                  <a:pt x="64806" y="185746"/>
                  <a:pt x="64879" y="185867"/>
                </a:cubicBezTo>
                <a:cubicBezTo>
                  <a:pt x="64864" y="185902"/>
                  <a:pt x="64834" y="185917"/>
                  <a:pt x="64796" y="185917"/>
                </a:cubicBezTo>
                <a:cubicBezTo>
                  <a:pt x="64667" y="185917"/>
                  <a:pt x="64444" y="185746"/>
                  <a:pt x="64355" y="185648"/>
                </a:cubicBezTo>
                <a:cubicBezTo>
                  <a:pt x="64264" y="185546"/>
                  <a:pt x="64140" y="185422"/>
                  <a:pt x="64018" y="185422"/>
                </a:cubicBezTo>
                <a:cubicBezTo>
                  <a:pt x="63989" y="185422"/>
                  <a:pt x="63959" y="185429"/>
                  <a:pt x="63930" y="185446"/>
                </a:cubicBezTo>
                <a:cubicBezTo>
                  <a:pt x="63887" y="185471"/>
                  <a:pt x="63852" y="185516"/>
                  <a:pt x="63802" y="185520"/>
                </a:cubicBezTo>
                <a:cubicBezTo>
                  <a:pt x="63800" y="185520"/>
                  <a:pt x="63798" y="185520"/>
                  <a:pt x="63796" y="185520"/>
                </a:cubicBezTo>
                <a:cubicBezTo>
                  <a:pt x="63715" y="185520"/>
                  <a:pt x="63681" y="185416"/>
                  <a:pt x="63642" y="185343"/>
                </a:cubicBezTo>
                <a:cubicBezTo>
                  <a:pt x="63615" y="185294"/>
                  <a:pt x="63574" y="185252"/>
                  <a:pt x="63523" y="185227"/>
                </a:cubicBezTo>
                <a:cubicBezTo>
                  <a:pt x="64169" y="184035"/>
                  <a:pt x="64751" y="182775"/>
                  <a:pt x="65273" y="181474"/>
                </a:cubicBezTo>
                <a:close/>
                <a:moveTo>
                  <a:pt x="76293" y="171522"/>
                </a:moveTo>
                <a:cubicBezTo>
                  <a:pt x="78152" y="175598"/>
                  <a:pt x="80705" y="180916"/>
                  <a:pt x="82991" y="184698"/>
                </a:cubicBezTo>
                <a:cubicBezTo>
                  <a:pt x="82839" y="186169"/>
                  <a:pt x="82830" y="187253"/>
                  <a:pt x="82830" y="187253"/>
                </a:cubicBezTo>
                <a:cubicBezTo>
                  <a:pt x="82840" y="187275"/>
                  <a:pt x="82852" y="187298"/>
                  <a:pt x="82863" y="187321"/>
                </a:cubicBezTo>
                <a:cubicBezTo>
                  <a:pt x="82771" y="187215"/>
                  <a:pt x="82628" y="187151"/>
                  <a:pt x="82488" y="187151"/>
                </a:cubicBezTo>
                <a:cubicBezTo>
                  <a:pt x="82421" y="187151"/>
                  <a:pt x="82355" y="187165"/>
                  <a:pt x="82294" y="187197"/>
                </a:cubicBezTo>
                <a:cubicBezTo>
                  <a:pt x="82250" y="187027"/>
                  <a:pt x="82073" y="186918"/>
                  <a:pt x="81900" y="186918"/>
                </a:cubicBezTo>
                <a:cubicBezTo>
                  <a:pt x="81825" y="186918"/>
                  <a:pt x="81750" y="186939"/>
                  <a:pt x="81689" y="186985"/>
                </a:cubicBezTo>
                <a:cubicBezTo>
                  <a:pt x="81720" y="186865"/>
                  <a:pt x="81617" y="186729"/>
                  <a:pt x="81492" y="186728"/>
                </a:cubicBezTo>
                <a:cubicBezTo>
                  <a:pt x="81461" y="186728"/>
                  <a:pt x="81430" y="186735"/>
                  <a:pt x="81404" y="186750"/>
                </a:cubicBezTo>
                <a:cubicBezTo>
                  <a:pt x="80147" y="183086"/>
                  <a:pt x="77177" y="179076"/>
                  <a:pt x="74347" y="175825"/>
                </a:cubicBezTo>
                <a:lnTo>
                  <a:pt x="76293" y="171522"/>
                </a:lnTo>
                <a:close/>
                <a:moveTo>
                  <a:pt x="71183" y="181967"/>
                </a:moveTo>
                <a:cubicBezTo>
                  <a:pt x="71947" y="183925"/>
                  <a:pt x="73117" y="185978"/>
                  <a:pt x="74369" y="187831"/>
                </a:cubicBezTo>
                <a:cubicBezTo>
                  <a:pt x="73883" y="187765"/>
                  <a:pt x="73398" y="187681"/>
                  <a:pt x="72914" y="187584"/>
                </a:cubicBezTo>
                <a:lnTo>
                  <a:pt x="72914" y="187585"/>
                </a:lnTo>
                <a:cubicBezTo>
                  <a:pt x="71891" y="186227"/>
                  <a:pt x="70840" y="184975"/>
                  <a:pt x="69901" y="184055"/>
                </a:cubicBezTo>
                <a:cubicBezTo>
                  <a:pt x="70344" y="183367"/>
                  <a:pt x="70772" y="182667"/>
                  <a:pt x="71183" y="181967"/>
                </a:cubicBezTo>
                <a:close/>
                <a:moveTo>
                  <a:pt x="73190" y="178263"/>
                </a:moveTo>
                <a:cubicBezTo>
                  <a:pt x="75169" y="181419"/>
                  <a:pt x="77531" y="184925"/>
                  <a:pt x="79956" y="187932"/>
                </a:cubicBezTo>
                <a:cubicBezTo>
                  <a:pt x="79171" y="188009"/>
                  <a:pt x="78382" y="188047"/>
                  <a:pt x="77594" y="188047"/>
                </a:cubicBezTo>
                <a:cubicBezTo>
                  <a:pt x="77513" y="188047"/>
                  <a:pt x="77432" y="188047"/>
                  <a:pt x="77351" y="188046"/>
                </a:cubicBezTo>
                <a:cubicBezTo>
                  <a:pt x="75869" y="184920"/>
                  <a:pt x="74098" y="182065"/>
                  <a:pt x="72448" y="179700"/>
                </a:cubicBezTo>
                <a:cubicBezTo>
                  <a:pt x="72706" y="179214"/>
                  <a:pt x="72953" y="178736"/>
                  <a:pt x="73190" y="178263"/>
                </a:cubicBezTo>
                <a:close/>
                <a:moveTo>
                  <a:pt x="83817" y="188602"/>
                </a:moveTo>
                <a:cubicBezTo>
                  <a:pt x="83846" y="188632"/>
                  <a:pt x="83875" y="188662"/>
                  <a:pt x="83904" y="188692"/>
                </a:cubicBezTo>
                <a:cubicBezTo>
                  <a:pt x="83860" y="188715"/>
                  <a:pt x="83814" y="188738"/>
                  <a:pt x="83771" y="188760"/>
                </a:cubicBezTo>
                <a:lnTo>
                  <a:pt x="83747" y="188759"/>
                </a:lnTo>
                <a:cubicBezTo>
                  <a:pt x="83780" y="188712"/>
                  <a:pt x="83804" y="188658"/>
                  <a:pt x="83817" y="188602"/>
                </a:cubicBezTo>
                <a:close/>
                <a:moveTo>
                  <a:pt x="122860" y="188795"/>
                </a:moveTo>
                <a:cubicBezTo>
                  <a:pt x="122861" y="188795"/>
                  <a:pt x="123056" y="188806"/>
                  <a:pt x="123366" y="188818"/>
                </a:cubicBezTo>
                <a:cubicBezTo>
                  <a:pt x="123461" y="188956"/>
                  <a:pt x="123555" y="189095"/>
                  <a:pt x="123652" y="189234"/>
                </a:cubicBezTo>
                <a:cubicBezTo>
                  <a:pt x="123371" y="189108"/>
                  <a:pt x="123100" y="188964"/>
                  <a:pt x="122860" y="188795"/>
                </a:cubicBezTo>
                <a:close/>
                <a:moveTo>
                  <a:pt x="125479" y="191798"/>
                </a:moveTo>
                <a:lnTo>
                  <a:pt x="125481" y="191802"/>
                </a:lnTo>
                <a:lnTo>
                  <a:pt x="125476" y="191802"/>
                </a:lnTo>
                <a:cubicBezTo>
                  <a:pt x="125476" y="191800"/>
                  <a:pt x="125477" y="191800"/>
                  <a:pt x="125479" y="191798"/>
                </a:cubicBezTo>
                <a:close/>
                <a:moveTo>
                  <a:pt x="128025" y="187909"/>
                </a:moveTo>
                <a:cubicBezTo>
                  <a:pt x="129068" y="190104"/>
                  <a:pt x="130509" y="192325"/>
                  <a:pt x="131912" y="194173"/>
                </a:cubicBezTo>
                <a:cubicBezTo>
                  <a:pt x="131463" y="194143"/>
                  <a:pt x="131015" y="194115"/>
                  <a:pt x="130571" y="194081"/>
                </a:cubicBezTo>
                <a:cubicBezTo>
                  <a:pt x="130564" y="194072"/>
                  <a:pt x="130559" y="194064"/>
                  <a:pt x="130552" y="194055"/>
                </a:cubicBezTo>
                <a:cubicBezTo>
                  <a:pt x="130641" y="193697"/>
                  <a:pt x="130390" y="193309"/>
                  <a:pt x="130046" y="193174"/>
                </a:cubicBezTo>
                <a:cubicBezTo>
                  <a:pt x="130000" y="193157"/>
                  <a:pt x="129953" y="193143"/>
                  <a:pt x="129905" y="193132"/>
                </a:cubicBezTo>
                <a:cubicBezTo>
                  <a:pt x="128733" y="191492"/>
                  <a:pt x="127473" y="189919"/>
                  <a:pt x="126350" y="188777"/>
                </a:cubicBezTo>
                <a:cubicBezTo>
                  <a:pt x="126982" y="188719"/>
                  <a:pt x="127506" y="188614"/>
                  <a:pt x="127710" y="188431"/>
                </a:cubicBezTo>
                <a:cubicBezTo>
                  <a:pt x="127710" y="188431"/>
                  <a:pt x="127829" y="188236"/>
                  <a:pt x="128025" y="187909"/>
                </a:cubicBezTo>
                <a:close/>
                <a:moveTo>
                  <a:pt x="133228" y="177579"/>
                </a:moveTo>
                <a:cubicBezTo>
                  <a:pt x="134690" y="180728"/>
                  <a:pt x="136453" y="184347"/>
                  <a:pt x="138154" y="187379"/>
                </a:cubicBezTo>
                <a:cubicBezTo>
                  <a:pt x="138620" y="189527"/>
                  <a:pt x="138226" y="191810"/>
                  <a:pt x="138416" y="193986"/>
                </a:cubicBezTo>
                <a:cubicBezTo>
                  <a:pt x="138352" y="194083"/>
                  <a:pt x="138292" y="194180"/>
                  <a:pt x="138229" y="194276"/>
                </a:cubicBezTo>
                <a:cubicBezTo>
                  <a:pt x="138087" y="190303"/>
                  <a:pt x="134834" y="185414"/>
                  <a:pt x="131495" y="181407"/>
                </a:cubicBezTo>
                <a:cubicBezTo>
                  <a:pt x="131518" y="181353"/>
                  <a:pt x="131540" y="181298"/>
                  <a:pt x="131561" y="181245"/>
                </a:cubicBezTo>
                <a:lnTo>
                  <a:pt x="131561" y="181245"/>
                </a:lnTo>
                <a:cubicBezTo>
                  <a:pt x="131543" y="181246"/>
                  <a:pt x="131526" y="181246"/>
                  <a:pt x="131508" y="181246"/>
                </a:cubicBezTo>
                <a:cubicBezTo>
                  <a:pt x="131457" y="181246"/>
                  <a:pt x="131405" y="181244"/>
                  <a:pt x="131355" y="181240"/>
                </a:cubicBezTo>
                <a:cubicBezTo>
                  <a:pt x="131098" y="180933"/>
                  <a:pt x="130841" y="180633"/>
                  <a:pt x="130584" y="180337"/>
                </a:cubicBezTo>
                <a:lnTo>
                  <a:pt x="132157" y="179599"/>
                </a:lnTo>
                <a:cubicBezTo>
                  <a:pt x="132157" y="179599"/>
                  <a:pt x="132615" y="178828"/>
                  <a:pt x="133228" y="177579"/>
                </a:cubicBezTo>
                <a:close/>
                <a:moveTo>
                  <a:pt x="130218" y="184037"/>
                </a:moveTo>
                <a:cubicBezTo>
                  <a:pt x="132532" y="187641"/>
                  <a:pt x="135268" y="191538"/>
                  <a:pt x="137981" y="194552"/>
                </a:cubicBezTo>
                <a:cubicBezTo>
                  <a:pt x="136780" y="194475"/>
                  <a:pt x="135576" y="194401"/>
                  <a:pt x="134367" y="194331"/>
                </a:cubicBezTo>
                <a:cubicBezTo>
                  <a:pt x="132978" y="191030"/>
                  <a:pt x="131201" y="187972"/>
                  <a:pt x="129480" y="185389"/>
                </a:cubicBezTo>
                <a:cubicBezTo>
                  <a:pt x="129725" y="184951"/>
                  <a:pt x="129976" y="184495"/>
                  <a:pt x="130218" y="184037"/>
                </a:cubicBezTo>
                <a:close/>
                <a:moveTo>
                  <a:pt x="46477" y="0"/>
                </a:moveTo>
                <a:cubicBezTo>
                  <a:pt x="45091" y="0"/>
                  <a:pt x="42466" y="110"/>
                  <a:pt x="40102" y="827"/>
                </a:cubicBezTo>
                <a:cubicBezTo>
                  <a:pt x="40102" y="827"/>
                  <a:pt x="40169" y="2747"/>
                  <a:pt x="39550" y="4360"/>
                </a:cubicBezTo>
                <a:cubicBezTo>
                  <a:pt x="39550" y="4360"/>
                  <a:pt x="38998" y="1757"/>
                  <a:pt x="38608" y="1122"/>
                </a:cubicBezTo>
                <a:cubicBezTo>
                  <a:pt x="38608" y="1122"/>
                  <a:pt x="35411" y="1419"/>
                  <a:pt x="34124" y="2007"/>
                </a:cubicBezTo>
                <a:cubicBezTo>
                  <a:pt x="32837" y="2594"/>
                  <a:pt x="29332" y="2787"/>
                  <a:pt x="28702" y="3057"/>
                </a:cubicBezTo>
                <a:cubicBezTo>
                  <a:pt x="28702" y="3057"/>
                  <a:pt x="27883" y="10155"/>
                  <a:pt x="27102" y="12411"/>
                </a:cubicBezTo>
                <a:cubicBezTo>
                  <a:pt x="27102" y="12411"/>
                  <a:pt x="27198" y="6324"/>
                  <a:pt x="26447" y="3978"/>
                </a:cubicBezTo>
                <a:cubicBezTo>
                  <a:pt x="26447" y="3978"/>
                  <a:pt x="24101" y="4729"/>
                  <a:pt x="22132" y="5681"/>
                </a:cubicBezTo>
                <a:cubicBezTo>
                  <a:pt x="21045" y="6207"/>
                  <a:pt x="19797" y="6832"/>
                  <a:pt x="18791" y="7383"/>
                </a:cubicBezTo>
                <a:lnTo>
                  <a:pt x="18793" y="7189"/>
                </a:lnTo>
                <a:lnTo>
                  <a:pt x="0" y="7386"/>
                </a:lnTo>
                <a:lnTo>
                  <a:pt x="0" y="209527"/>
                </a:lnTo>
                <a:lnTo>
                  <a:pt x="174326" y="209526"/>
                </a:lnTo>
                <a:lnTo>
                  <a:pt x="174952" y="197921"/>
                </a:lnTo>
                <a:lnTo>
                  <a:pt x="174952" y="197921"/>
                </a:lnTo>
                <a:cubicBezTo>
                  <a:pt x="173722" y="198048"/>
                  <a:pt x="172488" y="198111"/>
                  <a:pt x="171254" y="198111"/>
                </a:cubicBezTo>
                <a:cubicBezTo>
                  <a:pt x="168585" y="198111"/>
                  <a:pt x="165920" y="197814"/>
                  <a:pt x="163309" y="197224"/>
                </a:cubicBezTo>
                <a:cubicBezTo>
                  <a:pt x="162252" y="196985"/>
                  <a:pt x="161205" y="196698"/>
                  <a:pt x="160140" y="196501"/>
                </a:cubicBezTo>
                <a:cubicBezTo>
                  <a:pt x="158922" y="196276"/>
                  <a:pt x="157686" y="196170"/>
                  <a:pt x="156452" y="196066"/>
                </a:cubicBezTo>
                <a:cubicBezTo>
                  <a:pt x="156263" y="196050"/>
                  <a:pt x="156072" y="196033"/>
                  <a:pt x="155881" y="196017"/>
                </a:cubicBezTo>
                <a:cubicBezTo>
                  <a:pt x="160286" y="194760"/>
                  <a:pt x="162909" y="193257"/>
                  <a:pt x="162910" y="193257"/>
                </a:cubicBezTo>
                <a:lnTo>
                  <a:pt x="162910" y="193257"/>
                </a:lnTo>
                <a:cubicBezTo>
                  <a:pt x="162005" y="193740"/>
                  <a:pt x="159397" y="193748"/>
                  <a:pt x="155468" y="193906"/>
                </a:cubicBezTo>
                <a:cubicBezTo>
                  <a:pt x="156311" y="192735"/>
                  <a:pt x="157300" y="191661"/>
                  <a:pt x="158180" y="190512"/>
                </a:cubicBezTo>
                <a:cubicBezTo>
                  <a:pt x="159477" y="188818"/>
                  <a:pt x="160536" y="186954"/>
                  <a:pt x="161328" y="184973"/>
                </a:cubicBezTo>
                <a:cubicBezTo>
                  <a:pt x="161547" y="183075"/>
                  <a:pt x="161380" y="181156"/>
                  <a:pt x="160709" y="179365"/>
                </a:cubicBezTo>
                <a:cubicBezTo>
                  <a:pt x="159985" y="177431"/>
                  <a:pt x="158687" y="175597"/>
                  <a:pt x="158793" y="173536"/>
                </a:cubicBezTo>
                <a:cubicBezTo>
                  <a:pt x="158882" y="171773"/>
                  <a:pt x="160008" y="170151"/>
                  <a:pt x="159950" y="168387"/>
                </a:cubicBezTo>
                <a:cubicBezTo>
                  <a:pt x="159860" y="165730"/>
                  <a:pt x="157289" y="163843"/>
                  <a:pt x="157233" y="161185"/>
                </a:cubicBezTo>
                <a:cubicBezTo>
                  <a:pt x="155996" y="165846"/>
                  <a:pt x="149819" y="167903"/>
                  <a:pt x="148501" y="172541"/>
                </a:cubicBezTo>
                <a:cubicBezTo>
                  <a:pt x="148116" y="173897"/>
                  <a:pt x="148200" y="175338"/>
                  <a:pt x="147928" y="176719"/>
                </a:cubicBezTo>
                <a:cubicBezTo>
                  <a:pt x="147744" y="177653"/>
                  <a:pt x="147400" y="178546"/>
                  <a:pt x="147013" y="179425"/>
                </a:cubicBezTo>
                <a:cubicBezTo>
                  <a:pt x="146926" y="179570"/>
                  <a:pt x="146841" y="179713"/>
                  <a:pt x="146756" y="179856"/>
                </a:cubicBezTo>
                <a:cubicBezTo>
                  <a:pt x="146249" y="178258"/>
                  <a:pt x="146561" y="176429"/>
                  <a:pt x="145840" y="174911"/>
                </a:cubicBezTo>
                <a:cubicBezTo>
                  <a:pt x="145677" y="174570"/>
                  <a:pt x="145471" y="174267"/>
                  <a:pt x="145241" y="173984"/>
                </a:cubicBezTo>
                <a:cubicBezTo>
                  <a:pt x="145225" y="173868"/>
                  <a:pt x="145213" y="173755"/>
                  <a:pt x="145197" y="173636"/>
                </a:cubicBezTo>
                <a:cubicBezTo>
                  <a:pt x="145026" y="172450"/>
                  <a:pt x="144719" y="171285"/>
                  <a:pt x="144236" y="170189"/>
                </a:cubicBezTo>
                <a:cubicBezTo>
                  <a:pt x="143782" y="169157"/>
                  <a:pt x="143126" y="168040"/>
                  <a:pt x="142318" y="167694"/>
                </a:cubicBezTo>
                <a:lnTo>
                  <a:pt x="142318" y="167694"/>
                </a:lnTo>
                <a:cubicBezTo>
                  <a:pt x="142318" y="167694"/>
                  <a:pt x="142633" y="169536"/>
                  <a:pt x="142998" y="172050"/>
                </a:cubicBezTo>
                <a:cubicBezTo>
                  <a:pt x="141988" y="171308"/>
                  <a:pt x="141003" y="170547"/>
                  <a:pt x="140471" y="169395"/>
                </a:cubicBezTo>
                <a:lnTo>
                  <a:pt x="140471" y="169395"/>
                </a:lnTo>
                <a:cubicBezTo>
                  <a:pt x="140727" y="171066"/>
                  <a:pt x="140296" y="172688"/>
                  <a:pt x="139658" y="174295"/>
                </a:cubicBezTo>
                <a:cubicBezTo>
                  <a:pt x="138853" y="172226"/>
                  <a:pt x="137844" y="169859"/>
                  <a:pt x="136578" y="167144"/>
                </a:cubicBezTo>
                <a:lnTo>
                  <a:pt x="136578" y="167144"/>
                </a:lnTo>
                <a:cubicBezTo>
                  <a:pt x="136578" y="167144"/>
                  <a:pt x="136598" y="167268"/>
                  <a:pt x="136639" y="167495"/>
                </a:cubicBezTo>
                <a:cubicBezTo>
                  <a:pt x="136825" y="168529"/>
                  <a:pt x="137454" y="171816"/>
                  <a:pt x="138710" y="176469"/>
                </a:cubicBezTo>
                <a:cubicBezTo>
                  <a:pt x="138070" y="177877"/>
                  <a:pt x="137436" y="179286"/>
                  <a:pt x="137133" y="180722"/>
                </a:cubicBezTo>
                <a:cubicBezTo>
                  <a:pt x="136176" y="178828"/>
                  <a:pt x="135129" y="177092"/>
                  <a:pt x="134133" y="175596"/>
                </a:cubicBezTo>
                <a:cubicBezTo>
                  <a:pt x="135664" y="171990"/>
                  <a:pt x="137279" y="166674"/>
                  <a:pt x="135698" y="162776"/>
                </a:cubicBezTo>
                <a:cubicBezTo>
                  <a:pt x="135698" y="162776"/>
                  <a:pt x="134313" y="161898"/>
                  <a:pt x="131507" y="161898"/>
                </a:cubicBezTo>
                <a:cubicBezTo>
                  <a:pt x="130788" y="161898"/>
                  <a:pt x="129976" y="161956"/>
                  <a:pt x="129069" y="162100"/>
                </a:cubicBezTo>
                <a:cubicBezTo>
                  <a:pt x="129069" y="162100"/>
                  <a:pt x="128604" y="164597"/>
                  <a:pt x="128538" y="167598"/>
                </a:cubicBezTo>
                <a:cubicBezTo>
                  <a:pt x="128538" y="167598"/>
                  <a:pt x="127804" y="164497"/>
                  <a:pt x="128072" y="162633"/>
                </a:cubicBezTo>
                <a:lnTo>
                  <a:pt x="128072" y="162633"/>
                </a:lnTo>
                <a:cubicBezTo>
                  <a:pt x="128072" y="162633"/>
                  <a:pt x="127097" y="162792"/>
                  <a:pt x="126541" y="163135"/>
                </a:cubicBezTo>
                <a:cubicBezTo>
                  <a:pt x="126541" y="163135"/>
                  <a:pt x="126272" y="167790"/>
                  <a:pt x="126636" y="169851"/>
                </a:cubicBezTo>
                <a:cubicBezTo>
                  <a:pt x="126636" y="169851"/>
                  <a:pt x="125080" y="165198"/>
                  <a:pt x="125170" y="163646"/>
                </a:cubicBezTo>
                <a:lnTo>
                  <a:pt x="125170" y="163646"/>
                </a:lnTo>
                <a:cubicBezTo>
                  <a:pt x="125170" y="163647"/>
                  <a:pt x="121489" y="165098"/>
                  <a:pt x="118830" y="167467"/>
                </a:cubicBezTo>
                <a:cubicBezTo>
                  <a:pt x="118830" y="167467"/>
                  <a:pt x="119697" y="169181"/>
                  <a:pt x="119811" y="170905"/>
                </a:cubicBezTo>
                <a:cubicBezTo>
                  <a:pt x="119811" y="170905"/>
                  <a:pt x="118218" y="168773"/>
                  <a:pt x="117597" y="168361"/>
                </a:cubicBezTo>
                <a:cubicBezTo>
                  <a:pt x="117597" y="168361"/>
                  <a:pt x="114820" y="169972"/>
                  <a:pt x="113899" y="171047"/>
                </a:cubicBezTo>
                <a:cubicBezTo>
                  <a:pt x="112979" y="172121"/>
                  <a:pt x="109877" y="173767"/>
                  <a:pt x="109418" y="174276"/>
                </a:cubicBezTo>
                <a:cubicBezTo>
                  <a:pt x="109418" y="174276"/>
                  <a:pt x="111657" y="181061"/>
                  <a:pt x="111895" y="183438"/>
                </a:cubicBezTo>
                <a:cubicBezTo>
                  <a:pt x="111895" y="183438"/>
                  <a:pt x="111085" y="181613"/>
                  <a:pt x="110079" y="179713"/>
                </a:cubicBezTo>
                <a:cubicBezTo>
                  <a:pt x="110186" y="179648"/>
                  <a:pt x="110246" y="179612"/>
                  <a:pt x="110246" y="179612"/>
                </a:cubicBezTo>
                <a:cubicBezTo>
                  <a:pt x="110227" y="178827"/>
                  <a:pt x="108759" y="175086"/>
                  <a:pt x="108759" y="173467"/>
                </a:cubicBezTo>
                <a:cubicBezTo>
                  <a:pt x="108759" y="171848"/>
                  <a:pt x="107548" y="168379"/>
                  <a:pt x="107548" y="168379"/>
                </a:cubicBezTo>
                <a:cubicBezTo>
                  <a:pt x="107487" y="168371"/>
                  <a:pt x="107414" y="168368"/>
                  <a:pt x="107331" y="168368"/>
                </a:cubicBezTo>
                <a:cubicBezTo>
                  <a:pt x="106284" y="168368"/>
                  <a:pt x="103728" y="168938"/>
                  <a:pt x="103728" y="168938"/>
                </a:cubicBezTo>
                <a:cubicBezTo>
                  <a:pt x="105113" y="167525"/>
                  <a:pt x="107144" y="166682"/>
                  <a:pt x="107144" y="166682"/>
                </a:cubicBezTo>
                <a:cubicBezTo>
                  <a:pt x="106598" y="162642"/>
                  <a:pt x="104483" y="158638"/>
                  <a:pt x="104483" y="158638"/>
                </a:cubicBezTo>
                <a:cubicBezTo>
                  <a:pt x="103404" y="160053"/>
                  <a:pt x="98585" y="162935"/>
                  <a:pt x="98585" y="162935"/>
                </a:cubicBezTo>
                <a:cubicBezTo>
                  <a:pt x="100437" y="161417"/>
                  <a:pt x="103672" y="157172"/>
                  <a:pt x="103672" y="157172"/>
                </a:cubicBezTo>
                <a:cubicBezTo>
                  <a:pt x="103444" y="156459"/>
                  <a:pt x="102715" y="155594"/>
                  <a:pt x="102715" y="155594"/>
                </a:cubicBezTo>
                <a:cubicBezTo>
                  <a:pt x="101560" y="157414"/>
                  <a:pt x="98611" y="159562"/>
                  <a:pt x="98611" y="159562"/>
                </a:cubicBezTo>
                <a:cubicBezTo>
                  <a:pt x="100791" y="156905"/>
                  <a:pt x="102245" y="154389"/>
                  <a:pt x="102245" y="154389"/>
                </a:cubicBezTo>
                <a:cubicBezTo>
                  <a:pt x="98915" y="150462"/>
                  <a:pt x="95985" y="150038"/>
                  <a:pt x="95985" y="150038"/>
                </a:cubicBezTo>
                <a:cubicBezTo>
                  <a:pt x="91023" y="152597"/>
                  <a:pt x="88375" y="160018"/>
                  <a:pt x="87230" y="164247"/>
                </a:cubicBezTo>
                <a:cubicBezTo>
                  <a:pt x="86900" y="163774"/>
                  <a:pt x="86524" y="163389"/>
                  <a:pt x="86107" y="163209"/>
                </a:cubicBezTo>
                <a:lnTo>
                  <a:pt x="86107" y="163209"/>
                </a:lnTo>
                <a:cubicBezTo>
                  <a:pt x="86107" y="163209"/>
                  <a:pt x="86347" y="164615"/>
                  <a:pt x="86650" y="166648"/>
                </a:cubicBezTo>
                <a:cubicBezTo>
                  <a:pt x="86566" y="167058"/>
                  <a:pt x="86524" y="167292"/>
                  <a:pt x="86524" y="167292"/>
                </a:cubicBezTo>
                <a:lnTo>
                  <a:pt x="86851" y="168019"/>
                </a:lnTo>
                <a:cubicBezTo>
                  <a:pt x="86932" y="168584"/>
                  <a:pt x="87015" y="169178"/>
                  <a:pt x="87096" y="169788"/>
                </a:cubicBezTo>
                <a:cubicBezTo>
                  <a:pt x="86345" y="169672"/>
                  <a:pt x="85814" y="169167"/>
                  <a:pt x="85814" y="169167"/>
                </a:cubicBezTo>
                <a:cubicBezTo>
                  <a:pt x="85436" y="170273"/>
                  <a:pt x="85058" y="171837"/>
                  <a:pt x="84734" y="173358"/>
                </a:cubicBezTo>
                <a:cubicBezTo>
                  <a:pt x="83812" y="170583"/>
                  <a:pt x="82427" y="167080"/>
                  <a:pt x="80366" y="162660"/>
                </a:cubicBezTo>
                <a:lnTo>
                  <a:pt x="80366" y="162660"/>
                </a:lnTo>
                <a:cubicBezTo>
                  <a:pt x="80366" y="162660"/>
                  <a:pt x="80386" y="162783"/>
                  <a:pt x="80428" y="163010"/>
                </a:cubicBezTo>
                <a:cubicBezTo>
                  <a:pt x="80677" y="164394"/>
                  <a:pt x="81722" y="169819"/>
                  <a:pt x="83998" y="177153"/>
                </a:cubicBezTo>
                <a:cubicBezTo>
                  <a:pt x="83876" y="177843"/>
                  <a:pt x="83805" y="178278"/>
                  <a:pt x="83805" y="178278"/>
                </a:cubicBezTo>
                <a:cubicBezTo>
                  <a:pt x="83849" y="178605"/>
                  <a:pt x="84262" y="179120"/>
                  <a:pt x="84804" y="179670"/>
                </a:cubicBezTo>
                <a:cubicBezTo>
                  <a:pt x="85002" y="180269"/>
                  <a:pt x="85208" y="180875"/>
                  <a:pt x="85420" y="181492"/>
                </a:cubicBezTo>
                <a:cubicBezTo>
                  <a:pt x="84467" y="181045"/>
                  <a:pt x="83762" y="180560"/>
                  <a:pt x="83762" y="180560"/>
                </a:cubicBezTo>
                <a:cubicBezTo>
                  <a:pt x="83597" y="181110"/>
                  <a:pt x="83461" y="181683"/>
                  <a:pt x="83349" y="182252"/>
                </a:cubicBezTo>
                <a:cubicBezTo>
                  <a:pt x="81906" y="177377"/>
                  <a:pt x="79227" y="172925"/>
                  <a:pt x="77049" y="169840"/>
                </a:cubicBezTo>
                <a:cubicBezTo>
                  <a:pt x="77976" y="167791"/>
                  <a:pt x="78610" y="166387"/>
                  <a:pt x="78610" y="166387"/>
                </a:cubicBezTo>
                <a:lnTo>
                  <a:pt x="78610" y="166387"/>
                </a:lnTo>
                <a:cubicBezTo>
                  <a:pt x="78610" y="166387"/>
                  <a:pt x="77922" y="167470"/>
                  <a:pt x="76664" y="169302"/>
                </a:cubicBezTo>
                <a:cubicBezTo>
                  <a:pt x="74956" y="166944"/>
                  <a:pt x="73644" y="165514"/>
                  <a:pt x="73644" y="165514"/>
                </a:cubicBezTo>
                <a:lnTo>
                  <a:pt x="73644" y="165514"/>
                </a:lnTo>
                <a:cubicBezTo>
                  <a:pt x="73644" y="165514"/>
                  <a:pt x="74513" y="167584"/>
                  <a:pt x="75829" y="170504"/>
                </a:cubicBezTo>
                <a:cubicBezTo>
                  <a:pt x="75048" y="171621"/>
                  <a:pt x="74116" y="172926"/>
                  <a:pt x="73049" y="174373"/>
                </a:cubicBezTo>
                <a:cubicBezTo>
                  <a:pt x="71092" y="172239"/>
                  <a:pt x="69353" y="170578"/>
                  <a:pt x="68507" y="169792"/>
                </a:cubicBezTo>
                <a:cubicBezTo>
                  <a:pt x="69638" y="163625"/>
                  <a:pt x="69817" y="158716"/>
                  <a:pt x="69817" y="158715"/>
                </a:cubicBezTo>
                <a:lnTo>
                  <a:pt x="69817" y="158715"/>
                </a:lnTo>
                <a:cubicBezTo>
                  <a:pt x="68722" y="162773"/>
                  <a:pt x="67568" y="164120"/>
                  <a:pt x="64339" y="172470"/>
                </a:cubicBezTo>
                <a:cubicBezTo>
                  <a:pt x="63849" y="173742"/>
                  <a:pt x="63424" y="175036"/>
                  <a:pt x="63066" y="176352"/>
                </a:cubicBezTo>
                <a:cubicBezTo>
                  <a:pt x="62877" y="176471"/>
                  <a:pt x="62665" y="176603"/>
                  <a:pt x="62429" y="176745"/>
                </a:cubicBezTo>
                <a:lnTo>
                  <a:pt x="62391" y="176705"/>
                </a:lnTo>
                <a:lnTo>
                  <a:pt x="62391" y="176705"/>
                </a:lnTo>
                <a:cubicBezTo>
                  <a:pt x="62391" y="176705"/>
                  <a:pt x="62400" y="176721"/>
                  <a:pt x="62418" y="176753"/>
                </a:cubicBezTo>
                <a:cubicBezTo>
                  <a:pt x="62015" y="176998"/>
                  <a:pt x="61539" y="177274"/>
                  <a:pt x="60973" y="177582"/>
                </a:cubicBezTo>
                <a:cubicBezTo>
                  <a:pt x="61441" y="174697"/>
                  <a:pt x="61652" y="171776"/>
                  <a:pt x="61604" y="168853"/>
                </a:cubicBezTo>
                <a:cubicBezTo>
                  <a:pt x="62240" y="168271"/>
                  <a:pt x="62595" y="167932"/>
                  <a:pt x="62595" y="167932"/>
                </a:cubicBezTo>
                <a:lnTo>
                  <a:pt x="62595" y="167932"/>
                </a:lnTo>
                <a:cubicBezTo>
                  <a:pt x="62595" y="167932"/>
                  <a:pt x="62283" y="168116"/>
                  <a:pt x="61744" y="168421"/>
                </a:cubicBezTo>
                <a:cubicBezTo>
                  <a:pt x="61889" y="168304"/>
                  <a:pt x="62034" y="168187"/>
                  <a:pt x="62178" y="168068"/>
                </a:cubicBezTo>
                <a:lnTo>
                  <a:pt x="62178" y="168068"/>
                </a:lnTo>
                <a:cubicBezTo>
                  <a:pt x="61985" y="168215"/>
                  <a:pt x="61791" y="168356"/>
                  <a:pt x="61597" y="168501"/>
                </a:cubicBezTo>
                <a:cubicBezTo>
                  <a:pt x="61417" y="160635"/>
                  <a:pt x="59449" y="155392"/>
                  <a:pt x="59448" y="155391"/>
                </a:cubicBezTo>
                <a:lnTo>
                  <a:pt x="59448" y="155391"/>
                </a:lnTo>
                <a:cubicBezTo>
                  <a:pt x="59968" y="156910"/>
                  <a:pt x="58892" y="161872"/>
                  <a:pt x="58221" y="169471"/>
                </a:cubicBezTo>
                <a:cubicBezTo>
                  <a:pt x="58193" y="169778"/>
                  <a:pt x="58171" y="170086"/>
                  <a:pt x="58151" y="170393"/>
                </a:cubicBezTo>
                <a:cubicBezTo>
                  <a:pt x="57224" y="170885"/>
                  <a:pt x="56210" y="171408"/>
                  <a:pt x="55165" y="171924"/>
                </a:cubicBezTo>
                <a:cubicBezTo>
                  <a:pt x="54674" y="170061"/>
                  <a:pt x="54072" y="168292"/>
                  <a:pt x="53476" y="166752"/>
                </a:cubicBezTo>
                <a:cubicBezTo>
                  <a:pt x="55268" y="164696"/>
                  <a:pt x="56773" y="163178"/>
                  <a:pt x="57610" y="162366"/>
                </a:cubicBezTo>
                <a:cubicBezTo>
                  <a:pt x="57680" y="162297"/>
                  <a:pt x="57751" y="162230"/>
                  <a:pt x="57822" y="162160"/>
                </a:cubicBezTo>
                <a:cubicBezTo>
                  <a:pt x="58144" y="161851"/>
                  <a:pt x="58325" y="161689"/>
                  <a:pt x="58325" y="161688"/>
                </a:cubicBezTo>
                <a:lnTo>
                  <a:pt x="58325" y="161688"/>
                </a:lnTo>
                <a:cubicBezTo>
                  <a:pt x="58325" y="161689"/>
                  <a:pt x="56075" y="162941"/>
                  <a:pt x="52849" y="165199"/>
                </a:cubicBezTo>
                <a:cubicBezTo>
                  <a:pt x="52524" y="164429"/>
                  <a:pt x="52217" y="163750"/>
                  <a:pt x="51949" y="163183"/>
                </a:cubicBezTo>
                <a:cubicBezTo>
                  <a:pt x="55948" y="159615"/>
                  <a:pt x="58665" y="156915"/>
                  <a:pt x="58665" y="156915"/>
                </a:cubicBezTo>
                <a:lnTo>
                  <a:pt x="58665" y="156915"/>
                </a:lnTo>
                <a:cubicBezTo>
                  <a:pt x="58665" y="156915"/>
                  <a:pt x="58477" y="157001"/>
                  <a:pt x="58137" y="157162"/>
                </a:cubicBezTo>
                <a:lnTo>
                  <a:pt x="58336" y="157004"/>
                </a:lnTo>
                <a:lnTo>
                  <a:pt x="58336" y="157004"/>
                </a:lnTo>
                <a:cubicBezTo>
                  <a:pt x="58255" y="157063"/>
                  <a:pt x="58175" y="157122"/>
                  <a:pt x="58094" y="157181"/>
                </a:cubicBezTo>
                <a:cubicBezTo>
                  <a:pt x="56929" y="157732"/>
                  <a:pt x="54100" y="159114"/>
                  <a:pt x="50760" y="161051"/>
                </a:cubicBezTo>
                <a:cubicBezTo>
                  <a:pt x="49306" y="159232"/>
                  <a:pt x="46637" y="158240"/>
                  <a:pt x="46637" y="158240"/>
                </a:cubicBezTo>
                <a:lnTo>
                  <a:pt x="46637" y="158240"/>
                </a:lnTo>
                <a:cubicBezTo>
                  <a:pt x="46637" y="158240"/>
                  <a:pt x="48972" y="159487"/>
                  <a:pt x="50086" y="161446"/>
                </a:cubicBezTo>
                <a:cubicBezTo>
                  <a:pt x="49660" y="161697"/>
                  <a:pt x="49229" y="161957"/>
                  <a:pt x="48792" y="162223"/>
                </a:cubicBezTo>
                <a:cubicBezTo>
                  <a:pt x="47734" y="160226"/>
                  <a:pt x="46691" y="159090"/>
                  <a:pt x="45985" y="158481"/>
                </a:cubicBezTo>
                <a:cubicBezTo>
                  <a:pt x="50090" y="153970"/>
                  <a:pt x="53235" y="150233"/>
                  <a:pt x="53235" y="150233"/>
                </a:cubicBezTo>
                <a:lnTo>
                  <a:pt x="53235" y="150233"/>
                </a:lnTo>
                <a:cubicBezTo>
                  <a:pt x="53235" y="150234"/>
                  <a:pt x="44704" y="155185"/>
                  <a:pt x="38097" y="163015"/>
                </a:cubicBezTo>
                <a:cubicBezTo>
                  <a:pt x="37992" y="162294"/>
                  <a:pt x="37978" y="161574"/>
                  <a:pt x="38174" y="160850"/>
                </a:cubicBezTo>
                <a:lnTo>
                  <a:pt x="38174" y="160850"/>
                </a:lnTo>
                <a:cubicBezTo>
                  <a:pt x="37298" y="162296"/>
                  <a:pt x="35929" y="163263"/>
                  <a:pt x="34409" y="164087"/>
                </a:cubicBezTo>
                <a:cubicBezTo>
                  <a:pt x="34043" y="164133"/>
                  <a:pt x="33838" y="164255"/>
                  <a:pt x="33827" y="164362"/>
                </a:cubicBezTo>
                <a:cubicBezTo>
                  <a:pt x="33827" y="164367"/>
                  <a:pt x="33835" y="164379"/>
                  <a:pt x="33837" y="164387"/>
                </a:cubicBezTo>
                <a:cubicBezTo>
                  <a:pt x="33688" y="164463"/>
                  <a:pt x="33539" y="164538"/>
                  <a:pt x="33388" y="164613"/>
                </a:cubicBezTo>
                <a:cubicBezTo>
                  <a:pt x="40692" y="154623"/>
                  <a:pt x="45042" y="146516"/>
                  <a:pt x="46001" y="144674"/>
                </a:cubicBezTo>
                <a:cubicBezTo>
                  <a:pt x="46135" y="144415"/>
                  <a:pt x="46207" y="144274"/>
                  <a:pt x="46207" y="144274"/>
                </a:cubicBezTo>
                <a:lnTo>
                  <a:pt x="46207" y="144274"/>
                </a:lnTo>
                <a:cubicBezTo>
                  <a:pt x="34851" y="156760"/>
                  <a:pt x="32173" y="162875"/>
                  <a:pt x="31607" y="165475"/>
                </a:cubicBezTo>
                <a:cubicBezTo>
                  <a:pt x="31540" y="165508"/>
                  <a:pt x="31474" y="165540"/>
                  <a:pt x="31407" y="165573"/>
                </a:cubicBezTo>
                <a:cubicBezTo>
                  <a:pt x="31169" y="164399"/>
                  <a:pt x="30949" y="163220"/>
                  <a:pt x="30748" y="162039"/>
                </a:cubicBezTo>
                <a:cubicBezTo>
                  <a:pt x="31466" y="159165"/>
                  <a:pt x="33618" y="154220"/>
                  <a:pt x="35555" y="150060"/>
                </a:cubicBezTo>
                <a:cubicBezTo>
                  <a:pt x="36815" y="149190"/>
                  <a:pt x="37960" y="148162"/>
                  <a:pt x="38960" y="147001"/>
                </a:cubicBezTo>
                <a:cubicBezTo>
                  <a:pt x="39084" y="146858"/>
                  <a:pt x="38987" y="146632"/>
                  <a:pt x="38797" y="146622"/>
                </a:cubicBezTo>
                <a:cubicBezTo>
                  <a:pt x="38448" y="146605"/>
                  <a:pt x="37918" y="146564"/>
                  <a:pt x="37262" y="146470"/>
                </a:cubicBezTo>
                <a:cubicBezTo>
                  <a:pt x="37528" y="145922"/>
                  <a:pt x="37774" y="145418"/>
                  <a:pt x="37994" y="144970"/>
                </a:cubicBezTo>
                <a:cubicBezTo>
                  <a:pt x="38335" y="145026"/>
                  <a:pt x="38667" y="145056"/>
                  <a:pt x="38988" y="145056"/>
                </a:cubicBezTo>
                <a:cubicBezTo>
                  <a:pt x="39399" y="145056"/>
                  <a:pt x="39792" y="145006"/>
                  <a:pt x="40158" y="144896"/>
                </a:cubicBezTo>
                <a:cubicBezTo>
                  <a:pt x="43354" y="143942"/>
                  <a:pt x="46167" y="138757"/>
                  <a:pt x="47067" y="136946"/>
                </a:cubicBezTo>
                <a:cubicBezTo>
                  <a:pt x="47147" y="136784"/>
                  <a:pt x="47022" y="136614"/>
                  <a:pt x="46864" y="136614"/>
                </a:cubicBezTo>
                <a:cubicBezTo>
                  <a:pt x="46832" y="136614"/>
                  <a:pt x="46799" y="136621"/>
                  <a:pt x="46765" y="136636"/>
                </a:cubicBezTo>
                <a:cubicBezTo>
                  <a:pt x="45794" y="137094"/>
                  <a:pt x="43678" y="137888"/>
                  <a:pt x="40695" y="137888"/>
                </a:cubicBezTo>
                <a:cubicBezTo>
                  <a:pt x="39798" y="137888"/>
                  <a:pt x="38822" y="137816"/>
                  <a:pt x="37776" y="137642"/>
                </a:cubicBezTo>
                <a:cubicBezTo>
                  <a:pt x="31837" y="136655"/>
                  <a:pt x="30563" y="135932"/>
                  <a:pt x="30952" y="135172"/>
                </a:cubicBezTo>
                <a:cubicBezTo>
                  <a:pt x="31134" y="134817"/>
                  <a:pt x="31374" y="134671"/>
                  <a:pt x="31779" y="134671"/>
                </a:cubicBezTo>
                <a:cubicBezTo>
                  <a:pt x="32242" y="134671"/>
                  <a:pt x="32922" y="134861"/>
                  <a:pt x="33981" y="135148"/>
                </a:cubicBezTo>
                <a:cubicBezTo>
                  <a:pt x="35214" y="135482"/>
                  <a:pt x="38495" y="136258"/>
                  <a:pt x="41673" y="136258"/>
                </a:cubicBezTo>
                <a:cubicBezTo>
                  <a:pt x="43613" y="136258"/>
                  <a:pt x="45514" y="135969"/>
                  <a:pt x="46887" y="135114"/>
                </a:cubicBezTo>
                <a:cubicBezTo>
                  <a:pt x="46887" y="135114"/>
                  <a:pt x="48816" y="134451"/>
                  <a:pt x="49710" y="129954"/>
                </a:cubicBezTo>
                <a:cubicBezTo>
                  <a:pt x="49741" y="129801"/>
                  <a:pt x="49620" y="129675"/>
                  <a:pt x="49485" y="129675"/>
                </a:cubicBezTo>
                <a:cubicBezTo>
                  <a:pt x="49446" y="129675"/>
                  <a:pt x="49405" y="129685"/>
                  <a:pt x="49367" y="129709"/>
                </a:cubicBezTo>
                <a:cubicBezTo>
                  <a:pt x="48312" y="130365"/>
                  <a:pt x="45426" y="131886"/>
                  <a:pt x="41376" y="131886"/>
                </a:cubicBezTo>
                <a:cubicBezTo>
                  <a:pt x="40278" y="131886"/>
                  <a:pt x="39094" y="131774"/>
                  <a:pt x="37838" y="131503"/>
                </a:cubicBezTo>
                <a:cubicBezTo>
                  <a:pt x="37838" y="131503"/>
                  <a:pt x="34459" y="131005"/>
                  <a:pt x="35153" y="129921"/>
                </a:cubicBezTo>
                <a:cubicBezTo>
                  <a:pt x="35296" y="129697"/>
                  <a:pt x="35578" y="129612"/>
                  <a:pt x="35971" y="129612"/>
                </a:cubicBezTo>
                <a:cubicBezTo>
                  <a:pt x="37228" y="129612"/>
                  <a:pt x="39615" y="130484"/>
                  <a:pt x="42193" y="130484"/>
                </a:cubicBezTo>
                <a:cubicBezTo>
                  <a:pt x="42714" y="130484"/>
                  <a:pt x="43242" y="130448"/>
                  <a:pt x="43770" y="130362"/>
                </a:cubicBezTo>
                <a:cubicBezTo>
                  <a:pt x="47733" y="129720"/>
                  <a:pt x="49322" y="129026"/>
                  <a:pt x="49867" y="126359"/>
                </a:cubicBezTo>
                <a:cubicBezTo>
                  <a:pt x="50393" y="123786"/>
                  <a:pt x="48551" y="119745"/>
                  <a:pt x="50507" y="118134"/>
                </a:cubicBezTo>
                <a:cubicBezTo>
                  <a:pt x="50619" y="118042"/>
                  <a:pt x="50616" y="117869"/>
                  <a:pt x="50501" y="117781"/>
                </a:cubicBezTo>
                <a:cubicBezTo>
                  <a:pt x="49740" y="117197"/>
                  <a:pt x="47381" y="115312"/>
                  <a:pt x="46286" y="113553"/>
                </a:cubicBezTo>
                <a:cubicBezTo>
                  <a:pt x="45746" y="112685"/>
                  <a:pt x="44895" y="112201"/>
                  <a:pt x="43930" y="112201"/>
                </a:cubicBezTo>
                <a:cubicBezTo>
                  <a:pt x="42544" y="112201"/>
                  <a:pt x="40925" y="113202"/>
                  <a:pt x="39663" y="115506"/>
                </a:cubicBezTo>
                <a:cubicBezTo>
                  <a:pt x="37680" y="119126"/>
                  <a:pt x="36505" y="121983"/>
                  <a:pt x="35457" y="121983"/>
                </a:cubicBezTo>
                <a:cubicBezTo>
                  <a:pt x="35374" y="121983"/>
                  <a:pt x="35292" y="121965"/>
                  <a:pt x="35210" y="121928"/>
                </a:cubicBezTo>
                <a:cubicBezTo>
                  <a:pt x="34126" y="121439"/>
                  <a:pt x="36519" y="114421"/>
                  <a:pt x="42366" y="110784"/>
                </a:cubicBezTo>
                <a:cubicBezTo>
                  <a:pt x="42540" y="110675"/>
                  <a:pt x="42504" y="110412"/>
                  <a:pt x="42303" y="110364"/>
                </a:cubicBezTo>
                <a:cubicBezTo>
                  <a:pt x="41896" y="110269"/>
                  <a:pt x="41288" y="110120"/>
                  <a:pt x="40568" y="109927"/>
                </a:cubicBezTo>
                <a:cubicBezTo>
                  <a:pt x="40879" y="109571"/>
                  <a:pt x="41136" y="109257"/>
                  <a:pt x="41324" y="109020"/>
                </a:cubicBezTo>
                <a:cubicBezTo>
                  <a:pt x="41428" y="108889"/>
                  <a:pt x="41331" y="108706"/>
                  <a:pt x="41177" y="108706"/>
                </a:cubicBezTo>
                <a:cubicBezTo>
                  <a:pt x="41162" y="108706"/>
                  <a:pt x="41147" y="108707"/>
                  <a:pt x="41131" y="108711"/>
                </a:cubicBezTo>
                <a:cubicBezTo>
                  <a:pt x="40626" y="108829"/>
                  <a:pt x="39792" y="108969"/>
                  <a:pt x="38710" y="108969"/>
                </a:cubicBezTo>
                <a:cubicBezTo>
                  <a:pt x="38203" y="108969"/>
                  <a:pt x="37642" y="108938"/>
                  <a:pt x="37034" y="108860"/>
                </a:cubicBezTo>
                <a:cubicBezTo>
                  <a:pt x="36997" y="108847"/>
                  <a:pt x="36962" y="108835"/>
                  <a:pt x="36925" y="108822"/>
                </a:cubicBezTo>
                <a:cubicBezTo>
                  <a:pt x="36701" y="108743"/>
                  <a:pt x="36467" y="108704"/>
                  <a:pt x="36230" y="108704"/>
                </a:cubicBezTo>
                <a:cubicBezTo>
                  <a:pt x="36186" y="108704"/>
                  <a:pt x="36142" y="108705"/>
                  <a:pt x="36098" y="108708"/>
                </a:cubicBezTo>
                <a:cubicBezTo>
                  <a:pt x="35224" y="108530"/>
                  <a:pt x="34368" y="108276"/>
                  <a:pt x="33538" y="107947"/>
                </a:cubicBezTo>
                <a:cubicBezTo>
                  <a:pt x="28816" y="106079"/>
                  <a:pt x="27893" y="105257"/>
                  <a:pt x="28349" y="104699"/>
                </a:cubicBezTo>
                <a:cubicBezTo>
                  <a:pt x="28512" y="104500"/>
                  <a:pt x="28681" y="104407"/>
                  <a:pt x="28902" y="104407"/>
                </a:cubicBezTo>
                <a:cubicBezTo>
                  <a:pt x="29298" y="104407"/>
                  <a:pt x="29860" y="104705"/>
                  <a:pt x="30851" y="105217"/>
                </a:cubicBezTo>
                <a:cubicBezTo>
                  <a:pt x="32116" y="105869"/>
                  <a:pt x="36187" y="107790"/>
                  <a:pt x="39480" y="107790"/>
                </a:cubicBezTo>
                <a:cubicBezTo>
                  <a:pt x="40204" y="107790"/>
                  <a:pt x="40890" y="107697"/>
                  <a:pt x="41500" y="107478"/>
                </a:cubicBezTo>
                <a:cubicBezTo>
                  <a:pt x="41500" y="107478"/>
                  <a:pt x="43209" y="107273"/>
                  <a:pt x="44744" y="103722"/>
                </a:cubicBezTo>
                <a:cubicBezTo>
                  <a:pt x="44802" y="103588"/>
                  <a:pt x="44702" y="103448"/>
                  <a:pt x="44570" y="103448"/>
                </a:cubicBezTo>
                <a:cubicBezTo>
                  <a:pt x="44549" y="103448"/>
                  <a:pt x="44527" y="103452"/>
                  <a:pt x="44504" y="103460"/>
                </a:cubicBezTo>
                <a:cubicBezTo>
                  <a:pt x="43818" y="103706"/>
                  <a:pt x="42327" y="104140"/>
                  <a:pt x="40359" y="104140"/>
                </a:cubicBezTo>
                <a:cubicBezTo>
                  <a:pt x="38730" y="104140"/>
                  <a:pt x="36774" y="103842"/>
                  <a:pt x="34678" y="102895"/>
                </a:cubicBezTo>
                <a:cubicBezTo>
                  <a:pt x="34678" y="102895"/>
                  <a:pt x="31980" y="101885"/>
                  <a:pt x="32744" y="101114"/>
                </a:cubicBezTo>
                <a:cubicBezTo>
                  <a:pt x="32846" y="101011"/>
                  <a:pt x="32985" y="100966"/>
                  <a:pt x="33159" y="100966"/>
                </a:cubicBezTo>
                <a:cubicBezTo>
                  <a:pt x="34287" y="100966"/>
                  <a:pt x="36843" y="102856"/>
                  <a:pt x="39773" y="103007"/>
                </a:cubicBezTo>
                <a:cubicBezTo>
                  <a:pt x="40289" y="103033"/>
                  <a:pt x="40760" y="103049"/>
                  <a:pt x="41191" y="103049"/>
                </a:cubicBezTo>
                <a:cubicBezTo>
                  <a:pt x="43581" y="103049"/>
                  <a:pt x="44730" y="102568"/>
                  <a:pt x="45512" y="100786"/>
                </a:cubicBezTo>
                <a:cubicBezTo>
                  <a:pt x="46401" y="98758"/>
                  <a:pt x="45598" y="95099"/>
                  <a:pt x="47497" y="94116"/>
                </a:cubicBezTo>
                <a:cubicBezTo>
                  <a:pt x="47606" y="94061"/>
                  <a:pt x="47634" y="93917"/>
                  <a:pt x="47555" y="93824"/>
                </a:cubicBezTo>
                <a:cubicBezTo>
                  <a:pt x="47031" y="93207"/>
                  <a:pt x="45420" y="91234"/>
                  <a:pt x="44828" y="89589"/>
                </a:cubicBezTo>
                <a:cubicBezTo>
                  <a:pt x="44473" y="88602"/>
                  <a:pt x="43637" y="88000"/>
                  <a:pt x="42582" y="88000"/>
                </a:cubicBezTo>
                <a:cubicBezTo>
                  <a:pt x="41525" y="88000"/>
                  <a:pt x="40250" y="88603"/>
                  <a:pt x="39021" y="90025"/>
                </a:cubicBezTo>
                <a:cubicBezTo>
                  <a:pt x="38604" y="90507"/>
                  <a:pt x="38215" y="90972"/>
                  <a:pt x="37851" y="91409"/>
                </a:cubicBezTo>
                <a:cubicBezTo>
                  <a:pt x="37645" y="90918"/>
                  <a:pt x="37400" y="90340"/>
                  <a:pt x="37115" y="89692"/>
                </a:cubicBezTo>
                <a:cubicBezTo>
                  <a:pt x="38421" y="88477"/>
                  <a:pt x="40103" y="87319"/>
                  <a:pt x="42083" y="86608"/>
                </a:cubicBezTo>
                <a:cubicBezTo>
                  <a:pt x="42246" y="86550"/>
                  <a:pt x="42264" y="86327"/>
                  <a:pt x="42106" y="86252"/>
                </a:cubicBezTo>
                <a:cubicBezTo>
                  <a:pt x="41321" y="85879"/>
                  <a:pt x="39589" y="85026"/>
                  <a:pt x="37944" y="84025"/>
                </a:cubicBezTo>
                <a:cubicBezTo>
                  <a:pt x="37648" y="83845"/>
                  <a:pt x="37331" y="83763"/>
                  <a:pt x="37002" y="83763"/>
                </a:cubicBezTo>
                <a:cubicBezTo>
                  <a:pt x="36291" y="83763"/>
                  <a:pt x="35523" y="84145"/>
                  <a:pt x="34782" y="84735"/>
                </a:cubicBezTo>
                <a:cubicBezTo>
                  <a:pt x="34521" y="84218"/>
                  <a:pt x="34249" y="83690"/>
                  <a:pt x="33967" y="83153"/>
                </a:cubicBezTo>
                <a:cubicBezTo>
                  <a:pt x="34137" y="82977"/>
                  <a:pt x="34312" y="82803"/>
                  <a:pt x="34489" y="82628"/>
                </a:cubicBezTo>
                <a:cubicBezTo>
                  <a:pt x="34614" y="82507"/>
                  <a:pt x="34532" y="82297"/>
                  <a:pt x="34358" y="82297"/>
                </a:cubicBezTo>
                <a:cubicBezTo>
                  <a:pt x="34358" y="82297"/>
                  <a:pt x="34357" y="82297"/>
                  <a:pt x="34357" y="82297"/>
                </a:cubicBezTo>
                <a:cubicBezTo>
                  <a:pt x="34321" y="82297"/>
                  <a:pt x="34284" y="82297"/>
                  <a:pt x="34245" y="82297"/>
                </a:cubicBezTo>
                <a:cubicBezTo>
                  <a:pt x="34034" y="82297"/>
                  <a:pt x="33778" y="82294"/>
                  <a:pt x="33505" y="82287"/>
                </a:cubicBezTo>
                <a:cubicBezTo>
                  <a:pt x="33276" y="81866"/>
                  <a:pt x="33044" y="81442"/>
                  <a:pt x="32803" y="81017"/>
                </a:cubicBezTo>
                <a:cubicBezTo>
                  <a:pt x="33112" y="79466"/>
                  <a:pt x="33293" y="77856"/>
                  <a:pt x="34113" y="76561"/>
                </a:cubicBezTo>
                <a:cubicBezTo>
                  <a:pt x="39782" y="82661"/>
                  <a:pt x="45583" y="88198"/>
                  <a:pt x="45583" y="88198"/>
                </a:cubicBezTo>
                <a:cubicBezTo>
                  <a:pt x="45583" y="88198"/>
                  <a:pt x="42084" y="81194"/>
                  <a:pt x="36089" y="74656"/>
                </a:cubicBezTo>
                <a:cubicBezTo>
                  <a:pt x="36919" y="74055"/>
                  <a:pt x="37769" y="73476"/>
                  <a:pt x="38328" y="72632"/>
                </a:cubicBezTo>
                <a:cubicBezTo>
                  <a:pt x="38399" y="72525"/>
                  <a:pt x="38459" y="72416"/>
                  <a:pt x="38518" y="72306"/>
                </a:cubicBezTo>
                <a:cubicBezTo>
                  <a:pt x="45164" y="77374"/>
                  <a:pt x="50201" y="80492"/>
                  <a:pt x="51585" y="81327"/>
                </a:cubicBezTo>
                <a:cubicBezTo>
                  <a:pt x="51834" y="81477"/>
                  <a:pt x="51970" y="81556"/>
                  <a:pt x="51970" y="81556"/>
                </a:cubicBezTo>
                <a:cubicBezTo>
                  <a:pt x="46558" y="75976"/>
                  <a:pt x="42380" y="72319"/>
                  <a:pt x="39196" y="69924"/>
                </a:cubicBezTo>
                <a:cubicBezTo>
                  <a:pt x="39325" y="68891"/>
                  <a:pt x="39358" y="67826"/>
                  <a:pt x="39599" y="66832"/>
                </a:cubicBezTo>
                <a:cubicBezTo>
                  <a:pt x="45769" y="69740"/>
                  <a:pt x="53904" y="74542"/>
                  <a:pt x="53904" y="74542"/>
                </a:cubicBezTo>
                <a:cubicBezTo>
                  <a:pt x="53859" y="73434"/>
                  <a:pt x="52836" y="72158"/>
                  <a:pt x="51824" y="71159"/>
                </a:cubicBezTo>
                <a:cubicBezTo>
                  <a:pt x="50749" y="70097"/>
                  <a:pt x="49514" y="69211"/>
                  <a:pt x="48193" y="68476"/>
                </a:cubicBezTo>
                <a:cubicBezTo>
                  <a:pt x="45130" y="66773"/>
                  <a:pt x="42365" y="65874"/>
                  <a:pt x="40166" y="65406"/>
                </a:cubicBezTo>
                <a:cubicBezTo>
                  <a:pt x="40209" y="65333"/>
                  <a:pt x="40248" y="65260"/>
                  <a:pt x="40296" y="65188"/>
                </a:cubicBezTo>
                <a:lnTo>
                  <a:pt x="40296" y="65188"/>
                </a:lnTo>
                <a:cubicBezTo>
                  <a:pt x="40214" y="65256"/>
                  <a:pt x="40131" y="65318"/>
                  <a:pt x="40048" y="65380"/>
                </a:cubicBezTo>
                <a:cubicBezTo>
                  <a:pt x="38349" y="65026"/>
                  <a:pt x="36996" y="64931"/>
                  <a:pt x="36121" y="64916"/>
                </a:cubicBezTo>
                <a:cubicBezTo>
                  <a:pt x="36140" y="64914"/>
                  <a:pt x="36157" y="64912"/>
                  <a:pt x="36175" y="64911"/>
                </a:cubicBezTo>
                <a:lnTo>
                  <a:pt x="36168" y="64808"/>
                </a:lnTo>
                <a:cubicBezTo>
                  <a:pt x="36004" y="64815"/>
                  <a:pt x="35840" y="64828"/>
                  <a:pt x="35676" y="64838"/>
                </a:cubicBezTo>
                <a:cubicBezTo>
                  <a:pt x="38048" y="64447"/>
                  <a:pt x="52310" y="62076"/>
                  <a:pt x="52544" y="61557"/>
                </a:cubicBezTo>
                <a:cubicBezTo>
                  <a:pt x="52676" y="61264"/>
                  <a:pt x="51503" y="60056"/>
                  <a:pt x="48554" y="60056"/>
                </a:cubicBezTo>
                <a:cubicBezTo>
                  <a:pt x="45821" y="60056"/>
                  <a:pt x="41563" y="61093"/>
                  <a:pt x="35404" y="64854"/>
                </a:cubicBezTo>
                <a:cubicBezTo>
                  <a:pt x="34438" y="64910"/>
                  <a:pt x="33474" y="64980"/>
                  <a:pt x="32511" y="65063"/>
                </a:cubicBezTo>
                <a:lnTo>
                  <a:pt x="32593" y="65005"/>
                </a:lnTo>
                <a:cubicBezTo>
                  <a:pt x="33200" y="64577"/>
                  <a:pt x="34697" y="63533"/>
                  <a:pt x="36578" y="62289"/>
                </a:cubicBezTo>
                <a:cubicBezTo>
                  <a:pt x="36663" y="62293"/>
                  <a:pt x="36752" y="62295"/>
                  <a:pt x="36845" y="62295"/>
                </a:cubicBezTo>
                <a:cubicBezTo>
                  <a:pt x="37773" y="62295"/>
                  <a:pt x="39082" y="62082"/>
                  <a:pt x="40843" y="61353"/>
                </a:cubicBezTo>
                <a:cubicBezTo>
                  <a:pt x="41029" y="61276"/>
                  <a:pt x="41038" y="61015"/>
                  <a:pt x="40856" y="60932"/>
                </a:cubicBezTo>
                <a:cubicBezTo>
                  <a:pt x="40445" y="60743"/>
                  <a:pt x="40045" y="60533"/>
                  <a:pt x="39657" y="60303"/>
                </a:cubicBezTo>
                <a:cubicBezTo>
                  <a:pt x="40027" y="60070"/>
                  <a:pt x="40402" y="59838"/>
                  <a:pt x="40780" y="59607"/>
                </a:cubicBezTo>
                <a:cubicBezTo>
                  <a:pt x="41224" y="59793"/>
                  <a:pt x="41666" y="59886"/>
                  <a:pt x="42129" y="59886"/>
                </a:cubicBezTo>
                <a:cubicBezTo>
                  <a:pt x="42681" y="59886"/>
                  <a:pt x="43264" y="59753"/>
                  <a:pt x="43918" y="59486"/>
                </a:cubicBezTo>
                <a:cubicBezTo>
                  <a:pt x="46137" y="58580"/>
                  <a:pt x="48276" y="55354"/>
                  <a:pt x="50478" y="55354"/>
                </a:cubicBezTo>
                <a:cubicBezTo>
                  <a:pt x="50689" y="55354"/>
                  <a:pt x="50900" y="55384"/>
                  <a:pt x="51112" y="55447"/>
                </a:cubicBezTo>
                <a:cubicBezTo>
                  <a:pt x="51134" y="55454"/>
                  <a:pt x="51156" y="55457"/>
                  <a:pt x="51178" y="55457"/>
                </a:cubicBezTo>
                <a:cubicBezTo>
                  <a:pt x="51292" y="55457"/>
                  <a:pt x="51394" y="55368"/>
                  <a:pt x="51402" y="55246"/>
                </a:cubicBezTo>
                <a:cubicBezTo>
                  <a:pt x="51464" y="54289"/>
                  <a:pt x="51721" y="51280"/>
                  <a:pt x="52574" y="49392"/>
                </a:cubicBezTo>
                <a:cubicBezTo>
                  <a:pt x="53530" y="47282"/>
                  <a:pt x="51958" y="44931"/>
                  <a:pt x="48159" y="44931"/>
                </a:cubicBezTo>
                <a:cubicBezTo>
                  <a:pt x="47875" y="44931"/>
                  <a:pt x="47579" y="44944"/>
                  <a:pt x="47271" y="44972"/>
                </a:cubicBezTo>
                <a:cubicBezTo>
                  <a:pt x="44713" y="45197"/>
                  <a:pt x="42575" y="45517"/>
                  <a:pt x="41183" y="45517"/>
                </a:cubicBezTo>
                <a:cubicBezTo>
                  <a:pt x="40160" y="45517"/>
                  <a:pt x="39541" y="45344"/>
                  <a:pt x="39456" y="44834"/>
                </a:cubicBezTo>
                <a:cubicBezTo>
                  <a:pt x="39335" y="44111"/>
                  <a:pt x="42006" y="43110"/>
                  <a:pt x="45541" y="43110"/>
                </a:cubicBezTo>
                <a:cubicBezTo>
                  <a:pt x="47746" y="43110"/>
                  <a:pt x="50288" y="43500"/>
                  <a:pt x="52698" y="44590"/>
                </a:cubicBezTo>
                <a:cubicBezTo>
                  <a:pt x="52731" y="44605"/>
                  <a:pt x="52764" y="44612"/>
                  <a:pt x="52796" y="44612"/>
                </a:cubicBezTo>
                <a:cubicBezTo>
                  <a:pt x="52946" y="44612"/>
                  <a:pt x="53070" y="44464"/>
                  <a:pt x="53011" y="44305"/>
                </a:cubicBezTo>
                <a:cubicBezTo>
                  <a:pt x="52651" y="43339"/>
                  <a:pt x="51880" y="41185"/>
                  <a:pt x="51305" y="38976"/>
                </a:cubicBezTo>
                <a:cubicBezTo>
                  <a:pt x="50911" y="37463"/>
                  <a:pt x="49095" y="36922"/>
                  <a:pt x="47011" y="36922"/>
                </a:cubicBezTo>
                <a:cubicBezTo>
                  <a:pt x="44990" y="36922"/>
                  <a:pt x="42719" y="37430"/>
                  <a:pt x="41249" y="38054"/>
                </a:cubicBezTo>
                <a:cubicBezTo>
                  <a:pt x="38837" y="39079"/>
                  <a:pt x="35457" y="41099"/>
                  <a:pt x="33904" y="41099"/>
                </a:cubicBezTo>
                <a:cubicBezTo>
                  <a:pt x="33535" y="41099"/>
                  <a:pt x="33269" y="40985"/>
                  <a:pt x="33144" y="40717"/>
                </a:cubicBezTo>
                <a:cubicBezTo>
                  <a:pt x="32502" y="39344"/>
                  <a:pt x="39322" y="34977"/>
                  <a:pt x="49518" y="34940"/>
                </a:cubicBezTo>
                <a:cubicBezTo>
                  <a:pt x="49726" y="34939"/>
                  <a:pt x="49829" y="34691"/>
                  <a:pt x="49679" y="34547"/>
                </a:cubicBezTo>
                <a:cubicBezTo>
                  <a:pt x="49066" y="33960"/>
                  <a:pt x="47937" y="32831"/>
                  <a:pt x="47358" y="31943"/>
                </a:cubicBezTo>
                <a:cubicBezTo>
                  <a:pt x="46636" y="30840"/>
                  <a:pt x="45262" y="29432"/>
                  <a:pt x="44940" y="29107"/>
                </a:cubicBezTo>
                <a:cubicBezTo>
                  <a:pt x="44898" y="29065"/>
                  <a:pt x="44842" y="29041"/>
                  <a:pt x="44782" y="29041"/>
                </a:cubicBezTo>
                <a:cubicBezTo>
                  <a:pt x="44780" y="29041"/>
                  <a:pt x="44777" y="29041"/>
                  <a:pt x="44775" y="29041"/>
                </a:cubicBezTo>
                <a:cubicBezTo>
                  <a:pt x="43926" y="29062"/>
                  <a:pt x="37713" y="29323"/>
                  <a:pt x="34680" y="32248"/>
                </a:cubicBezTo>
                <a:cubicBezTo>
                  <a:pt x="31844" y="34980"/>
                  <a:pt x="30114" y="36423"/>
                  <a:pt x="29067" y="36423"/>
                </a:cubicBezTo>
                <a:cubicBezTo>
                  <a:pt x="28910" y="36423"/>
                  <a:pt x="28769" y="36391"/>
                  <a:pt x="28642" y="36326"/>
                </a:cubicBezTo>
                <a:cubicBezTo>
                  <a:pt x="27673" y="35830"/>
                  <a:pt x="28940" y="30686"/>
                  <a:pt x="43267" y="27730"/>
                </a:cubicBezTo>
                <a:cubicBezTo>
                  <a:pt x="43456" y="27691"/>
                  <a:pt x="43519" y="27452"/>
                  <a:pt x="43371" y="27330"/>
                </a:cubicBezTo>
                <a:cubicBezTo>
                  <a:pt x="42383" y="26510"/>
                  <a:pt x="39450" y="24241"/>
                  <a:pt x="35789" y="22927"/>
                </a:cubicBezTo>
                <a:cubicBezTo>
                  <a:pt x="35763" y="22917"/>
                  <a:pt x="35738" y="22912"/>
                  <a:pt x="35711" y="22912"/>
                </a:cubicBezTo>
                <a:cubicBezTo>
                  <a:pt x="35709" y="22912"/>
                  <a:pt x="35706" y="22912"/>
                  <a:pt x="35703" y="22913"/>
                </a:cubicBezTo>
                <a:cubicBezTo>
                  <a:pt x="35683" y="22913"/>
                  <a:pt x="35656" y="22915"/>
                  <a:pt x="35624" y="22917"/>
                </a:cubicBezTo>
                <a:cubicBezTo>
                  <a:pt x="35311" y="22598"/>
                  <a:pt x="35019" y="22246"/>
                  <a:pt x="34803" y="21876"/>
                </a:cubicBezTo>
                <a:lnTo>
                  <a:pt x="34803" y="21876"/>
                </a:lnTo>
                <a:cubicBezTo>
                  <a:pt x="34803" y="21877"/>
                  <a:pt x="38041" y="23607"/>
                  <a:pt x="39164" y="23607"/>
                </a:cubicBezTo>
                <a:cubicBezTo>
                  <a:pt x="39239" y="23607"/>
                  <a:pt x="39304" y="23600"/>
                  <a:pt x="39359" y="23583"/>
                </a:cubicBezTo>
                <a:cubicBezTo>
                  <a:pt x="39359" y="23583"/>
                  <a:pt x="43901" y="20543"/>
                  <a:pt x="45870" y="18679"/>
                </a:cubicBezTo>
                <a:cubicBezTo>
                  <a:pt x="45870" y="18679"/>
                  <a:pt x="44968" y="18318"/>
                  <a:pt x="44705" y="17449"/>
                </a:cubicBezTo>
                <a:lnTo>
                  <a:pt x="47102" y="17434"/>
                </a:lnTo>
                <a:cubicBezTo>
                  <a:pt x="47102" y="17434"/>
                  <a:pt x="57048" y="10618"/>
                  <a:pt x="57380" y="3653"/>
                </a:cubicBezTo>
                <a:cubicBezTo>
                  <a:pt x="57380" y="3653"/>
                  <a:pt x="55979" y="1478"/>
                  <a:pt x="51649" y="258"/>
                </a:cubicBezTo>
                <a:cubicBezTo>
                  <a:pt x="51649" y="258"/>
                  <a:pt x="50178" y="2326"/>
                  <a:pt x="48857" y="5024"/>
                </a:cubicBezTo>
                <a:cubicBezTo>
                  <a:pt x="48857" y="5024"/>
                  <a:pt x="49494" y="1900"/>
                  <a:pt x="50520" y="322"/>
                </a:cubicBezTo>
                <a:cubicBezTo>
                  <a:pt x="50520" y="322"/>
                  <a:pt x="49797" y="119"/>
                  <a:pt x="49181" y="119"/>
                </a:cubicBezTo>
                <a:cubicBezTo>
                  <a:pt x="49091" y="119"/>
                  <a:pt x="49002" y="124"/>
                  <a:pt x="48919" y="134"/>
                </a:cubicBezTo>
                <a:cubicBezTo>
                  <a:pt x="48919" y="134"/>
                  <a:pt x="46721" y="4245"/>
                  <a:pt x="46186" y="6268"/>
                </a:cubicBezTo>
                <a:cubicBezTo>
                  <a:pt x="46186" y="6268"/>
                  <a:pt x="46727" y="1393"/>
                  <a:pt x="47460" y="22"/>
                </a:cubicBezTo>
                <a:cubicBezTo>
                  <a:pt x="47460" y="22"/>
                  <a:pt x="47089" y="0"/>
                  <a:pt x="46477" y="0"/>
                </a:cubicBezTo>
                <a:close/>
              </a:path>
            </a:pathLst>
          </a:custGeom>
          <a:solidFill>
            <a:schemeClr val="accent6"/>
          </a:solidFill>
          <a:ln>
            <a:noFill/>
          </a:ln>
        </p:spPr>
        <p:txBody>
          <a:bodyPr spcFirstLastPara="1" lIns="121896" tIns="121896" rIns="121896" bIns="121896" anchor="ctr"/>
          <a:lstStyle/>
          <a:p>
            <a:pPr>
              <a:spcBef>
                <a:spcPts val="0"/>
              </a:spcBef>
              <a:spcAft>
                <a:spcPts val="0"/>
              </a:spcAft>
              <a:defRPr/>
            </a:pPr>
            <a:endParaRPr sz="4266"/>
          </a:p>
        </p:txBody>
      </p:sp>
      <p:sp>
        <p:nvSpPr>
          <p:cNvPr id="6" name="Google Shape;165;p25">
            <a:extLst>
              <a:ext uri="{FF2B5EF4-FFF2-40B4-BE49-F238E27FC236}">
                <a16:creationId xmlns:a16="http://schemas.microsoft.com/office/drawing/2014/main" id="{45A1E3D5-7D7D-4689-A8A5-A67659B02EE5}"/>
              </a:ext>
            </a:extLst>
          </p:cNvPr>
          <p:cNvSpPr/>
          <p:nvPr/>
        </p:nvSpPr>
        <p:spPr>
          <a:xfrm rot="16200000">
            <a:off x="7183822" y="-1052204"/>
            <a:ext cx="4737977" cy="6084799"/>
          </a:xfrm>
          <a:custGeom>
            <a:avLst/>
            <a:gdLst/>
            <a:ahLst/>
            <a:cxnLst/>
            <a:rect l="l" t="t" r="r" b="b"/>
            <a:pathLst>
              <a:path w="103476" h="132942" extrusionOk="0">
                <a:moveTo>
                  <a:pt x="89667" y="39872"/>
                </a:moveTo>
                <a:cubicBezTo>
                  <a:pt x="89707" y="39913"/>
                  <a:pt x="89743" y="39956"/>
                  <a:pt x="89775" y="40003"/>
                </a:cubicBezTo>
                <a:cubicBezTo>
                  <a:pt x="89938" y="40250"/>
                  <a:pt x="89952" y="40568"/>
                  <a:pt x="90084" y="40832"/>
                </a:cubicBezTo>
                <a:cubicBezTo>
                  <a:pt x="90191" y="41042"/>
                  <a:pt x="90368" y="41206"/>
                  <a:pt x="90511" y="41393"/>
                </a:cubicBezTo>
                <a:cubicBezTo>
                  <a:pt x="90538" y="41428"/>
                  <a:pt x="90567" y="41465"/>
                  <a:pt x="90597" y="41502"/>
                </a:cubicBezTo>
                <a:cubicBezTo>
                  <a:pt x="90226" y="41823"/>
                  <a:pt x="89775" y="42160"/>
                  <a:pt x="89239" y="42489"/>
                </a:cubicBezTo>
                <a:cubicBezTo>
                  <a:pt x="88777" y="41798"/>
                  <a:pt x="88332" y="41169"/>
                  <a:pt x="87927" y="40617"/>
                </a:cubicBezTo>
                <a:cubicBezTo>
                  <a:pt x="88641" y="40305"/>
                  <a:pt x="89208" y="40061"/>
                  <a:pt x="89667" y="39872"/>
                </a:cubicBezTo>
                <a:close/>
                <a:moveTo>
                  <a:pt x="86697" y="41162"/>
                </a:moveTo>
                <a:cubicBezTo>
                  <a:pt x="87002" y="41780"/>
                  <a:pt x="87351" y="42499"/>
                  <a:pt x="87730" y="43278"/>
                </a:cubicBezTo>
                <a:cubicBezTo>
                  <a:pt x="87485" y="43388"/>
                  <a:pt x="87229" y="43495"/>
                  <a:pt x="86960" y="43597"/>
                </a:cubicBezTo>
                <a:cubicBezTo>
                  <a:pt x="86550" y="42845"/>
                  <a:pt x="86143" y="42167"/>
                  <a:pt x="85744" y="41558"/>
                </a:cubicBezTo>
                <a:cubicBezTo>
                  <a:pt x="86024" y="41451"/>
                  <a:pt x="86309" y="41335"/>
                  <a:pt x="86599" y="41205"/>
                </a:cubicBezTo>
                <a:lnTo>
                  <a:pt x="86697" y="41162"/>
                </a:lnTo>
                <a:close/>
                <a:moveTo>
                  <a:pt x="83233" y="42284"/>
                </a:moveTo>
                <a:cubicBezTo>
                  <a:pt x="83639" y="42983"/>
                  <a:pt x="84041" y="43663"/>
                  <a:pt x="84440" y="44327"/>
                </a:cubicBezTo>
                <a:cubicBezTo>
                  <a:pt x="83830" y="44457"/>
                  <a:pt x="83178" y="44563"/>
                  <a:pt x="82482" y="44639"/>
                </a:cubicBezTo>
                <a:lnTo>
                  <a:pt x="82482" y="44641"/>
                </a:lnTo>
                <a:cubicBezTo>
                  <a:pt x="81586" y="43737"/>
                  <a:pt x="80552" y="42983"/>
                  <a:pt x="79419" y="42405"/>
                </a:cubicBezTo>
                <a:lnTo>
                  <a:pt x="79419" y="42405"/>
                </a:lnTo>
                <a:cubicBezTo>
                  <a:pt x="79856" y="42469"/>
                  <a:pt x="80357" y="42511"/>
                  <a:pt x="80918" y="42511"/>
                </a:cubicBezTo>
                <a:cubicBezTo>
                  <a:pt x="81604" y="42511"/>
                  <a:pt x="82379" y="42448"/>
                  <a:pt x="83233" y="42284"/>
                </a:cubicBezTo>
                <a:close/>
                <a:moveTo>
                  <a:pt x="85275" y="48902"/>
                </a:moveTo>
                <a:lnTo>
                  <a:pt x="85275" y="48902"/>
                </a:lnTo>
                <a:cubicBezTo>
                  <a:pt x="86188" y="49405"/>
                  <a:pt x="87168" y="49878"/>
                  <a:pt x="88183" y="50267"/>
                </a:cubicBezTo>
                <a:cubicBezTo>
                  <a:pt x="88579" y="50867"/>
                  <a:pt x="88947" y="51417"/>
                  <a:pt x="89281" y="51911"/>
                </a:cubicBezTo>
                <a:cubicBezTo>
                  <a:pt x="89229" y="52020"/>
                  <a:pt x="89200" y="52135"/>
                  <a:pt x="89218" y="52256"/>
                </a:cubicBezTo>
                <a:cubicBezTo>
                  <a:pt x="89238" y="52385"/>
                  <a:pt x="89312" y="52505"/>
                  <a:pt x="89306" y="52635"/>
                </a:cubicBezTo>
                <a:cubicBezTo>
                  <a:pt x="89300" y="52768"/>
                  <a:pt x="89215" y="52881"/>
                  <a:pt x="89153" y="53000"/>
                </a:cubicBezTo>
                <a:cubicBezTo>
                  <a:pt x="89081" y="53137"/>
                  <a:pt x="89044" y="53282"/>
                  <a:pt x="89023" y="53432"/>
                </a:cubicBezTo>
                <a:cubicBezTo>
                  <a:pt x="88104" y="53021"/>
                  <a:pt x="87182" y="52617"/>
                  <a:pt x="86252" y="52232"/>
                </a:cubicBezTo>
                <a:cubicBezTo>
                  <a:pt x="86015" y="50985"/>
                  <a:pt x="85679" y="49881"/>
                  <a:pt x="85275" y="48902"/>
                </a:cubicBezTo>
                <a:close/>
                <a:moveTo>
                  <a:pt x="90852" y="72461"/>
                </a:moveTo>
                <a:cubicBezTo>
                  <a:pt x="90994" y="72776"/>
                  <a:pt x="91116" y="73099"/>
                  <a:pt x="91216" y="73430"/>
                </a:cubicBezTo>
                <a:cubicBezTo>
                  <a:pt x="90966" y="73718"/>
                  <a:pt x="90716" y="74006"/>
                  <a:pt x="90466" y="74295"/>
                </a:cubicBezTo>
                <a:cubicBezTo>
                  <a:pt x="90420" y="74348"/>
                  <a:pt x="90373" y="74403"/>
                  <a:pt x="90355" y="74472"/>
                </a:cubicBezTo>
                <a:cubicBezTo>
                  <a:pt x="90330" y="74573"/>
                  <a:pt x="90376" y="74677"/>
                  <a:pt x="90418" y="74773"/>
                </a:cubicBezTo>
                <a:cubicBezTo>
                  <a:pt x="90631" y="75241"/>
                  <a:pt x="90860" y="75778"/>
                  <a:pt x="90600" y="76223"/>
                </a:cubicBezTo>
                <a:cubicBezTo>
                  <a:pt x="90657" y="76334"/>
                  <a:pt x="90711" y="76448"/>
                  <a:pt x="90767" y="76559"/>
                </a:cubicBezTo>
                <a:cubicBezTo>
                  <a:pt x="89980" y="76692"/>
                  <a:pt x="89192" y="76837"/>
                  <a:pt x="88420" y="76837"/>
                </a:cubicBezTo>
                <a:cubicBezTo>
                  <a:pt x="87931" y="76837"/>
                  <a:pt x="87448" y="76779"/>
                  <a:pt x="86975" y="76622"/>
                </a:cubicBezTo>
                <a:cubicBezTo>
                  <a:pt x="86605" y="76499"/>
                  <a:pt x="86257" y="76319"/>
                  <a:pt x="85920" y="76114"/>
                </a:cubicBezTo>
                <a:cubicBezTo>
                  <a:pt x="87337" y="75120"/>
                  <a:pt x="89056" y="73867"/>
                  <a:pt x="90852" y="72461"/>
                </a:cubicBezTo>
                <a:close/>
                <a:moveTo>
                  <a:pt x="59050" y="90389"/>
                </a:moveTo>
                <a:lnTo>
                  <a:pt x="59178" y="90444"/>
                </a:lnTo>
                <a:cubicBezTo>
                  <a:pt x="59216" y="90517"/>
                  <a:pt x="59254" y="90590"/>
                  <a:pt x="59293" y="90663"/>
                </a:cubicBezTo>
                <a:cubicBezTo>
                  <a:pt x="59293" y="90663"/>
                  <a:pt x="59199" y="90559"/>
                  <a:pt x="59050" y="90389"/>
                </a:cubicBezTo>
                <a:close/>
                <a:moveTo>
                  <a:pt x="83392" y="84364"/>
                </a:moveTo>
                <a:lnTo>
                  <a:pt x="83392" y="84364"/>
                </a:lnTo>
                <a:cubicBezTo>
                  <a:pt x="83550" y="84486"/>
                  <a:pt x="83715" y="84601"/>
                  <a:pt x="83886" y="84705"/>
                </a:cubicBezTo>
                <a:cubicBezTo>
                  <a:pt x="84893" y="85317"/>
                  <a:pt x="86075" y="85570"/>
                  <a:pt x="87130" y="86098"/>
                </a:cubicBezTo>
                <a:cubicBezTo>
                  <a:pt x="87411" y="86240"/>
                  <a:pt x="87684" y="86399"/>
                  <a:pt x="87946" y="86574"/>
                </a:cubicBezTo>
                <a:cubicBezTo>
                  <a:pt x="87891" y="86639"/>
                  <a:pt x="87836" y="86705"/>
                  <a:pt x="87781" y="86772"/>
                </a:cubicBezTo>
                <a:cubicBezTo>
                  <a:pt x="87636" y="86945"/>
                  <a:pt x="87487" y="87308"/>
                  <a:pt x="87649" y="87464"/>
                </a:cubicBezTo>
                <a:lnTo>
                  <a:pt x="87160" y="87956"/>
                </a:lnTo>
                <a:cubicBezTo>
                  <a:pt x="87158" y="87910"/>
                  <a:pt x="87158" y="87884"/>
                  <a:pt x="87158" y="87884"/>
                </a:cubicBezTo>
                <a:cubicBezTo>
                  <a:pt x="85629" y="88569"/>
                  <a:pt x="83336" y="89970"/>
                  <a:pt x="81743" y="90982"/>
                </a:cubicBezTo>
                <a:cubicBezTo>
                  <a:pt x="82705" y="88305"/>
                  <a:pt x="83209" y="85903"/>
                  <a:pt x="83352" y="85022"/>
                </a:cubicBezTo>
                <a:lnTo>
                  <a:pt x="83351" y="85022"/>
                </a:lnTo>
                <a:cubicBezTo>
                  <a:pt x="83384" y="84804"/>
                  <a:pt x="83399" y="84584"/>
                  <a:pt x="83392" y="84364"/>
                </a:cubicBezTo>
                <a:close/>
                <a:moveTo>
                  <a:pt x="81891" y="82754"/>
                </a:moveTo>
                <a:cubicBezTo>
                  <a:pt x="82183" y="83170"/>
                  <a:pt x="82502" y="83559"/>
                  <a:pt x="82862" y="83906"/>
                </a:cubicBezTo>
                <a:cubicBezTo>
                  <a:pt x="82853" y="84136"/>
                  <a:pt x="82825" y="84367"/>
                  <a:pt x="82777" y="84593"/>
                </a:cubicBezTo>
                <a:cubicBezTo>
                  <a:pt x="82757" y="84684"/>
                  <a:pt x="82734" y="84775"/>
                  <a:pt x="82707" y="84864"/>
                </a:cubicBezTo>
                <a:cubicBezTo>
                  <a:pt x="82500" y="85543"/>
                  <a:pt x="80247" y="90366"/>
                  <a:pt x="78546" y="94257"/>
                </a:cubicBezTo>
                <a:cubicBezTo>
                  <a:pt x="78445" y="93824"/>
                  <a:pt x="78401" y="93534"/>
                  <a:pt x="78401" y="93534"/>
                </a:cubicBezTo>
                <a:cubicBezTo>
                  <a:pt x="78096" y="93685"/>
                  <a:pt x="77791" y="93851"/>
                  <a:pt x="77493" y="94025"/>
                </a:cubicBezTo>
                <a:cubicBezTo>
                  <a:pt x="80868" y="88662"/>
                  <a:pt x="81772" y="84989"/>
                  <a:pt x="81891" y="82754"/>
                </a:cubicBezTo>
                <a:close/>
                <a:moveTo>
                  <a:pt x="65011" y="87596"/>
                </a:moveTo>
                <a:lnTo>
                  <a:pt x="65011" y="87596"/>
                </a:lnTo>
                <a:cubicBezTo>
                  <a:pt x="67591" y="89253"/>
                  <a:pt x="71051" y="91327"/>
                  <a:pt x="75155" y="93426"/>
                </a:cubicBezTo>
                <a:cubicBezTo>
                  <a:pt x="75305" y="94044"/>
                  <a:pt x="75448" y="94662"/>
                  <a:pt x="75588" y="95282"/>
                </a:cubicBezTo>
                <a:cubicBezTo>
                  <a:pt x="75383" y="95431"/>
                  <a:pt x="75191" y="95576"/>
                  <a:pt x="75008" y="95717"/>
                </a:cubicBezTo>
                <a:cubicBezTo>
                  <a:pt x="72329" y="93725"/>
                  <a:pt x="69146" y="92377"/>
                  <a:pt x="66232" y="91472"/>
                </a:cubicBezTo>
                <a:cubicBezTo>
                  <a:pt x="65958" y="90169"/>
                  <a:pt x="65567" y="88823"/>
                  <a:pt x="65011" y="87596"/>
                </a:cubicBezTo>
                <a:close/>
                <a:moveTo>
                  <a:pt x="79650" y="95574"/>
                </a:moveTo>
                <a:cubicBezTo>
                  <a:pt x="79695" y="96464"/>
                  <a:pt x="79765" y="97171"/>
                  <a:pt x="79765" y="97171"/>
                </a:cubicBezTo>
                <a:cubicBezTo>
                  <a:pt x="79558" y="96899"/>
                  <a:pt x="79379" y="96589"/>
                  <a:pt x="79225" y="96266"/>
                </a:cubicBezTo>
                <a:cubicBezTo>
                  <a:pt x="79371" y="96038"/>
                  <a:pt x="79513" y="95809"/>
                  <a:pt x="79650" y="95574"/>
                </a:cubicBezTo>
                <a:close/>
                <a:moveTo>
                  <a:pt x="66576" y="93470"/>
                </a:moveTo>
                <a:lnTo>
                  <a:pt x="66576" y="93470"/>
                </a:lnTo>
                <a:cubicBezTo>
                  <a:pt x="69259" y="94502"/>
                  <a:pt x="72103" y="95513"/>
                  <a:pt x="74451" y="96156"/>
                </a:cubicBezTo>
                <a:cubicBezTo>
                  <a:pt x="73818" y="96670"/>
                  <a:pt x="73424" y="97031"/>
                  <a:pt x="73424" y="97031"/>
                </a:cubicBezTo>
                <a:cubicBezTo>
                  <a:pt x="73341" y="97217"/>
                  <a:pt x="73280" y="97446"/>
                  <a:pt x="73234" y="97703"/>
                </a:cubicBezTo>
                <a:cubicBezTo>
                  <a:pt x="71339" y="96899"/>
                  <a:pt x="69073" y="96357"/>
                  <a:pt x="66821" y="95991"/>
                </a:cubicBezTo>
                <a:cubicBezTo>
                  <a:pt x="66778" y="95279"/>
                  <a:pt x="66704" y="94413"/>
                  <a:pt x="66576" y="93470"/>
                </a:cubicBezTo>
                <a:close/>
                <a:moveTo>
                  <a:pt x="66609" y="98290"/>
                </a:moveTo>
                <a:cubicBezTo>
                  <a:pt x="68727" y="98807"/>
                  <a:pt x="70967" y="99288"/>
                  <a:pt x="73131" y="99634"/>
                </a:cubicBezTo>
                <a:cubicBezTo>
                  <a:pt x="73148" y="100309"/>
                  <a:pt x="73204" y="101001"/>
                  <a:pt x="73269" y="101609"/>
                </a:cubicBezTo>
                <a:cubicBezTo>
                  <a:pt x="72334" y="101220"/>
                  <a:pt x="71393" y="100872"/>
                  <a:pt x="70463" y="100562"/>
                </a:cubicBezTo>
                <a:cubicBezTo>
                  <a:pt x="70155" y="100356"/>
                  <a:pt x="69975" y="100263"/>
                  <a:pt x="69975" y="100263"/>
                </a:cubicBezTo>
                <a:cubicBezTo>
                  <a:pt x="69941" y="100299"/>
                  <a:pt x="69908" y="100335"/>
                  <a:pt x="69875" y="100372"/>
                </a:cubicBezTo>
                <a:cubicBezTo>
                  <a:pt x="68947" y="100076"/>
                  <a:pt x="68032" y="99816"/>
                  <a:pt x="67145" y="99588"/>
                </a:cubicBezTo>
                <a:cubicBezTo>
                  <a:pt x="67136" y="99511"/>
                  <a:pt x="67127" y="99436"/>
                  <a:pt x="67118" y="99363"/>
                </a:cubicBezTo>
                <a:cubicBezTo>
                  <a:pt x="67022" y="99419"/>
                  <a:pt x="66922" y="99467"/>
                  <a:pt x="66819" y="99505"/>
                </a:cubicBezTo>
                <a:cubicBezTo>
                  <a:pt x="66509" y="99428"/>
                  <a:pt x="66204" y="99354"/>
                  <a:pt x="65903" y="99285"/>
                </a:cubicBezTo>
                <a:lnTo>
                  <a:pt x="66609" y="98290"/>
                </a:lnTo>
                <a:close/>
                <a:moveTo>
                  <a:pt x="67288" y="101948"/>
                </a:moveTo>
                <a:lnTo>
                  <a:pt x="67288" y="101948"/>
                </a:lnTo>
                <a:cubicBezTo>
                  <a:pt x="67592" y="102056"/>
                  <a:pt x="67899" y="102159"/>
                  <a:pt x="68210" y="102257"/>
                </a:cubicBezTo>
                <a:cubicBezTo>
                  <a:pt x="67925" y="102597"/>
                  <a:pt x="67650" y="102939"/>
                  <a:pt x="67383" y="103279"/>
                </a:cubicBezTo>
                <a:cubicBezTo>
                  <a:pt x="67358" y="103276"/>
                  <a:pt x="67332" y="103272"/>
                  <a:pt x="67308" y="103270"/>
                </a:cubicBezTo>
                <a:cubicBezTo>
                  <a:pt x="67306" y="102841"/>
                  <a:pt x="67300" y="102393"/>
                  <a:pt x="67288" y="101948"/>
                </a:cubicBezTo>
                <a:close/>
                <a:moveTo>
                  <a:pt x="73499" y="103442"/>
                </a:moveTo>
                <a:lnTo>
                  <a:pt x="73511" y="103443"/>
                </a:lnTo>
                <a:lnTo>
                  <a:pt x="73514" y="103459"/>
                </a:lnTo>
                <a:cubicBezTo>
                  <a:pt x="73509" y="103453"/>
                  <a:pt x="73505" y="103447"/>
                  <a:pt x="73499" y="103442"/>
                </a:cubicBezTo>
                <a:close/>
                <a:moveTo>
                  <a:pt x="53419" y="108704"/>
                </a:moveTo>
                <a:cubicBezTo>
                  <a:pt x="53522" y="108831"/>
                  <a:pt x="53613" y="108950"/>
                  <a:pt x="53690" y="109059"/>
                </a:cubicBezTo>
                <a:cubicBezTo>
                  <a:pt x="53690" y="109059"/>
                  <a:pt x="53558" y="108961"/>
                  <a:pt x="53332" y="108798"/>
                </a:cubicBezTo>
                <a:lnTo>
                  <a:pt x="53419" y="108704"/>
                </a:lnTo>
                <a:close/>
                <a:moveTo>
                  <a:pt x="32879" y="110932"/>
                </a:moveTo>
                <a:cubicBezTo>
                  <a:pt x="33094" y="110936"/>
                  <a:pt x="33276" y="110937"/>
                  <a:pt x="33409" y="110937"/>
                </a:cubicBezTo>
                <a:cubicBezTo>
                  <a:pt x="33561" y="110937"/>
                  <a:pt x="33649" y="110936"/>
                  <a:pt x="33649" y="110936"/>
                </a:cubicBezTo>
                <a:lnTo>
                  <a:pt x="33649" y="110936"/>
                </a:lnTo>
                <a:cubicBezTo>
                  <a:pt x="33388" y="111101"/>
                  <a:pt x="33096" y="111237"/>
                  <a:pt x="32794" y="111351"/>
                </a:cubicBezTo>
                <a:lnTo>
                  <a:pt x="32794" y="111351"/>
                </a:lnTo>
                <a:cubicBezTo>
                  <a:pt x="32824" y="111212"/>
                  <a:pt x="32852" y="111071"/>
                  <a:pt x="32879" y="110932"/>
                </a:cubicBezTo>
                <a:close/>
                <a:moveTo>
                  <a:pt x="25235" y="111484"/>
                </a:moveTo>
                <a:lnTo>
                  <a:pt x="25238" y="111492"/>
                </a:lnTo>
                <a:cubicBezTo>
                  <a:pt x="25237" y="111492"/>
                  <a:pt x="25237" y="111491"/>
                  <a:pt x="25236" y="111491"/>
                </a:cubicBezTo>
                <a:cubicBezTo>
                  <a:pt x="25236" y="111488"/>
                  <a:pt x="25235" y="111486"/>
                  <a:pt x="25235" y="111484"/>
                </a:cubicBezTo>
                <a:close/>
                <a:moveTo>
                  <a:pt x="28666" y="109715"/>
                </a:moveTo>
                <a:lnTo>
                  <a:pt x="28666" y="109715"/>
                </a:lnTo>
                <a:cubicBezTo>
                  <a:pt x="28884" y="110125"/>
                  <a:pt x="29021" y="110375"/>
                  <a:pt x="29021" y="110375"/>
                </a:cubicBezTo>
                <a:cubicBezTo>
                  <a:pt x="29234" y="110582"/>
                  <a:pt x="29842" y="110714"/>
                  <a:pt x="30550" y="110796"/>
                </a:cubicBezTo>
                <a:cubicBezTo>
                  <a:pt x="30573" y="111161"/>
                  <a:pt x="30597" y="111514"/>
                  <a:pt x="30625" y="111856"/>
                </a:cubicBezTo>
                <a:cubicBezTo>
                  <a:pt x="30344" y="111891"/>
                  <a:pt x="30168" y="111901"/>
                  <a:pt x="30168" y="111901"/>
                </a:cubicBezTo>
                <a:cubicBezTo>
                  <a:pt x="30334" y="112330"/>
                  <a:pt x="30530" y="112758"/>
                  <a:pt x="30738" y="113173"/>
                </a:cubicBezTo>
                <a:cubicBezTo>
                  <a:pt x="30879" y="114679"/>
                  <a:pt x="31033" y="115861"/>
                  <a:pt x="31125" y="116516"/>
                </a:cubicBezTo>
                <a:cubicBezTo>
                  <a:pt x="30997" y="116396"/>
                  <a:pt x="30869" y="116278"/>
                  <a:pt x="30741" y="116159"/>
                </a:cubicBezTo>
                <a:cubicBezTo>
                  <a:pt x="29982" y="115470"/>
                  <a:pt x="29212" y="114793"/>
                  <a:pt x="28433" y="114129"/>
                </a:cubicBezTo>
                <a:cubicBezTo>
                  <a:pt x="28720" y="112739"/>
                  <a:pt x="28773" y="111241"/>
                  <a:pt x="28666" y="109715"/>
                </a:cubicBezTo>
                <a:close/>
                <a:moveTo>
                  <a:pt x="31845" y="115120"/>
                </a:moveTo>
                <a:cubicBezTo>
                  <a:pt x="32477" y="116119"/>
                  <a:pt x="32998" y="116797"/>
                  <a:pt x="32998" y="116797"/>
                </a:cubicBezTo>
                <a:cubicBezTo>
                  <a:pt x="33179" y="116899"/>
                  <a:pt x="33410" y="116981"/>
                  <a:pt x="33673" y="117049"/>
                </a:cubicBezTo>
                <a:cubicBezTo>
                  <a:pt x="33634" y="117855"/>
                  <a:pt x="33629" y="118496"/>
                  <a:pt x="33635" y="118926"/>
                </a:cubicBezTo>
                <a:cubicBezTo>
                  <a:pt x="32885" y="118171"/>
                  <a:pt x="32114" y="117436"/>
                  <a:pt x="31337" y="116712"/>
                </a:cubicBezTo>
                <a:cubicBezTo>
                  <a:pt x="31355" y="116657"/>
                  <a:pt x="31374" y="116602"/>
                  <a:pt x="31392" y="116547"/>
                </a:cubicBezTo>
                <a:lnTo>
                  <a:pt x="31392" y="116547"/>
                </a:lnTo>
                <a:lnTo>
                  <a:pt x="31389" y="116604"/>
                </a:lnTo>
                <a:cubicBezTo>
                  <a:pt x="31391" y="116582"/>
                  <a:pt x="31393" y="116560"/>
                  <a:pt x="31395" y="116538"/>
                </a:cubicBezTo>
                <a:cubicBezTo>
                  <a:pt x="31555" y="116063"/>
                  <a:pt x="31705" y="115590"/>
                  <a:pt x="31845" y="115120"/>
                </a:cubicBezTo>
                <a:close/>
                <a:moveTo>
                  <a:pt x="35149" y="117267"/>
                </a:moveTo>
                <a:cubicBezTo>
                  <a:pt x="35677" y="117308"/>
                  <a:pt x="36227" y="117322"/>
                  <a:pt x="36739" y="117322"/>
                </a:cubicBezTo>
                <a:cubicBezTo>
                  <a:pt x="37031" y="117322"/>
                  <a:pt x="37311" y="117318"/>
                  <a:pt x="37568" y="117311"/>
                </a:cubicBezTo>
                <a:lnTo>
                  <a:pt x="37568" y="117311"/>
                </a:lnTo>
                <a:cubicBezTo>
                  <a:pt x="37344" y="117843"/>
                  <a:pt x="37148" y="118347"/>
                  <a:pt x="36979" y="118812"/>
                </a:cubicBezTo>
                <a:cubicBezTo>
                  <a:pt x="36086" y="119657"/>
                  <a:pt x="35708" y="120258"/>
                  <a:pt x="35708" y="120258"/>
                </a:cubicBezTo>
                <a:cubicBezTo>
                  <a:pt x="35906" y="120479"/>
                  <a:pt x="36104" y="120695"/>
                  <a:pt x="36303" y="120908"/>
                </a:cubicBezTo>
                <a:cubicBezTo>
                  <a:pt x="36223" y="121192"/>
                  <a:pt x="36161" y="121433"/>
                  <a:pt x="36116" y="121624"/>
                </a:cubicBezTo>
                <a:cubicBezTo>
                  <a:pt x="36142" y="121656"/>
                  <a:pt x="36170" y="121686"/>
                  <a:pt x="36195" y="121718"/>
                </a:cubicBezTo>
                <a:cubicBezTo>
                  <a:pt x="36236" y="121770"/>
                  <a:pt x="36276" y="121821"/>
                  <a:pt x="36316" y="121872"/>
                </a:cubicBezTo>
                <a:cubicBezTo>
                  <a:pt x="36476" y="121730"/>
                  <a:pt x="36634" y="121580"/>
                  <a:pt x="36793" y="121428"/>
                </a:cubicBezTo>
                <a:cubicBezTo>
                  <a:pt x="38049" y="122734"/>
                  <a:pt x="39389" y="123958"/>
                  <a:pt x="40805" y="125091"/>
                </a:cubicBezTo>
                <a:cubicBezTo>
                  <a:pt x="40633" y="125275"/>
                  <a:pt x="40447" y="125433"/>
                  <a:pt x="40228" y="125525"/>
                </a:cubicBezTo>
                <a:lnTo>
                  <a:pt x="39240" y="125943"/>
                </a:lnTo>
                <a:cubicBezTo>
                  <a:pt x="39014" y="125570"/>
                  <a:pt x="38778" y="125204"/>
                  <a:pt x="38525" y="124850"/>
                </a:cubicBezTo>
                <a:cubicBezTo>
                  <a:pt x="37856" y="123806"/>
                  <a:pt x="37078" y="122846"/>
                  <a:pt x="36316" y="121872"/>
                </a:cubicBezTo>
                <a:cubicBezTo>
                  <a:pt x="36210" y="121968"/>
                  <a:pt x="36104" y="122060"/>
                  <a:pt x="35998" y="122151"/>
                </a:cubicBezTo>
                <a:cubicBezTo>
                  <a:pt x="35998" y="122151"/>
                  <a:pt x="36033" y="121962"/>
                  <a:pt x="36116" y="121624"/>
                </a:cubicBezTo>
                <a:cubicBezTo>
                  <a:pt x="35412" y="120786"/>
                  <a:pt x="34671" y="119984"/>
                  <a:pt x="33908" y="119204"/>
                </a:cubicBezTo>
                <a:cubicBezTo>
                  <a:pt x="34347" y="118590"/>
                  <a:pt x="34760" y="117942"/>
                  <a:pt x="35149" y="117267"/>
                </a:cubicBezTo>
                <a:close/>
                <a:moveTo>
                  <a:pt x="79817" y="1"/>
                </a:moveTo>
                <a:cubicBezTo>
                  <a:pt x="78389" y="1"/>
                  <a:pt x="76959" y="646"/>
                  <a:pt x="75533" y="646"/>
                </a:cubicBezTo>
                <a:cubicBezTo>
                  <a:pt x="75169" y="646"/>
                  <a:pt x="74805" y="604"/>
                  <a:pt x="74442" y="498"/>
                </a:cubicBezTo>
                <a:lnTo>
                  <a:pt x="74442" y="498"/>
                </a:lnTo>
                <a:cubicBezTo>
                  <a:pt x="77853" y="2656"/>
                  <a:pt x="77943" y="8106"/>
                  <a:pt x="81317" y="10323"/>
                </a:cubicBezTo>
                <a:cubicBezTo>
                  <a:pt x="82197" y="10901"/>
                  <a:pt x="83225" y="11199"/>
                  <a:pt x="84172" y="11658"/>
                </a:cubicBezTo>
                <a:cubicBezTo>
                  <a:pt x="82918" y="11868"/>
                  <a:pt x="81550" y="12321"/>
                  <a:pt x="80412" y="12321"/>
                </a:cubicBezTo>
                <a:cubicBezTo>
                  <a:pt x="79758" y="12321"/>
                  <a:pt x="79181" y="12172"/>
                  <a:pt x="78745" y="11740"/>
                </a:cubicBezTo>
                <a:cubicBezTo>
                  <a:pt x="78707" y="11703"/>
                  <a:pt x="78659" y="11686"/>
                  <a:pt x="78612" y="11686"/>
                </a:cubicBezTo>
                <a:cubicBezTo>
                  <a:pt x="78549" y="11686"/>
                  <a:pt x="78486" y="11717"/>
                  <a:pt x="78450" y="11776"/>
                </a:cubicBezTo>
                <a:cubicBezTo>
                  <a:pt x="78029" y="12460"/>
                  <a:pt x="76662" y="14585"/>
                  <a:pt x="75291" y="15648"/>
                </a:cubicBezTo>
                <a:cubicBezTo>
                  <a:pt x="73643" y="16924"/>
                  <a:pt x="74046" y="19546"/>
                  <a:pt x="77482" y="20994"/>
                </a:cubicBezTo>
                <a:cubicBezTo>
                  <a:pt x="80919" y="22442"/>
                  <a:pt x="83533" y="23187"/>
                  <a:pt x="83211" y="24157"/>
                </a:cubicBezTo>
                <a:cubicBezTo>
                  <a:pt x="83149" y="24341"/>
                  <a:pt x="82869" y="24436"/>
                  <a:pt x="82431" y="24436"/>
                </a:cubicBezTo>
                <a:cubicBezTo>
                  <a:pt x="80629" y="24436"/>
                  <a:pt x="76158" y="22818"/>
                  <a:pt x="73319" y="19151"/>
                </a:cubicBezTo>
                <a:cubicBezTo>
                  <a:pt x="73278" y="19099"/>
                  <a:pt x="73220" y="19074"/>
                  <a:pt x="73164" y="19074"/>
                </a:cubicBezTo>
                <a:cubicBezTo>
                  <a:pt x="73075" y="19074"/>
                  <a:pt x="72989" y="19135"/>
                  <a:pt x="72975" y="19239"/>
                </a:cubicBezTo>
                <a:cubicBezTo>
                  <a:pt x="72863" y="20096"/>
                  <a:pt x="72590" y="21990"/>
                  <a:pt x="72150" y="23850"/>
                </a:cubicBezTo>
                <a:cubicBezTo>
                  <a:pt x="71556" y="26359"/>
                  <a:pt x="76525" y="28239"/>
                  <a:pt x="79228" y="28470"/>
                </a:cubicBezTo>
                <a:cubicBezTo>
                  <a:pt x="81933" y="28702"/>
                  <a:pt x="86331" y="28387"/>
                  <a:pt x="86266" y="29677"/>
                </a:cubicBezTo>
                <a:cubicBezTo>
                  <a:pt x="86240" y="30209"/>
                  <a:pt x="85034" y="30616"/>
                  <a:pt x="83084" y="30616"/>
                </a:cubicBezTo>
                <a:cubicBezTo>
                  <a:pt x="80389" y="30616"/>
                  <a:pt x="76275" y="29839"/>
                  <a:pt x="71891" y="27539"/>
                </a:cubicBezTo>
                <a:cubicBezTo>
                  <a:pt x="71861" y="27523"/>
                  <a:pt x="71830" y="27516"/>
                  <a:pt x="71800" y="27516"/>
                </a:cubicBezTo>
                <a:cubicBezTo>
                  <a:pt x="71678" y="27516"/>
                  <a:pt x="71575" y="27634"/>
                  <a:pt x="71618" y="27766"/>
                </a:cubicBezTo>
                <a:cubicBezTo>
                  <a:pt x="71842" y="28440"/>
                  <a:pt x="72235" y="29717"/>
                  <a:pt x="72316" y="30601"/>
                </a:cubicBezTo>
                <a:cubicBezTo>
                  <a:pt x="72418" y="31700"/>
                  <a:pt x="72883" y="33279"/>
                  <a:pt x="72995" y="33645"/>
                </a:cubicBezTo>
                <a:cubicBezTo>
                  <a:pt x="73009" y="33695"/>
                  <a:pt x="73044" y="33736"/>
                  <a:pt x="73090" y="33760"/>
                </a:cubicBezTo>
                <a:cubicBezTo>
                  <a:pt x="73614" y="34020"/>
                  <a:pt x="76893" y="35585"/>
                  <a:pt x="79926" y="35585"/>
                </a:cubicBezTo>
                <a:cubicBezTo>
                  <a:pt x="80576" y="35585"/>
                  <a:pt x="81215" y="35513"/>
                  <a:pt x="81814" y="35341"/>
                </a:cubicBezTo>
                <a:cubicBezTo>
                  <a:pt x="84129" y="34675"/>
                  <a:pt x="85738" y="34287"/>
                  <a:pt x="86738" y="34287"/>
                </a:cubicBezTo>
                <a:cubicBezTo>
                  <a:pt x="87311" y="34287"/>
                  <a:pt x="87684" y="34414"/>
                  <a:pt x="87877" y="34689"/>
                </a:cubicBezTo>
                <a:cubicBezTo>
                  <a:pt x="88200" y="35150"/>
                  <a:pt x="87196" y="36588"/>
                  <a:pt x="83611" y="36813"/>
                </a:cubicBezTo>
                <a:cubicBezTo>
                  <a:pt x="82422" y="36370"/>
                  <a:pt x="81383" y="36227"/>
                  <a:pt x="81383" y="36227"/>
                </a:cubicBezTo>
                <a:lnTo>
                  <a:pt x="81383" y="36227"/>
                </a:lnTo>
                <a:cubicBezTo>
                  <a:pt x="81383" y="36227"/>
                  <a:pt x="82077" y="36420"/>
                  <a:pt x="82932" y="36841"/>
                </a:cubicBezTo>
                <a:cubicBezTo>
                  <a:pt x="82832" y="36843"/>
                  <a:pt x="82730" y="36844"/>
                  <a:pt x="82626" y="36844"/>
                </a:cubicBezTo>
                <a:cubicBezTo>
                  <a:pt x="82189" y="36844"/>
                  <a:pt x="81720" y="36827"/>
                  <a:pt x="81219" y="36791"/>
                </a:cubicBezTo>
                <a:cubicBezTo>
                  <a:pt x="80972" y="36638"/>
                  <a:pt x="80716" y="36502"/>
                  <a:pt x="80450" y="36383"/>
                </a:cubicBezTo>
                <a:cubicBezTo>
                  <a:pt x="80109" y="36230"/>
                  <a:pt x="79917" y="36189"/>
                  <a:pt x="79916" y="36189"/>
                </a:cubicBezTo>
                <a:lnTo>
                  <a:pt x="79916" y="36189"/>
                </a:lnTo>
                <a:cubicBezTo>
                  <a:pt x="80001" y="36358"/>
                  <a:pt x="80088" y="36526"/>
                  <a:pt x="80174" y="36695"/>
                </a:cubicBezTo>
                <a:cubicBezTo>
                  <a:pt x="78394" y="36492"/>
                  <a:pt x="76252" y="36066"/>
                  <a:pt x="73690" y="35320"/>
                </a:cubicBezTo>
                <a:cubicBezTo>
                  <a:pt x="73672" y="35315"/>
                  <a:pt x="73653" y="35313"/>
                  <a:pt x="73635" y="35313"/>
                </a:cubicBezTo>
                <a:cubicBezTo>
                  <a:pt x="73505" y="35313"/>
                  <a:pt x="73403" y="35445"/>
                  <a:pt x="73458" y="35576"/>
                </a:cubicBezTo>
                <a:cubicBezTo>
                  <a:pt x="73852" y="36533"/>
                  <a:pt x="75059" y="39191"/>
                  <a:pt x="77108" y="41536"/>
                </a:cubicBezTo>
                <a:cubicBezTo>
                  <a:pt x="76893" y="41485"/>
                  <a:pt x="76771" y="41466"/>
                  <a:pt x="76771" y="41466"/>
                </a:cubicBezTo>
                <a:lnTo>
                  <a:pt x="76771" y="41466"/>
                </a:lnTo>
                <a:cubicBezTo>
                  <a:pt x="77776" y="42313"/>
                  <a:pt x="78962" y="43538"/>
                  <a:pt x="80150" y="44864"/>
                </a:cubicBezTo>
                <a:cubicBezTo>
                  <a:pt x="80003" y="44994"/>
                  <a:pt x="79976" y="45238"/>
                  <a:pt x="80153" y="45385"/>
                </a:cubicBezTo>
                <a:cubicBezTo>
                  <a:pt x="80512" y="45684"/>
                  <a:pt x="80998" y="46074"/>
                  <a:pt x="81586" y="46512"/>
                </a:cubicBezTo>
                <a:cubicBezTo>
                  <a:pt x="83670" y="48961"/>
                  <a:pt x="85523" y="51370"/>
                  <a:pt x="86095" y="52121"/>
                </a:cubicBezTo>
                <a:cubicBezTo>
                  <a:pt x="86113" y="52145"/>
                  <a:pt x="86131" y="52168"/>
                  <a:pt x="86146" y="52190"/>
                </a:cubicBezTo>
                <a:cubicBezTo>
                  <a:pt x="85398" y="51880"/>
                  <a:pt x="84647" y="51581"/>
                  <a:pt x="83890" y="51293"/>
                </a:cubicBezTo>
                <a:cubicBezTo>
                  <a:pt x="78487" y="45079"/>
                  <a:pt x="74623" y="43799"/>
                  <a:pt x="72619" y="43799"/>
                </a:cubicBezTo>
                <a:cubicBezTo>
                  <a:pt x="71566" y="43799"/>
                  <a:pt x="71026" y="44152"/>
                  <a:pt x="71047" y="44330"/>
                </a:cubicBezTo>
                <a:cubicBezTo>
                  <a:pt x="71102" y="44803"/>
                  <a:pt x="81884" y="50299"/>
                  <a:pt x="83678" y="51210"/>
                </a:cubicBezTo>
                <a:cubicBezTo>
                  <a:pt x="83549" y="51161"/>
                  <a:pt x="83421" y="51109"/>
                  <a:pt x="83292" y="51061"/>
                </a:cubicBezTo>
                <a:lnTo>
                  <a:pt x="83262" y="51143"/>
                </a:lnTo>
                <a:cubicBezTo>
                  <a:pt x="83275" y="51148"/>
                  <a:pt x="83289" y="51155"/>
                  <a:pt x="83302" y="51160"/>
                </a:cubicBezTo>
                <a:cubicBezTo>
                  <a:pt x="82274" y="50853"/>
                  <a:pt x="80386" y="50426"/>
                  <a:pt x="77819" y="50426"/>
                </a:cubicBezTo>
                <a:cubicBezTo>
                  <a:pt x="76348" y="50426"/>
                  <a:pt x="74653" y="50566"/>
                  <a:pt x="72771" y="50949"/>
                </a:cubicBezTo>
                <a:cubicBezTo>
                  <a:pt x="71530" y="51201"/>
                  <a:pt x="70321" y="51596"/>
                  <a:pt x="69194" y="52172"/>
                </a:cubicBezTo>
                <a:cubicBezTo>
                  <a:pt x="68134" y="52715"/>
                  <a:pt x="66996" y="53474"/>
                  <a:pt x="66681" y="54347"/>
                </a:cubicBezTo>
                <a:cubicBezTo>
                  <a:pt x="66681" y="54347"/>
                  <a:pt x="79141" y="51474"/>
                  <a:pt x="84006" y="51469"/>
                </a:cubicBezTo>
                <a:cubicBezTo>
                  <a:pt x="85054" y="51925"/>
                  <a:pt x="86094" y="52402"/>
                  <a:pt x="87123" y="52898"/>
                </a:cubicBezTo>
                <a:cubicBezTo>
                  <a:pt x="86927" y="52875"/>
                  <a:pt x="86690" y="52859"/>
                  <a:pt x="86408" y="52859"/>
                </a:cubicBezTo>
                <a:cubicBezTo>
                  <a:pt x="84049" y="52859"/>
                  <a:pt x="78504" y="53942"/>
                  <a:pt x="66451" y="60432"/>
                </a:cubicBezTo>
                <a:cubicBezTo>
                  <a:pt x="66451" y="60432"/>
                  <a:pt x="66581" y="60403"/>
                  <a:pt x="66818" y="60346"/>
                </a:cubicBezTo>
                <a:cubicBezTo>
                  <a:pt x="68635" y="59909"/>
                  <a:pt x="77131" y="57754"/>
                  <a:pt x="87770" y="53215"/>
                </a:cubicBezTo>
                <a:cubicBezTo>
                  <a:pt x="88181" y="53416"/>
                  <a:pt x="88591" y="53620"/>
                  <a:pt x="89001" y="53826"/>
                </a:cubicBezTo>
                <a:cubicBezTo>
                  <a:pt x="89002" y="54103"/>
                  <a:pt x="89026" y="54388"/>
                  <a:pt x="88995" y="54661"/>
                </a:cubicBezTo>
                <a:cubicBezTo>
                  <a:pt x="88972" y="54872"/>
                  <a:pt x="88917" y="55080"/>
                  <a:pt x="88925" y="55293"/>
                </a:cubicBezTo>
                <a:cubicBezTo>
                  <a:pt x="88928" y="55345"/>
                  <a:pt x="88934" y="55397"/>
                  <a:pt x="88943" y="55448"/>
                </a:cubicBezTo>
                <a:cubicBezTo>
                  <a:pt x="78598" y="58342"/>
                  <a:pt x="69870" y="67343"/>
                  <a:pt x="69870" y="67343"/>
                </a:cubicBezTo>
                <a:cubicBezTo>
                  <a:pt x="69870" y="67343"/>
                  <a:pt x="82178" y="61316"/>
                  <a:pt x="89314" y="56466"/>
                </a:cubicBezTo>
                <a:cubicBezTo>
                  <a:pt x="89604" y="57129"/>
                  <a:pt x="89927" y="57818"/>
                  <a:pt x="89840" y="58505"/>
                </a:cubicBezTo>
                <a:cubicBezTo>
                  <a:pt x="89826" y="58614"/>
                  <a:pt x="89813" y="58722"/>
                  <a:pt x="89799" y="58831"/>
                </a:cubicBezTo>
                <a:cubicBezTo>
                  <a:pt x="83072" y="62540"/>
                  <a:pt x="76109" y="70770"/>
                  <a:pt x="74532" y="72696"/>
                </a:cubicBezTo>
                <a:cubicBezTo>
                  <a:pt x="74468" y="72751"/>
                  <a:pt x="74403" y="72803"/>
                  <a:pt x="74338" y="72856"/>
                </a:cubicBezTo>
                <a:lnTo>
                  <a:pt x="74507" y="72727"/>
                </a:lnTo>
                <a:lnTo>
                  <a:pt x="74507" y="72727"/>
                </a:lnTo>
                <a:cubicBezTo>
                  <a:pt x="74307" y="72971"/>
                  <a:pt x="74200" y="73107"/>
                  <a:pt x="74200" y="73107"/>
                </a:cubicBezTo>
                <a:cubicBezTo>
                  <a:pt x="74200" y="73107"/>
                  <a:pt x="82655" y="67987"/>
                  <a:pt x="89941" y="62049"/>
                </a:cubicBezTo>
                <a:cubicBezTo>
                  <a:pt x="90144" y="62658"/>
                  <a:pt x="90157" y="63313"/>
                  <a:pt x="90195" y="63966"/>
                </a:cubicBezTo>
                <a:cubicBezTo>
                  <a:pt x="83106" y="68495"/>
                  <a:pt x="78146" y="73796"/>
                  <a:pt x="78146" y="73796"/>
                </a:cubicBezTo>
                <a:cubicBezTo>
                  <a:pt x="78146" y="73796"/>
                  <a:pt x="78314" y="73682"/>
                  <a:pt x="78631" y="73482"/>
                </a:cubicBezTo>
                <a:cubicBezTo>
                  <a:pt x="78701" y="73439"/>
                  <a:pt x="78771" y="73395"/>
                  <a:pt x="78840" y="73352"/>
                </a:cubicBezTo>
                <a:cubicBezTo>
                  <a:pt x="80124" y="72553"/>
                  <a:pt x="83100" y="70798"/>
                  <a:pt x="86999" y="69106"/>
                </a:cubicBezTo>
                <a:cubicBezTo>
                  <a:pt x="88142" y="68610"/>
                  <a:pt x="89315" y="67965"/>
                  <a:pt x="90464" y="67240"/>
                </a:cubicBezTo>
                <a:lnTo>
                  <a:pt x="90464" y="67240"/>
                </a:lnTo>
                <a:cubicBezTo>
                  <a:pt x="90422" y="67880"/>
                  <a:pt x="90439" y="68536"/>
                  <a:pt x="90604" y="69137"/>
                </a:cubicBezTo>
                <a:cubicBezTo>
                  <a:pt x="90006" y="69742"/>
                  <a:pt x="89487" y="70320"/>
                  <a:pt x="89083" y="70846"/>
                </a:cubicBezTo>
                <a:cubicBezTo>
                  <a:pt x="87828" y="72488"/>
                  <a:pt x="86352" y="74193"/>
                  <a:pt x="85102" y="75581"/>
                </a:cubicBezTo>
                <a:cubicBezTo>
                  <a:pt x="84462" y="75148"/>
                  <a:pt x="83821" y="74723"/>
                  <a:pt x="83079" y="74546"/>
                </a:cubicBezTo>
                <a:cubicBezTo>
                  <a:pt x="82778" y="74473"/>
                  <a:pt x="82479" y="74443"/>
                  <a:pt x="82181" y="74443"/>
                </a:cubicBezTo>
                <a:cubicBezTo>
                  <a:pt x="80643" y="74443"/>
                  <a:pt x="79131" y="75248"/>
                  <a:pt x="77596" y="75248"/>
                </a:cubicBezTo>
                <a:cubicBezTo>
                  <a:pt x="77286" y="75248"/>
                  <a:pt x="76976" y="75215"/>
                  <a:pt x="76664" y="75136"/>
                </a:cubicBezTo>
                <a:lnTo>
                  <a:pt x="76664" y="75136"/>
                </a:lnTo>
                <a:cubicBezTo>
                  <a:pt x="78839" y="76405"/>
                  <a:pt x="79768" y="79002"/>
                  <a:pt x="80998" y="81285"/>
                </a:cubicBezTo>
                <a:cubicBezTo>
                  <a:pt x="78768" y="86687"/>
                  <a:pt x="77154" y="92100"/>
                  <a:pt x="76428" y="94695"/>
                </a:cubicBezTo>
                <a:cubicBezTo>
                  <a:pt x="76238" y="94823"/>
                  <a:pt x="76052" y="94950"/>
                  <a:pt x="75871" y="95079"/>
                </a:cubicBezTo>
                <a:cubicBezTo>
                  <a:pt x="75592" y="94049"/>
                  <a:pt x="75298" y="93024"/>
                  <a:pt x="74982" y="92006"/>
                </a:cubicBezTo>
                <a:cubicBezTo>
                  <a:pt x="79070" y="87035"/>
                  <a:pt x="77572" y="82571"/>
                  <a:pt x="76946" y="81202"/>
                </a:cubicBezTo>
                <a:cubicBezTo>
                  <a:pt x="76945" y="81174"/>
                  <a:pt x="76944" y="81146"/>
                  <a:pt x="76943" y="81117"/>
                </a:cubicBezTo>
                <a:cubicBezTo>
                  <a:pt x="76942" y="81141"/>
                  <a:pt x="76942" y="81165"/>
                  <a:pt x="76941" y="81190"/>
                </a:cubicBezTo>
                <a:cubicBezTo>
                  <a:pt x="76817" y="80918"/>
                  <a:pt x="76728" y="80772"/>
                  <a:pt x="76728" y="80772"/>
                </a:cubicBezTo>
                <a:cubicBezTo>
                  <a:pt x="76709" y="84108"/>
                  <a:pt x="75269" y="90554"/>
                  <a:pt x="74970" y="91853"/>
                </a:cubicBezTo>
                <a:cubicBezTo>
                  <a:pt x="74965" y="91877"/>
                  <a:pt x="74959" y="91899"/>
                  <a:pt x="74955" y="91919"/>
                </a:cubicBezTo>
                <a:cubicBezTo>
                  <a:pt x="74763" y="91306"/>
                  <a:pt x="74565" y="90696"/>
                  <a:pt x="74357" y="90090"/>
                </a:cubicBezTo>
                <a:cubicBezTo>
                  <a:pt x="75844" y="80895"/>
                  <a:pt x="72804" y="78707"/>
                  <a:pt x="72174" y="78707"/>
                </a:cubicBezTo>
                <a:cubicBezTo>
                  <a:pt x="72131" y="78707"/>
                  <a:pt x="72099" y="78717"/>
                  <a:pt x="72080" y="78737"/>
                </a:cubicBezTo>
                <a:cubicBezTo>
                  <a:pt x="71821" y="79009"/>
                  <a:pt x="73944" y="88364"/>
                  <a:pt x="74299" y="89919"/>
                </a:cubicBezTo>
                <a:cubicBezTo>
                  <a:pt x="74263" y="89816"/>
                  <a:pt x="74230" y="89711"/>
                  <a:pt x="74194" y="89608"/>
                </a:cubicBezTo>
                <a:lnTo>
                  <a:pt x="74129" y="89631"/>
                </a:lnTo>
                <a:cubicBezTo>
                  <a:pt x="74132" y="89642"/>
                  <a:pt x="74135" y="89654"/>
                  <a:pt x="74138" y="89665"/>
                </a:cubicBezTo>
                <a:cubicBezTo>
                  <a:pt x="73612" y="88434"/>
                  <a:pt x="72186" y="85757"/>
                  <a:pt x="68923" y="83145"/>
                </a:cubicBezTo>
                <a:cubicBezTo>
                  <a:pt x="68141" y="82518"/>
                  <a:pt x="67287" y="81982"/>
                  <a:pt x="66365" y="81587"/>
                </a:cubicBezTo>
                <a:cubicBezTo>
                  <a:pt x="65717" y="81310"/>
                  <a:pt x="64972" y="81068"/>
                  <a:pt x="64347" y="81068"/>
                </a:cubicBezTo>
                <a:cubicBezTo>
                  <a:pt x="64137" y="81068"/>
                  <a:pt x="63940" y="81096"/>
                  <a:pt x="63765" y="81159"/>
                </a:cubicBezTo>
                <a:cubicBezTo>
                  <a:pt x="63765" y="81159"/>
                  <a:pt x="71837" y="87289"/>
                  <a:pt x="74308" y="90249"/>
                </a:cubicBezTo>
                <a:cubicBezTo>
                  <a:pt x="74561" y="91119"/>
                  <a:pt x="74798" y="91993"/>
                  <a:pt x="75019" y="92873"/>
                </a:cubicBezTo>
                <a:cubicBezTo>
                  <a:pt x="74325" y="91805"/>
                  <a:pt x="71977" y="89408"/>
                  <a:pt x="64030" y="85840"/>
                </a:cubicBezTo>
                <a:cubicBezTo>
                  <a:pt x="63597" y="85214"/>
                  <a:pt x="63100" y="84655"/>
                  <a:pt x="62524" y="84199"/>
                </a:cubicBezTo>
                <a:cubicBezTo>
                  <a:pt x="62524" y="84199"/>
                  <a:pt x="62509" y="84199"/>
                  <a:pt x="62479" y="84199"/>
                </a:cubicBezTo>
                <a:cubicBezTo>
                  <a:pt x="62321" y="84199"/>
                  <a:pt x="61751" y="84220"/>
                  <a:pt x="60894" y="84494"/>
                </a:cubicBezTo>
                <a:cubicBezTo>
                  <a:pt x="60584" y="84367"/>
                  <a:pt x="60266" y="84238"/>
                  <a:pt x="59944" y="84107"/>
                </a:cubicBezTo>
                <a:lnTo>
                  <a:pt x="59944" y="84107"/>
                </a:lnTo>
                <a:cubicBezTo>
                  <a:pt x="59944" y="84107"/>
                  <a:pt x="60027" y="84171"/>
                  <a:pt x="60182" y="84286"/>
                </a:cubicBezTo>
                <a:cubicBezTo>
                  <a:pt x="60286" y="84365"/>
                  <a:pt x="60427" y="84469"/>
                  <a:pt x="60600" y="84595"/>
                </a:cubicBezTo>
                <a:cubicBezTo>
                  <a:pt x="59744" y="84905"/>
                  <a:pt x="58649" y="85455"/>
                  <a:pt x="57417" y="86437"/>
                </a:cubicBezTo>
                <a:cubicBezTo>
                  <a:pt x="57417" y="86437"/>
                  <a:pt x="57947" y="87982"/>
                  <a:pt x="58877" y="89855"/>
                </a:cubicBezTo>
                <a:cubicBezTo>
                  <a:pt x="58768" y="89841"/>
                  <a:pt x="58664" y="89827"/>
                  <a:pt x="58567" y="89815"/>
                </a:cubicBezTo>
                <a:cubicBezTo>
                  <a:pt x="57995" y="89110"/>
                  <a:pt x="57243" y="88090"/>
                  <a:pt x="56910" y="87236"/>
                </a:cubicBezTo>
                <a:cubicBezTo>
                  <a:pt x="56910" y="87236"/>
                  <a:pt x="56265" y="87752"/>
                  <a:pt x="56001" y="88232"/>
                </a:cubicBezTo>
                <a:cubicBezTo>
                  <a:pt x="56001" y="88232"/>
                  <a:pt x="57721" y="91734"/>
                  <a:pt x="58836" y="93086"/>
                </a:cubicBezTo>
                <a:cubicBezTo>
                  <a:pt x="58836" y="93086"/>
                  <a:pt x="55785" y="90336"/>
                  <a:pt x="55212" y="89170"/>
                </a:cubicBezTo>
                <a:cubicBezTo>
                  <a:pt x="55212" y="89170"/>
                  <a:pt x="53128" y="91743"/>
                  <a:pt x="52165" y="94564"/>
                </a:cubicBezTo>
                <a:cubicBezTo>
                  <a:pt x="52165" y="94564"/>
                  <a:pt x="53503" y="95456"/>
                  <a:pt x="54297" y="96666"/>
                </a:cubicBezTo>
                <a:cubicBezTo>
                  <a:pt x="54297" y="96666"/>
                  <a:pt x="52258" y="95769"/>
                  <a:pt x="51636" y="95724"/>
                </a:cubicBezTo>
                <a:cubicBezTo>
                  <a:pt x="51636" y="95724"/>
                  <a:pt x="50276" y="98042"/>
                  <a:pt x="50047" y="99203"/>
                </a:cubicBezTo>
                <a:cubicBezTo>
                  <a:pt x="49983" y="99526"/>
                  <a:pt x="49814" y="99952"/>
                  <a:pt x="49602" y="100409"/>
                </a:cubicBezTo>
                <a:cubicBezTo>
                  <a:pt x="49456" y="100249"/>
                  <a:pt x="49322" y="100105"/>
                  <a:pt x="49203" y="99978"/>
                </a:cubicBezTo>
                <a:lnTo>
                  <a:pt x="49468" y="99399"/>
                </a:lnTo>
                <a:lnTo>
                  <a:pt x="49468" y="99399"/>
                </a:lnTo>
                <a:cubicBezTo>
                  <a:pt x="49468" y="99399"/>
                  <a:pt x="49354" y="99577"/>
                  <a:pt x="49135" y="99907"/>
                </a:cubicBezTo>
                <a:cubicBezTo>
                  <a:pt x="48846" y="99600"/>
                  <a:pt x="48661" y="99413"/>
                  <a:pt x="48661" y="99413"/>
                </a:cubicBezTo>
                <a:cubicBezTo>
                  <a:pt x="46986" y="101076"/>
                  <a:pt x="44377" y="106292"/>
                  <a:pt x="44377" y="106292"/>
                </a:cubicBezTo>
                <a:cubicBezTo>
                  <a:pt x="44710" y="104029"/>
                  <a:pt x="47151" y="97633"/>
                  <a:pt x="47151" y="97633"/>
                </a:cubicBezTo>
                <a:cubicBezTo>
                  <a:pt x="46735" y="97126"/>
                  <a:pt x="43840" y="95413"/>
                  <a:pt x="43006" y="94345"/>
                </a:cubicBezTo>
                <a:cubicBezTo>
                  <a:pt x="42653" y="93892"/>
                  <a:pt x="41986" y="93335"/>
                  <a:pt x="41334" y="92840"/>
                </a:cubicBezTo>
                <a:cubicBezTo>
                  <a:pt x="41357" y="92468"/>
                  <a:pt x="41365" y="92265"/>
                  <a:pt x="41365" y="92265"/>
                </a:cubicBezTo>
                <a:lnTo>
                  <a:pt x="41365" y="92265"/>
                </a:lnTo>
                <a:cubicBezTo>
                  <a:pt x="41319" y="92435"/>
                  <a:pt x="41272" y="92598"/>
                  <a:pt x="41225" y="92757"/>
                </a:cubicBezTo>
                <a:cubicBezTo>
                  <a:pt x="40376" y="92121"/>
                  <a:pt x="39585" y="91613"/>
                  <a:pt x="39585" y="91613"/>
                </a:cubicBezTo>
                <a:cubicBezTo>
                  <a:pt x="38974" y="91979"/>
                  <a:pt x="37353" y="93949"/>
                  <a:pt x="37353" y="93949"/>
                </a:cubicBezTo>
                <a:cubicBezTo>
                  <a:pt x="37540" y="92304"/>
                  <a:pt x="38445" y="90701"/>
                  <a:pt x="38445" y="90701"/>
                </a:cubicBezTo>
                <a:cubicBezTo>
                  <a:pt x="36004" y="88317"/>
                  <a:pt x="32546" y="86765"/>
                  <a:pt x="32546" y="86765"/>
                </a:cubicBezTo>
                <a:lnTo>
                  <a:pt x="32546" y="86765"/>
                </a:lnTo>
                <a:cubicBezTo>
                  <a:pt x="32553" y="87379"/>
                  <a:pt x="32268" y="88486"/>
                  <a:pt x="31932" y="89575"/>
                </a:cubicBezTo>
                <a:cubicBezTo>
                  <a:pt x="31841" y="89294"/>
                  <a:pt x="31787" y="89147"/>
                  <a:pt x="31787" y="89147"/>
                </a:cubicBezTo>
                <a:lnTo>
                  <a:pt x="31787" y="89147"/>
                </a:lnTo>
                <a:cubicBezTo>
                  <a:pt x="31838" y="89298"/>
                  <a:pt x="31870" y="89488"/>
                  <a:pt x="31889" y="89712"/>
                </a:cubicBezTo>
                <a:cubicBezTo>
                  <a:pt x="31419" y="91213"/>
                  <a:pt x="30868" y="92638"/>
                  <a:pt x="30868" y="92638"/>
                </a:cubicBezTo>
                <a:cubicBezTo>
                  <a:pt x="31307" y="90681"/>
                  <a:pt x="31256" y="86215"/>
                  <a:pt x="31256" y="86215"/>
                </a:cubicBezTo>
                <a:cubicBezTo>
                  <a:pt x="30739" y="85862"/>
                  <a:pt x="29812" y="85667"/>
                  <a:pt x="29811" y="85667"/>
                </a:cubicBezTo>
                <a:lnTo>
                  <a:pt x="29811" y="85667"/>
                </a:lnTo>
                <a:cubicBezTo>
                  <a:pt x="29986" y="87462"/>
                  <a:pt x="29148" y="90398"/>
                  <a:pt x="29148" y="90398"/>
                </a:cubicBezTo>
                <a:cubicBezTo>
                  <a:pt x="29217" y="87523"/>
                  <a:pt x="28881" y="85113"/>
                  <a:pt x="28881" y="85113"/>
                </a:cubicBezTo>
                <a:cubicBezTo>
                  <a:pt x="27773" y="84883"/>
                  <a:pt x="26808" y="84798"/>
                  <a:pt x="25987" y="84798"/>
                </a:cubicBezTo>
                <a:cubicBezTo>
                  <a:pt x="23679" y="84798"/>
                  <a:pt x="22508" y="85467"/>
                  <a:pt x="22508" y="85467"/>
                </a:cubicBezTo>
                <a:cubicBezTo>
                  <a:pt x="21517" y="87621"/>
                  <a:pt x="21562" y="90292"/>
                  <a:pt x="22034" y="92842"/>
                </a:cubicBezTo>
                <a:cubicBezTo>
                  <a:pt x="20948" y="92117"/>
                  <a:pt x="19925" y="91731"/>
                  <a:pt x="19925" y="91731"/>
                </a:cubicBezTo>
                <a:lnTo>
                  <a:pt x="19925" y="91731"/>
                </a:lnTo>
                <a:cubicBezTo>
                  <a:pt x="19925" y="91731"/>
                  <a:pt x="21123" y="92378"/>
                  <a:pt x="22157" y="93461"/>
                </a:cubicBezTo>
                <a:cubicBezTo>
                  <a:pt x="22837" y="96671"/>
                  <a:pt x="24125" y="99602"/>
                  <a:pt x="24768" y="100947"/>
                </a:cubicBezTo>
                <a:cubicBezTo>
                  <a:pt x="25852" y="105609"/>
                  <a:pt x="27277" y="111750"/>
                  <a:pt x="28027" y="113778"/>
                </a:cubicBezTo>
                <a:cubicBezTo>
                  <a:pt x="27164" y="113046"/>
                  <a:pt x="26290" y="112328"/>
                  <a:pt x="25404" y="111625"/>
                </a:cubicBezTo>
                <a:cubicBezTo>
                  <a:pt x="24732" y="97176"/>
                  <a:pt x="20432" y="92763"/>
                  <a:pt x="18980" y="91677"/>
                </a:cubicBezTo>
                <a:cubicBezTo>
                  <a:pt x="18680" y="91453"/>
                  <a:pt x="18502" y="91370"/>
                  <a:pt x="18502" y="91370"/>
                </a:cubicBezTo>
                <a:lnTo>
                  <a:pt x="18502" y="91370"/>
                </a:lnTo>
                <a:cubicBezTo>
                  <a:pt x="20785" y="100508"/>
                  <a:pt x="24327" y="109292"/>
                  <a:pt x="25212" y="111429"/>
                </a:cubicBezTo>
                <a:cubicBezTo>
                  <a:pt x="25216" y="111447"/>
                  <a:pt x="25220" y="111464"/>
                  <a:pt x="25226" y="111481"/>
                </a:cubicBezTo>
                <a:cubicBezTo>
                  <a:pt x="25084" y="111369"/>
                  <a:pt x="24945" y="111255"/>
                  <a:pt x="24804" y="111144"/>
                </a:cubicBezTo>
                <a:cubicBezTo>
                  <a:pt x="23596" y="110212"/>
                  <a:pt x="22370" y="109303"/>
                  <a:pt x="21126" y="108418"/>
                </a:cubicBezTo>
                <a:cubicBezTo>
                  <a:pt x="21413" y="100302"/>
                  <a:pt x="16492" y="96976"/>
                  <a:pt x="14816" y="96083"/>
                </a:cubicBezTo>
                <a:cubicBezTo>
                  <a:pt x="14794" y="96056"/>
                  <a:pt x="14771" y="96029"/>
                  <a:pt x="14748" y="96002"/>
                </a:cubicBezTo>
                <a:lnTo>
                  <a:pt x="14748" y="96002"/>
                </a:lnTo>
                <a:cubicBezTo>
                  <a:pt x="14765" y="96025"/>
                  <a:pt x="14784" y="96050"/>
                  <a:pt x="14802" y="96074"/>
                </a:cubicBezTo>
                <a:cubicBezTo>
                  <a:pt x="14470" y="95898"/>
                  <a:pt x="14269" y="95819"/>
                  <a:pt x="14269" y="95819"/>
                </a:cubicBezTo>
                <a:lnTo>
                  <a:pt x="14269" y="95819"/>
                </a:lnTo>
                <a:cubicBezTo>
                  <a:pt x="16807" y="99179"/>
                  <a:pt x="20302" y="106744"/>
                  <a:pt x="20999" y="108275"/>
                </a:cubicBezTo>
                <a:cubicBezTo>
                  <a:pt x="21011" y="108303"/>
                  <a:pt x="21023" y="108329"/>
                  <a:pt x="21034" y="108353"/>
                </a:cubicBezTo>
                <a:cubicBezTo>
                  <a:pt x="20373" y="107885"/>
                  <a:pt x="19705" y="107426"/>
                  <a:pt x="19032" y="106977"/>
                </a:cubicBezTo>
                <a:cubicBezTo>
                  <a:pt x="14514" y="98553"/>
                  <a:pt x="10546" y="97071"/>
                  <a:pt x="8882" y="97071"/>
                </a:cubicBezTo>
                <a:cubicBezTo>
                  <a:pt x="8360" y="97071"/>
                  <a:pt x="8064" y="97218"/>
                  <a:pt x="8051" y="97341"/>
                </a:cubicBezTo>
                <a:cubicBezTo>
                  <a:pt x="8000" y="97814"/>
                  <a:pt x="17296" y="105564"/>
                  <a:pt x="18843" y="106850"/>
                </a:cubicBezTo>
                <a:cubicBezTo>
                  <a:pt x="18729" y="106774"/>
                  <a:pt x="18616" y="106696"/>
                  <a:pt x="18501" y="106620"/>
                </a:cubicBezTo>
                <a:lnTo>
                  <a:pt x="18453" y="106691"/>
                </a:lnTo>
                <a:cubicBezTo>
                  <a:pt x="18465" y="106700"/>
                  <a:pt x="18476" y="106709"/>
                  <a:pt x="18489" y="106719"/>
                </a:cubicBezTo>
                <a:cubicBezTo>
                  <a:pt x="17018" y="105888"/>
                  <a:pt x="13537" y="104299"/>
                  <a:pt x="8265" y="104179"/>
                </a:cubicBezTo>
                <a:cubicBezTo>
                  <a:pt x="8141" y="104176"/>
                  <a:pt x="8016" y="104175"/>
                  <a:pt x="7892" y="104175"/>
                </a:cubicBezTo>
                <a:cubicBezTo>
                  <a:pt x="6751" y="104175"/>
                  <a:pt x="5613" y="104298"/>
                  <a:pt x="4507" y="104578"/>
                </a:cubicBezTo>
                <a:cubicBezTo>
                  <a:pt x="3354" y="104872"/>
                  <a:pt x="2074" y="105361"/>
                  <a:pt x="1573" y="106141"/>
                </a:cubicBezTo>
                <a:cubicBezTo>
                  <a:pt x="1573" y="106141"/>
                  <a:pt x="1635" y="106141"/>
                  <a:pt x="1752" y="106141"/>
                </a:cubicBezTo>
                <a:cubicBezTo>
                  <a:pt x="3316" y="106141"/>
                  <a:pt x="14692" y="106176"/>
                  <a:pt x="19106" y="107175"/>
                </a:cubicBezTo>
                <a:cubicBezTo>
                  <a:pt x="20026" y="107852"/>
                  <a:pt x="20934" y="108547"/>
                  <a:pt x="21829" y="109259"/>
                </a:cubicBezTo>
                <a:cubicBezTo>
                  <a:pt x="21174" y="109026"/>
                  <a:pt x="20020" y="108781"/>
                  <a:pt x="18055" y="108781"/>
                </a:cubicBezTo>
                <a:cubicBezTo>
                  <a:pt x="14775" y="108781"/>
                  <a:pt x="9238" y="109464"/>
                  <a:pt x="1" y="112025"/>
                </a:cubicBezTo>
                <a:cubicBezTo>
                  <a:pt x="1" y="112025"/>
                  <a:pt x="133" y="112025"/>
                  <a:pt x="377" y="112022"/>
                </a:cubicBezTo>
                <a:cubicBezTo>
                  <a:pt x="2247" y="111999"/>
                  <a:pt x="11009" y="111779"/>
                  <a:pt x="22388" y="109711"/>
                </a:cubicBezTo>
                <a:cubicBezTo>
                  <a:pt x="23110" y="110293"/>
                  <a:pt x="23825" y="110883"/>
                  <a:pt x="24533" y="111480"/>
                </a:cubicBezTo>
                <a:cubicBezTo>
                  <a:pt x="24789" y="111695"/>
                  <a:pt x="25042" y="111915"/>
                  <a:pt x="25296" y="112134"/>
                </a:cubicBezTo>
                <a:cubicBezTo>
                  <a:pt x="24979" y="112121"/>
                  <a:pt x="24661" y="112115"/>
                  <a:pt x="24342" y="112115"/>
                </a:cubicBezTo>
                <a:cubicBezTo>
                  <a:pt x="13174" y="112115"/>
                  <a:pt x="1801" y="119525"/>
                  <a:pt x="1801" y="119525"/>
                </a:cubicBezTo>
                <a:cubicBezTo>
                  <a:pt x="1801" y="119525"/>
                  <a:pt x="18004" y="115698"/>
                  <a:pt x="25449" y="112266"/>
                </a:cubicBezTo>
                <a:cubicBezTo>
                  <a:pt x="26500" y="113170"/>
                  <a:pt x="27533" y="114093"/>
                  <a:pt x="28547" y="115034"/>
                </a:cubicBezTo>
                <a:cubicBezTo>
                  <a:pt x="28163" y="114984"/>
                  <a:pt x="27765" y="114960"/>
                  <a:pt x="27357" y="114960"/>
                </a:cubicBezTo>
                <a:cubicBezTo>
                  <a:pt x="19470" y="114960"/>
                  <a:pt x="7520" y="123941"/>
                  <a:pt x="5161" y="125777"/>
                </a:cubicBezTo>
                <a:cubicBezTo>
                  <a:pt x="5086" y="125815"/>
                  <a:pt x="5010" y="125852"/>
                  <a:pt x="4937" y="125890"/>
                </a:cubicBezTo>
                <a:lnTo>
                  <a:pt x="5129" y="125801"/>
                </a:lnTo>
                <a:lnTo>
                  <a:pt x="5129" y="125801"/>
                </a:lnTo>
                <a:cubicBezTo>
                  <a:pt x="4880" y="125995"/>
                  <a:pt x="4746" y="126103"/>
                  <a:pt x="4746" y="126103"/>
                </a:cubicBezTo>
                <a:cubicBezTo>
                  <a:pt x="4746" y="126103"/>
                  <a:pt x="19754" y="121113"/>
                  <a:pt x="28844" y="115308"/>
                </a:cubicBezTo>
                <a:cubicBezTo>
                  <a:pt x="29322" y="115755"/>
                  <a:pt x="29795" y="116206"/>
                  <a:pt x="30265" y="116663"/>
                </a:cubicBezTo>
                <a:cubicBezTo>
                  <a:pt x="30820" y="117206"/>
                  <a:pt x="31362" y="117762"/>
                  <a:pt x="31897" y="118324"/>
                </a:cubicBezTo>
                <a:cubicBezTo>
                  <a:pt x="31690" y="118351"/>
                  <a:pt x="31484" y="118380"/>
                  <a:pt x="31279" y="118412"/>
                </a:cubicBezTo>
                <a:cubicBezTo>
                  <a:pt x="19442" y="120202"/>
                  <a:pt x="8440" y="127649"/>
                  <a:pt x="8440" y="127649"/>
                </a:cubicBezTo>
                <a:cubicBezTo>
                  <a:pt x="8440" y="127649"/>
                  <a:pt x="8631" y="127576"/>
                  <a:pt x="8984" y="127451"/>
                </a:cubicBezTo>
                <a:cubicBezTo>
                  <a:pt x="9061" y="127424"/>
                  <a:pt x="9139" y="127397"/>
                  <a:pt x="9217" y="127370"/>
                </a:cubicBezTo>
                <a:cubicBezTo>
                  <a:pt x="10645" y="126876"/>
                  <a:pt x="13936" y="125824"/>
                  <a:pt x="18115" y="125037"/>
                </a:cubicBezTo>
                <a:cubicBezTo>
                  <a:pt x="23473" y="124029"/>
                  <a:pt x="30032" y="120390"/>
                  <a:pt x="32104" y="118541"/>
                </a:cubicBezTo>
                <a:cubicBezTo>
                  <a:pt x="32715" y="119190"/>
                  <a:pt x="33317" y="119846"/>
                  <a:pt x="33918" y="120505"/>
                </a:cubicBezTo>
                <a:cubicBezTo>
                  <a:pt x="31220" y="120830"/>
                  <a:pt x="22993" y="124507"/>
                  <a:pt x="19761" y="127198"/>
                </a:cubicBezTo>
                <a:cubicBezTo>
                  <a:pt x="17116" y="129399"/>
                  <a:pt x="13833" y="131645"/>
                  <a:pt x="12325" y="132650"/>
                </a:cubicBezTo>
                <a:cubicBezTo>
                  <a:pt x="12135" y="132746"/>
                  <a:pt x="11945" y="132843"/>
                  <a:pt x="11755" y="132936"/>
                </a:cubicBezTo>
                <a:cubicBezTo>
                  <a:pt x="11898" y="132874"/>
                  <a:pt x="12040" y="132809"/>
                  <a:pt x="12183" y="132746"/>
                </a:cubicBezTo>
                <a:lnTo>
                  <a:pt x="12183" y="132746"/>
                </a:lnTo>
                <a:cubicBezTo>
                  <a:pt x="12073" y="132819"/>
                  <a:pt x="11974" y="132884"/>
                  <a:pt x="11888" y="132940"/>
                </a:cubicBezTo>
                <a:lnTo>
                  <a:pt x="12192" y="132940"/>
                </a:lnTo>
                <a:cubicBezTo>
                  <a:pt x="15400" y="131739"/>
                  <a:pt x="28862" y="126477"/>
                  <a:pt x="34233" y="120850"/>
                </a:cubicBezTo>
                <a:cubicBezTo>
                  <a:pt x="34668" y="121329"/>
                  <a:pt x="35104" y="121806"/>
                  <a:pt x="35540" y="122283"/>
                </a:cubicBezTo>
                <a:cubicBezTo>
                  <a:pt x="35775" y="122547"/>
                  <a:pt x="36006" y="122818"/>
                  <a:pt x="36237" y="123085"/>
                </a:cubicBezTo>
                <a:cubicBezTo>
                  <a:pt x="35035" y="123470"/>
                  <a:pt x="31406" y="124972"/>
                  <a:pt x="25799" y="130249"/>
                </a:cubicBezTo>
                <a:cubicBezTo>
                  <a:pt x="24679" y="131302"/>
                  <a:pt x="23681" y="132188"/>
                  <a:pt x="22792" y="132940"/>
                </a:cubicBezTo>
                <a:lnTo>
                  <a:pt x="26692" y="132940"/>
                </a:lnTo>
                <a:cubicBezTo>
                  <a:pt x="27123" y="132631"/>
                  <a:pt x="27563" y="132300"/>
                  <a:pt x="28015" y="131949"/>
                </a:cubicBezTo>
                <a:cubicBezTo>
                  <a:pt x="33772" y="127461"/>
                  <a:pt x="35867" y="124393"/>
                  <a:pt x="36471" y="123354"/>
                </a:cubicBezTo>
                <a:cubicBezTo>
                  <a:pt x="37256" y="124267"/>
                  <a:pt x="38026" y="125196"/>
                  <a:pt x="38778" y="126139"/>
                </a:cubicBezTo>
                <a:lnTo>
                  <a:pt x="37078" y="126858"/>
                </a:lnTo>
                <a:cubicBezTo>
                  <a:pt x="36920" y="126924"/>
                  <a:pt x="36761" y="126992"/>
                  <a:pt x="36619" y="127086"/>
                </a:cubicBezTo>
                <a:cubicBezTo>
                  <a:pt x="36431" y="127210"/>
                  <a:pt x="36277" y="127378"/>
                  <a:pt x="36108" y="127529"/>
                </a:cubicBezTo>
                <a:cubicBezTo>
                  <a:pt x="35732" y="127867"/>
                  <a:pt x="35287" y="128119"/>
                  <a:pt x="34847" y="128369"/>
                </a:cubicBezTo>
                <a:lnTo>
                  <a:pt x="37198" y="132942"/>
                </a:lnTo>
                <a:lnTo>
                  <a:pt x="103476" y="132942"/>
                </a:lnTo>
                <a:lnTo>
                  <a:pt x="103476" y="10683"/>
                </a:lnTo>
                <a:lnTo>
                  <a:pt x="100570" y="10683"/>
                </a:lnTo>
                <a:cubicBezTo>
                  <a:pt x="99640" y="9578"/>
                  <a:pt x="98929" y="8293"/>
                  <a:pt x="98097" y="7107"/>
                </a:cubicBezTo>
                <a:cubicBezTo>
                  <a:pt x="97069" y="5646"/>
                  <a:pt x="95847" y="4333"/>
                  <a:pt x="94463" y="3203"/>
                </a:cubicBezTo>
                <a:cubicBezTo>
                  <a:pt x="93148" y="2616"/>
                  <a:pt x="91741" y="2275"/>
                  <a:pt x="90306" y="2275"/>
                </a:cubicBezTo>
                <a:cubicBezTo>
                  <a:pt x="90148" y="2275"/>
                  <a:pt x="89990" y="2279"/>
                  <a:pt x="89831" y="2288"/>
                </a:cubicBezTo>
                <a:cubicBezTo>
                  <a:pt x="88682" y="2349"/>
                  <a:pt x="87504" y="2625"/>
                  <a:pt x="86366" y="2625"/>
                </a:cubicBezTo>
                <a:cubicBezTo>
                  <a:pt x="85796" y="2625"/>
                  <a:pt x="85236" y="2556"/>
                  <a:pt x="84694" y="2355"/>
                </a:cubicBezTo>
                <a:cubicBezTo>
                  <a:pt x="83311" y="1840"/>
                  <a:pt x="82297" y="534"/>
                  <a:pt x="80874" y="138"/>
                </a:cubicBezTo>
                <a:cubicBezTo>
                  <a:pt x="80522" y="40"/>
                  <a:pt x="80169" y="1"/>
                  <a:pt x="79817" y="1"/>
                </a:cubicBezTo>
                <a:close/>
              </a:path>
            </a:pathLst>
          </a:custGeom>
          <a:solidFill>
            <a:schemeClr val="accent6"/>
          </a:solidFill>
          <a:ln>
            <a:noFill/>
          </a:ln>
        </p:spPr>
        <p:txBody>
          <a:bodyPr spcFirstLastPara="1" lIns="121896" tIns="121896" rIns="121896" bIns="121896" anchor="ctr"/>
          <a:lstStyle/>
          <a:p>
            <a:pPr>
              <a:spcBef>
                <a:spcPts val="0"/>
              </a:spcBef>
              <a:spcAft>
                <a:spcPts val="0"/>
              </a:spcAft>
              <a:defRPr/>
            </a:pPr>
            <a:endParaRPr sz="4266"/>
          </a:p>
        </p:txBody>
      </p:sp>
      <p:sp>
        <p:nvSpPr>
          <p:cNvPr id="7" name="Google Shape;166;p25">
            <a:extLst>
              <a:ext uri="{FF2B5EF4-FFF2-40B4-BE49-F238E27FC236}">
                <a16:creationId xmlns:a16="http://schemas.microsoft.com/office/drawing/2014/main" id="{B869F4EE-9FF2-4B40-A93D-4EDFFE7541C0}"/>
              </a:ext>
            </a:extLst>
          </p:cNvPr>
          <p:cNvSpPr/>
          <p:nvPr/>
        </p:nvSpPr>
        <p:spPr>
          <a:xfrm>
            <a:off x="4337559" y="5862139"/>
            <a:ext cx="1902008" cy="1852730"/>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chemeClr val="accent4"/>
          </a:solidFill>
          <a:ln>
            <a:noFill/>
          </a:ln>
        </p:spPr>
        <p:txBody>
          <a:bodyPr spcFirstLastPara="1" lIns="121896" tIns="121896" rIns="121896" bIns="121896" anchor="ctr"/>
          <a:lstStyle/>
          <a:p>
            <a:pPr>
              <a:spcBef>
                <a:spcPts val="0"/>
              </a:spcBef>
              <a:spcAft>
                <a:spcPts val="0"/>
              </a:spcAft>
              <a:defRPr/>
            </a:pPr>
            <a:endParaRPr sz="4266"/>
          </a:p>
        </p:txBody>
      </p:sp>
      <p:sp>
        <p:nvSpPr>
          <p:cNvPr id="8" name="Google Shape;167;p25">
            <a:extLst>
              <a:ext uri="{FF2B5EF4-FFF2-40B4-BE49-F238E27FC236}">
                <a16:creationId xmlns:a16="http://schemas.microsoft.com/office/drawing/2014/main" id="{D2BDE1F9-513E-4DAC-AC05-F93FBEC61E08}"/>
              </a:ext>
            </a:extLst>
          </p:cNvPr>
          <p:cNvSpPr/>
          <p:nvPr/>
        </p:nvSpPr>
        <p:spPr>
          <a:xfrm rot="9899979">
            <a:off x="10452904" y="1556415"/>
            <a:ext cx="2938542" cy="1557942"/>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2"/>
          </a:solidFill>
          <a:ln>
            <a:noFill/>
          </a:ln>
        </p:spPr>
        <p:txBody>
          <a:bodyPr spcFirstLastPara="1" lIns="121896" tIns="121896" rIns="121896" bIns="121896" anchor="ctr"/>
          <a:lstStyle/>
          <a:p>
            <a:pPr>
              <a:spcBef>
                <a:spcPts val="0"/>
              </a:spcBef>
              <a:spcAft>
                <a:spcPts val="0"/>
              </a:spcAft>
              <a:defRPr/>
            </a:pPr>
            <a:endParaRPr sz="4266"/>
          </a:p>
        </p:txBody>
      </p:sp>
      <p:sp>
        <p:nvSpPr>
          <p:cNvPr id="9" name="Google Shape;168;p25">
            <a:extLst>
              <a:ext uri="{FF2B5EF4-FFF2-40B4-BE49-F238E27FC236}">
                <a16:creationId xmlns:a16="http://schemas.microsoft.com/office/drawing/2014/main" id="{911B3FD3-5640-4835-B260-54827859778A}"/>
              </a:ext>
            </a:extLst>
          </p:cNvPr>
          <p:cNvSpPr/>
          <p:nvPr/>
        </p:nvSpPr>
        <p:spPr>
          <a:xfrm rot="18587938">
            <a:off x="-509660" y="2811465"/>
            <a:ext cx="1701517" cy="1476400"/>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chemeClr val="accent1"/>
          </a:solidFill>
          <a:ln>
            <a:noFill/>
          </a:ln>
        </p:spPr>
        <p:txBody>
          <a:bodyPr spcFirstLastPara="1" lIns="121896" tIns="121896" rIns="121896" bIns="121896" anchor="ctr"/>
          <a:lstStyle/>
          <a:p>
            <a:pPr>
              <a:spcBef>
                <a:spcPts val="0"/>
              </a:spcBef>
              <a:spcAft>
                <a:spcPts val="0"/>
              </a:spcAft>
              <a:defRPr/>
            </a:pPr>
            <a:endParaRPr sz="4266"/>
          </a:p>
        </p:txBody>
      </p:sp>
      <p:sp>
        <p:nvSpPr>
          <p:cNvPr id="10" name="Google Shape;169;p25">
            <a:extLst>
              <a:ext uri="{FF2B5EF4-FFF2-40B4-BE49-F238E27FC236}">
                <a16:creationId xmlns:a16="http://schemas.microsoft.com/office/drawing/2014/main" id="{BDF244BD-63F7-4F18-86C3-AE7ADBB0F37F}"/>
              </a:ext>
            </a:extLst>
          </p:cNvPr>
          <p:cNvSpPr/>
          <p:nvPr/>
        </p:nvSpPr>
        <p:spPr>
          <a:xfrm>
            <a:off x="431720" y="6412001"/>
            <a:ext cx="938786" cy="2126133"/>
          </a:xfrm>
          <a:custGeom>
            <a:avLst/>
            <a:gdLst/>
            <a:ahLst/>
            <a:cxnLst/>
            <a:rect l="l" t="t" r="r" b="b"/>
            <a:pathLst>
              <a:path w="21162" h="47855" extrusionOk="0">
                <a:moveTo>
                  <a:pt x="15716" y="1"/>
                </a:moveTo>
                <a:cubicBezTo>
                  <a:pt x="14156" y="5882"/>
                  <a:pt x="6359" y="8479"/>
                  <a:pt x="4697" y="14335"/>
                </a:cubicBezTo>
                <a:cubicBezTo>
                  <a:pt x="4211" y="16046"/>
                  <a:pt x="4316" y="17863"/>
                  <a:pt x="3973" y="19607"/>
                </a:cubicBezTo>
                <a:cubicBezTo>
                  <a:pt x="3270" y="23169"/>
                  <a:pt x="735" y="26250"/>
                  <a:pt x="384" y="29860"/>
                </a:cubicBezTo>
                <a:cubicBezTo>
                  <a:pt x="0" y="33792"/>
                  <a:pt x="2330" y="37540"/>
                  <a:pt x="5289" y="40192"/>
                </a:cubicBezTo>
                <a:cubicBezTo>
                  <a:pt x="6369" y="41160"/>
                  <a:pt x="7548" y="42035"/>
                  <a:pt x="8463" y="43155"/>
                </a:cubicBezTo>
                <a:cubicBezTo>
                  <a:pt x="9560" y="44499"/>
                  <a:pt x="10221" y="46129"/>
                  <a:pt x="11059" y="47645"/>
                </a:cubicBezTo>
                <a:cubicBezTo>
                  <a:pt x="11097" y="47714"/>
                  <a:pt x="11140" y="47784"/>
                  <a:pt x="11179" y="47854"/>
                </a:cubicBezTo>
                <a:cubicBezTo>
                  <a:pt x="11072" y="46119"/>
                  <a:pt x="11646" y="44318"/>
                  <a:pt x="12530" y="42779"/>
                </a:cubicBezTo>
                <a:cubicBezTo>
                  <a:pt x="13729" y="40687"/>
                  <a:pt x="15443" y="38933"/>
                  <a:pt x="16913" y="37016"/>
                </a:cubicBezTo>
                <a:cubicBezTo>
                  <a:pt x="18549" y="34877"/>
                  <a:pt x="19886" y="32525"/>
                  <a:pt x="20885" y="30024"/>
                </a:cubicBezTo>
                <a:cubicBezTo>
                  <a:pt x="21161" y="27628"/>
                  <a:pt x="20951" y="25207"/>
                  <a:pt x="20106" y="22947"/>
                </a:cubicBezTo>
                <a:cubicBezTo>
                  <a:pt x="19192" y="20505"/>
                  <a:pt x="17552" y="18191"/>
                  <a:pt x="17686" y="15588"/>
                </a:cubicBezTo>
                <a:cubicBezTo>
                  <a:pt x="17799" y="13364"/>
                  <a:pt x="19220" y="11317"/>
                  <a:pt x="19145" y="9090"/>
                </a:cubicBezTo>
                <a:cubicBezTo>
                  <a:pt x="19033" y="5737"/>
                  <a:pt x="15789" y="3355"/>
                  <a:pt x="15716" y="1"/>
                </a:cubicBezTo>
                <a:close/>
              </a:path>
            </a:pathLst>
          </a:custGeom>
          <a:solidFill>
            <a:schemeClr val="accent1"/>
          </a:solidFill>
          <a:ln>
            <a:noFill/>
          </a:ln>
        </p:spPr>
        <p:txBody>
          <a:bodyPr spcFirstLastPara="1" lIns="121896" tIns="121896" rIns="121896" bIns="121896" anchor="ctr"/>
          <a:lstStyle/>
          <a:p>
            <a:pPr>
              <a:spcBef>
                <a:spcPts val="0"/>
              </a:spcBef>
              <a:spcAft>
                <a:spcPts val="0"/>
              </a:spcAft>
              <a:defRPr/>
            </a:pPr>
            <a:endParaRPr sz="4266"/>
          </a:p>
        </p:txBody>
      </p:sp>
      <p:sp>
        <p:nvSpPr>
          <p:cNvPr id="11" name="Google Shape;170;p25">
            <a:extLst>
              <a:ext uri="{FF2B5EF4-FFF2-40B4-BE49-F238E27FC236}">
                <a16:creationId xmlns:a16="http://schemas.microsoft.com/office/drawing/2014/main" id="{0EB9434E-6223-47F7-B0CA-6AF9BC74007F}"/>
              </a:ext>
            </a:extLst>
          </p:cNvPr>
          <p:cNvSpPr/>
          <p:nvPr/>
        </p:nvSpPr>
        <p:spPr>
          <a:xfrm rot="18587938">
            <a:off x="-509660" y="-434248"/>
            <a:ext cx="1701517" cy="1476400"/>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12" name="Google Shape;171;p25">
            <a:extLst>
              <a:ext uri="{FF2B5EF4-FFF2-40B4-BE49-F238E27FC236}">
                <a16:creationId xmlns:a16="http://schemas.microsoft.com/office/drawing/2014/main" id="{9E5EC2D2-50E2-4F6B-92BE-AF8AACDC0626}"/>
              </a:ext>
            </a:extLst>
          </p:cNvPr>
          <p:cNvSpPr/>
          <p:nvPr/>
        </p:nvSpPr>
        <p:spPr>
          <a:xfrm>
            <a:off x="-1001913" y="5862139"/>
            <a:ext cx="1902008" cy="1852730"/>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chemeClr val="accent4"/>
          </a:solidFill>
          <a:ln>
            <a:noFill/>
          </a:ln>
        </p:spPr>
        <p:txBody>
          <a:bodyPr spcFirstLastPara="1" lIns="121896" tIns="121896" rIns="121896" bIns="121896" anchor="ctr"/>
          <a:lstStyle/>
          <a:p>
            <a:pPr>
              <a:spcBef>
                <a:spcPts val="0"/>
              </a:spcBef>
              <a:spcAft>
                <a:spcPts val="0"/>
              </a:spcAft>
              <a:defRPr/>
            </a:pPr>
            <a:endParaRPr sz="4266"/>
          </a:p>
        </p:txBody>
      </p:sp>
      <p:sp>
        <p:nvSpPr>
          <p:cNvPr id="13" name="Google Shape;172;p25">
            <a:extLst>
              <a:ext uri="{FF2B5EF4-FFF2-40B4-BE49-F238E27FC236}">
                <a16:creationId xmlns:a16="http://schemas.microsoft.com/office/drawing/2014/main" id="{AA155D9D-1098-4A96-A907-DF33A6CBA398}"/>
              </a:ext>
            </a:extLst>
          </p:cNvPr>
          <p:cNvSpPr/>
          <p:nvPr/>
        </p:nvSpPr>
        <p:spPr>
          <a:xfrm rot="16200000">
            <a:off x="2165406" y="5939816"/>
            <a:ext cx="2320112" cy="1229993"/>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14" name="Google Shape;173;p25">
            <a:extLst>
              <a:ext uri="{FF2B5EF4-FFF2-40B4-BE49-F238E27FC236}">
                <a16:creationId xmlns:a16="http://schemas.microsoft.com/office/drawing/2014/main" id="{FFA56222-0B43-48C0-8A15-B951080E3B3C}"/>
              </a:ext>
            </a:extLst>
          </p:cNvPr>
          <p:cNvSpPr/>
          <p:nvPr/>
        </p:nvSpPr>
        <p:spPr>
          <a:xfrm rot="13053014">
            <a:off x="10314429" y="1374656"/>
            <a:ext cx="2321509" cy="1231080"/>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1"/>
          </a:solidFill>
          <a:ln>
            <a:noFill/>
          </a:ln>
        </p:spPr>
        <p:txBody>
          <a:bodyPr spcFirstLastPara="1" lIns="121896" tIns="121896" rIns="121896" bIns="121896" anchor="ctr"/>
          <a:lstStyle/>
          <a:p>
            <a:pPr>
              <a:spcBef>
                <a:spcPts val="0"/>
              </a:spcBef>
              <a:spcAft>
                <a:spcPts val="0"/>
              </a:spcAft>
              <a:defRPr/>
            </a:pPr>
            <a:endParaRPr sz="4266"/>
          </a:p>
        </p:txBody>
      </p:sp>
      <p:sp>
        <p:nvSpPr>
          <p:cNvPr id="15" name="Google Shape;174;p25">
            <a:extLst>
              <a:ext uri="{FF2B5EF4-FFF2-40B4-BE49-F238E27FC236}">
                <a16:creationId xmlns:a16="http://schemas.microsoft.com/office/drawing/2014/main" id="{2FF57CDB-A486-46A4-8072-B63F9FB24A18}"/>
              </a:ext>
            </a:extLst>
          </p:cNvPr>
          <p:cNvSpPr/>
          <p:nvPr/>
        </p:nvSpPr>
        <p:spPr>
          <a:xfrm rot="9900059">
            <a:off x="8962252" y="-908800"/>
            <a:ext cx="1902008" cy="1854258"/>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chemeClr val="accent4"/>
          </a:solidFill>
          <a:ln>
            <a:noFill/>
          </a:ln>
        </p:spPr>
        <p:txBody>
          <a:bodyPr spcFirstLastPara="1" lIns="121896" tIns="121896" rIns="121896" bIns="121896" anchor="ctr"/>
          <a:lstStyle/>
          <a:p>
            <a:pPr>
              <a:spcBef>
                <a:spcPts val="0"/>
              </a:spcBef>
              <a:spcAft>
                <a:spcPts val="0"/>
              </a:spcAft>
              <a:defRPr/>
            </a:pPr>
            <a:endParaRPr sz="4266"/>
          </a:p>
        </p:txBody>
      </p:sp>
      <p:sp>
        <p:nvSpPr>
          <p:cNvPr id="16" name="Google Shape;175;p25">
            <a:extLst>
              <a:ext uri="{FF2B5EF4-FFF2-40B4-BE49-F238E27FC236}">
                <a16:creationId xmlns:a16="http://schemas.microsoft.com/office/drawing/2014/main" id="{584449B0-E205-48B8-A5B5-FFB1A48B93B6}"/>
              </a:ext>
            </a:extLst>
          </p:cNvPr>
          <p:cNvSpPr/>
          <p:nvPr/>
        </p:nvSpPr>
        <p:spPr>
          <a:xfrm rot="3599941">
            <a:off x="11013616" y="-1200729"/>
            <a:ext cx="2356770" cy="2048631"/>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176" name="Google Shape;176;p25"/>
          <p:cNvSpPr txBox="1">
            <a:spLocks noGrp="1"/>
          </p:cNvSpPr>
          <p:nvPr>
            <p:ph type="title"/>
          </p:nvPr>
        </p:nvSpPr>
        <p:spPr>
          <a:xfrm>
            <a:off x="415600" y="2867802"/>
            <a:ext cx="11360800" cy="1122400"/>
          </a:xfrm>
          <a:prstGeom prst="rect">
            <a:avLst/>
          </a:prstGeom>
        </p:spPr>
        <p:txBody>
          <a:bodyPr spcFirstLastPara="1" anchor="ctr">
            <a:noAutofit/>
          </a:bodyPr>
          <a:lstStyle>
            <a:lvl1pPr lvl="0" algn="ctr" rtl="0">
              <a:spcBef>
                <a:spcPts val="0"/>
              </a:spcBef>
              <a:spcAft>
                <a:spcPts val="0"/>
              </a:spcAft>
              <a:buSzPts val="3600"/>
              <a:buNone/>
              <a:defRPr sz="48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r>
              <a:rPr lang="en-US"/>
              <a:t>Click to edit Master title style</a:t>
            </a:r>
            <a:endParaRPr/>
          </a:p>
        </p:txBody>
      </p:sp>
      <p:sp>
        <p:nvSpPr>
          <p:cNvPr id="177" name="Google Shape;177;p25"/>
          <p:cNvSpPr txBox="1">
            <a:spLocks noGrp="1"/>
          </p:cNvSpPr>
          <p:nvPr>
            <p:ph type="subTitle" idx="1"/>
          </p:nvPr>
        </p:nvSpPr>
        <p:spPr>
          <a:xfrm>
            <a:off x="3941000" y="4110335"/>
            <a:ext cx="4310000" cy="1056800"/>
          </a:xfrm>
          <a:prstGeom prst="rect">
            <a:avLst/>
          </a:prstGeom>
        </p:spPr>
        <p:txBody>
          <a:bodyPr spcFirstLastPara="1">
            <a:noAutofit/>
          </a:bodyPr>
          <a:lstStyle>
            <a:lvl1pPr lvl="0" algn="ctr" rtl="0">
              <a:lnSpc>
                <a:spcPct val="100000"/>
              </a:lnSpc>
              <a:spcBef>
                <a:spcPts val="0"/>
              </a:spcBef>
              <a:spcAft>
                <a:spcPts val="0"/>
              </a:spcAft>
              <a:buSzPts val="1800"/>
              <a:buNone/>
              <a:defRPr/>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r>
              <a:rPr lang="en-US"/>
              <a:t>Click to edit Master subtitle style</a:t>
            </a:r>
            <a:endParaRPr/>
          </a:p>
        </p:txBody>
      </p:sp>
      <p:sp>
        <p:nvSpPr>
          <p:cNvPr id="178" name="Google Shape;178;p25"/>
          <p:cNvSpPr txBox="1">
            <a:spLocks noGrp="1"/>
          </p:cNvSpPr>
          <p:nvPr>
            <p:ph type="title" idx="2"/>
          </p:nvPr>
        </p:nvSpPr>
        <p:spPr>
          <a:xfrm>
            <a:off x="5286801" y="2233003"/>
            <a:ext cx="1618401" cy="838000"/>
          </a:xfrm>
          <a:prstGeom prst="rect">
            <a:avLst/>
          </a:prstGeom>
        </p:spPr>
        <p:txBody>
          <a:bodyPr spcFirstLastPara="1" anchor="b">
            <a:noAutofit/>
          </a:bodyPr>
          <a:lstStyle>
            <a:lvl1pPr lvl="0" algn="ctr" rtl="0">
              <a:spcBef>
                <a:spcPts val="0"/>
              </a:spcBef>
              <a:spcAft>
                <a:spcPts val="0"/>
              </a:spcAft>
              <a:buSzPts val="3600"/>
              <a:buNone/>
              <a:defRPr sz="48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r>
              <a:rPr lang="en-US"/>
              <a:t>Click to edit Master title style</a:t>
            </a:r>
            <a:endParaRPr/>
          </a:p>
        </p:txBody>
      </p:sp>
    </p:spTree>
    <p:extLst>
      <p:ext uri="{BB962C8B-B14F-4D97-AF65-F5344CB8AC3E}">
        <p14:creationId xmlns:p14="http://schemas.microsoft.com/office/powerpoint/2010/main" val="63198555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Three Numbers">
  <p:cSld name="Three Numbers">
    <p:spTree>
      <p:nvGrpSpPr>
        <p:cNvPr id="1" name="Shape 179"/>
        <p:cNvGrpSpPr/>
        <p:nvPr/>
      </p:nvGrpSpPr>
      <p:grpSpPr>
        <a:xfrm>
          <a:off x="0" y="0"/>
          <a:ext cx="0" cy="0"/>
          <a:chOff x="0" y="0"/>
          <a:chExt cx="0" cy="0"/>
        </a:xfrm>
      </p:grpSpPr>
      <p:sp>
        <p:nvSpPr>
          <p:cNvPr id="180" name="Google Shape;180;p26"/>
          <p:cNvSpPr txBox="1">
            <a:spLocks noGrp="1"/>
          </p:cNvSpPr>
          <p:nvPr>
            <p:ph type="title"/>
          </p:nvPr>
        </p:nvSpPr>
        <p:spPr>
          <a:xfrm>
            <a:off x="1338201" y="2475070"/>
            <a:ext cx="9515600" cy="1328000"/>
          </a:xfrm>
          <a:prstGeom prst="rect">
            <a:avLst/>
          </a:prstGeom>
        </p:spPr>
        <p:txBody>
          <a:bodyPr spcFirstLastPara="1" anchor="ctr">
            <a:noAutofit/>
          </a:bodyPr>
          <a:lstStyle>
            <a:lvl1pPr lvl="0" algn="ctr" rtl="0">
              <a:spcBef>
                <a:spcPts val="0"/>
              </a:spcBef>
              <a:spcAft>
                <a:spcPts val="0"/>
              </a:spcAft>
              <a:buSzPts val="7200"/>
              <a:buNone/>
              <a:defRPr sz="9600"/>
            </a:lvl1pPr>
            <a:lvl2pPr lvl="1" algn="ctr" rtl="0">
              <a:spcBef>
                <a:spcPts val="0"/>
              </a:spcBef>
              <a:spcAft>
                <a:spcPts val="0"/>
              </a:spcAft>
              <a:buSzPts val="7200"/>
              <a:buNone/>
              <a:defRPr sz="9600"/>
            </a:lvl2pPr>
            <a:lvl3pPr lvl="2" algn="ctr" rtl="0">
              <a:spcBef>
                <a:spcPts val="0"/>
              </a:spcBef>
              <a:spcAft>
                <a:spcPts val="0"/>
              </a:spcAft>
              <a:buSzPts val="7200"/>
              <a:buNone/>
              <a:defRPr sz="9600"/>
            </a:lvl3pPr>
            <a:lvl4pPr lvl="3" algn="ctr" rtl="0">
              <a:spcBef>
                <a:spcPts val="0"/>
              </a:spcBef>
              <a:spcAft>
                <a:spcPts val="0"/>
              </a:spcAft>
              <a:buSzPts val="7200"/>
              <a:buNone/>
              <a:defRPr sz="9600"/>
            </a:lvl4pPr>
            <a:lvl5pPr lvl="4" algn="ctr" rtl="0">
              <a:spcBef>
                <a:spcPts val="0"/>
              </a:spcBef>
              <a:spcAft>
                <a:spcPts val="0"/>
              </a:spcAft>
              <a:buSzPts val="7200"/>
              <a:buNone/>
              <a:defRPr sz="9600"/>
            </a:lvl5pPr>
            <a:lvl6pPr lvl="5" algn="ctr" rtl="0">
              <a:spcBef>
                <a:spcPts val="0"/>
              </a:spcBef>
              <a:spcAft>
                <a:spcPts val="0"/>
              </a:spcAft>
              <a:buSzPts val="7200"/>
              <a:buNone/>
              <a:defRPr sz="9600"/>
            </a:lvl6pPr>
            <a:lvl7pPr lvl="6" algn="ctr" rtl="0">
              <a:spcBef>
                <a:spcPts val="0"/>
              </a:spcBef>
              <a:spcAft>
                <a:spcPts val="0"/>
              </a:spcAft>
              <a:buSzPts val="7200"/>
              <a:buNone/>
              <a:defRPr sz="9600"/>
            </a:lvl7pPr>
            <a:lvl8pPr lvl="7" algn="ctr" rtl="0">
              <a:spcBef>
                <a:spcPts val="0"/>
              </a:spcBef>
              <a:spcAft>
                <a:spcPts val="0"/>
              </a:spcAft>
              <a:buSzPts val="7200"/>
              <a:buNone/>
              <a:defRPr sz="9600"/>
            </a:lvl8pPr>
            <a:lvl9pPr lvl="8" algn="ctr" rtl="0">
              <a:spcBef>
                <a:spcPts val="0"/>
              </a:spcBef>
              <a:spcAft>
                <a:spcPts val="0"/>
              </a:spcAft>
              <a:buSzPts val="7200"/>
              <a:buNone/>
              <a:defRPr sz="9600"/>
            </a:lvl9pPr>
          </a:lstStyle>
          <a:p>
            <a:r>
              <a:rPr lang="en-US"/>
              <a:t>Click to edit Master title style</a:t>
            </a:r>
            <a:endParaRPr/>
          </a:p>
        </p:txBody>
      </p:sp>
      <p:sp>
        <p:nvSpPr>
          <p:cNvPr id="181" name="Google Shape;181;p26"/>
          <p:cNvSpPr txBox="1">
            <a:spLocks noGrp="1"/>
          </p:cNvSpPr>
          <p:nvPr>
            <p:ph type="body" idx="1"/>
          </p:nvPr>
        </p:nvSpPr>
        <p:spPr>
          <a:xfrm>
            <a:off x="2693200" y="3644355"/>
            <a:ext cx="6805600" cy="661200"/>
          </a:xfrm>
          <a:prstGeom prst="rect">
            <a:avLst/>
          </a:prstGeom>
        </p:spPr>
        <p:txBody>
          <a:bodyPr spcFirstLastPara="1">
            <a:noAutofit/>
          </a:bodyPr>
          <a:lstStyle>
            <a:lvl1pPr marL="609543" lvl="0" indent="-457157" algn="ctr" rtl="0">
              <a:spcBef>
                <a:spcPts val="0"/>
              </a:spcBef>
              <a:spcAft>
                <a:spcPts val="0"/>
              </a:spcAft>
              <a:buSzPts val="1800"/>
              <a:buChar char="●"/>
              <a:defRPr/>
            </a:lvl1pPr>
            <a:lvl2pPr marL="1219086" lvl="1" indent="-457157" algn="ctr" rtl="0">
              <a:spcBef>
                <a:spcPts val="2133"/>
              </a:spcBef>
              <a:spcAft>
                <a:spcPts val="0"/>
              </a:spcAft>
              <a:buSzPts val="1800"/>
              <a:buChar char="○"/>
              <a:defRPr sz="2399"/>
            </a:lvl2pPr>
            <a:lvl3pPr marL="1828630" lvl="2" indent="-457157" algn="ctr" rtl="0">
              <a:spcBef>
                <a:spcPts val="2133"/>
              </a:spcBef>
              <a:spcAft>
                <a:spcPts val="0"/>
              </a:spcAft>
              <a:buSzPts val="1800"/>
              <a:buChar char="■"/>
              <a:defRPr sz="2399"/>
            </a:lvl3pPr>
            <a:lvl4pPr marL="2438173" lvl="3" indent="-457157" algn="ctr" rtl="0">
              <a:spcBef>
                <a:spcPts val="2133"/>
              </a:spcBef>
              <a:spcAft>
                <a:spcPts val="0"/>
              </a:spcAft>
              <a:buSzPts val="1800"/>
              <a:buChar char="●"/>
              <a:defRPr sz="2399"/>
            </a:lvl4pPr>
            <a:lvl5pPr marL="3047715" lvl="4" indent="-457157" algn="ctr" rtl="0">
              <a:spcBef>
                <a:spcPts val="2133"/>
              </a:spcBef>
              <a:spcAft>
                <a:spcPts val="0"/>
              </a:spcAft>
              <a:buSzPts val="1800"/>
              <a:buChar char="○"/>
              <a:defRPr sz="2399"/>
            </a:lvl5pPr>
            <a:lvl6pPr marL="3657259" lvl="5" indent="-457157" algn="ctr" rtl="0">
              <a:spcBef>
                <a:spcPts val="2133"/>
              </a:spcBef>
              <a:spcAft>
                <a:spcPts val="0"/>
              </a:spcAft>
              <a:buSzPts val="1800"/>
              <a:buChar char="■"/>
              <a:defRPr sz="2399"/>
            </a:lvl6pPr>
            <a:lvl7pPr marL="4266802" lvl="6" indent="-457157" algn="ctr" rtl="0">
              <a:spcBef>
                <a:spcPts val="2133"/>
              </a:spcBef>
              <a:spcAft>
                <a:spcPts val="0"/>
              </a:spcAft>
              <a:buSzPts val="1800"/>
              <a:buChar char="●"/>
              <a:defRPr sz="2399"/>
            </a:lvl7pPr>
            <a:lvl8pPr marL="4876344" lvl="7" indent="-457157" algn="ctr" rtl="0">
              <a:spcBef>
                <a:spcPts val="2133"/>
              </a:spcBef>
              <a:spcAft>
                <a:spcPts val="0"/>
              </a:spcAft>
              <a:buSzPts val="1800"/>
              <a:buChar char="○"/>
              <a:defRPr sz="2399"/>
            </a:lvl8pPr>
            <a:lvl9pPr marL="5485888" lvl="8" indent="-457157" algn="ctr" rtl="0">
              <a:spcBef>
                <a:spcPts val="2133"/>
              </a:spcBef>
              <a:spcAft>
                <a:spcPts val="2133"/>
              </a:spcAft>
              <a:buSzPts val="1800"/>
              <a:buChar char="■"/>
              <a:defRPr sz="2399"/>
            </a:lvl9pPr>
          </a:lstStyle>
          <a:p>
            <a:pPr lvl="0"/>
            <a:r>
              <a:rPr lang="en-US"/>
              <a:t>Click to edit Master text styles</a:t>
            </a:r>
          </a:p>
        </p:txBody>
      </p:sp>
      <p:sp>
        <p:nvSpPr>
          <p:cNvPr id="182" name="Google Shape;182;p26"/>
          <p:cNvSpPr txBox="1">
            <a:spLocks noGrp="1"/>
          </p:cNvSpPr>
          <p:nvPr>
            <p:ph type="title" idx="2"/>
          </p:nvPr>
        </p:nvSpPr>
        <p:spPr>
          <a:xfrm>
            <a:off x="1338201" y="536287"/>
            <a:ext cx="9515600" cy="1328000"/>
          </a:xfrm>
          <a:prstGeom prst="rect">
            <a:avLst/>
          </a:prstGeom>
        </p:spPr>
        <p:txBody>
          <a:bodyPr spcFirstLastPara="1" anchor="ctr">
            <a:noAutofit/>
          </a:bodyPr>
          <a:lstStyle>
            <a:lvl1pPr lvl="0" algn="ctr" rtl="0">
              <a:spcBef>
                <a:spcPts val="0"/>
              </a:spcBef>
              <a:spcAft>
                <a:spcPts val="0"/>
              </a:spcAft>
              <a:buSzPts val="4000"/>
              <a:buNone/>
              <a:defRPr sz="5333"/>
            </a:lvl1pPr>
            <a:lvl2pPr lvl="1" algn="ctr" rtl="0">
              <a:spcBef>
                <a:spcPts val="0"/>
              </a:spcBef>
              <a:spcAft>
                <a:spcPts val="0"/>
              </a:spcAft>
              <a:buSzPts val="4000"/>
              <a:buNone/>
              <a:defRPr sz="5333"/>
            </a:lvl2pPr>
            <a:lvl3pPr lvl="2" algn="ctr" rtl="0">
              <a:spcBef>
                <a:spcPts val="0"/>
              </a:spcBef>
              <a:spcAft>
                <a:spcPts val="0"/>
              </a:spcAft>
              <a:buSzPts val="4000"/>
              <a:buNone/>
              <a:defRPr sz="5333"/>
            </a:lvl3pPr>
            <a:lvl4pPr lvl="3" algn="ctr" rtl="0">
              <a:spcBef>
                <a:spcPts val="0"/>
              </a:spcBef>
              <a:spcAft>
                <a:spcPts val="0"/>
              </a:spcAft>
              <a:buSzPts val="4000"/>
              <a:buNone/>
              <a:defRPr sz="5333"/>
            </a:lvl4pPr>
            <a:lvl5pPr lvl="4" algn="ctr" rtl="0">
              <a:spcBef>
                <a:spcPts val="0"/>
              </a:spcBef>
              <a:spcAft>
                <a:spcPts val="0"/>
              </a:spcAft>
              <a:buSzPts val="4000"/>
              <a:buNone/>
              <a:defRPr sz="5333"/>
            </a:lvl5pPr>
            <a:lvl6pPr lvl="5" algn="ctr" rtl="0">
              <a:spcBef>
                <a:spcPts val="0"/>
              </a:spcBef>
              <a:spcAft>
                <a:spcPts val="0"/>
              </a:spcAft>
              <a:buSzPts val="4000"/>
              <a:buNone/>
              <a:defRPr sz="5333"/>
            </a:lvl6pPr>
            <a:lvl7pPr lvl="6" algn="ctr" rtl="0">
              <a:spcBef>
                <a:spcPts val="0"/>
              </a:spcBef>
              <a:spcAft>
                <a:spcPts val="0"/>
              </a:spcAft>
              <a:buSzPts val="4000"/>
              <a:buNone/>
              <a:defRPr sz="5333"/>
            </a:lvl7pPr>
            <a:lvl8pPr lvl="7" algn="ctr" rtl="0">
              <a:spcBef>
                <a:spcPts val="0"/>
              </a:spcBef>
              <a:spcAft>
                <a:spcPts val="0"/>
              </a:spcAft>
              <a:buSzPts val="4000"/>
              <a:buNone/>
              <a:defRPr sz="5333"/>
            </a:lvl8pPr>
            <a:lvl9pPr lvl="8" algn="ctr" rtl="0">
              <a:spcBef>
                <a:spcPts val="0"/>
              </a:spcBef>
              <a:spcAft>
                <a:spcPts val="0"/>
              </a:spcAft>
              <a:buSzPts val="4000"/>
              <a:buNone/>
              <a:defRPr sz="5333"/>
            </a:lvl9pPr>
          </a:lstStyle>
          <a:p>
            <a:r>
              <a:rPr lang="en-US"/>
              <a:t>Click to edit Master title style</a:t>
            </a:r>
            <a:endParaRPr/>
          </a:p>
        </p:txBody>
      </p:sp>
      <p:sp>
        <p:nvSpPr>
          <p:cNvPr id="183" name="Google Shape;183;p26"/>
          <p:cNvSpPr txBox="1">
            <a:spLocks noGrp="1"/>
          </p:cNvSpPr>
          <p:nvPr>
            <p:ph type="body" idx="3"/>
          </p:nvPr>
        </p:nvSpPr>
        <p:spPr>
          <a:xfrm>
            <a:off x="2693200" y="1526646"/>
            <a:ext cx="6805600" cy="661200"/>
          </a:xfrm>
          <a:prstGeom prst="rect">
            <a:avLst/>
          </a:prstGeom>
        </p:spPr>
        <p:txBody>
          <a:bodyPr spcFirstLastPara="1">
            <a:noAutofit/>
          </a:bodyPr>
          <a:lstStyle>
            <a:lvl1pPr marL="609543" lvl="0" indent="-423294" algn="ctr" rtl="0">
              <a:spcBef>
                <a:spcPts val="0"/>
              </a:spcBef>
              <a:spcAft>
                <a:spcPts val="0"/>
              </a:spcAft>
              <a:buSzPts val="1400"/>
              <a:buChar char="●"/>
              <a:defRPr sz="1866"/>
            </a:lvl1pPr>
            <a:lvl2pPr marL="1219086" lvl="1" indent="-423294" algn="ctr" rtl="0">
              <a:spcBef>
                <a:spcPts val="2133"/>
              </a:spcBef>
              <a:spcAft>
                <a:spcPts val="0"/>
              </a:spcAft>
              <a:buSzPts val="1400"/>
              <a:buChar char="○"/>
              <a:defRPr/>
            </a:lvl2pPr>
            <a:lvl3pPr marL="1828630" lvl="2" indent="-423294" algn="ctr" rtl="0">
              <a:spcBef>
                <a:spcPts val="2133"/>
              </a:spcBef>
              <a:spcAft>
                <a:spcPts val="0"/>
              </a:spcAft>
              <a:buSzPts val="1400"/>
              <a:buChar char="■"/>
              <a:defRPr/>
            </a:lvl3pPr>
            <a:lvl4pPr marL="2438173" lvl="3" indent="-423294" algn="ctr" rtl="0">
              <a:spcBef>
                <a:spcPts val="2133"/>
              </a:spcBef>
              <a:spcAft>
                <a:spcPts val="0"/>
              </a:spcAft>
              <a:buSzPts val="1400"/>
              <a:buChar char="●"/>
              <a:defRPr/>
            </a:lvl4pPr>
            <a:lvl5pPr marL="3047715" lvl="4" indent="-423294" algn="ctr" rtl="0">
              <a:spcBef>
                <a:spcPts val="2133"/>
              </a:spcBef>
              <a:spcAft>
                <a:spcPts val="0"/>
              </a:spcAft>
              <a:buSzPts val="1400"/>
              <a:buChar char="○"/>
              <a:defRPr/>
            </a:lvl5pPr>
            <a:lvl6pPr marL="3657259" lvl="5" indent="-423294" algn="ctr" rtl="0">
              <a:spcBef>
                <a:spcPts val="2133"/>
              </a:spcBef>
              <a:spcAft>
                <a:spcPts val="0"/>
              </a:spcAft>
              <a:buSzPts val="1400"/>
              <a:buChar char="■"/>
              <a:defRPr/>
            </a:lvl6pPr>
            <a:lvl7pPr marL="4266802" lvl="6" indent="-423294" algn="ctr" rtl="0">
              <a:spcBef>
                <a:spcPts val="2133"/>
              </a:spcBef>
              <a:spcAft>
                <a:spcPts val="0"/>
              </a:spcAft>
              <a:buSzPts val="1400"/>
              <a:buChar char="●"/>
              <a:defRPr/>
            </a:lvl7pPr>
            <a:lvl8pPr marL="4876344" lvl="7" indent="-423294" algn="ctr" rtl="0">
              <a:spcBef>
                <a:spcPts val="2133"/>
              </a:spcBef>
              <a:spcAft>
                <a:spcPts val="0"/>
              </a:spcAft>
              <a:buSzPts val="1400"/>
              <a:buChar char="○"/>
              <a:defRPr/>
            </a:lvl8pPr>
            <a:lvl9pPr marL="5485888" lvl="8" indent="-423294" algn="ctr" rtl="0">
              <a:spcBef>
                <a:spcPts val="2133"/>
              </a:spcBef>
              <a:spcAft>
                <a:spcPts val="2133"/>
              </a:spcAft>
              <a:buSzPts val="1400"/>
              <a:buChar char="■"/>
              <a:defRPr/>
            </a:lvl9pPr>
          </a:lstStyle>
          <a:p>
            <a:pPr lvl="0"/>
            <a:r>
              <a:rPr lang="en-US"/>
              <a:t>Click to edit Master text styles</a:t>
            </a:r>
          </a:p>
        </p:txBody>
      </p:sp>
      <p:sp>
        <p:nvSpPr>
          <p:cNvPr id="184" name="Google Shape;184;p26"/>
          <p:cNvSpPr txBox="1">
            <a:spLocks noGrp="1"/>
          </p:cNvSpPr>
          <p:nvPr>
            <p:ph type="title" idx="4"/>
          </p:nvPr>
        </p:nvSpPr>
        <p:spPr>
          <a:xfrm>
            <a:off x="1338201" y="4586119"/>
            <a:ext cx="9515600" cy="1328000"/>
          </a:xfrm>
          <a:prstGeom prst="rect">
            <a:avLst/>
          </a:prstGeom>
        </p:spPr>
        <p:txBody>
          <a:bodyPr spcFirstLastPara="1" anchor="ctr">
            <a:noAutofit/>
          </a:bodyPr>
          <a:lstStyle>
            <a:lvl1pPr lvl="0" algn="ctr" rtl="0">
              <a:spcBef>
                <a:spcPts val="0"/>
              </a:spcBef>
              <a:spcAft>
                <a:spcPts val="0"/>
              </a:spcAft>
              <a:buSzPts val="4000"/>
              <a:buNone/>
              <a:defRPr sz="5333"/>
            </a:lvl1pPr>
            <a:lvl2pPr lvl="1" algn="ctr" rtl="0">
              <a:spcBef>
                <a:spcPts val="0"/>
              </a:spcBef>
              <a:spcAft>
                <a:spcPts val="0"/>
              </a:spcAft>
              <a:buSzPts val="4000"/>
              <a:buNone/>
              <a:defRPr sz="5333"/>
            </a:lvl2pPr>
            <a:lvl3pPr lvl="2" algn="ctr" rtl="0">
              <a:spcBef>
                <a:spcPts val="0"/>
              </a:spcBef>
              <a:spcAft>
                <a:spcPts val="0"/>
              </a:spcAft>
              <a:buSzPts val="4000"/>
              <a:buNone/>
              <a:defRPr sz="5333"/>
            </a:lvl3pPr>
            <a:lvl4pPr lvl="3" algn="ctr" rtl="0">
              <a:spcBef>
                <a:spcPts val="0"/>
              </a:spcBef>
              <a:spcAft>
                <a:spcPts val="0"/>
              </a:spcAft>
              <a:buSzPts val="4000"/>
              <a:buNone/>
              <a:defRPr sz="5333"/>
            </a:lvl4pPr>
            <a:lvl5pPr lvl="4" algn="ctr" rtl="0">
              <a:spcBef>
                <a:spcPts val="0"/>
              </a:spcBef>
              <a:spcAft>
                <a:spcPts val="0"/>
              </a:spcAft>
              <a:buSzPts val="4000"/>
              <a:buNone/>
              <a:defRPr sz="5333"/>
            </a:lvl5pPr>
            <a:lvl6pPr lvl="5" algn="ctr" rtl="0">
              <a:spcBef>
                <a:spcPts val="0"/>
              </a:spcBef>
              <a:spcAft>
                <a:spcPts val="0"/>
              </a:spcAft>
              <a:buSzPts val="4000"/>
              <a:buNone/>
              <a:defRPr sz="5333"/>
            </a:lvl6pPr>
            <a:lvl7pPr lvl="6" algn="ctr" rtl="0">
              <a:spcBef>
                <a:spcPts val="0"/>
              </a:spcBef>
              <a:spcAft>
                <a:spcPts val="0"/>
              </a:spcAft>
              <a:buSzPts val="4000"/>
              <a:buNone/>
              <a:defRPr sz="5333"/>
            </a:lvl7pPr>
            <a:lvl8pPr lvl="7" algn="ctr" rtl="0">
              <a:spcBef>
                <a:spcPts val="0"/>
              </a:spcBef>
              <a:spcAft>
                <a:spcPts val="0"/>
              </a:spcAft>
              <a:buSzPts val="4000"/>
              <a:buNone/>
              <a:defRPr sz="5333"/>
            </a:lvl8pPr>
            <a:lvl9pPr lvl="8" algn="ctr" rtl="0">
              <a:spcBef>
                <a:spcPts val="0"/>
              </a:spcBef>
              <a:spcAft>
                <a:spcPts val="0"/>
              </a:spcAft>
              <a:buSzPts val="4000"/>
              <a:buNone/>
              <a:defRPr sz="5333"/>
            </a:lvl9pPr>
          </a:lstStyle>
          <a:p>
            <a:r>
              <a:rPr lang="en-US"/>
              <a:t>Click to edit Master title style</a:t>
            </a:r>
            <a:endParaRPr/>
          </a:p>
        </p:txBody>
      </p:sp>
      <p:sp>
        <p:nvSpPr>
          <p:cNvPr id="185" name="Google Shape;185;p26"/>
          <p:cNvSpPr txBox="1">
            <a:spLocks noGrp="1"/>
          </p:cNvSpPr>
          <p:nvPr>
            <p:ph type="body" idx="5"/>
          </p:nvPr>
        </p:nvSpPr>
        <p:spPr>
          <a:xfrm>
            <a:off x="2693200" y="5583356"/>
            <a:ext cx="6805600" cy="661200"/>
          </a:xfrm>
          <a:prstGeom prst="rect">
            <a:avLst/>
          </a:prstGeom>
        </p:spPr>
        <p:txBody>
          <a:bodyPr spcFirstLastPara="1">
            <a:noAutofit/>
          </a:bodyPr>
          <a:lstStyle>
            <a:lvl1pPr marL="609543" lvl="0" indent="-423294" algn="ctr" rtl="0">
              <a:spcBef>
                <a:spcPts val="0"/>
              </a:spcBef>
              <a:spcAft>
                <a:spcPts val="0"/>
              </a:spcAft>
              <a:buSzPts val="1400"/>
              <a:buChar char="●"/>
              <a:defRPr sz="1866"/>
            </a:lvl1pPr>
            <a:lvl2pPr marL="1219086" lvl="1" indent="-423294" algn="ctr" rtl="0">
              <a:spcBef>
                <a:spcPts val="2133"/>
              </a:spcBef>
              <a:spcAft>
                <a:spcPts val="0"/>
              </a:spcAft>
              <a:buSzPts val="1400"/>
              <a:buChar char="○"/>
              <a:defRPr/>
            </a:lvl2pPr>
            <a:lvl3pPr marL="1828630" lvl="2" indent="-423294" algn="ctr" rtl="0">
              <a:spcBef>
                <a:spcPts val="2133"/>
              </a:spcBef>
              <a:spcAft>
                <a:spcPts val="0"/>
              </a:spcAft>
              <a:buSzPts val="1400"/>
              <a:buChar char="■"/>
              <a:defRPr/>
            </a:lvl3pPr>
            <a:lvl4pPr marL="2438173" lvl="3" indent="-423294" algn="ctr" rtl="0">
              <a:spcBef>
                <a:spcPts val="2133"/>
              </a:spcBef>
              <a:spcAft>
                <a:spcPts val="0"/>
              </a:spcAft>
              <a:buSzPts val="1400"/>
              <a:buChar char="●"/>
              <a:defRPr/>
            </a:lvl4pPr>
            <a:lvl5pPr marL="3047715" lvl="4" indent="-423294" algn="ctr" rtl="0">
              <a:spcBef>
                <a:spcPts val="2133"/>
              </a:spcBef>
              <a:spcAft>
                <a:spcPts val="0"/>
              </a:spcAft>
              <a:buSzPts val="1400"/>
              <a:buChar char="○"/>
              <a:defRPr/>
            </a:lvl5pPr>
            <a:lvl6pPr marL="3657259" lvl="5" indent="-423294" algn="ctr" rtl="0">
              <a:spcBef>
                <a:spcPts val="2133"/>
              </a:spcBef>
              <a:spcAft>
                <a:spcPts val="0"/>
              </a:spcAft>
              <a:buSzPts val="1400"/>
              <a:buChar char="■"/>
              <a:defRPr/>
            </a:lvl6pPr>
            <a:lvl7pPr marL="4266802" lvl="6" indent="-423294" algn="ctr" rtl="0">
              <a:spcBef>
                <a:spcPts val="2133"/>
              </a:spcBef>
              <a:spcAft>
                <a:spcPts val="0"/>
              </a:spcAft>
              <a:buSzPts val="1400"/>
              <a:buChar char="●"/>
              <a:defRPr/>
            </a:lvl7pPr>
            <a:lvl8pPr marL="4876344" lvl="7" indent="-423294" algn="ctr" rtl="0">
              <a:spcBef>
                <a:spcPts val="2133"/>
              </a:spcBef>
              <a:spcAft>
                <a:spcPts val="0"/>
              </a:spcAft>
              <a:buSzPts val="1400"/>
              <a:buChar char="○"/>
              <a:defRPr/>
            </a:lvl8pPr>
            <a:lvl9pPr marL="5485888" lvl="8" indent="-423294" algn="ctr" rtl="0">
              <a:spcBef>
                <a:spcPts val="2133"/>
              </a:spcBef>
              <a:spcAft>
                <a:spcPts val="2133"/>
              </a:spcAft>
              <a:buSzPts val="1400"/>
              <a:buChar char="■"/>
              <a:defRPr/>
            </a:lvl9pPr>
          </a:lstStyle>
          <a:p>
            <a:pPr lvl="0"/>
            <a:r>
              <a:rPr lang="en-US"/>
              <a:t>Click to edit Master text styles</a:t>
            </a:r>
          </a:p>
        </p:txBody>
      </p:sp>
    </p:spTree>
    <p:extLst>
      <p:ext uri="{BB962C8B-B14F-4D97-AF65-F5344CB8AC3E}">
        <p14:creationId xmlns:p14="http://schemas.microsoft.com/office/powerpoint/2010/main" val="389511653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Title + Design 4">
  <p:cSld name="Title + Design 4">
    <p:spTree>
      <p:nvGrpSpPr>
        <p:cNvPr id="1" name="Shape 186"/>
        <p:cNvGrpSpPr/>
        <p:nvPr/>
      </p:nvGrpSpPr>
      <p:grpSpPr>
        <a:xfrm>
          <a:off x="0" y="0"/>
          <a:ext cx="0" cy="0"/>
          <a:chOff x="0" y="0"/>
          <a:chExt cx="0" cy="0"/>
        </a:xfrm>
      </p:grpSpPr>
      <p:sp>
        <p:nvSpPr>
          <p:cNvPr id="3" name="Google Shape;187;p27">
            <a:extLst>
              <a:ext uri="{FF2B5EF4-FFF2-40B4-BE49-F238E27FC236}">
                <a16:creationId xmlns:a16="http://schemas.microsoft.com/office/drawing/2014/main" id="{6D1EF03E-FC8F-4A32-8C5D-F6243C045EA7}"/>
              </a:ext>
            </a:extLst>
          </p:cNvPr>
          <p:cNvSpPr/>
          <p:nvPr/>
        </p:nvSpPr>
        <p:spPr>
          <a:xfrm rot="10800000" flipH="1">
            <a:off x="-543723" y="-545280"/>
            <a:ext cx="2529225" cy="1341053"/>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2"/>
          </a:solidFill>
          <a:ln>
            <a:noFill/>
          </a:ln>
        </p:spPr>
        <p:txBody>
          <a:bodyPr spcFirstLastPara="1" lIns="121896" tIns="121896" rIns="121896" bIns="121896" anchor="ctr"/>
          <a:lstStyle/>
          <a:p>
            <a:pPr>
              <a:spcBef>
                <a:spcPts val="0"/>
              </a:spcBef>
              <a:spcAft>
                <a:spcPts val="0"/>
              </a:spcAft>
              <a:defRPr/>
            </a:pPr>
            <a:endParaRPr sz="4266"/>
          </a:p>
        </p:txBody>
      </p:sp>
      <p:sp>
        <p:nvSpPr>
          <p:cNvPr id="4" name="Google Shape;188;p27">
            <a:extLst>
              <a:ext uri="{FF2B5EF4-FFF2-40B4-BE49-F238E27FC236}">
                <a16:creationId xmlns:a16="http://schemas.microsoft.com/office/drawing/2014/main" id="{C5949882-01BC-4B06-BA57-A451EE7D3018}"/>
              </a:ext>
            </a:extLst>
          </p:cNvPr>
          <p:cNvSpPr/>
          <p:nvPr/>
        </p:nvSpPr>
        <p:spPr>
          <a:xfrm rot="12482595" flipH="1">
            <a:off x="-951003" y="1451026"/>
            <a:ext cx="2531260" cy="1342580"/>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rgbClr val="82C19D"/>
          </a:solidFill>
          <a:ln>
            <a:noFill/>
          </a:ln>
        </p:spPr>
        <p:txBody>
          <a:bodyPr spcFirstLastPara="1" lIns="121896" tIns="121896" rIns="121896" bIns="121896" anchor="ctr"/>
          <a:lstStyle/>
          <a:p>
            <a:pPr>
              <a:spcBef>
                <a:spcPts val="0"/>
              </a:spcBef>
              <a:spcAft>
                <a:spcPts val="0"/>
              </a:spcAft>
              <a:defRPr/>
            </a:pPr>
            <a:endParaRPr sz="4266"/>
          </a:p>
        </p:txBody>
      </p:sp>
      <p:sp>
        <p:nvSpPr>
          <p:cNvPr id="5" name="Google Shape;189;p27">
            <a:extLst>
              <a:ext uri="{FF2B5EF4-FFF2-40B4-BE49-F238E27FC236}">
                <a16:creationId xmlns:a16="http://schemas.microsoft.com/office/drawing/2014/main" id="{85ED9541-5E8C-4FD6-BF5B-13A923B9CFCD}"/>
              </a:ext>
            </a:extLst>
          </p:cNvPr>
          <p:cNvSpPr/>
          <p:nvPr/>
        </p:nvSpPr>
        <p:spPr>
          <a:xfrm rot="16200000" flipH="1">
            <a:off x="-502531" y="60117"/>
            <a:ext cx="1634313" cy="1419380"/>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rgbClr val="559972"/>
          </a:solidFill>
          <a:ln>
            <a:noFill/>
          </a:ln>
        </p:spPr>
        <p:txBody>
          <a:bodyPr spcFirstLastPara="1" lIns="121896" tIns="121896" rIns="121896" bIns="121896" anchor="ctr"/>
          <a:lstStyle/>
          <a:p>
            <a:pPr>
              <a:spcBef>
                <a:spcPts val="0"/>
              </a:spcBef>
              <a:spcAft>
                <a:spcPts val="0"/>
              </a:spcAft>
              <a:defRPr/>
            </a:pPr>
            <a:endParaRPr sz="4266"/>
          </a:p>
        </p:txBody>
      </p:sp>
      <p:sp>
        <p:nvSpPr>
          <p:cNvPr id="6" name="Google Shape;190;p27">
            <a:extLst>
              <a:ext uri="{FF2B5EF4-FFF2-40B4-BE49-F238E27FC236}">
                <a16:creationId xmlns:a16="http://schemas.microsoft.com/office/drawing/2014/main" id="{141A3BFA-B582-4C3E-A4CB-6502DE78DD12}"/>
              </a:ext>
            </a:extLst>
          </p:cNvPr>
          <p:cNvSpPr/>
          <p:nvPr/>
        </p:nvSpPr>
        <p:spPr>
          <a:xfrm rot="1855389">
            <a:off x="-1150572" y="3787937"/>
            <a:ext cx="3329534" cy="1765668"/>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1"/>
          </a:solidFill>
          <a:ln>
            <a:noFill/>
          </a:ln>
        </p:spPr>
        <p:txBody>
          <a:bodyPr spcFirstLastPara="1" lIns="121896" tIns="121896" rIns="121896" bIns="121896" anchor="ctr"/>
          <a:lstStyle/>
          <a:p>
            <a:pPr>
              <a:spcBef>
                <a:spcPts val="0"/>
              </a:spcBef>
              <a:spcAft>
                <a:spcPts val="0"/>
              </a:spcAft>
              <a:defRPr/>
            </a:pPr>
            <a:endParaRPr sz="4266"/>
          </a:p>
        </p:txBody>
      </p:sp>
      <p:sp>
        <p:nvSpPr>
          <p:cNvPr id="7" name="Google Shape;191;p27">
            <a:extLst>
              <a:ext uri="{FF2B5EF4-FFF2-40B4-BE49-F238E27FC236}">
                <a16:creationId xmlns:a16="http://schemas.microsoft.com/office/drawing/2014/main" id="{9C8E0631-1721-4EC4-9F9B-2CC4CF8E949F}"/>
              </a:ext>
            </a:extLst>
          </p:cNvPr>
          <p:cNvSpPr/>
          <p:nvPr/>
        </p:nvSpPr>
        <p:spPr>
          <a:xfrm rot="19545476">
            <a:off x="-1407161" y="4577601"/>
            <a:ext cx="2439623" cy="2120023"/>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rgbClr val="82C19D"/>
          </a:solidFill>
          <a:ln>
            <a:noFill/>
          </a:ln>
        </p:spPr>
        <p:txBody>
          <a:bodyPr spcFirstLastPara="1" lIns="121896" tIns="121896" rIns="121896" bIns="121896" anchor="ctr"/>
          <a:lstStyle/>
          <a:p>
            <a:pPr>
              <a:spcBef>
                <a:spcPts val="0"/>
              </a:spcBef>
              <a:spcAft>
                <a:spcPts val="0"/>
              </a:spcAft>
              <a:defRPr/>
            </a:pPr>
            <a:endParaRPr sz="4266"/>
          </a:p>
        </p:txBody>
      </p:sp>
      <p:sp>
        <p:nvSpPr>
          <p:cNvPr id="8" name="Google Shape;192;p27">
            <a:extLst>
              <a:ext uri="{FF2B5EF4-FFF2-40B4-BE49-F238E27FC236}">
                <a16:creationId xmlns:a16="http://schemas.microsoft.com/office/drawing/2014/main" id="{180101E9-CFEA-41EF-8F32-079DA280CDA0}"/>
              </a:ext>
            </a:extLst>
          </p:cNvPr>
          <p:cNvSpPr/>
          <p:nvPr/>
        </p:nvSpPr>
        <p:spPr>
          <a:xfrm rot="1243724">
            <a:off x="-81456" y="5620812"/>
            <a:ext cx="1095590" cy="2477433"/>
          </a:xfrm>
          <a:custGeom>
            <a:avLst/>
            <a:gdLst/>
            <a:ahLst/>
            <a:cxnLst/>
            <a:rect l="l" t="t" r="r" b="b"/>
            <a:pathLst>
              <a:path w="21162" h="47855" extrusionOk="0">
                <a:moveTo>
                  <a:pt x="15716" y="1"/>
                </a:moveTo>
                <a:cubicBezTo>
                  <a:pt x="14156" y="5882"/>
                  <a:pt x="6359" y="8479"/>
                  <a:pt x="4697" y="14335"/>
                </a:cubicBezTo>
                <a:cubicBezTo>
                  <a:pt x="4211" y="16046"/>
                  <a:pt x="4316" y="17863"/>
                  <a:pt x="3973" y="19607"/>
                </a:cubicBezTo>
                <a:cubicBezTo>
                  <a:pt x="3270" y="23169"/>
                  <a:pt x="735" y="26250"/>
                  <a:pt x="384" y="29860"/>
                </a:cubicBezTo>
                <a:cubicBezTo>
                  <a:pt x="0" y="33792"/>
                  <a:pt x="2330" y="37540"/>
                  <a:pt x="5289" y="40192"/>
                </a:cubicBezTo>
                <a:cubicBezTo>
                  <a:pt x="6369" y="41160"/>
                  <a:pt x="7548" y="42035"/>
                  <a:pt x="8463" y="43155"/>
                </a:cubicBezTo>
                <a:cubicBezTo>
                  <a:pt x="9560" y="44499"/>
                  <a:pt x="10221" y="46129"/>
                  <a:pt x="11059" y="47645"/>
                </a:cubicBezTo>
                <a:cubicBezTo>
                  <a:pt x="11097" y="47714"/>
                  <a:pt x="11140" y="47784"/>
                  <a:pt x="11179" y="47854"/>
                </a:cubicBezTo>
                <a:cubicBezTo>
                  <a:pt x="11072" y="46119"/>
                  <a:pt x="11646" y="44318"/>
                  <a:pt x="12530" y="42779"/>
                </a:cubicBezTo>
                <a:cubicBezTo>
                  <a:pt x="13729" y="40687"/>
                  <a:pt x="15443" y="38933"/>
                  <a:pt x="16913" y="37016"/>
                </a:cubicBezTo>
                <a:cubicBezTo>
                  <a:pt x="18549" y="34877"/>
                  <a:pt x="19886" y="32525"/>
                  <a:pt x="20885" y="30024"/>
                </a:cubicBezTo>
                <a:cubicBezTo>
                  <a:pt x="21161" y="27628"/>
                  <a:pt x="20951" y="25207"/>
                  <a:pt x="20106" y="22947"/>
                </a:cubicBezTo>
                <a:cubicBezTo>
                  <a:pt x="19192" y="20505"/>
                  <a:pt x="17552" y="18191"/>
                  <a:pt x="17686" y="15588"/>
                </a:cubicBezTo>
                <a:cubicBezTo>
                  <a:pt x="17799" y="13364"/>
                  <a:pt x="19220" y="11317"/>
                  <a:pt x="19145" y="9090"/>
                </a:cubicBezTo>
                <a:cubicBezTo>
                  <a:pt x="19033" y="5737"/>
                  <a:pt x="15789" y="3355"/>
                  <a:pt x="15716"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9" name="Google Shape;193;p27">
            <a:extLst>
              <a:ext uri="{FF2B5EF4-FFF2-40B4-BE49-F238E27FC236}">
                <a16:creationId xmlns:a16="http://schemas.microsoft.com/office/drawing/2014/main" id="{0F9E7F79-D46A-4058-B579-34D146592280}"/>
              </a:ext>
            </a:extLst>
          </p:cNvPr>
          <p:cNvSpPr/>
          <p:nvPr/>
        </p:nvSpPr>
        <p:spPr>
          <a:xfrm rot="2445558">
            <a:off x="-718854" y="2468270"/>
            <a:ext cx="2728794" cy="2660721"/>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rgbClr val="447762"/>
          </a:solidFill>
          <a:ln>
            <a:noFill/>
          </a:ln>
        </p:spPr>
        <p:txBody>
          <a:bodyPr spcFirstLastPara="1" lIns="121896" tIns="121896" rIns="121896" bIns="121896" anchor="ctr"/>
          <a:lstStyle/>
          <a:p>
            <a:pPr>
              <a:spcBef>
                <a:spcPts val="0"/>
              </a:spcBef>
              <a:spcAft>
                <a:spcPts val="0"/>
              </a:spcAft>
              <a:defRPr/>
            </a:pPr>
            <a:endParaRPr sz="4266"/>
          </a:p>
        </p:txBody>
      </p:sp>
      <p:sp>
        <p:nvSpPr>
          <p:cNvPr id="194" name="Google Shape;194;p27"/>
          <p:cNvSpPr txBox="1">
            <a:spLocks noGrp="1"/>
          </p:cNvSpPr>
          <p:nvPr>
            <p:ph type="title"/>
          </p:nvPr>
        </p:nvSpPr>
        <p:spPr>
          <a:xfrm>
            <a:off x="1129835" y="830570"/>
            <a:ext cx="52124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Tree>
    <p:extLst>
      <p:ext uri="{BB962C8B-B14F-4D97-AF65-F5344CB8AC3E}">
        <p14:creationId xmlns:p14="http://schemas.microsoft.com/office/powerpoint/2010/main" val="375352849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Title + Six Columns  ">
  <p:cSld name="Title + Six Columns  ">
    <p:spTree>
      <p:nvGrpSpPr>
        <p:cNvPr id="1" name="Shape 195"/>
        <p:cNvGrpSpPr/>
        <p:nvPr/>
      </p:nvGrpSpPr>
      <p:grpSpPr>
        <a:xfrm>
          <a:off x="0" y="0"/>
          <a:ext cx="0" cy="0"/>
          <a:chOff x="0" y="0"/>
          <a:chExt cx="0" cy="0"/>
        </a:xfrm>
      </p:grpSpPr>
      <p:sp>
        <p:nvSpPr>
          <p:cNvPr id="196" name="Google Shape;196;p28"/>
          <p:cNvSpPr txBox="1">
            <a:spLocks noGrp="1"/>
          </p:cNvSpPr>
          <p:nvPr>
            <p:ph type="title"/>
          </p:nvPr>
        </p:nvSpPr>
        <p:spPr>
          <a:xfrm>
            <a:off x="1129834" y="830570"/>
            <a:ext cx="66208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
        <p:nvSpPr>
          <p:cNvPr id="197" name="Google Shape;197;p28"/>
          <p:cNvSpPr txBox="1">
            <a:spLocks noGrp="1"/>
          </p:cNvSpPr>
          <p:nvPr>
            <p:ph type="title" idx="2"/>
          </p:nvPr>
        </p:nvSpPr>
        <p:spPr>
          <a:xfrm>
            <a:off x="1422201" y="2914302"/>
            <a:ext cx="2760000" cy="491600"/>
          </a:xfrm>
          <a:prstGeom prst="rect">
            <a:avLst/>
          </a:prstGeom>
        </p:spPr>
        <p:txBody>
          <a:bodyPr spcFirstLastPara="1" anchor="b">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198" name="Google Shape;198;p28"/>
          <p:cNvSpPr txBox="1">
            <a:spLocks noGrp="1"/>
          </p:cNvSpPr>
          <p:nvPr>
            <p:ph type="subTitle" idx="1"/>
          </p:nvPr>
        </p:nvSpPr>
        <p:spPr>
          <a:xfrm>
            <a:off x="1422201" y="3421200"/>
            <a:ext cx="2760000" cy="8336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
        <p:nvSpPr>
          <p:cNvPr id="199" name="Google Shape;199;p28"/>
          <p:cNvSpPr txBox="1">
            <a:spLocks noGrp="1"/>
          </p:cNvSpPr>
          <p:nvPr>
            <p:ph type="title" idx="3"/>
          </p:nvPr>
        </p:nvSpPr>
        <p:spPr>
          <a:xfrm>
            <a:off x="4715984" y="2914302"/>
            <a:ext cx="2760000" cy="491600"/>
          </a:xfrm>
          <a:prstGeom prst="rect">
            <a:avLst/>
          </a:prstGeom>
        </p:spPr>
        <p:txBody>
          <a:bodyPr spcFirstLastPara="1" anchor="b">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200" name="Google Shape;200;p28"/>
          <p:cNvSpPr txBox="1">
            <a:spLocks noGrp="1"/>
          </p:cNvSpPr>
          <p:nvPr>
            <p:ph type="subTitle" idx="4"/>
          </p:nvPr>
        </p:nvSpPr>
        <p:spPr>
          <a:xfrm>
            <a:off x="4715984" y="3421200"/>
            <a:ext cx="2760000" cy="8336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
        <p:nvSpPr>
          <p:cNvPr id="201" name="Google Shape;201;p28"/>
          <p:cNvSpPr txBox="1">
            <a:spLocks noGrp="1"/>
          </p:cNvSpPr>
          <p:nvPr>
            <p:ph type="title" idx="5"/>
          </p:nvPr>
        </p:nvSpPr>
        <p:spPr>
          <a:xfrm>
            <a:off x="8009767" y="2914302"/>
            <a:ext cx="2760000" cy="491600"/>
          </a:xfrm>
          <a:prstGeom prst="rect">
            <a:avLst/>
          </a:prstGeom>
        </p:spPr>
        <p:txBody>
          <a:bodyPr spcFirstLastPara="1" anchor="b">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202" name="Google Shape;202;p28"/>
          <p:cNvSpPr txBox="1">
            <a:spLocks noGrp="1"/>
          </p:cNvSpPr>
          <p:nvPr>
            <p:ph type="subTitle" idx="6"/>
          </p:nvPr>
        </p:nvSpPr>
        <p:spPr>
          <a:xfrm>
            <a:off x="8009767" y="3421200"/>
            <a:ext cx="2760000" cy="8336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
        <p:nvSpPr>
          <p:cNvPr id="203" name="Google Shape;203;p28"/>
          <p:cNvSpPr txBox="1">
            <a:spLocks noGrp="1"/>
          </p:cNvSpPr>
          <p:nvPr>
            <p:ph type="title" idx="7"/>
          </p:nvPr>
        </p:nvSpPr>
        <p:spPr>
          <a:xfrm>
            <a:off x="1422218" y="4825203"/>
            <a:ext cx="2760000" cy="491600"/>
          </a:xfrm>
          <a:prstGeom prst="rect">
            <a:avLst/>
          </a:prstGeom>
        </p:spPr>
        <p:txBody>
          <a:bodyPr spcFirstLastPara="1" anchor="b">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204" name="Google Shape;204;p28"/>
          <p:cNvSpPr txBox="1">
            <a:spLocks noGrp="1"/>
          </p:cNvSpPr>
          <p:nvPr>
            <p:ph type="subTitle" idx="8"/>
          </p:nvPr>
        </p:nvSpPr>
        <p:spPr>
          <a:xfrm>
            <a:off x="1422218" y="5332100"/>
            <a:ext cx="2760000" cy="8336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
        <p:nvSpPr>
          <p:cNvPr id="205" name="Google Shape;205;p28"/>
          <p:cNvSpPr txBox="1">
            <a:spLocks noGrp="1"/>
          </p:cNvSpPr>
          <p:nvPr>
            <p:ph type="title" idx="9"/>
          </p:nvPr>
        </p:nvSpPr>
        <p:spPr>
          <a:xfrm>
            <a:off x="4716001" y="4825203"/>
            <a:ext cx="2760000" cy="491600"/>
          </a:xfrm>
          <a:prstGeom prst="rect">
            <a:avLst/>
          </a:prstGeom>
        </p:spPr>
        <p:txBody>
          <a:bodyPr spcFirstLastPara="1" anchor="b">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206" name="Google Shape;206;p28"/>
          <p:cNvSpPr txBox="1">
            <a:spLocks noGrp="1"/>
          </p:cNvSpPr>
          <p:nvPr>
            <p:ph type="subTitle" idx="13"/>
          </p:nvPr>
        </p:nvSpPr>
        <p:spPr>
          <a:xfrm>
            <a:off x="4716001" y="5332100"/>
            <a:ext cx="2760000" cy="8336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
        <p:nvSpPr>
          <p:cNvPr id="207" name="Google Shape;207;p28"/>
          <p:cNvSpPr txBox="1">
            <a:spLocks noGrp="1"/>
          </p:cNvSpPr>
          <p:nvPr>
            <p:ph type="title" idx="14"/>
          </p:nvPr>
        </p:nvSpPr>
        <p:spPr>
          <a:xfrm>
            <a:off x="8009784" y="4825203"/>
            <a:ext cx="2760000" cy="491600"/>
          </a:xfrm>
          <a:prstGeom prst="rect">
            <a:avLst/>
          </a:prstGeom>
        </p:spPr>
        <p:txBody>
          <a:bodyPr spcFirstLastPara="1" anchor="b">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208" name="Google Shape;208;p28"/>
          <p:cNvSpPr txBox="1">
            <a:spLocks noGrp="1"/>
          </p:cNvSpPr>
          <p:nvPr>
            <p:ph type="subTitle" idx="15"/>
          </p:nvPr>
        </p:nvSpPr>
        <p:spPr>
          <a:xfrm>
            <a:off x="8009784" y="5332100"/>
            <a:ext cx="2760000" cy="8336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Tree>
    <p:extLst>
      <p:ext uri="{BB962C8B-B14F-4D97-AF65-F5344CB8AC3E}">
        <p14:creationId xmlns:p14="http://schemas.microsoft.com/office/powerpoint/2010/main" val="24260214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Technological Design">
  <p:cSld name="Technological Design">
    <p:spTree>
      <p:nvGrpSpPr>
        <p:cNvPr id="1" name="Shape 209"/>
        <p:cNvGrpSpPr/>
        <p:nvPr/>
      </p:nvGrpSpPr>
      <p:grpSpPr>
        <a:xfrm>
          <a:off x="0" y="0"/>
          <a:ext cx="0" cy="0"/>
          <a:chOff x="0" y="0"/>
          <a:chExt cx="0" cy="0"/>
        </a:xfrm>
      </p:grpSpPr>
      <p:sp>
        <p:nvSpPr>
          <p:cNvPr id="4" name="Google Shape;210;p29">
            <a:extLst>
              <a:ext uri="{FF2B5EF4-FFF2-40B4-BE49-F238E27FC236}">
                <a16:creationId xmlns:a16="http://schemas.microsoft.com/office/drawing/2014/main" id="{1C29FAC0-0CA3-4B4D-90C1-8BE1538EFC8F}"/>
              </a:ext>
            </a:extLst>
          </p:cNvPr>
          <p:cNvSpPr/>
          <p:nvPr/>
        </p:nvSpPr>
        <p:spPr>
          <a:xfrm>
            <a:off x="-89601" y="5588736"/>
            <a:ext cx="12281603" cy="1269264"/>
          </a:xfrm>
          <a:custGeom>
            <a:avLst/>
            <a:gdLst/>
            <a:ahLst/>
            <a:cxnLst/>
            <a:rect l="l" t="t" r="r" b="b"/>
            <a:pathLst>
              <a:path w="158739" h="34665" extrusionOk="0">
                <a:moveTo>
                  <a:pt x="3007" y="1"/>
                </a:moveTo>
                <a:cubicBezTo>
                  <a:pt x="2827" y="1"/>
                  <a:pt x="2647" y="89"/>
                  <a:pt x="2585" y="260"/>
                </a:cubicBezTo>
                <a:cubicBezTo>
                  <a:pt x="2546" y="162"/>
                  <a:pt x="2444" y="114"/>
                  <a:pt x="2338" y="114"/>
                </a:cubicBezTo>
                <a:cubicBezTo>
                  <a:pt x="2253" y="114"/>
                  <a:pt x="2165" y="144"/>
                  <a:pt x="2103" y="202"/>
                </a:cubicBezTo>
                <a:cubicBezTo>
                  <a:pt x="1964" y="334"/>
                  <a:pt x="1933" y="542"/>
                  <a:pt x="1934" y="732"/>
                </a:cubicBezTo>
                <a:cubicBezTo>
                  <a:pt x="1891" y="703"/>
                  <a:pt x="1842" y="690"/>
                  <a:pt x="1793" y="690"/>
                </a:cubicBezTo>
                <a:cubicBezTo>
                  <a:pt x="1590" y="690"/>
                  <a:pt x="1378" y="915"/>
                  <a:pt x="1461" y="1116"/>
                </a:cubicBezTo>
                <a:cubicBezTo>
                  <a:pt x="1456" y="1116"/>
                  <a:pt x="1451" y="1116"/>
                  <a:pt x="1446" y="1116"/>
                </a:cubicBezTo>
                <a:cubicBezTo>
                  <a:pt x="1204" y="1116"/>
                  <a:pt x="980" y="1340"/>
                  <a:pt x="985" y="1583"/>
                </a:cubicBezTo>
                <a:cubicBezTo>
                  <a:pt x="582" y="1624"/>
                  <a:pt x="219" y="1848"/>
                  <a:pt x="0" y="2191"/>
                </a:cubicBezTo>
                <a:lnTo>
                  <a:pt x="0" y="34664"/>
                </a:lnTo>
                <a:lnTo>
                  <a:pt x="158739" y="34664"/>
                </a:lnTo>
                <a:lnTo>
                  <a:pt x="158730" y="4785"/>
                </a:lnTo>
                <a:cubicBezTo>
                  <a:pt x="157628" y="4757"/>
                  <a:pt x="156337" y="4614"/>
                  <a:pt x="155119" y="4614"/>
                </a:cubicBezTo>
                <a:cubicBezTo>
                  <a:pt x="155014" y="4614"/>
                  <a:pt x="154909" y="4615"/>
                  <a:pt x="154805" y="4617"/>
                </a:cubicBezTo>
                <a:cubicBezTo>
                  <a:pt x="154797" y="4618"/>
                  <a:pt x="154788" y="4618"/>
                  <a:pt x="154780" y="4618"/>
                </a:cubicBezTo>
                <a:cubicBezTo>
                  <a:pt x="154741" y="4618"/>
                  <a:pt x="154703" y="4614"/>
                  <a:pt x="154671" y="4593"/>
                </a:cubicBezTo>
                <a:cubicBezTo>
                  <a:pt x="154628" y="4564"/>
                  <a:pt x="154608" y="4510"/>
                  <a:pt x="154576" y="4469"/>
                </a:cubicBezTo>
                <a:cubicBezTo>
                  <a:pt x="154529" y="4409"/>
                  <a:pt x="154426" y="4374"/>
                  <a:pt x="154331" y="4374"/>
                </a:cubicBezTo>
                <a:cubicBezTo>
                  <a:pt x="154261" y="4374"/>
                  <a:pt x="154195" y="4394"/>
                  <a:pt x="154162" y="4439"/>
                </a:cubicBezTo>
                <a:cubicBezTo>
                  <a:pt x="154167" y="4355"/>
                  <a:pt x="154168" y="4264"/>
                  <a:pt x="154123" y="4194"/>
                </a:cubicBezTo>
                <a:cubicBezTo>
                  <a:pt x="154094" y="4149"/>
                  <a:pt x="154038" y="4119"/>
                  <a:pt x="153987" y="4119"/>
                </a:cubicBezTo>
                <a:cubicBezTo>
                  <a:pt x="153957" y="4119"/>
                  <a:pt x="153929" y="4129"/>
                  <a:pt x="153908" y="4153"/>
                </a:cubicBezTo>
                <a:cubicBezTo>
                  <a:pt x="154002" y="3972"/>
                  <a:pt x="153857" y="3787"/>
                  <a:pt x="153687" y="3787"/>
                </a:cubicBezTo>
                <a:cubicBezTo>
                  <a:pt x="153641" y="3787"/>
                  <a:pt x="153593" y="3801"/>
                  <a:pt x="153547" y="3831"/>
                </a:cubicBezTo>
                <a:cubicBezTo>
                  <a:pt x="153529" y="3730"/>
                  <a:pt x="153507" y="3624"/>
                  <a:pt x="153441" y="3545"/>
                </a:cubicBezTo>
                <a:cubicBezTo>
                  <a:pt x="153399" y="3496"/>
                  <a:pt x="153332" y="3465"/>
                  <a:pt x="153269" y="3465"/>
                </a:cubicBezTo>
                <a:cubicBezTo>
                  <a:pt x="153231" y="3465"/>
                  <a:pt x="153194" y="3477"/>
                  <a:pt x="153166" y="3503"/>
                </a:cubicBezTo>
                <a:cubicBezTo>
                  <a:pt x="153188" y="3360"/>
                  <a:pt x="153053" y="3224"/>
                  <a:pt x="152913" y="3224"/>
                </a:cubicBezTo>
                <a:cubicBezTo>
                  <a:pt x="152894" y="3224"/>
                  <a:pt x="152875" y="3226"/>
                  <a:pt x="152857" y="3231"/>
                </a:cubicBezTo>
                <a:cubicBezTo>
                  <a:pt x="152823" y="3130"/>
                  <a:pt x="152727" y="3063"/>
                  <a:pt x="152623" y="3063"/>
                </a:cubicBezTo>
                <a:cubicBezTo>
                  <a:pt x="152608" y="3063"/>
                  <a:pt x="152594" y="3065"/>
                  <a:pt x="152579" y="3067"/>
                </a:cubicBezTo>
                <a:cubicBezTo>
                  <a:pt x="152458" y="3090"/>
                  <a:pt x="152371" y="3198"/>
                  <a:pt x="152377" y="3321"/>
                </a:cubicBezTo>
                <a:cubicBezTo>
                  <a:pt x="152348" y="3278"/>
                  <a:pt x="152298" y="3258"/>
                  <a:pt x="152247" y="3258"/>
                </a:cubicBezTo>
                <a:cubicBezTo>
                  <a:pt x="152190" y="3258"/>
                  <a:pt x="152130" y="3282"/>
                  <a:pt x="152090" y="3323"/>
                </a:cubicBezTo>
                <a:cubicBezTo>
                  <a:pt x="152014" y="3402"/>
                  <a:pt x="151993" y="3517"/>
                  <a:pt x="151983" y="3626"/>
                </a:cubicBezTo>
                <a:cubicBezTo>
                  <a:pt x="151947" y="3607"/>
                  <a:pt x="151912" y="3598"/>
                  <a:pt x="151878" y="3598"/>
                </a:cubicBezTo>
                <a:cubicBezTo>
                  <a:pt x="151716" y="3598"/>
                  <a:pt x="151591" y="3792"/>
                  <a:pt x="151706" y="3946"/>
                </a:cubicBezTo>
                <a:cubicBezTo>
                  <a:pt x="151668" y="3920"/>
                  <a:pt x="151624" y="3907"/>
                  <a:pt x="151579" y="3907"/>
                </a:cubicBezTo>
                <a:cubicBezTo>
                  <a:pt x="151536" y="3907"/>
                  <a:pt x="151494" y="3919"/>
                  <a:pt x="151456" y="3944"/>
                </a:cubicBezTo>
                <a:cubicBezTo>
                  <a:pt x="151455" y="4043"/>
                  <a:pt x="151484" y="4139"/>
                  <a:pt x="151540" y="4221"/>
                </a:cubicBezTo>
                <a:cubicBezTo>
                  <a:pt x="151130" y="4247"/>
                  <a:pt x="150715" y="4319"/>
                  <a:pt x="150309" y="4377"/>
                </a:cubicBezTo>
                <a:cubicBezTo>
                  <a:pt x="150359" y="4255"/>
                  <a:pt x="150251" y="4102"/>
                  <a:pt x="150122" y="4102"/>
                </a:cubicBezTo>
                <a:cubicBezTo>
                  <a:pt x="150117" y="4102"/>
                  <a:pt x="150112" y="4102"/>
                  <a:pt x="150107" y="4103"/>
                </a:cubicBezTo>
                <a:cubicBezTo>
                  <a:pt x="150177" y="4033"/>
                  <a:pt x="150179" y="3919"/>
                  <a:pt x="150109" y="3848"/>
                </a:cubicBezTo>
                <a:cubicBezTo>
                  <a:pt x="150074" y="3813"/>
                  <a:pt x="150028" y="3795"/>
                  <a:pt x="149981" y="3795"/>
                </a:cubicBezTo>
                <a:cubicBezTo>
                  <a:pt x="149936" y="3795"/>
                  <a:pt x="149891" y="3812"/>
                  <a:pt x="149855" y="3846"/>
                </a:cubicBezTo>
                <a:cubicBezTo>
                  <a:pt x="149877" y="3767"/>
                  <a:pt x="149898" y="3682"/>
                  <a:pt x="149867" y="3607"/>
                </a:cubicBezTo>
                <a:cubicBezTo>
                  <a:pt x="149847" y="3555"/>
                  <a:pt x="149790" y="3518"/>
                  <a:pt x="149737" y="3518"/>
                </a:cubicBezTo>
                <a:cubicBezTo>
                  <a:pt x="149713" y="3518"/>
                  <a:pt x="149689" y="3526"/>
                  <a:pt x="149671" y="3545"/>
                </a:cubicBezTo>
                <a:cubicBezTo>
                  <a:pt x="149746" y="3458"/>
                  <a:pt x="149669" y="3310"/>
                  <a:pt x="149560" y="3278"/>
                </a:cubicBezTo>
                <a:cubicBezTo>
                  <a:pt x="149536" y="3272"/>
                  <a:pt x="149512" y="3269"/>
                  <a:pt x="149488" y="3269"/>
                </a:cubicBezTo>
                <a:cubicBezTo>
                  <a:pt x="149400" y="3269"/>
                  <a:pt x="149311" y="3309"/>
                  <a:pt x="149234" y="3356"/>
                </a:cubicBezTo>
                <a:cubicBezTo>
                  <a:pt x="149255" y="3217"/>
                  <a:pt x="149110" y="3102"/>
                  <a:pt x="148977" y="3102"/>
                </a:cubicBezTo>
                <a:cubicBezTo>
                  <a:pt x="148926" y="3102"/>
                  <a:pt x="148877" y="3119"/>
                  <a:pt x="148839" y="3156"/>
                </a:cubicBezTo>
                <a:cubicBezTo>
                  <a:pt x="148824" y="3047"/>
                  <a:pt x="148804" y="2927"/>
                  <a:pt x="148719" y="2855"/>
                </a:cubicBezTo>
                <a:cubicBezTo>
                  <a:pt x="148689" y="2828"/>
                  <a:pt x="148647" y="2816"/>
                  <a:pt x="148605" y="2816"/>
                </a:cubicBezTo>
                <a:cubicBezTo>
                  <a:pt x="148534" y="2816"/>
                  <a:pt x="148465" y="2853"/>
                  <a:pt x="148459" y="2922"/>
                </a:cubicBezTo>
                <a:cubicBezTo>
                  <a:pt x="148460" y="2788"/>
                  <a:pt x="148349" y="2663"/>
                  <a:pt x="148215" y="2649"/>
                </a:cubicBezTo>
                <a:cubicBezTo>
                  <a:pt x="148206" y="2648"/>
                  <a:pt x="148197" y="2648"/>
                  <a:pt x="148188" y="2648"/>
                </a:cubicBezTo>
                <a:cubicBezTo>
                  <a:pt x="148065" y="2648"/>
                  <a:pt x="147945" y="2741"/>
                  <a:pt x="147918" y="2863"/>
                </a:cubicBezTo>
                <a:cubicBezTo>
                  <a:pt x="147901" y="2781"/>
                  <a:pt x="147817" y="2737"/>
                  <a:pt x="147732" y="2737"/>
                </a:cubicBezTo>
                <a:cubicBezTo>
                  <a:pt x="147698" y="2737"/>
                  <a:pt x="147664" y="2744"/>
                  <a:pt x="147634" y="2759"/>
                </a:cubicBezTo>
                <a:cubicBezTo>
                  <a:pt x="147529" y="2811"/>
                  <a:pt x="147470" y="2922"/>
                  <a:pt x="147425" y="3031"/>
                </a:cubicBezTo>
                <a:cubicBezTo>
                  <a:pt x="147416" y="2914"/>
                  <a:pt x="147325" y="2822"/>
                  <a:pt x="147209" y="2809"/>
                </a:cubicBezTo>
                <a:cubicBezTo>
                  <a:pt x="147200" y="2808"/>
                  <a:pt x="147190" y="2807"/>
                  <a:pt x="147181" y="2807"/>
                </a:cubicBezTo>
                <a:cubicBezTo>
                  <a:pt x="147076" y="2807"/>
                  <a:pt x="146982" y="2876"/>
                  <a:pt x="146949" y="2978"/>
                </a:cubicBezTo>
                <a:cubicBezTo>
                  <a:pt x="146928" y="2847"/>
                  <a:pt x="146815" y="2751"/>
                  <a:pt x="146683" y="2751"/>
                </a:cubicBezTo>
                <a:cubicBezTo>
                  <a:pt x="146679" y="2751"/>
                  <a:pt x="146675" y="2751"/>
                  <a:pt x="146671" y="2751"/>
                </a:cubicBezTo>
                <a:cubicBezTo>
                  <a:pt x="146534" y="2756"/>
                  <a:pt x="146423" y="2862"/>
                  <a:pt x="146411" y="2998"/>
                </a:cubicBezTo>
                <a:cubicBezTo>
                  <a:pt x="146355" y="2872"/>
                  <a:pt x="146231" y="2793"/>
                  <a:pt x="146096" y="2793"/>
                </a:cubicBezTo>
                <a:cubicBezTo>
                  <a:pt x="146079" y="2793"/>
                  <a:pt x="146061" y="2794"/>
                  <a:pt x="146044" y="2797"/>
                </a:cubicBezTo>
                <a:cubicBezTo>
                  <a:pt x="145891" y="2820"/>
                  <a:pt x="145771" y="2944"/>
                  <a:pt x="145754" y="3099"/>
                </a:cubicBezTo>
                <a:cubicBezTo>
                  <a:pt x="145696" y="3077"/>
                  <a:pt x="145635" y="3067"/>
                  <a:pt x="145576" y="3067"/>
                </a:cubicBezTo>
                <a:cubicBezTo>
                  <a:pt x="145385" y="3067"/>
                  <a:pt x="145209" y="3174"/>
                  <a:pt x="145189" y="3371"/>
                </a:cubicBezTo>
                <a:cubicBezTo>
                  <a:pt x="145172" y="3367"/>
                  <a:pt x="145154" y="3366"/>
                  <a:pt x="145137" y="3366"/>
                </a:cubicBezTo>
                <a:cubicBezTo>
                  <a:pt x="144983" y="3366"/>
                  <a:pt x="144835" y="3512"/>
                  <a:pt x="144849" y="3670"/>
                </a:cubicBezTo>
                <a:cubicBezTo>
                  <a:pt x="144851" y="3695"/>
                  <a:pt x="144856" y="3724"/>
                  <a:pt x="144843" y="3746"/>
                </a:cubicBezTo>
                <a:cubicBezTo>
                  <a:pt x="144823" y="3778"/>
                  <a:pt x="144778" y="3777"/>
                  <a:pt x="144740" y="3783"/>
                </a:cubicBezTo>
                <a:cubicBezTo>
                  <a:pt x="144634" y="3800"/>
                  <a:pt x="144557" y="3899"/>
                  <a:pt x="144533" y="4003"/>
                </a:cubicBezTo>
                <a:cubicBezTo>
                  <a:pt x="144507" y="4108"/>
                  <a:pt x="144525" y="4216"/>
                  <a:pt x="144542" y="4322"/>
                </a:cubicBezTo>
                <a:cubicBezTo>
                  <a:pt x="144371" y="4313"/>
                  <a:pt x="144198" y="4308"/>
                  <a:pt x="144026" y="4308"/>
                </a:cubicBezTo>
                <a:cubicBezTo>
                  <a:pt x="143774" y="4308"/>
                  <a:pt x="143522" y="4319"/>
                  <a:pt x="143275" y="4352"/>
                </a:cubicBezTo>
                <a:cubicBezTo>
                  <a:pt x="143249" y="4221"/>
                  <a:pt x="143195" y="4087"/>
                  <a:pt x="143084" y="4015"/>
                </a:cubicBezTo>
                <a:cubicBezTo>
                  <a:pt x="143041" y="3988"/>
                  <a:pt x="142988" y="3974"/>
                  <a:pt x="142937" y="3974"/>
                </a:cubicBezTo>
                <a:cubicBezTo>
                  <a:pt x="142854" y="3974"/>
                  <a:pt x="142774" y="4010"/>
                  <a:pt x="142737" y="4082"/>
                </a:cubicBezTo>
                <a:cubicBezTo>
                  <a:pt x="142722" y="3906"/>
                  <a:pt x="142607" y="3755"/>
                  <a:pt x="142440" y="3693"/>
                </a:cubicBezTo>
                <a:cubicBezTo>
                  <a:pt x="142356" y="3663"/>
                  <a:pt x="142269" y="3638"/>
                  <a:pt x="142187" y="3638"/>
                </a:cubicBezTo>
                <a:cubicBezTo>
                  <a:pt x="142110" y="3638"/>
                  <a:pt x="142038" y="3660"/>
                  <a:pt x="141980" y="3720"/>
                </a:cubicBezTo>
                <a:cubicBezTo>
                  <a:pt x="141816" y="3159"/>
                  <a:pt x="141398" y="2620"/>
                  <a:pt x="140820" y="2530"/>
                </a:cubicBezTo>
                <a:cubicBezTo>
                  <a:pt x="140756" y="2520"/>
                  <a:pt x="140692" y="2515"/>
                  <a:pt x="140627" y="2515"/>
                </a:cubicBezTo>
                <a:cubicBezTo>
                  <a:pt x="140425" y="2515"/>
                  <a:pt x="140221" y="2559"/>
                  <a:pt x="140023" y="2606"/>
                </a:cubicBezTo>
                <a:cubicBezTo>
                  <a:pt x="139882" y="2640"/>
                  <a:pt x="139740" y="2675"/>
                  <a:pt x="139607" y="2735"/>
                </a:cubicBezTo>
                <a:cubicBezTo>
                  <a:pt x="139342" y="2856"/>
                  <a:pt x="139144" y="3089"/>
                  <a:pt x="138940" y="3295"/>
                </a:cubicBezTo>
                <a:cubicBezTo>
                  <a:pt x="138792" y="3150"/>
                  <a:pt x="138584" y="3071"/>
                  <a:pt x="138377" y="3071"/>
                </a:cubicBezTo>
                <a:cubicBezTo>
                  <a:pt x="138288" y="3071"/>
                  <a:pt x="138199" y="3086"/>
                  <a:pt x="138115" y="3117"/>
                </a:cubicBezTo>
                <a:cubicBezTo>
                  <a:pt x="137836" y="3218"/>
                  <a:pt x="137586" y="3571"/>
                  <a:pt x="137558" y="3866"/>
                </a:cubicBezTo>
                <a:cubicBezTo>
                  <a:pt x="137110" y="3887"/>
                  <a:pt x="136624" y="3878"/>
                  <a:pt x="136177" y="3899"/>
                </a:cubicBezTo>
                <a:cubicBezTo>
                  <a:pt x="136235" y="3742"/>
                  <a:pt x="136111" y="3597"/>
                  <a:pt x="135968" y="3597"/>
                </a:cubicBezTo>
                <a:cubicBezTo>
                  <a:pt x="135931" y="3597"/>
                  <a:pt x="135893" y="3607"/>
                  <a:pt x="135856" y="3629"/>
                </a:cubicBezTo>
                <a:cubicBezTo>
                  <a:pt x="135915" y="3434"/>
                  <a:pt x="135765" y="3214"/>
                  <a:pt x="135569" y="3164"/>
                </a:cubicBezTo>
                <a:cubicBezTo>
                  <a:pt x="135531" y="3154"/>
                  <a:pt x="135494" y="3150"/>
                  <a:pt x="135457" y="3150"/>
                </a:cubicBezTo>
                <a:cubicBezTo>
                  <a:pt x="135299" y="3150"/>
                  <a:pt x="135147" y="3234"/>
                  <a:pt x="135046" y="3365"/>
                </a:cubicBezTo>
                <a:cubicBezTo>
                  <a:pt x="135060" y="3274"/>
                  <a:pt x="134996" y="3188"/>
                  <a:pt x="134905" y="3177"/>
                </a:cubicBezTo>
                <a:cubicBezTo>
                  <a:pt x="134898" y="3176"/>
                  <a:pt x="134891" y="3176"/>
                  <a:pt x="134885" y="3176"/>
                </a:cubicBezTo>
                <a:cubicBezTo>
                  <a:pt x="134800" y="3176"/>
                  <a:pt x="134729" y="3240"/>
                  <a:pt x="134721" y="3326"/>
                </a:cubicBezTo>
                <a:cubicBezTo>
                  <a:pt x="134691" y="3218"/>
                  <a:pt x="134592" y="3147"/>
                  <a:pt x="134484" y="3147"/>
                </a:cubicBezTo>
                <a:cubicBezTo>
                  <a:pt x="134471" y="3147"/>
                  <a:pt x="134457" y="3148"/>
                  <a:pt x="134443" y="3150"/>
                </a:cubicBezTo>
                <a:cubicBezTo>
                  <a:pt x="134319" y="3172"/>
                  <a:pt x="134232" y="3283"/>
                  <a:pt x="134239" y="3409"/>
                </a:cubicBezTo>
                <a:cubicBezTo>
                  <a:pt x="134203" y="3322"/>
                  <a:pt x="134114" y="3281"/>
                  <a:pt x="134020" y="3281"/>
                </a:cubicBezTo>
                <a:cubicBezTo>
                  <a:pt x="133943" y="3281"/>
                  <a:pt x="133862" y="3309"/>
                  <a:pt x="133807" y="3363"/>
                </a:cubicBezTo>
                <a:cubicBezTo>
                  <a:pt x="133685" y="3482"/>
                  <a:pt x="133667" y="3654"/>
                  <a:pt x="133683" y="3824"/>
                </a:cubicBezTo>
                <a:cubicBezTo>
                  <a:pt x="133489" y="3814"/>
                  <a:pt x="133296" y="3810"/>
                  <a:pt x="133103" y="3810"/>
                </a:cubicBezTo>
                <a:cubicBezTo>
                  <a:pt x="133042" y="3810"/>
                  <a:pt x="132981" y="3810"/>
                  <a:pt x="132920" y="3811"/>
                </a:cubicBezTo>
                <a:cubicBezTo>
                  <a:pt x="132943" y="3709"/>
                  <a:pt x="132951" y="3598"/>
                  <a:pt x="132902" y="3507"/>
                </a:cubicBezTo>
                <a:cubicBezTo>
                  <a:pt x="132865" y="3441"/>
                  <a:pt x="132789" y="3392"/>
                  <a:pt x="132716" y="3392"/>
                </a:cubicBezTo>
                <a:cubicBezTo>
                  <a:pt x="132689" y="3392"/>
                  <a:pt x="132663" y="3399"/>
                  <a:pt x="132638" y="3414"/>
                </a:cubicBezTo>
                <a:cubicBezTo>
                  <a:pt x="132682" y="3316"/>
                  <a:pt x="132676" y="3187"/>
                  <a:pt x="132595" y="3115"/>
                </a:cubicBezTo>
                <a:cubicBezTo>
                  <a:pt x="132565" y="3089"/>
                  <a:pt x="132524" y="3076"/>
                  <a:pt x="132483" y="3076"/>
                </a:cubicBezTo>
                <a:cubicBezTo>
                  <a:pt x="132416" y="3076"/>
                  <a:pt x="132350" y="3111"/>
                  <a:pt x="132333" y="3176"/>
                </a:cubicBezTo>
                <a:cubicBezTo>
                  <a:pt x="132354" y="3061"/>
                  <a:pt x="132372" y="2934"/>
                  <a:pt x="132309" y="2837"/>
                </a:cubicBezTo>
                <a:cubicBezTo>
                  <a:pt x="132276" y="2785"/>
                  <a:pt x="132211" y="2756"/>
                  <a:pt x="132151" y="2756"/>
                </a:cubicBezTo>
                <a:cubicBezTo>
                  <a:pt x="132098" y="2756"/>
                  <a:pt x="132048" y="2779"/>
                  <a:pt x="132030" y="2831"/>
                </a:cubicBezTo>
                <a:cubicBezTo>
                  <a:pt x="132023" y="2721"/>
                  <a:pt x="131920" y="2626"/>
                  <a:pt x="131810" y="2626"/>
                </a:cubicBezTo>
                <a:cubicBezTo>
                  <a:pt x="131807" y="2626"/>
                  <a:pt x="131805" y="2626"/>
                  <a:pt x="131802" y="2627"/>
                </a:cubicBezTo>
                <a:cubicBezTo>
                  <a:pt x="131688" y="2633"/>
                  <a:pt x="131591" y="2739"/>
                  <a:pt x="131595" y="2852"/>
                </a:cubicBezTo>
                <a:cubicBezTo>
                  <a:pt x="131551" y="2758"/>
                  <a:pt x="131457" y="2700"/>
                  <a:pt x="131357" y="2700"/>
                </a:cubicBezTo>
                <a:cubicBezTo>
                  <a:pt x="131340" y="2700"/>
                  <a:pt x="131324" y="2702"/>
                  <a:pt x="131307" y="2705"/>
                </a:cubicBezTo>
                <a:cubicBezTo>
                  <a:pt x="131189" y="2728"/>
                  <a:pt x="131100" y="2828"/>
                  <a:pt x="131093" y="2949"/>
                </a:cubicBezTo>
                <a:cubicBezTo>
                  <a:pt x="131054" y="2874"/>
                  <a:pt x="130977" y="2829"/>
                  <a:pt x="130895" y="2829"/>
                </a:cubicBezTo>
                <a:cubicBezTo>
                  <a:pt x="130886" y="2829"/>
                  <a:pt x="130876" y="2829"/>
                  <a:pt x="130866" y="2831"/>
                </a:cubicBezTo>
                <a:cubicBezTo>
                  <a:pt x="130776" y="2844"/>
                  <a:pt x="130591" y="2948"/>
                  <a:pt x="130576" y="3038"/>
                </a:cubicBezTo>
                <a:cubicBezTo>
                  <a:pt x="130528" y="2829"/>
                  <a:pt x="130369" y="2665"/>
                  <a:pt x="130162" y="2612"/>
                </a:cubicBezTo>
                <a:cubicBezTo>
                  <a:pt x="130122" y="2602"/>
                  <a:pt x="130081" y="2597"/>
                  <a:pt x="130040" y="2597"/>
                </a:cubicBezTo>
                <a:cubicBezTo>
                  <a:pt x="129874" y="2597"/>
                  <a:pt x="129710" y="2674"/>
                  <a:pt x="129603" y="2803"/>
                </a:cubicBezTo>
                <a:cubicBezTo>
                  <a:pt x="129665" y="2701"/>
                  <a:pt x="129545" y="2567"/>
                  <a:pt x="129426" y="2567"/>
                </a:cubicBezTo>
                <a:cubicBezTo>
                  <a:pt x="129426" y="2567"/>
                  <a:pt x="129425" y="2567"/>
                  <a:pt x="129425" y="2567"/>
                </a:cubicBezTo>
                <a:cubicBezTo>
                  <a:pt x="129305" y="2569"/>
                  <a:pt x="129204" y="2652"/>
                  <a:pt x="129113" y="2729"/>
                </a:cubicBezTo>
                <a:cubicBezTo>
                  <a:pt x="129106" y="2606"/>
                  <a:pt x="129011" y="2506"/>
                  <a:pt x="128889" y="2492"/>
                </a:cubicBezTo>
                <a:cubicBezTo>
                  <a:pt x="128879" y="2492"/>
                  <a:pt x="128870" y="2491"/>
                  <a:pt x="128861" y="2491"/>
                </a:cubicBezTo>
                <a:cubicBezTo>
                  <a:pt x="128749" y="2491"/>
                  <a:pt x="128648" y="2565"/>
                  <a:pt x="128618" y="2676"/>
                </a:cubicBezTo>
                <a:cubicBezTo>
                  <a:pt x="128616" y="2560"/>
                  <a:pt x="128500" y="2467"/>
                  <a:pt x="128384" y="2467"/>
                </a:cubicBezTo>
                <a:cubicBezTo>
                  <a:pt x="128383" y="2467"/>
                  <a:pt x="128382" y="2467"/>
                  <a:pt x="128382" y="2467"/>
                </a:cubicBezTo>
                <a:cubicBezTo>
                  <a:pt x="128265" y="2468"/>
                  <a:pt x="128158" y="2544"/>
                  <a:pt x="128094" y="2642"/>
                </a:cubicBezTo>
                <a:cubicBezTo>
                  <a:pt x="128110" y="2512"/>
                  <a:pt x="128011" y="2378"/>
                  <a:pt x="127881" y="2356"/>
                </a:cubicBezTo>
                <a:cubicBezTo>
                  <a:pt x="127868" y="2354"/>
                  <a:pt x="127855" y="2353"/>
                  <a:pt x="127843" y="2353"/>
                </a:cubicBezTo>
                <a:cubicBezTo>
                  <a:pt x="127726" y="2353"/>
                  <a:pt x="127610" y="2441"/>
                  <a:pt x="127586" y="2556"/>
                </a:cubicBezTo>
                <a:cubicBezTo>
                  <a:pt x="127551" y="2378"/>
                  <a:pt x="127417" y="2235"/>
                  <a:pt x="127241" y="2191"/>
                </a:cubicBezTo>
                <a:cubicBezTo>
                  <a:pt x="127213" y="2184"/>
                  <a:pt x="127183" y="2181"/>
                  <a:pt x="127152" y="2181"/>
                </a:cubicBezTo>
                <a:cubicBezTo>
                  <a:pt x="126995" y="2181"/>
                  <a:pt x="126817" y="2265"/>
                  <a:pt x="126728" y="2384"/>
                </a:cubicBezTo>
                <a:cubicBezTo>
                  <a:pt x="126740" y="2270"/>
                  <a:pt x="126666" y="2167"/>
                  <a:pt x="126555" y="2141"/>
                </a:cubicBezTo>
                <a:cubicBezTo>
                  <a:pt x="126538" y="2137"/>
                  <a:pt x="126521" y="2135"/>
                  <a:pt x="126505" y="2135"/>
                </a:cubicBezTo>
                <a:cubicBezTo>
                  <a:pt x="126412" y="2135"/>
                  <a:pt x="126326" y="2194"/>
                  <a:pt x="126294" y="2286"/>
                </a:cubicBezTo>
                <a:cubicBezTo>
                  <a:pt x="126282" y="2191"/>
                  <a:pt x="126184" y="2122"/>
                  <a:pt x="126088" y="2122"/>
                </a:cubicBezTo>
                <a:cubicBezTo>
                  <a:pt x="126078" y="2122"/>
                  <a:pt x="126068" y="2123"/>
                  <a:pt x="126059" y="2124"/>
                </a:cubicBezTo>
                <a:cubicBezTo>
                  <a:pt x="125954" y="2140"/>
                  <a:pt x="125869" y="2224"/>
                  <a:pt x="125829" y="2323"/>
                </a:cubicBezTo>
                <a:cubicBezTo>
                  <a:pt x="125774" y="2191"/>
                  <a:pt x="125655" y="2127"/>
                  <a:pt x="125535" y="2127"/>
                </a:cubicBezTo>
                <a:cubicBezTo>
                  <a:pt x="125403" y="2127"/>
                  <a:pt x="125271" y="2206"/>
                  <a:pt x="125228" y="2358"/>
                </a:cubicBezTo>
                <a:cubicBezTo>
                  <a:pt x="125105" y="2294"/>
                  <a:pt x="124969" y="2261"/>
                  <a:pt x="124833" y="2261"/>
                </a:cubicBezTo>
                <a:cubicBezTo>
                  <a:pt x="124713" y="2261"/>
                  <a:pt x="124592" y="2287"/>
                  <a:pt x="124480" y="2338"/>
                </a:cubicBezTo>
                <a:cubicBezTo>
                  <a:pt x="124244" y="2447"/>
                  <a:pt x="124032" y="2633"/>
                  <a:pt x="123976" y="2886"/>
                </a:cubicBezTo>
                <a:cubicBezTo>
                  <a:pt x="123995" y="2760"/>
                  <a:pt x="123866" y="2655"/>
                  <a:pt x="123745" y="2655"/>
                </a:cubicBezTo>
                <a:cubicBezTo>
                  <a:pt x="123703" y="2655"/>
                  <a:pt x="123662" y="2668"/>
                  <a:pt x="123629" y="2698"/>
                </a:cubicBezTo>
                <a:cubicBezTo>
                  <a:pt x="123651" y="2543"/>
                  <a:pt x="123527" y="2435"/>
                  <a:pt x="123399" y="2435"/>
                </a:cubicBezTo>
                <a:cubicBezTo>
                  <a:pt x="123336" y="2435"/>
                  <a:pt x="123271" y="2462"/>
                  <a:pt x="123223" y="2524"/>
                </a:cubicBezTo>
                <a:cubicBezTo>
                  <a:pt x="123216" y="2378"/>
                  <a:pt x="123098" y="2291"/>
                  <a:pt x="122978" y="2291"/>
                </a:cubicBezTo>
                <a:cubicBezTo>
                  <a:pt x="122899" y="2291"/>
                  <a:pt x="122819" y="2329"/>
                  <a:pt x="122770" y="2413"/>
                </a:cubicBezTo>
                <a:cubicBezTo>
                  <a:pt x="122796" y="2284"/>
                  <a:pt x="122710" y="2141"/>
                  <a:pt x="122583" y="2105"/>
                </a:cubicBezTo>
                <a:cubicBezTo>
                  <a:pt x="122561" y="2099"/>
                  <a:pt x="122539" y="2096"/>
                  <a:pt x="122517" y="2096"/>
                </a:cubicBezTo>
                <a:cubicBezTo>
                  <a:pt x="122409" y="2096"/>
                  <a:pt x="122301" y="2165"/>
                  <a:pt x="122262" y="2267"/>
                </a:cubicBezTo>
                <a:cubicBezTo>
                  <a:pt x="122224" y="2150"/>
                  <a:pt x="122115" y="2072"/>
                  <a:pt x="121995" y="2072"/>
                </a:cubicBezTo>
                <a:cubicBezTo>
                  <a:pt x="121986" y="2072"/>
                  <a:pt x="121977" y="2073"/>
                  <a:pt x="121967" y="2074"/>
                </a:cubicBezTo>
                <a:cubicBezTo>
                  <a:pt x="121836" y="2087"/>
                  <a:pt x="121732" y="2191"/>
                  <a:pt x="121716" y="2321"/>
                </a:cubicBezTo>
                <a:cubicBezTo>
                  <a:pt x="121667" y="2239"/>
                  <a:pt x="121578" y="2191"/>
                  <a:pt x="121486" y="2191"/>
                </a:cubicBezTo>
                <a:cubicBezTo>
                  <a:pt x="121455" y="2191"/>
                  <a:pt x="121423" y="2197"/>
                  <a:pt x="121391" y="2209"/>
                </a:cubicBezTo>
                <a:cubicBezTo>
                  <a:pt x="121271" y="2256"/>
                  <a:pt x="121201" y="2384"/>
                  <a:pt x="121226" y="2511"/>
                </a:cubicBezTo>
                <a:cubicBezTo>
                  <a:pt x="121185" y="2471"/>
                  <a:pt x="121132" y="2452"/>
                  <a:pt x="121078" y="2452"/>
                </a:cubicBezTo>
                <a:cubicBezTo>
                  <a:pt x="121034" y="2452"/>
                  <a:pt x="120991" y="2465"/>
                  <a:pt x="120953" y="2491"/>
                </a:cubicBezTo>
                <a:cubicBezTo>
                  <a:pt x="120870" y="2552"/>
                  <a:pt x="120841" y="2663"/>
                  <a:pt x="120884" y="2757"/>
                </a:cubicBezTo>
                <a:cubicBezTo>
                  <a:pt x="120883" y="2757"/>
                  <a:pt x="120881" y="2757"/>
                  <a:pt x="120879" y="2757"/>
                </a:cubicBezTo>
                <a:cubicBezTo>
                  <a:pt x="120677" y="2757"/>
                  <a:pt x="120541" y="3038"/>
                  <a:pt x="120668" y="3196"/>
                </a:cubicBezTo>
                <a:cubicBezTo>
                  <a:pt x="120637" y="3187"/>
                  <a:pt x="120605" y="3182"/>
                  <a:pt x="120572" y="3182"/>
                </a:cubicBezTo>
                <a:cubicBezTo>
                  <a:pt x="120440" y="3182"/>
                  <a:pt x="120307" y="3259"/>
                  <a:pt x="120249" y="3380"/>
                </a:cubicBezTo>
                <a:cubicBezTo>
                  <a:pt x="120167" y="3309"/>
                  <a:pt x="120059" y="3275"/>
                  <a:pt x="119949" y="3275"/>
                </a:cubicBezTo>
                <a:cubicBezTo>
                  <a:pt x="119797" y="3275"/>
                  <a:pt x="119642" y="3339"/>
                  <a:pt x="119548" y="3455"/>
                </a:cubicBezTo>
                <a:cubicBezTo>
                  <a:pt x="119443" y="3449"/>
                  <a:pt x="119338" y="3447"/>
                  <a:pt x="119234" y="3447"/>
                </a:cubicBezTo>
                <a:cubicBezTo>
                  <a:pt x="118769" y="3447"/>
                  <a:pt x="118309" y="3490"/>
                  <a:pt x="117843" y="3490"/>
                </a:cubicBezTo>
                <a:cubicBezTo>
                  <a:pt x="117819" y="3490"/>
                  <a:pt x="117794" y="3490"/>
                  <a:pt x="117770" y="3490"/>
                </a:cubicBezTo>
                <a:cubicBezTo>
                  <a:pt x="117512" y="3487"/>
                  <a:pt x="117254" y="3486"/>
                  <a:pt x="116996" y="3486"/>
                </a:cubicBezTo>
                <a:cubicBezTo>
                  <a:pt x="112096" y="3486"/>
                  <a:pt x="107206" y="3934"/>
                  <a:pt x="102333" y="4466"/>
                </a:cubicBezTo>
                <a:cubicBezTo>
                  <a:pt x="102037" y="4499"/>
                  <a:pt x="101737" y="4547"/>
                  <a:pt x="101443" y="4547"/>
                </a:cubicBezTo>
                <a:cubicBezTo>
                  <a:pt x="101249" y="4547"/>
                  <a:pt x="101058" y="4526"/>
                  <a:pt x="100870" y="4466"/>
                </a:cubicBezTo>
                <a:cubicBezTo>
                  <a:pt x="100940" y="4138"/>
                  <a:pt x="100728" y="3792"/>
                  <a:pt x="100431" y="3633"/>
                </a:cubicBezTo>
                <a:cubicBezTo>
                  <a:pt x="100428" y="3523"/>
                  <a:pt x="100340" y="3461"/>
                  <a:pt x="100252" y="3461"/>
                </a:cubicBezTo>
                <a:cubicBezTo>
                  <a:pt x="100186" y="3461"/>
                  <a:pt x="100119" y="3497"/>
                  <a:pt x="100089" y="3574"/>
                </a:cubicBezTo>
                <a:cubicBezTo>
                  <a:pt x="100134" y="3455"/>
                  <a:pt x="100031" y="3323"/>
                  <a:pt x="99909" y="3287"/>
                </a:cubicBezTo>
                <a:cubicBezTo>
                  <a:pt x="99871" y="3276"/>
                  <a:pt x="99833" y="3271"/>
                  <a:pt x="99794" y="3271"/>
                </a:cubicBezTo>
                <a:cubicBezTo>
                  <a:pt x="99708" y="3271"/>
                  <a:pt x="99620" y="3293"/>
                  <a:pt x="99535" y="3315"/>
                </a:cubicBezTo>
                <a:cubicBezTo>
                  <a:pt x="99572" y="3129"/>
                  <a:pt x="99426" y="2978"/>
                  <a:pt x="99261" y="2978"/>
                </a:cubicBezTo>
                <a:cubicBezTo>
                  <a:pt x="99212" y="2978"/>
                  <a:pt x="99161" y="2992"/>
                  <a:pt x="99114" y="3021"/>
                </a:cubicBezTo>
                <a:cubicBezTo>
                  <a:pt x="99156" y="2882"/>
                  <a:pt x="99099" y="2734"/>
                  <a:pt x="98976" y="2659"/>
                </a:cubicBezTo>
                <a:cubicBezTo>
                  <a:pt x="98925" y="2629"/>
                  <a:pt x="98869" y="2614"/>
                  <a:pt x="98813" y="2614"/>
                </a:cubicBezTo>
                <a:cubicBezTo>
                  <a:pt x="98732" y="2614"/>
                  <a:pt x="98652" y="2645"/>
                  <a:pt x="98591" y="2705"/>
                </a:cubicBezTo>
                <a:cubicBezTo>
                  <a:pt x="98569" y="2398"/>
                  <a:pt x="98383" y="2071"/>
                  <a:pt x="98081" y="2014"/>
                </a:cubicBezTo>
                <a:cubicBezTo>
                  <a:pt x="98061" y="2010"/>
                  <a:pt x="98040" y="2009"/>
                  <a:pt x="98019" y="2009"/>
                </a:cubicBezTo>
                <a:cubicBezTo>
                  <a:pt x="97856" y="2009"/>
                  <a:pt x="97665" y="2116"/>
                  <a:pt x="97564" y="2234"/>
                </a:cubicBezTo>
                <a:cubicBezTo>
                  <a:pt x="97554" y="2144"/>
                  <a:pt x="97479" y="2079"/>
                  <a:pt x="97391" y="2079"/>
                </a:cubicBezTo>
                <a:cubicBezTo>
                  <a:pt x="97383" y="2079"/>
                  <a:pt x="97375" y="2080"/>
                  <a:pt x="97367" y="2081"/>
                </a:cubicBezTo>
                <a:cubicBezTo>
                  <a:pt x="97270" y="2094"/>
                  <a:pt x="97204" y="2185"/>
                  <a:pt x="97219" y="2281"/>
                </a:cubicBezTo>
                <a:cubicBezTo>
                  <a:pt x="97147" y="2206"/>
                  <a:pt x="97057" y="2172"/>
                  <a:pt x="96968" y="2172"/>
                </a:cubicBezTo>
                <a:cubicBezTo>
                  <a:pt x="96783" y="2172"/>
                  <a:pt x="96606" y="2319"/>
                  <a:pt x="96613" y="2537"/>
                </a:cubicBezTo>
                <a:cubicBezTo>
                  <a:pt x="96444" y="2372"/>
                  <a:pt x="96210" y="2260"/>
                  <a:pt x="95977" y="2260"/>
                </a:cubicBezTo>
                <a:cubicBezTo>
                  <a:pt x="95915" y="2260"/>
                  <a:pt x="95853" y="2268"/>
                  <a:pt x="95792" y="2285"/>
                </a:cubicBezTo>
                <a:cubicBezTo>
                  <a:pt x="95505" y="2367"/>
                  <a:pt x="95288" y="2692"/>
                  <a:pt x="95382" y="2977"/>
                </a:cubicBezTo>
                <a:cubicBezTo>
                  <a:pt x="95356" y="2966"/>
                  <a:pt x="95329" y="2961"/>
                  <a:pt x="95302" y="2961"/>
                </a:cubicBezTo>
                <a:cubicBezTo>
                  <a:pt x="95229" y="2961"/>
                  <a:pt x="95158" y="3000"/>
                  <a:pt x="95119" y="3067"/>
                </a:cubicBezTo>
                <a:cubicBezTo>
                  <a:pt x="95063" y="2970"/>
                  <a:pt x="94961" y="2912"/>
                  <a:pt x="94852" y="2912"/>
                </a:cubicBezTo>
                <a:cubicBezTo>
                  <a:pt x="94837" y="2912"/>
                  <a:pt x="94822" y="2913"/>
                  <a:pt x="94807" y="2915"/>
                </a:cubicBezTo>
                <a:cubicBezTo>
                  <a:pt x="94697" y="3119"/>
                  <a:pt x="94488" y="3235"/>
                  <a:pt x="94272" y="3235"/>
                </a:cubicBezTo>
                <a:cubicBezTo>
                  <a:pt x="94176" y="3235"/>
                  <a:pt x="94078" y="3212"/>
                  <a:pt x="93988" y="3164"/>
                </a:cubicBezTo>
                <a:cubicBezTo>
                  <a:pt x="93955" y="3012"/>
                  <a:pt x="93796" y="2915"/>
                  <a:pt x="93644" y="2915"/>
                </a:cubicBezTo>
                <a:cubicBezTo>
                  <a:pt x="93567" y="2915"/>
                  <a:pt x="93490" y="2940"/>
                  <a:pt x="93433" y="2996"/>
                </a:cubicBezTo>
                <a:cubicBezTo>
                  <a:pt x="93436" y="2815"/>
                  <a:pt x="93330" y="2651"/>
                  <a:pt x="93165" y="2578"/>
                </a:cubicBezTo>
                <a:cubicBezTo>
                  <a:pt x="93125" y="2562"/>
                  <a:pt x="93081" y="2554"/>
                  <a:pt x="93036" y="2554"/>
                </a:cubicBezTo>
                <a:cubicBezTo>
                  <a:pt x="92896" y="2554"/>
                  <a:pt x="92742" y="2625"/>
                  <a:pt x="92650" y="2721"/>
                </a:cubicBezTo>
                <a:cubicBezTo>
                  <a:pt x="92630" y="2555"/>
                  <a:pt x="92473" y="2418"/>
                  <a:pt x="92307" y="2418"/>
                </a:cubicBezTo>
                <a:cubicBezTo>
                  <a:pt x="92304" y="2418"/>
                  <a:pt x="92301" y="2418"/>
                  <a:pt x="92299" y="2418"/>
                </a:cubicBezTo>
                <a:cubicBezTo>
                  <a:pt x="92130" y="2421"/>
                  <a:pt x="91976" y="2569"/>
                  <a:pt x="91964" y="2739"/>
                </a:cubicBezTo>
                <a:cubicBezTo>
                  <a:pt x="91919" y="2592"/>
                  <a:pt x="91769" y="2488"/>
                  <a:pt x="91618" y="2488"/>
                </a:cubicBezTo>
                <a:cubicBezTo>
                  <a:pt x="91594" y="2488"/>
                  <a:pt x="91570" y="2491"/>
                  <a:pt x="91546" y="2496"/>
                </a:cubicBezTo>
                <a:cubicBezTo>
                  <a:pt x="91408" y="2527"/>
                  <a:pt x="91229" y="2575"/>
                  <a:pt x="91176" y="2682"/>
                </a:cubicBezTo>
                <a:lnTo>
                  <a:pt x="91176" y="2682"/>
                </a:lnTo>
                <a:cubicBezTo>
                  <a:pt x="91173" y="2514"/>
                  <a:pt x="91032" y="2347"/>
                  <a:pt x="90860" y="2339"/>
                </a:cubicBezTo>
                <a:cubicBezTo>
                  <a:pt x="90898" y="2237"/>
                  <a:pt x="90853" y="2122"/>
                  <a:pt x="90756" y="2072"/>
                </a:cubicBezTo>
                <a:cubicBezTo>
                  <a:pt x="90725" y="2057"/>
                  <a:pt x="90692" y="2049"/>
                  <a:pt x="90659" y="2049"/>
                </a:cubicBezTo>
                <a:cubicBezTo>
                  <a:pt x="90589" y="2049"/>
                  <a:pt x="90521" y="2084"/>
                  <a:pt x="90480" y="2146"/>
                </a:cubicBezTo>
                <a:cubicBezTo>
                  <a:pt x="90540" y="2014"/>
                  <a:pt x="90483" y="1843"/>
                  <a:pt x="90356" y="1773"/>
                </a:cubicBezTo>
                <a:cubicBezTo>
                  <a:pt x="90315" y="1751"/>
                  <a:pt x="90269" y="1740"/>
                  <a:pt x="90223" y="1740"/>
                </a:cubicBezTo>
                <a:cubicBezTo>
                  <a:pt x="90126" y="1740"/>
                  <a:pt x="90028" y="1787"/>
                  <a:pt x="89975" y="1868"/>
                </a:cubicBezTo>
                <a:cubicBezTo>
                  <a:pt x="90026" y="1756"/>
                  <a:pt x="89901" y="1631"/>
                  <a:pt x="89778" y="1631"/>
                </a:cubicBezTo>
                <a:cubicBezTo>
                  <a:pt x="89774" y="1631"/>
                  <a:pt x="89770" y="1631"/>
                  <a:pt x="89766" y="1632"/>
                </a:cubicBezTo>
                <a:cubicBezTo>
                  <a:pt x="89639" y="1639"/>
                  <a:pt x="89535" y="1731"/>
                  <a:pt x="89442" y="1816"/>
                </a:cubicBezTo>
                <a:cubicBezTo>
                  <a:pt x="89441" y="1679"/>
                  <a:pt x="89318" y="1553"/>
                  <a:pt x="89179" y="1550"/>
                </a:cubicBezTo>
                <a:cubicBezTo>
                  <a:pt x="89177" y="1550"/>
                  <a:pt x="89175" y="1550"/>
                  <a:pt x="89173" y="1550"/>
                </a:cubicBezTo>
                <a:cubicBezTo>
                  <a:pt x="89038" y="1550"/>
                  <a:pt x="88911" y="1668"/>
                  <a:pt x="88903" y="1803"/>
                </a:cubicBezTo>
                <a:cubicBezTo>
                  <a:pt x="88897" y="1659"/>
                  <a:pt x="88745" y="1564"/>
                  <a:pt x="88597" y="1564"/>
                </a:cubicBezTo>
                <a:cubicBezTo>
                  <a:pt x="88569" y="1564"/>
                  <a:pt x="88542" y="1568"/>
                  <a:pt x="88515" y="1575"/>
                </a:cubicBezTo>
                <a:cubicBezTo>
                  <a:pt x="88348" y="1620"/>
                  <a:pt x="88226" y="1757"/>
                  <a:pt x="88115" y="1890"/>
                </a:cubicBezTo>
                <a:cubicBezTo>
                  <a:pt x="88080" y="1739"/>
                  <a:pt x="87945" y="1634"/>
                  <a:pt x="87791" y="1634"/>
                </a:cubicBezTo>
                <a:cubicBezTo>
                  <a:pt x="87789" y="1634"/>
                  <a:pt x="87786" y="1634"/>
                  <a:pt x="87783" y="1634"/>
                </a:cubicBezTo>
                <a:cubicBezTo>
                  <a:pt x="87628" y="1638"/>
                  <a:pt x="87494" y="1749"/>
                  <a:pt x="87463" y="1903"/>
                </a:cubicBezTo>
                <a:cubicBezTo>
                  <a:pt x="87451" y="1804"/>
                  <a:pt x="87348" y="1746"/>
                  <a:pt x="87245" y="1746"/>
                </a:cubicBezTo>
                <a:cubicBezTo>
                  <a:pt x="87211" y="1746"/>
                  <a:pt x="87177" y="1752"/>
                  <a:pt x="87146" y="1766"/>
                </a:cubicBezTo>
                <a:cubicBezTo>
                  <a:pt x="87024" y="1818"/>
                  <a:pt x="86947" y="1938"/>
                  <a:pt x="86877" y="2053"/>
                </a:cubicBezTo>
                <a:cubicBezTo>
                  <a:pt x="86850" y="1916"/>
                  <a:pt x="86708" y="1825"/>
                  <a:pt x="86571" y="1825"/>
                </a:cubicBezTo>
                <a:cubicBezTo>
                  <a:pt x="86512" y="1825"/>
                  <a:pt x="86453" y="1842"/>
                  <a:pt x="86406" y="1880"/>
                </a:cubicBezTo>
                <a:cubicBezTo>
                  <a:pt x="86394" y="1703"/>
                  <a:pt x="86192" y="1510"/>
                  <a:pt x="86013" y="1510"/>
                </a:cubicBezTo>
                <a:cubicBezTo>
                  <a:pt x="85990" y="1510"/>
                  <a:pt x="85967" y="1514"/>
                  <a:pt x="85945" y="1521"/>
                </a:cubicBezTo>
                <a:cubicBezTo>
                  <a:pt x="85959" y="1367"/>
                  <a:pt x="85818" y="1219"/>
                  <a:pt x="85665" y="1219"/>
                </a:cubicBezTo>
                <a:cubicBezTo>
                  <a:pt x="85658" y="1219"/>
                  <a:pt x="85652" y="1219"/>
                  <a:pt x="85645" y="1220"/>
                </a:cubicBezTo>
                <a:lnTo>
                  <a:pt x="85586" y="1033"/>
                </a:lnTo>
                <a:cubicBezTo>
                  <a:pt x="85181" y="852"/>
                  <a:pt x="84746" y="759"/>
                  <a:pt x="84307" y="759"/>
                </a:cubicBezTo>
                <a:cubicBezTo>
                  <a:pt x="84123" y="759"/>
                  <a:pt x="83938" y="775"/>
                  <a:pt x="83755" y="808"/>
                </a:cubicBezTo>
                <a:cubicBezTo>
                  <a:pt x="83603" y="836"/>
                  <a:pt x="83411" y="944"/>
                  <a:pt x="83463" y="1090"/>
                </a:cubicBezTo>
                <a:cubicBezTo>
                  <a:pt x="83426" y="1011"/>
                  <a:pt x="83339" y="963"/>
                  <a:pt x="83254" y="963"/>
                </a:cubicBezTo>
                <a:cubicBezTo>
                  <a:pt x="83219" y="963"/>
                  <a:pt x="83185" y="970"/>
                  <a:pt x="83155" y="987"/>
                </a:cubicBezTo>
                <a:cubicBezTo>
                  <a:pt x="83048" y="1044"/>
                  <a:pt x="83006" y="1197"/>
                  <a:pt x="83070" y="1300"/>
                </a:cubicBezTo>
                <a:cubicBezTo>
                  <a:pt x="83024" y="1254"/>
                  <a:pt x="82967" y="1235"/>
                  <a:pt x="82907" y="1235"/>
                </a:cubicBezTo>
                <a:cubicBezTo>
                  <a:pt x="82723" y="1235"/>
                  <a:pt x="82519" y="1423"/>
                  <a:pt x="82587" y="1610"/>
                </a:cubicBezTo>
                <a:lnTo>
                  <a:pt x="82587" y="1610"/>
                </a:lnTo>
                <a:cubicBezTo>
                  <a:pt x="82552" y="1523"/>
                  <a:pt x="82462" y="1480"/>
                  <a:pt x="82367" y="1480"/>
                </a:cubicBezTo>
                <a:cubicBezTo>
                  <a:pt x="82287" y="1480"/>
                  <a:pt x="82204" y="1511"/>
                  <a:pt x="82150" y="1571"/>
                </a:cubicBezTo>
                <a:cubicBezTo>
                  <a:pt x="82033" y="1703"/>
                  <a:pt x="82038" y="1907"/>
                  <a:pt x="82101" y="2074"/>
                </a:cubicBezTo>
                <a:cubicBezTo>
                  <a:pt x="82003" y="1992"/>
                  <a:pt x="81876" y="1950"/>
                  <a:pt x="81749" y="1950"/>
                </a:cubicBezTo>
                <a:cubicBezTo>
                  <a:pt x="81648" y="1950"/>
                  <a:pt x="81547" y="1976"/>
                  <a:pt x="81462" y="2030"/>
                </a:cubicBezTo>
                <a:cubicBezTo>
                  <a:pt x="81269" y="2153"/>
                  <a:pt x="81169" y="2406"/>
                  <a:pt x="81227" y="2627"/>
                </a:cubicBezTo>
                <a:cubicBezTo>
                  <a:pt x="81192" y="2588"/>
                  <a:pt x="81143" y="2571"/>
                  <a:pt x="81093" y="2571"/>
                </a:cubicBezTo>
                <a:cubicBezTo>
                  <a:pt x="80992" y="2571"/>
                  <a:pt x="80885" y="2639"/>
                  <a:pt x="80875" y="2742"/>
                </a:cubicBezTo>
                <a:cubicBezTo>
                  <a:pt x="80800" y="2689"/>
                  <a:pt x="80711" y="2665"/>
                  <a:pt x="80620" y="2665"/>
                </a:cubicBezTo>
                <a:cubicBezTo>
                  <a:pt x="80433" y="2665"/>
                  <a:pt x="80243" y="2769"/>
                  <a:pt x="80168" y="2942"/>
                </a:cubicBezTo>
                <a:cubicBezTo>
                  <a:pt x="80111" y="2789"/>
                  <a:pt x="79948" y="2708"/>
                  <a:pt x="79787" y="2708"/>
                </a:cubicBezTo>
                <a:cubicBezTo>
                  <a:pt x="79653" y="2708"/>
                  <a:pt x="79521" y="2764"/>
                  <a:pt x="79453" y="2881"/>
                </a:cubicBezTo>
                <a:cubicBezTo>
                  <a:pt x="79462" y="2733"/>
                  <a:pt x="79310" y="2620"/>
                  <a:pt x="79168" y="2620"/>
                </a:cubicBezTo>
                <a:cubicBezTo>
                  <a:pt x="79112" y="2620"/>
                  <a:pt x="79057" y="2638"/>
                  <a:pt x="79015" y="2678"/>
                </a:cubicBezTo>
                <a:cubicBezTo>
                  <a:pt x="79035" y="2582"/>
                  <a:pt x="78932" y="2512"/>
                  <a:pt x="78840" y="2512"/>
                </a:cubicBezTo>
                <a:cubicBezTo>
                  <a:pt x="78789" y="2512"/>
                  <a:pt x="78741" y="2533"/>
                  <a:pt x="78719" y="2583"/>
                </a:cubicBezTo>
                <a:cubicBezTo>
                  <a:pt x="78704" y="2553"/>
                  <a:pt x="78667" y="2543"/>
                  <a:pt x="78623" y="2543"/>
                </a:cubicBezTo>
                <a:cubicBezTo>
                  <a:pt x="78559" y="2543"/>
                  <a:pt x="78482" y="2562"/>
                  <a:pt x="78434" y="2567"/>
                </a:cubicBezTo>
                <a:cubicBezTo>
                  <a:pt x="78213" y="2234"/>
                  <a:pt x="77815" y="2076"/>
                  <a:pt x="77410" y="2076"/>
                </a:cubicBezTo>
                <a:cubicBezTo>
                  <a:pt x="77188" y="2076"/>
                  <a:pt x="76963" y="2123"/>
                  <a:pt x="76763" y="2215"/>
                </a:cubicBezTo>
                <a:cubicBezTo>
                  <a:pt x="76865" y="1941"/>
                  <a:pt x="76687" y="1597"/>
                  <a:pt x="76405" y="1521"/>
                </a:cubicBezTo>
                <a:cubicBezTo>
                  <a:pt x="76365" y="1510"/>
                  <a:pt x="76324" y="1505"/>
                  <a:pt x="76283" y="1505"/>
                </a:cubicBezTo>
                <a:cubicBezTo>
                  <a:pt x="76035" y="1505"/>
                  <a:pt x="75788" y="1693"/>
                  <a:pt x="75746" y="1941"/>
                </a:cubicBezTo>
                <a:cubicBezTo>
                  <a:pt x="75521" y="1655"/>
                  <a:pt x="75158" y="1506"/>
                  <a:pt x="74797" y="1506"/>
                </a:cubicBezTo>
                <a:cubicBezTo>
                  <a:pt x="74520" y="1506"/>
                  <a:pt x="74244" y="1594"/>
                  <a:pt x="74034" y="1777"/>
                </a:cubicBezTo>
                <a:cubicBezTo>
                  <a:pt x="73969" y="1755"/>
                  <a:pt x="73900" y="1744"/>
                  <a:pt x="73832" y="1744"/>
                </a:cubicBezTo>
                <a:cubicBezTo>
                  <a:pt x="73630" y="1744"/>
                  <a:pt x="73428" y="1836"/>
                  <a:pt x="73305" y="1995"/>
                </a:cubicBezTo>
                <a:cubicBezTo>
                  <a:pt x="73216" y="1758"/>
                  <a:pt x="72970" y="1594"/>
                  <a:pt x="72719" y="1594"/>
                </a:cubicBezTo>
                <a:cubicBezTo>
                  <a:pt x="72700" y="1594"/>
                  <a:pt x="72680" y="1595"/>
                  <a:pt x="72661" y="1597"/>
                </a:cubicBezTo>
                <a:cubicBezTo>
                  <a:pt x="72391" y="1623"/>
                  <a:pt x="72154" y="1848"/>
                  <a:pt x="72111" y="2115"/>
                </a:cubicBezTo>
                <a:cubicBezTo>
                  <a:pt x="71375" y="1941"/>
                  <a:pt x="70632" y="1809"/>
                  <a:pt x="69882" y="1719"/>
                </a:cubicBezTo>
                <a:cubicBezTo>
                  <a:pt x="69796" y="1708"/>
                  <a:pt x="69707" y="1699"/>
                  <a:pt x="69619" y="1699"/>
                </a:cubicBezTo>
                <a:cubicBezTo>
                  <a:pt x="69471" y="1699"/>
                  <a:pt x="69328" y="1725"/>
                  <a:pt x="69212" y="1813"/>
                </a:cubicBezTo>
                <a:cubicBezTo>
                  <a:pt x="69184" y="1652"/>
                  <a:pt x="69017" y="1553"/>
                  <a:pt x="68857" y="1553"/>
                </a:cubicBezTo>
                <a:cubicBezTo>
                  <a:pt x="68763" y="1553"/>
                  <a:pt x="68672" y="1587"/>
                  <a:pt x="68613" y="1663"/>
                </a:cubicBezTo>
                <a:lnTo>
                  <a:pt x="64799" y="1574"/>
                </a:lnTo>
                <a:cubicBezTo>
                  <a:pt x="64746" y="1507"/>
                  <a:pt x="64668" y="1479"/>
                  <a:pt x="64585" y="1479"/>
                </a:cubicBezTo>
                <a:cubicBezTo>
                  <a:pt x="64473" y="1479"/>
                  <a:pt x="64350" y="1528"/>
                  <a:pt x="64260" y="1598"/>
                </a:cubicBezTo>
                <a:cubicBezTo>
                  <a:pt x="64103" y="1721"/>
                  <a:pt x="63976" y="1895"/>
                  <a:pt x="63786" y="1959"/>
                </a:cubicBezTo>
                <a:cubicBezTo>
                  <a:pt x="63733" y="1977"/>
                  <a:pt x="63679" y="1985"/>
                  <a:pt x="63625" y="1985"/>
                </a:cubicBezTo>
                <a:cubicBezTo>
                  <a:pt x="63355" y="1985"/>
                  <a:pt x="63091" y="1778"/>
                  <a:pt x="62846" y="1627"/>
                </a:cubicBezTo>
                <a:cubicBezTo>
                  <a:pt x="62507" y="1419"/>
                  <a:pt x="62112" y="1320"/>
                  <a:pt x="61716" y="1320"/>
                </a:cubicBezTo>
                <a:cubicBezTo>
                  <a:pt x="61012" y="1320"/>
                  <a:pt x="60301" y="1633"/>
                  <a:pt x="59880" y="2202"/>
                </a:cubicBezTo>
                <a:cubicBezTo>
                  <a:pt x="59732" y="1858"/>
                  <a:pt x="59341" y="1705"/>
                  <a:pt x="58956" y="1705"/>
                </a:cubicBezTo>
                <a:cubicBezTo>
                  <a:pt x="58862" y="1705"/>
                  <a:pt x="58769" y="1714"/>
                  <a:pt x="58680" y="1732"/>
                </a:cubicBezTo>
                <a:cubicBezTo>
                  <a:pt x="58223" y="1822"/>
                  <a:pt x="57813" y="2070"/>
                  <a:pt x="57361" y="2182"/>
                </a:cubicBezTo>
                <a:cubicBezTo>
                  <a:pt x="57235" y="2045"/>
                  <a:pt x="57048" y="1971"/>
                  <a:pt x="56862" y="1971"/>
                </a:cubicBezTo>
                <a:cubicBezTo>
                  <a:pt x="56767" y="1971"/>
                  <a:pt x="56672" y="1990"/>
                  <a:pt x="56585" y="2031"/>
                </a:cubicBezTo>
                <a:lnTo>
                  <a:pt x="55818" y="1592"/>
                </a:lnTo>
                <a:cubicBezTo>
                  <a:pt x="55728" y="1539"/>
                  <a:pt x="55632" y="1486"/>
                  <a:pt x="55529" y="1470"/>
                </a:cubicBezTo>
                <a:cubicBezTo>
                  <a:pt x="55508" y="1467"/>
                  <a:pt x="55484" y="1465"/>
                  <a:pt x="55459" y="1465"/>
                </a:cubicBezTo>
                <a:cubicBezTo>
                  <a:pt x="55300" y="1465"/>
                  <a:pt x="55065" y="1523"/>
                  <a:pt x="54987" y="1628"/>
                </a:cubicBezTo>
                <a:cubicBezTo>
                  <a:pt x="54929" y="1610"/>
                  <a:pt x="54869" y="1601"/>
                  <a:pt x="54808" y="1601"/>
                </a:cubicBezTo>
                <a:cubicBezTo>
                  <a:pt x="54604" y="1601"/>
                  <a:pt x="54397" y="1702"/>
                  <a:pt x="54282" y="1872"/>
                </a:cubicBezTo>
                <a:cubicBezTo>
                  <a:pt x="54225" y="1754"/>
                  <a:pt x="54095" y="1697"/>
                  <a:pt x="53961" y="1697"/>
                </a:cubicBezTo>
                <a:cubicBezTo>
                  <a:pt x="53894" y="1697"/>
                  <a:pt x="53826" y="1712"/>
                  <a:pt x="53766" y="1740"/>
                </a:cubicBezTo>
                <a:cubicBezTo>
                  <a:pt x="53587" y="1825"/>
                  <a:pt x="53467" y="1995"/>
                  <a:pt x="53354" y="2157"/>
                </a:cubicBezTo>
                <a:cubicBezTo>
                  <a:pt x="53278" y="2054"/>
                  <a:pt x="53152" y="2005"/>
                  <a:pt x="53025" y="2005"/>
                </a:cubicBezTo>
                <a:cubicBezTo>
                  <a:pt x="52873" y="2005"/>
                  <a:pt x="52720" y="2076"/>
                  <a:pt x="52648" y="2211"/>
                </a:cubicBezTo>
                <a:cubicBezTo>
                  <a:pt x="52544" y="2100"/>
                  <a:pt x="52391" y="2040"/>
                  <a:pt x="52239" y="2040"/>
                </a:cubicBezTo>
                <a:cubicBezTo>
                  <a:pt x="52141" y="2040"/>
                  <a:pt x="52044" y="2065"/>
                  <a:pt x="51960" y="2116"/>
                </a:cubicBezTo>
                <a:cubicBezTo>
                  <a:pt x="51950" y="1866"/>
                  <a:pt x="51803" y="1643"/>
                  <a:pt x="51577" y="1535"/>
                </a:cubicBezTo>
                <a:cubicBezTo>
                  <a:pt x="51448" y="1475"/>
                  <a:pt x="51264" y="1425"/>
                  <a:pt x="51096" y="1425"/>
                </a:cubicBezTo>
                <a:cubicBezTo>
                  <a:pt x="50978" y="1425"/>
                  <a:pt x="50868" y="1450"/>
                  <a:pt x="50789" y="1513"/>
                </a:cubicBezTo>
                <a:cubicBezTo>
                  <a:pt x="50742" y="1438"/>
                  <a:pt x="50654" y="1397"/>
                  <a:pt x="50566" y="1397"/>
                </a:cubicBezTo>
                <a:cubicBezTo>
                  <a:pt x="50506" y="1397"/>
                  <a:pt x="50446" y="1416"/>
                  <a:pt x="50401" y="1457"/>
                </a:cubicBezTo>
                <a:cubicBezTo>
                  <a:pt x="50346" y="1369"/>
                  <a:pt x="50226" y="1355"/>
                  <a:pt x="50122" y="1350"/>
                </a:cubicBezTo>
                <a:cubicBezTo>
                  <a:pt x="49804" y="1336"/>
                  <a:pt x="49484" y="1318"/>
                  <a:pt x="49165" y="1298"/>
                </a:cubicBezTo>
                <a:cubicBezTo>
                  <a:pt x="49089" y="1221"/>
                  <a:pt x="48980" y="1183"/>
                  <a:pt x="48872" y="1183"/>
                </a:cubicBezTo>
                <a:cubicBezTo>
                  <a:pt x="48738" y="1183"/>
                  <a:pt x="48604" y="1240"/>
                  <a:pt x="48526" y="1348"/>
                </a:cubicBezTo>
                <a:cubicBezTo>
                  <a:pt x="48537" y="1149"/>
                  <a:pt x="48335" y="986"/>
                  <a:pt x="48142" y="986"/>
                </a:cubicBezTo>
                <a:cubicBezTo>
                  <a:pt x="48082" y="986"/>
                  <a:pt x="48024" y="1002"/>
                  <a:pt x="47972" y="1037"/>
                </a:cubicBezTo>
                <a:cubicBezTo>
                  <a:pt x="47920" y="1073"/>
                  <a:pt x="47875" y="1123"/>
                  <a:pt x="47814" y="1143"/>
                </a:cubicBezTo>
                <a:cubicBezTo>
                  <a:pt x="47796" y="1148"/>
                  <a:pt x="47778" y="1151"/>
                  <a:pt x="47760" y="1151"/>
                </a:cubicBezTo>
                <a:cubicBezTo>
                  <a:pt x="47614" y="1151"/>
                  <a:pt x="47497" y="971"/>
                  <a:pt x="47347" y="910"/>
                </a:cubicBezTo>
                <a:cubicBezTo>
                  <a:pt x="47306" y="893"/>
                  <a:pt x="47265" y="886"/>
                  <a:pt x="47223" y="886"/>
                </a:cubicBezTo>
                <a:cubicBezTo>
                  <a:pt x="47053" y="886"/>
                  <a:pt x="46879" y="1008"/>
                  <a:pt x="46718" y="1093"/>
                </a:cubicBezTo>
                <a:cubicBezTo>
                  <a:pt x="46462" y="1228"/>
                  <a:pt x="46182" y="1320"/>
                  <a:pt x="45915" y="1320"/>
                </a:cubicBezTo>
                <a:cubicBezTo>
                  <a:pt x="45684" y="1320"/>
                  <a:pt x="45465" y="1251"/>
                  <a:pt x="45281" y="1080"/>
                </a:cubicBezTo>
                <a:cubicBezTo>
                  <a:pt x="44886" y="1010"/>
                  <a:pt x="44487" y="974"/>
                  <a:pt x="44087" y="974"/>
                </a:cubicBezTo>
                <a:cubicBezTo>
                  <a:pt x="43576" y="974"/>
                  <a:pt x="43066" y="1032"/>
                  <a:pt x="42565" y="1146"/>
                </a:cubicBezTo>
                <a:cubicBezTo>
                  <a:pt x="41997" y="1277"/>
                  <a:pt x="41451" y="1478"/>
                  <a:pt x="40888" y="1628"/>
                </a:cubicBezTo>
                <a:cubicBezTo>
                  <a:pt x="40206" y="1809"/>
                  <a:pt x="39506" y="1913"/>
                  <a:pt x="38799" y="1936"/>
                </a:cubicBezTo>
                <a:cubicBezTo>
                  <a:pt x="38731" y="1938"/>
                  <a:pt x="38663" y="1939"/>
                  <a:pt x="38594" y="1939"/>
                </a:cubicBezTo>
                <a:cubicBezTo>
                  <a:pt x="38141" y="1939"/>
                  <a:pt x="37679" y="1882"/>
                  <a:pt x="37298" y="1644"/>
                </a:cubicBezTo>
                <a:cubicBezTo>
                  <a:pt x="37033" y="1478"/>
                  <a:pt x="36780" y="1303"/>
                  <a:pt x="36469" y="1278"/>
                </a:cubicBezTo>
                <a:cubicBezTo>
                  <a:pt x="36432" y="1275"/>
                  <a:pt x="36395" y="1273"/>
                  <a:pt x="36359" y="1273"/>
                </a:cubicBezTo>
                <a:cubicBezTo>
                  <a:pt x="36073" y="1273"/>
                  <a:pt x="35793" y="1364"/>
                  <a:pt x="35560" y="1533"/>
                </a:cubicBezTo>
                <a:cubicBezTo>
                  <a:pt x="35458" y="1382"/>
                  <a:pt x="35327" y="1215"/>
                  <a:pt x="35145" y="1215"/>
                </a:cubicBezTo>
                <a:cubicBezTo>
                  <a:pt x="35144" y="1215"/>
                  <a:pt x="35143" y="1215"/>
                  <a:pt x="35143" y="1215"/>
                </a:cubicBezTo>
                <a:cubicBezTo>
                  <a:pt x="34963" y="1216"/>
                  <a:pt x="34835" y="1382"/>
                  <a:pt x="34720" y="1521"/>
                </a:cubicBezTo>
                <a:cubicBezTo>
                  <a:pt x="34627" y="1634"/>
                  <a:pt x="34491" y="1747"/>
                  <a:pt x="34354" y="1747"/>
                </a:cubicBezTo>
                <a:cubicBezTo>
                  <a:pt x="34323" y="1747"/>
                  <a:pt x="34292" y="1741"/>
                  <a:pt x="34261" y="1728"/>
                </a:cubicBezTo>
                <a:cubicBezTo>
                  <a:pt x="34167" y="1687"/>
                  <a:pt x="34108" y="1589"/>
                  <a:pt x="34016" y="1544"/>
                </a:cubicBezTo>
                <a:cubicBezTo>
                  <a:pt x="33977" y="1524"/>
                  <a:pt x="33937" y="1516"/>
                  <a:pt x="33895" y="1516"/>
                </a:cubicBezTo>
                <a:cubicBezTo>
                  <a:pt x="33763" y="1516"/>
                  <a:pt x="33626" y="1602"/>
                  <a:pt x="33513" y="1685"/>
                </a:cubicBezTo>
                <a:cubicBezTo>
                  <a:pt x="33464" y="1474"/>
                  <a:pt x="33155" y="1261"/>
                  <a:pt x="32921" y="1261"/>
                </a:cubicBezTo>
                <a:cubicBezTo>
                  <a:pt x="32852" y="1261"/>
                  <a:pt x="32790" y="1280"/>
                  <a:pt x="32743" y="1323"/>
                </a:cubicBezTo>
                <a:lnTo>
                  <a:pt x="32321" y="743"/>
                </a:lnTo>
                <a:cubicBezTo>
                  <a:pt x="32211" y="591"/>
                  <a:pt x="32026" y="429"/>
                  <a:pt x="31864" y="429"/>
                </a:cubicBezTo>
                <a:cubicBezTo>
                  <a:pt x="31809" y="429"/>
                  <a:pt x="31757" y="447"/>
                  <a:pt x="31712" y="490"/>
                </a:cubicBezTo>
                <a:cubicBezTo>
                  <a:pt x="31792" y="370"/>
                  <a:pt x="31646" y="211"/>
                  <a:pt x="31503" y="211"/>
                </a:cubicBezTo>
                <a:cubicBezTo>
                  <a:pt x="31493" y="211"/>
                  <a:pt x="31483" y="211"/>
                  <a:pt x="31472" y="213"/>
                </a:cubicBezTo>
                <a:cubicBezTo>
                  <a:pt x="31320" y="237"/>
                  <a:pt x="31213" y="373"/>
                  <a:pt x="31122" y="497"/>
                </a:cubicBezTo>
                <a:cubicBezTo>
                  <a:pt x="31080" y="428"/>
                  <a:pt x="31005" y="397"/>
                  <a:pt x="30928" y="397"/>
                </a:cubicBezTo>
                <a:cubicBezTo>
                  <a:pt x="30787" y="397"/>
                  <a:pt x="30636" y="496"/>
                  <a:pt x="30642" y="642"/>
                </a:cubicBezTo>
                <a:cubicBezTo>
                  <a:pt x="30610" y="630"/>
                  <a:pt x="30576" y="624"/>
                  <a:pt x="30543" y="624"/>
                </a:cubicBezTo>
                <a:cubicBezTo>
                  <a:pt x="30334" y="624"/>
                  <a:pt x="30130" y="846"/>
                  <a:pt x="30188" y="1057"/>
                </a:cubicBezTo>
                <a:cubicBezTo>
                  <a:pt x="30161" y="1024"/>
                  <a:pt x="30125" y="1010"/>
                  <a:pt x="30086" y="1010"/>
                </a:cubicBezTo>
                <a:cubicBezTo>
                  <a:pt x="30001" y="1010"/>
                  <a:pt x="29903" y="1078"/>
                  <a:pt x="29860" y="1161"/>
                </a:cubicBezTo>
                <a:cubicBezTo>
                  <a:pt x="29798" y="1283"/>
                  <a:pt x="29787" y="1433"/>
                  <a:pt x="29694" y="1531"/>
                </a:cubicBezTo>
                <a:cubicBezTo>
                  <a:pt x="29606" y="1627"/>
                  <a:pt x="29467" y="1653"/>
                  <a:pt x="29338" y="1672"/>
                </a:cubicBezTo>
                <a:cubicBezTo>
                  <a:pt x="28526" y="1791"/>
                  <a:pt x="27710" y="1842"/>
                  <a:pt x="26892" y="1842"/>
                </a:cubicBezTo>
                <a:cubicBezTo>
                  <a:pt x="25891" y="1842"/>
                  <a:pt x="24888" y="1765"/>
                  <a:pt x="23891" y="1640"/>
                </a:cubicBezTo>
                <a:cubicBezTo>
                  <a:pt x="23921" y="1471"/>
                  <a:pt x="23817" y="1288"/>
                  <a:pt x="23657" y="1227"/>
                </a:cubicBezTo>
                <a:cubicBezTo>
                  <a:pt x="23617" y="1212"/>
                  <a:pt x="23575" y="1205"/>
                  <a:pt x="23534" y="1205"/>
                </a:cubicBezTo>
                <a:cubicBezTo>
                  <a:pt x="23405" y="1205"/>
                  <a:pt x="23276" y="1272"/>
                  <a:pt x="23209" y="1382"/>
                </a:cubicBezTo>
                <a:cubicBezTo>
                  <a:pt x="23236" y="1222"/>
                  <a:pt x="23107" y="1052"/>
                  <a:pt x="22945" y="1035"/>
                </a:cubicBezTo>
                <a:cubicBezTo>
                  <a:pt x="22936" y="1034"/>
                  <a:pt x="22928" y="1034"/>
                  <a:pt x="22919" y="1034"/>
                </a:cubicBezTo>
                <a:cubicBezTo>
                  <a:pt x="22766" y="1034"/>
                  <a:pt x="22623" y="1166"/>
                  <a:pt x="22616" y="1320"/>
                </a:cubicBezTo>
                <a:cubicBezTo>
                  <a:pt x="22611" y="1217"/>
                  <a:pt x="22506" y="1154"/>
                  <a:pt x="22403" y="1154"/>
                </a:cubicBezTo>
                <a:cubicBezTo>
                  <a:pt x="22368" y="1154"/>
                  <a:pt x="22333" y="1161"/>
                  <a:pt x="22302" y="1177"/>
                </a:cubicBezTo>
                <a:cubicBezTo>
                  <a:pt x="22180" y="1238"/>
                  <a:pt x="22120" y="1379"/>
                  <a:pt x="22093" y="1513"/>
                </a:cubicBezTo>
                <a:cubicBezTo>
                  <a:pt x="22067" y="1647"/>
                  <a:pt x="22063" y="1787"/>
                  <a:pt x="22010" y="1914"/>
                </a:cubicBezTo>
                <a:cubicBezTo>
                  <a:pt x="21926" y="2117"/>
                  <a:pt x="21711" y="2256"/>
                  <a:pt x="21492" y="2256"/>
                </a:cubicBezTo>
                <a:cubicBezTo>
                  <a:pt x="21471" y="2256"/>
                  <a:pt x="21450" y="2255"/>
                  <a:pt x="21429" y="2252"/>
                </a:cubicBezTo>
                <a:lnTo>
                  <a:pt x="21429" y="2252"/>
                </a:lnTo>
                <a:cubicBezTo>
                  <a:pt x="21433" y="2372"/>
                  <a:pt x="21321" y="2430"/>
                  <a:pt x="21197" y="2430"/>
                </a:cubicBezTo>
                <a:cubicBezTo>
                  <a:pt x="21115" y="2430"/>
                  <a:pt x="21028" y="2405"/>
                  <a:pt x="20966" y="2356"/>
                </a:cubicBezTo>
                <a:cubicBezTo>
                  <a:pt x="20809" y="2234"/>
                  <a:pt x="20696" y="2035"/>
                  <a:pt x="20502" y="1994"/>
                </a:cubicBezTo>
                <a:cubicBezTo>
                  <a:pt x="20432" y="1979"/>
                  <a:pt x="20357" y="1987"/>
                  <a:pt x="20292" y="1960"/>
                </a:cubicBezTo>
                <a:cubicBezTo>
                  <a:pt x="20215" y="1930"/>
                  <a:pt x="20163" y="1860"/>
                  <a:pt x="20094" y="1815"/>
                </a:cubicBezTo>
                <a:cubicBezTo>
                  <a:pt x="20039" y="1782"/>
                  <a:pt x="19978" y="1765"/>
                  <a:pt x="19918" y="1765"/>
                </a:cubicBezTo>
                <a:cubicBezTo>
                  <a:pt x="19835" y="1765"/>
                  <a:pt x="19752" y="1796"/>
                  <a:pt x="19688" y="1855"/>
                </a:cubicBezTo>
                <a:cubicBezTo>
                  <a:pt x="19652" y="1702"/>
                  <a:pt x="19502" y="1586"/>
                  <a:pt x="19345" y="1586"/>
                </a:cubicBezTo>
                <a:cubicBezTo>
                  <a:pt x="19342" y="1586"/>
                  <a:pt x="19339" y="1586"/>
                  <a:pt x="19336" y="1586"/>
                </a:cubicBezTo>
                <a:cubicBezTo>
                  <a:pt x="19176" y="1592"/>
                  <a:pt x="19029" y="1720"/>
                  <a:pt x="19003" y="1877"/>
                </a:cubicBezTo>
                <a:cubicBezTo>
                  <a:pt x="18970" y="1696"/>
                  <a:pt x="18820" y="1559"/>
                  <a:pt x="18638" y="1542"/>
                </a:cubicBezTo>
                <a:cubicBezTo>
                  <a:pt x="18625" y="1541"/>
                  <a:pt x="18612" y="1541"/>
                  <a:pt x="18600" y="1541"/>
                </a:cubicBezTo>
                <a:cubicBezTo>
                  <a:pt x="18431" y="1541"/>
                  <a:pt x="18278" y="1644"/>
                  <a:pt x="18218" y="1803"/>
                </a:cubicBezTo>
                <a:cubicBezTo>
                  <a:pt x="18193" y="1676"/>
                  <a:pt x="18069" y="1578"/>
                  <a:pt x="17941" y="1578"/>
                </a:cubicBezTo>
                <a:cubicBezTo>
                  <a:pt x="17930" y="1578"/>
                  <a:pt x="17919" y="1578"/>
                  <a:pt x="17909" y="1580"/>
                </a:cubicBezTo>
                <a:cubicBezTo>
                  <a:pt x="17771" y="1598"/>
                  <a:pt x="17494" y="1737"/>
                  <a:pt x="17505" y="1877"/>
                </a:cubicBezTo>
                <a:lnTo>
                  <a:pt x="17505" y="1877"/>
                </a:lnTo>
                <a:cubicBezTo>
                  <a:pt x="17489" y="1891"/>
                  <a:pt x="17283" y="2095"/>
                  <a:pt x="17268" y="2111"/>
                </a:cubicBezTo>
                <a:lnTo>
                  <a:pt x="17268" y="2111"/>
                </a:lnTo>
                <a:cubicBezTo>
                  <a:pt x="17252" y="2110"/>
                  <a:pt x="17237" y="2109"/>
                  <a:pt x="17221" y="2109"/>
                </a:cubicBezTo>
                <a:cubicBezTo>
                  <a:pt x="16810" y="2109"/>
                  <a:pt x="16536" y="2587"/>
                  <a:pt x="16503" y="3008"/>
                </a:cubicBezTo>
                <a:cubicBezTo>
                  <a:pt x="16493" y="3153"/>
                  <a:pt x="16496" y="3305"/>
                  <a:pt x="16429" y="3434"/>
                </a:cubicBezTo>
                <a:cubicBezTo>
                  <a:pt x="16290" y="3697"/>
                  <a:pt x="15951" y="3735"/>
                  <a:pt x="15643" y="3735"/>
                </a:cubicBezTo>
                <a:cubicBezTo>
                  <a:pt x="15605" y="3735"/>
                  <a:pt x="15567" y="3734"/>
                  <a:pt x="15530" y="3734"/>
                </a:cubicBezTo>
                <a:cubicBezTo>
                  <a:pt x="15518" y="3733"/>
                  <a:pt x="15505" y="3733"/>
                  <a:pt x="15492" y="3733"/>
                </a:cubicBezTo>
                <a:cubicBezTo>
                  <a:pt x="15165" y="3733"/>
                  <a:pt x="14772" y="3823"/>
                  <a:pt x="14705" y="4137"/>
                </a:cubicBezTo>
                <a:cubicBezTo>
                  <a:pt x="14622" y="4035"/>
                  <a:pt x="14492" y="3985"/>
                  <a:pt x="14362" y="3985"/>
                </a:cubicBezTo>
                <a:cubicBezTo>
                  <a:pt x="14223" y="3985"/>
                  <a:pt x="14083" y="4042"/>
                  <a:pt x="14001" y="4155"/>
                </a:cubicBezTo>
                <a:lnTo>
                  <a:pt x="13750" y="3956"/>
                </a:lnTo>
                <a:lnTo>
                  <a:pt x="13391" y="4137"/>
                </a:lnTo>
                <a:cubicBezTo>
                  <a:pt x="13324" y="3903"/>
                  <a:pt x="13251" y="3660"/>
                  <a:pt x="13091" y="3475"/>
                </a:cubicBezTo>
                <a:cubicBezTo>
                  <a:pt x="12973" y="3340"/>
                  <a:pt x="12793" y="3244"/>
                  <a:pt x="12618" y="3244"/>
                </a:cubicBezTo>
                <a:cubicBezTo>
                  <a:pt x="12556" y="3244"/>
                  <a:pt x="12494" y="3256"/>
                  <a:pt x="12436" y="3283"/>
                </a:cubicBezTo>
                <a:cubicBezTo>
                  <a:pt x="12408" y="3190"/>
                  <a:pt x="12313" y="3143"/>
                  <a:pt x="12217" y="3143"/>
                </a:cubicBezTo>
                <a:cubicBezTo>
                  <a:pt x="12119" y="3143"/>
                  <a:pt x="12021" y="3192"/>
                  <a:pt x="11994" y="3288"/>
                </a:cubicBezTo>
                <a:cubicBezTo>
                  <a:pt x="11961" y="3133"/>
                  <a:pt x="11802" y="3048"/>
                  <a:pt x="11646" y="3048"/>
                </a:cubicBezTo>
                <a:cubicBezTo>
                  <a:pt x="11518" y="3048"/>
                  <a:pt x="11392" y="3105"/>
                  <a:pt x="11341" y="3227"/>
                </a:cubicBezTo>
                <a:cubicBezTo>
                  <a:pt x="11287" y="3043"/>
                  <a:pt x="11094" y="2922"/>
                  <a:pt x="10905" y="2922"/>
                </a:cubicBezTo>
                <a:cubicBezTo>
                  <a:pt x="10836" y="2922"/>
                  <a:pt x="10768" y="2938"/>
                  <a:pt x="10707" y="2973"/>
                </a:cubicBezTo>
                <a:cubicBezTo>
                  <a:pt x="10602" y="3033"/>
                  <a:pt x="10526" y="3135"/>
                  <a:pt x="10427" y="3205"/>
                </a:cubicBezTo>
                <a:cubicBezTo>
                  <a:pt x="10327" y="3274"/>
                  <a:pt x="10185" y="3310"/>
                  <a:pt x="10042" y="3310"/>
                </a:cubicBezTo>
                <a:cubicBezTo>
                  <a:pt x="9857" y="3310"/>
                  <a:pt x="9672" y="3251"/>
                  <a:pt x="9574" y="3128"/>
                </a:cubicBezTo>
                <a:cubicBezTo>
                  <a:pt x="9594" y="3128"/>
                  <a:pt x="9364" y="3091"/>
                  <a:pt x="9384" y="3091"/>
                </a:cubicBezTo>
                <a:cubicBezTo>
                  <a:pt x="9196" y="2843"/>
                  <a:pt x="8882" y="2705"/>
                  <a:pt x="8572" y="2705"/>
                </a:cubicBezTo>
                <a:cubicBezTo>
                  <a:pt x="8404" y="2705"/>
                  <a:pt x="8238" y="2745"/>
                  <a:pt x="8092" y="2829"/>
                </a:cubicBezTo>
                <a:cubicBezTo>
                  <a:pt x="8048" y="2742"/>
                  <a:pt x="7956" y="2703"/>
                  <a:pt x="7861" y="2703"/>
                </a:cubicBezTo>
                <a:cubicBezTo>
                  <a:pt x="7728" y="2703"/>
                  <a:pt x="7590" y="2781"/>
                  <a:pt x="7571" y="2916"/>
                </a:cubicBezTo>
                <a:cubicBezTo>
                  <a:pt x="7481" y="2797"/>
                  <a:pt x="7331" y="2734"/>
                  <a:pt x="7182" y="2734"/>
                </a:cubicBezTo>
                <a:cubicBezTo>
                  <a:pt x="7078" y="2734"/>
                  <a:pt x="6973" y="2765"/>
                  <a:pt x="6891" y="2831"/>
                </a:cubicBezTo>
                <a:cubicBezTo>
                  <a:pt x="7006" y="2345"/>
                  <a:pt x="7042" y="1692"/>
                  <a:pt x="6585" y="1495"/>
                </a:cubicBezTo>
                <a:cubicBezTo>
                  <a:pt x="6657" y="1349"/>
                  <a:pt x="6594" y="1151"/>
                  <a:pt x="6450" y="1074"/>
                </a:cubicBezTo>
                <a:cubicBezTo>
                  <a:pt x="6406" y="1050"/>
                  <a:pt x="6356" y="1038"/>
                  <a:pt x="6306" y="1038"/>
                </a:cubicBezTo>
                <a:cubicBezTo>
                  <a:pt x="6195" y="1038"/>
                  <a:pt x="6082" y="1094"/>
                  <a:pt x="6024" y="1190"/>
                </a:cubicBezTo>
                <a:cubicBezTo>
                  <a:pt x="6136" y="993"/>
                  <a:pt x="5934" y="726"/>
                  <a:pt x="5709" y="726"/>
                </a:cubicBezTo>
                <a:cubicBezTo>
                  <a:pt x="5702" y="726"/>
                  <a:pt x="5696" y="726"/>
                  <a:pt x="5689" y="726"/>
                </a:cubicBezTo>
                <a:cubicBezTo>
                  <a:pt x="5456" y="743"/>
                  <a:pt x="5282" y="980"/>
                  <a:pt x="5275" y="1214"/>
                </a:cubicBezTo>
                <a:cubicBezTo>
                  <a:pt x="5028" y="1145"/>
                  <a:pt x="4939" y="853"/>
                  <a:pt x="4815" y="630"/>
                </a:cubicBezTo>
                <a:cubicBezTo>
                  <a:pt x="4729" y="477"/>
                  <a:pt x="4543" y="345"/>
                  <a:pt x="4388" y="345"/>
                </a:cubicBezTo>
                <a:cubicBezTo>
                  <a:pt x="4316" y="345"/>
                  <a:pt x="4251" y="373"/>
                  <a:pt x="4205" y="439"/>
                </a:cubicBezTo>
                <a:cubicBezTo>
                  <a:pt x="4144" y="236"/>
                  <a:pt x="3929" y="114"/>
                  <a:pt x="3721" y="114"/>
                </a:cubicBezTo>
                <a:cubicBezTo>
                  <a:pt x="3606" y="114"/>
                  <a:pt x="3493" y="151"/>
                  <a:pt x="3409" y="234"/>
                </a:cubicBezTo>
                <a:cubicBezTo>
                  <a:pt x="3342" y="77"/>
                  <a:pt x="3175" y="1"/>
                  <a:pt x="3007" y="1"/>
                </a:cubicBezTo>
                <a:close/>
              </a:path>
            </a:pathLst>
          </a:custGeom>
          <a:solidFill>
            <a:schemeClr val="accent6"/>
          </a:solidFill>
          <a:ln>
            <a:noFill/>
          </a:ln>
        </p:spPr>
        <p:txBody>
          <a:bodyPr spcFirstLastPara="1" lIns="121896" tIns="121896" rIns="121896" bIns="121896" anchor="ctr"/>
          <a:lstStyle/>
          <a:p>
            <a:pPr>
              <a:spcBef>
                <a:spcPts val="0"/>
              </a:spcBef>
              <a:spcAft>
                <a:spcPts val="0"/>
              </a:spcAft>
              <a:defRPr/>
            </a:pPr>
            <a:endParaRPr sz="4266"/>
          </a:p>
        </p:txBody>
      </p:sp>
      <p:sp>
        <p:nvSpPr>
          <p:cNvPr id="211" name="Google Shape;211;p29"/>
          <p:cNvSpPr txBox="1">
            <a:spLocks noGrp="1"/>
          </p:cNvSpPr>
          <p:nvPr>
            <p:ph type="title"/>
          </p:nvPr>
        </p:nvSpPr>
        <p:spPr>
          <a:xfrm>
            <a:off x="7429035" y="1846569"/>
            <a:ext cx="31192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
        <p:nvSpPr>
          <p:cNvPr id="212" name="Google Shape;212;p29"/>
          <p:cNvSpPr txBox="1">
            <a:spLocks noGrp="1"/>
          </p:cNvSpPr>
          <p:nvPr>
            <p:ph type="body" idx="1"/>
          </p:nvPr>
        </p:nvSpPr>
        <p:spPr>
          <a:xfrm>
            <a:off x="7429035" y="3228735"/>
            <a:ext cx="3500799" cy="2609600"/>
          </a:xfrm>
          <a:prstGeom prst="rect">
            <a:avLst/>
          </a:prstGeom>
        </p:spPr>
        <p:txBody>
          <a:bodyPr spcFirstLastPara="1">
            <a:noAutofit/>
          </a:bodyPr>
          <a:lstStyle>
            <a:lvl1pPr marL="609543" lvl="0" indent="-440226" rtl="0">
              <a:spcBef>
                <a:spcPts val="0"/>
              </a:spcBef>
              <a:spcAft>
                <a:spcPts val="0"/>
              </a:spcAft>
              <a:buSzPts val="1600"/>
              <a:buChar char="●"/>
              <a:defRPr sz="2133"/>
            </a:lvl1pPr>
            <a:lvl2pPr marL="1219086" lvl="1" indent="-440226" rtl="0">
              <a:spcBef>
                <a:spcPts val="2133"/>
              </a:spcBef>
              <a:spcAft>
                <a:spcPts val="0"/>
              </a:spcAft>
              <a:buSzPts val="1600"/>
              <a:buChar char="○"/>
              <a:defRPr sz="2133"/>
            </a:lvl2pPr>
            <a:lvl3pPr marL="1828630" lvl="2" indent="-440226" rtl="0">
              <a:spcBef>
                <a:spcPts val="2133"/>
              </a:spcBef>
              <a:spcAft>
                <a:spcPts val="0"/>
              </a:spcAft>
              <a:buSzPts val="1600"/>
              <a:buChar char="■"/>
              <a:defRPr sz="2133"/>
            </a:lvl3pPr>
            <a:lvl4pPr marL="2438173" lvl="3" indent="-440226" rtl="0">
              <a:spcBef>
                <a:spcPts val="2133"/>
              </a:spcBef>
              <a:spcAft>
                <a:spcPts val="0"/>
              </a:spcAft>
              <a:buSzPts val="1600"/>
              <a:buChar char="●"/>
              <a:defRPr sz="2133"/>
            </a:lvl4pPr>
            <a:lvl5pPr marL="3047715" lvl="4" indent="-440226" rtl="0">
              <a:spcBef>
                <a:spcPts val="2133"/>
              </a:spcBef>
              <a:spcAft>
                <a:spcPts val="0"/>
              </a:spcAft>
              <a:buSzPts val="1600"/>
              <a:buChar char="○"/>
              <a:defRPr sz="2133"/>
            </a:lvl5pPr>
            <a:lvl6pPr marL="3657259" lvl="5" indent="-440226" rtl="0">
              <a:spcBef>
                <a:spcPts val="2133"/>
              </a:spcBef>
              <a:spcAft>
                <a:spcPts val="0"/>
              </a:spcAft>
              <a:buSzPts val="1600"/>
              <a:buChar char="■"/>
              <a:defRPr sz="2133"/>
            </a:lvl6pPr>
            <a:lvl7pPr marL="4266802" lvl="6" indent="-440226" rtl="0">
              <a:spcBef>
                <a:spcPts val="2133"/>
              </a:spcBef>
              <a:spcAft>
                <a:spcPts val="0"/>
              </a:spcAft>
              <a:buSzPts val="1600"/>
              <a:buChar char="●"/>
              <a:defRPr sz="2133"/>
            </a:lvl7pPr>
            <a:lvl8pPr marL="4876344" lvl="7" indent="-440226" rtl="0">
              <a:spcBef>
                <a:spcPts val="2133"/>
              </a:spcBef>
              <a:spcAft>
                <a:spcPts val="0"/>
              </a:spcAft>
              <a:buSzPts val="1600"/>
              <a:buChar char="○"/>
              <a:defRPr sz="2133"/>
            </a:lvl8pPr>
            <a:lvl9pPr marL="5485888" lvl="8" indent="-440226" rtl="0">
              <a:spcBef>
                <a:spcPts val="2133"/>
              </a:spcBef>
              <a:spcAft>
                <a:spcPts val="2133"/>
              </a:spcAft>
              <a:buSzPts val="1600"/>
              <a:buChar char="■"/>
              <a:defRPr sz="2133"/>
            </a:lvl9pPr>
          </a:lstStyle>
          <a:p>
            <a:pPr lvl="0"/>
            <a:r>
              <a:rPr lang="en-US"/>
              <a:t>Click to edit Master text styles</a:t>
            </a:r>
          </a:p>
        </p:txBody>
      </p:sp>
    </p:spTree>
    <p:extLst>
      <p:ext uri="{BB962C8B-B14F-4D97-AF65-F5344CB8AC3E}">
        <p14:creationId xmlns:p14="http://schemas.microsoft.com/office/powerpoint/2010/main" val="257199617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Technological Design 2">
  <p:cSld name="Technological Design 2">
    <p:spTree>
      <p:nvGrpSpPr>
        <p:cNvPr id="1" name="Shape 213"/>
        <p:cNvGrpSpPr/>
        <p:nvPr/>
      </p:nvGrpSpPr>
      <p:grpSpPr>
        <a:xfrm>
          <a:off x="0" y="0"/>
          <a:ext cx="0" cy="0"/>
          <a:chOff x="0" y="0"/>
          <a:chExt cx="0" cy="0"/>
        </a:xfrm>
      </p:grpSpPr>
      <p:sp>
        <p:nvSpPr>
          <p:cNvPr id="4" name="Google Shape;216;p30">
            <a:extLst>
              <a:ext uri="{FF2B5EF4-FFF2-40B4-BE49-F238E27FC236}">
                <a16:creationId xmlns:a16="http://schemas.microsoft.com/office/drawing/2014/main" id="{78C08627-7885-44D8-992E-67EA185FEB02}"/>
              </a:ext>
            </a:extLst>
          </p:cNvPr>
          <p:cNvSpPr/>
          <p:nvPr/>
        </p:nvSpPr>
        <p:spPr>
          <a:xfrm>
            <a:off x="1" y="5437525"/>
            <a:ext cx="12192000" cy="1420477"/>
          </a:xfrm>
          <a:custGeom>
            <a:avLst/>
            <a:gdLst/>
            <a:ahLst/>
            <a:cxnLst/>
            <a:rect l="l" t="t" r="r" b="b"/>
            <a:pathLst>
              <a:path w="204749" h="29447" extrusionOk="0">
                <a:moveTo>
                  <a:pt x="32707" y="0"/>
                </a:moveTo>
                <a:cubicBezTo>
                  <a:pt x="31617" y="381"/>
                  <a:pt x="30474" y="463"/>
                  <a:pt x="29316" y="463"/>
                </a:cubicBezTo>
                <a:cubicBezTo>
                  <a:pt x="28434" y="463"/>
                  <a:pt x="27542" y="416"/>
                  <a:pt x="26658" y="416"/>
                </a:cubicBezTo>
                <a:cubicBezTo>
                  <a:pt x="26404" y="416"/>
                  <a:pt x="26151" y="420"/>
                  <a:pt x="25899" y="430"/>
                </a:cubicBezTo>
                <a:cubicBezTo>
                  <a:pt x="23984" y="507"/>
                  <a:pt x="22106" y="949"/>
                  <a:pt x="20241" y="1387"/>
                </a:cubicBezTo>
                <a:lnTo>
                  <a:pt x="16388" y="2294"/>
                </a:lnTo>
                <a:cubicBezTo>
                  <a:pt x="15103" y="2596"/>
                  <a:pt x="13769" y="3628"/>
                  <a:pt x="12451" y="3628"/>
                </a:cubicBezTo>
                <a:cubicBezTo>
                  <a:pt x="12392" y="3628"/>
                  <a:pt x="12332" y="3626"/>
                  <a:pt x="12273" y="3622"/>
                </a:cubicBezTo>
                <a:lnTo>
                  <a:pt x="5392" y="3115"/>
                </a:lnTo>
                <a:cubicBezTo>
                  <a:pt x="5176" y="3099"/>
                  <a:pt x="4958" y="3083"/>
                  <a:pt x="4742" y="3083"/>
                </a:cubicBezTo>
                <a:cubicBezTo>
                  <a:pt x="4614" y="3083"/>
                  <a:pt x="4487" y="3088"/>
                  <a:pt x="4360" y="3103"/>
                </a:cubicBezTo>
                <a:cubicBezTo>
                  <a:pt x="3907" y="3152"/>
                  <a:pt x="3476" y="3312"/>
                  <a:pt x="3037" y="3427"/>
                </a:cubicBezTo>
                <a:cubicBezTo>
                  <a:pt x="2049" y="3687"/>
                  <a:pt x="1021" y="3732"/>
                  <a:pt x="1" y="3775"/>
                </a:cubicBezTo>
                <a:lnTo>
                  <a:pt x="37" y="29447"/>
                </a:lnTo>
                <a:lnTo>
                  <a:pt x="204748" y="29447"/>
                </a:lnTo>
                <a:lnTo>
                  <a:pt x="204748" y="3050"/>
                </a:lnTo>
                <a:cubicBezTo>
                  <a:pt x="204728" y="3050"/>
                  <a:pt x="204706" y="3050"/>
                  <a:pt x="204685" y="3050"/>
                </a:cubicBezTo>
                <a:cubicBezTo>
                  <a:pt x="204016" y="3050"/>
                  <a:pt x="203156" y="2886"/>
                  <a:pt x="202383" y="2886"/>
                </a:cubicBezTo>
                <a:cubicBezTo>
                  <a:pt x="201975" y="2886"/>
                  <a:pt x="201591" y="2932"/>
                  <a:pt x="201273" y="3073"/>
                </a:cubicBezTo>
                <a:cubicBezTo>
                  <a:pt x="197356" y="4810"/>
                  <a:pt x="193795" y="6653"/>
                  <a:pt x="190062" y="8754"/>
                </a:cubicBezTo>
                <a:cubicBezTo>
                  <a:pt x="190034" y="8753"/>
                  <a:pt x="190007" y="8753"/>
                  <a:pt x="189979" y="8753"/>
                </a:cubicBezTo>
                <a:cubicBezTo>
                  <a:pt x="188598" y="8753"/>
                  <a:pt x="187458" y="9541"/>
                  <a:pt x="186067" y="9541"/>
                </a:cubicBezTo>
                <a:cubicBezTo>
                  <a:pt x="185769" y="9541"/>
                  <a:pt x="185529" y="9486"/>
                  <a:pt x="185291" y="9486"/>
                </a:cubicBezTo>
                <a:cubicBezTo>
                  <a:pt x="185119" y="9486"/>
                  <a:pt x="184949" y="9514"/>
                  <a:pt x="184758" y="9612"/>
                </a:cubicBezTo>
                <a:cubicBezTo>
                  <a:pt x="183389" y="10315"/>
                  <a:pt x="182101" y="11159"/>
                  <a:pt x="180774" y="11936"/>
                </a:cubicBezTo>
                <a:cubicBezTo>
                  <a:pt x="180652" y="12008"/>
                  <a:pt x="180441" y="12029"/>
                  <a:pt x="180282" y="12029"/>
                </a:cubicBezTo>
                <a:cubicBezTo>
                  <a:pt x="180261" y="12029"/>
                  <a:pt x="180241" y="12029"/>
                  <a:pt x="180221" y="12028"/>
                </a:cubicBezTo>
                <a:cubicBezTo>
                  <a:pt x="178879" y="11976"/>
                  <a:pt x="177564" y="11399"/>
                  <a:pt x="176618" y="10447"/>
                </a:cubicBezTo>
                <a:cubicBezTo>
                  <a:pt x="176375" y="10203"/>
                  <a:pt x="176149" y="9930"/>
                  <a:pt x="175848" y="9766"/>
                </a:cubicBezTo>
                <a:cubicBezTo>
                  <a:pt x="175536" y="9595"/>
                  <a:pt x="175171" y="9557"/>
                  <a:pt x="174819" y="9509"/>
                </a:cubicBezTo>
                <a:cubicBezTo>
                  <a:pt x="172299" y="9173"/>
                  <a:pt x="169729" y="8328"/>
                  <a:pt x="167630" y="6897"/>
                </a:cubicBezTo>
                <a:cubicBezTo>
                  <a:pt x="167588" y="6898"/>
                  <a:pt x="167546" y="6899"/>
                  <a:pt x="167504" y="6899"/>
                </a:cubicBezTo>
                <a:cubicBezTo>
                  <a:pt x="166930" y="6899"/>
                  <a:pt x="166365" y="6804"/>
                  <a:pt x="165819" y="6804"/>
                </a:cubicBezTo>
                <a:cubicBezTo>
                  <a:pt x="165383" y="6804"/>
                  <a:pt x="164960" y="6864"/>
                  <a:pt x="164555" y="7082"/>
                </a:cubicBezTo>
                <a:cubicBezTo>
                  <a:pt x="162783" y="8033"/>
                  <a:pt x="161296" y="9983"/>
                  <a:pt x="159319" y="9983"/>
                </a:cubicBezTo>
                <a:cubicBezTo>
                  <a:pt x="159258" y="9983"/>
                  <a:pt x="159197" y="9981"/>
                  <a:pt x="159135" y="9977"/>
                </a:cubicBezTo>
                <a:cubicBezTo>
                  <a:pt x="159047" y="9972"/>
                  <a:pt x="158958" y="9969"/>
                  <a:pt x="158870" y="9969"/>
                </a:cubicBezTo>
                <a:cubicBezTo>
                  <a:pt x="157778" y="9969"/>
                  <a:pt x="156714" y="10370"/>
                  <a:pt x="155725" y="10844"/>
                </a:cubicBezTo>
                <a:cubicBezTo>
                  <a:pt x="154654" y="11356"/>
                  <a:pt x="153587" y="11853"/>
                  <a:pt x="152446" y="12179"/>
                </a:cubicBezTo>
                <a:cubicBezTo>
                  <a:pt x="152288" y="11918"/>
                  <a:pt x="151956" y="11832"/>
                  <a:pt x="151647" y="11832"/>
                </a:cubicBezTo>
                <a:cubicBezTo>
                  <a:pt x="151618" y="11832"/>
                  <a:pt x="151589" y="11832"/>
                  <a:pt x="151561" y="11834"/>
                </a:cubicBezTo>
                <a:cubicBezTo>
                  <a:pt x="151316" y="11846"/>
                  <a:pt x="151071" y="11896"/>
                  <a:pt x="150828" y="11896"/>
                </a:cubicBezTo>
                <a:cubicBezTo>
                  <a:pt x="150740" y="11896"/>
                  <a:pt x="150653" y="11890"/>
                  <a:pt x="150566" y="11872"/>
                </a:cubicBezTo>
                <a:cubicBezTo>
                  <a:pt x="150239" y="11806"/>
                  <a:pt x="149922" y="11589"/>
                  <a:pt x="149602" y="11589"/>
                </a:cubicBezTo>
                <a:cubicBezTo>
                  <a:pt x="149541" y="11589"/>
                  <a:pt x="149480" y="11597"/>
                  <a:pt x="149419" y="11615"/>
                </a:cubicBezTo>
                <a:cubicBezTo>
                  <a:pt x="149228" y="11673"/>
                  <a:pt x="149082" y="11823"/>
                  <a:pt x="148912" y="11928"/>
                </a:cubicBezTo>
                <a:cubicBezTo>
                  <a:pt x="148387" y="12253"/>
                  <a:pt x="147687" y="12120"/>
                  <a:pt x="147131" y="12392"/>
                </a:cubicBezTo>
                <a:cubicBezTo>
                  <a:pt x="146500" y="12702"/>
                  <a:pt x="146207" y="13455"/>
                  <a:pt x="145621" y="13844"/>
                </a:cubicBezTo>
                <a:cubicBezTo>
                  <a:pt x="145122" y="14173"/>
                  <a:pt x="144481" y="14199"/>
                  <a:pt x="143949" y="14468"/>
                </a:cubicBezTo>
                <a:cubicBezTo>
                  <a:pt x="143525" y="14683"/>
                  <a:pt x="143193" y="15039"/>
                  <a:pt x="142816" y="15329"/>
                </a:cubicBezTo>
                <a:cubicBezTo>
                  <a:pt x="142294" y="15730"/>
                  <a:pt x="141582" y="16391"/>
                  <a:pt x="140938" y="16391"/>
                </a:cubicBezTo>
                <a:cubicBezTo>
                  <a:pt x="140837" y="16391"/>
                  <a:pt x="140738" y="16375"/>
                  <a:pt x="140642" y="16339"/>
                </a:cubicBezTo>
                <a:lnTo>
                  <a:pt x="138585" y="15574"/>
                </a:lnTo>
                <a:cubicBezTo>
                  <a:pt x="138222" y="15440"/>
                  <a:pt x="137849" y="15302"/>
                  <a:pt x="137461" y="15302"/>
                </a:cubicBezTo>
                <a:cubicBezTo>
                  <a:pt x="137458" y="15302"/>
                  <a:pt x="137455" y="15302"/>
                  <a:pt x="137451" y="15302"/>
                </a:cubicBezTo>
                <a:cubicBezTo>
                  <a:pt x="136681" y="15307"/>
                  <a:pt x="136034" y="15841"/>
                  <a:pt x="135421" y="16306"/>
                </a:cubicBezTo>
                <a:cubicBezTo>
                  <a:pt x="134063" y="17337"/>
                  <a:pt x="132368" y="18121"/>
                  <a:pt x="130691" y="18433"/>
                </a:cubicBezTo>
                <a:lnTo>
                  <a:pt x="128406" y="16254"/>
                </a:lnTo>
                <a:cubicBezTo>
                  <a:pt x="128064" y="15926"/>
                  <a:pt x="127684" y="15581"/>
                  <a:pt x="127214" y="15529"/>
                </a:cubicBezTo>
                <a:cubicBezTo>
                  <a:pt x="127160" y="15523"/>
                  <a:pt x="127107" y="15521"/>
                  <a:pt x="127053" y="15521"/>
                </a:cubicBezTo>
                <a:cubicBezTo>
                  <a:pt x="126908" y="15521"/>
                  <a:pt x="126761" y="15537"/>
                  <a:pt x="126615" y="15537"/>
                </a:cubicBezTo>
                <a:cubicBezTo>
                  <a:pt x="126575" y="15537"/>
                  <a:pt x="126534" y="15536"/>
                  <a:pt x="126494" y="15533"/>
                </a:cubicBezTo>
                <a:cubicBezTo>
                  <a:pt x="125309" y="15437"/>
                  <a:pt x="124722" y="13738"/>
                  <a:pt x="123533" y="13700"/>
                </a:cubicBezTo>
                <a:cubicBezTo>
                  <a:pt x="123519" y="13700"/>
                  <a:pt x="123506" y="13700"/>
                  <a:pt x="123493" y="13700"/>
                </a:cubicBezTo>
                <a:cubicBezTo>
                  <a:pt x="123369" y="13700"/>
                  <a:pt x="123244" y="13716"/>
                  <a:pt x="123120" y="13716"/>
                </a:cubicBezTo>
                <a:cubicBezTo>
                  <a:pt x="123059" y="13716"/>
                  <a:pt x="122999" y="13712"/>
                  <a:pt x="122939" y="13700"/>
                </a:cubicBezTo>
                <a:cubicBezTo>
                  <a:pt x="122702" y="13653"/>
                  <a:pt x="122505" y="13494"/>
                  <a:pt x="122321" y="13338"/>
                </a:cubicBezTo>
                <a:cubicBezTo>
                  <a:pt x="121954" y="13031"/>
                  <a:pt x="121528" y="12709"/>
                  <a:pt x="121063" y="12709"/>
                </a:cubicBezTo>
                <a:cubicBezTo>
                  <a:pt x="121014" y="12709"/>
                  <a:pt x="120964" y="12712"/>
                  <a:pt x="120914" y="12720"/>
                </a:cubicBezTo>
                <a:cubicBezTo>
                  <a:pt x="120662" y="12758"/>
                  <a:pt x="120426" y="12899"/>
                  <a:pt x="120172" y="12899"/>
                </a:cubicBezTo>
                <a:cubicBezTo>
                  <a:pt x="120164" y="12899"/>
                  <a:pt x="120156" y="12899"/>
                  <a:pt x="120147" y="12899"/>
                </a:cubicBezTo>
                <a:cubicBezTo>
                  <a:pt x="119879" y="12888"/>
                  <a:pt x="119650" y="12715"/>
                  <a:pt x="119412" y="12591"/>
                </a:cubicBezTo>
                <a:cubicBezTo>
                  <a:pt x="118915" y="12332"/>
                  <a:pt x="118365" y="12282"/>
                  <a:pt x="117800" y="12282"/>
                </a:cubicBezTo>
                <a:cubicBezTo>
                  <a:pt x="117440" y="12282"/>
                  <a:pt x="117073" y="12302"/>
                  <a:pt x="116710" y="12302"/>
                </a:cubicBezTo>
                <a:cubicBezTo>
                  <a:pt x="116493" y="12302"/>
                  <a:pt x="116278" y="12295"/>
                  <a:pt x="116067" y="12272"/>
                </a:cubicBezTo>
                <a:cubicBezTo>
                  <a:pt x="115670" y="12229"/>
                  <a:pt x="115278" y="12129"/>
                  <a:pt x="114880" y="12129"/>
                </a:cubicBezTo>
                <a:cubicBezTo>
                  <a:pt x="114851" y="12129"/>
                  <a:pt x="114822" y="12130"/>
                  <a:pt x="114792" y="12131"/>
                </a:cubicBezTo>
                <a:cubicBezTo>
                  <a:pt x="114296" y="12150"/>
                  <a:pt x="113826" y="12342"/>
                  <a:pt x="113364" y="12519"/>
                </a:cubicBezTo>
                <a:cubicBezTo>
                  <a:pt x="111896" y="13083"/>
                  <a:pt x="110340" y="14004"/>
                  <a:pt x="108781" y="14004"/>
                </a:cubicBezTo>
                <a:cubicBezTo>
                  <a:pt x="108624" y="14004"/>
                  <a:pt x="108467" y="13994"/>
                  <a:pt x="108310" y="13974"/>
                </a:cubicBezTo>
                <a:lnTo>
                  <a:pt x="104378" y="13474"/>
                </a:lnTo>
                <a:cubicBezTo>
                  <a:pt x="104096" y="13439"/>
                  <a:pt x="103811" y="13403"/>
                  <a:pt x="103528" y="13403"/>
                </a:cubicBezTo>
                <a:cubicBezTo>
                  <a:pt x="103369" y="13403"/>
                  <a:pt x="103211" y="13414"/>
                  <a:pt x="103054" y="13443"/>
                </a:cubicBezTo>
                <a:cubicBezTo>
                  <a:pt x="102542" y="13537"/>
                  <a:pt x="102083" y="13809"/>
                  <a:pt x="101605" y="14012"/>
                </a:cubicBezTo>
                <a:cubicBezTo>
                  <a:pt x="99376" y="14958"/>
                  <a:pt x="96769" y="14397"/>
                  <a:pt x="94458" y="15118"/>
                </a:cubicBezTo>
                <a:cubicBezTo>
                  <a:pt x="94102" y="15229"/>
                  <a:pt x="93753" y="15370"/>
                  <a:pt x="93383" y="15421"/>
                </a:cubicBezTo>
                <a:cubicBezTo>
                  <a:pt x="93265" y="15437"/>
                  <a:pt x="93147" y="15443"/>
                  <a:pt x="93028" y="15443"/>
                </a:cubicBezTo>
                <a:cubicBezTo>
                  <a:pt x="92725" y="15443"/>
                  <a:pt x="92421" y="15401"/>
                  <a:pt x="92119" y="15366"/>
                </a:cubicBezTo>
                <a:cubicBezTo>
                  <a:pt x="91280" y="15269"/>
                  <a:pt x="90400" y="15191"/>
                  <a:pt x="89525" y="15191"/>
                </a:cubicBezTo>
                <a:cubicBezTo>
                  <a:pt x="88480" y="15191"/>
                  <a:pt x="87442" y="15302"/>
                  <a:pt x="86485" y="15625"/>
                </a:cubicBezTo>
                <a:lnTo>
                  <a:pt x="85456" y="15971"/>
                </a:lnTo>
                <a:cubicBezTo>
                  <a:pt x="85222" y="16050"/>
                  <a:pt x="84959" y="16125"/>
                  <a:pt x="84714" y="16125"/>
                </a:cubicBezTo>
                <a:cubicBezTo>
                  <a:pt x="84525" y="16125"/>
                  <a:pt x="84346" y="16080"/>
                  <a:pt x="84198" y="15958"/>
                </a:cubicBezTo>
                <a:cubicBezTo>
                  <a:pt x="84044" y="15831"/>
                  <a:pt x="83943" y="15628"/>
                  <a:pt x="83753" y="15563"/>
                </a:cubicBezTo>
                <a:cubicBezTo>
                  <a:pt x="83705" y="15546"/>
                  <a:pt x="83656" y="15540"/>
                  <a:pt x="83606" y="15540"/>
                </a:cubicBezTo>
                <a:cubicBezTo>
                  <a:pt x="83478" y="15540"/>
                  <a:pt x="83346" y="15581"/>
                  <a:pt x="83217" y="15592"/>
                </a:cubicBezTo>
                <a:cubicBezTo>
                  <a:pt x="83191" y="15594"/>
                  <a:pt x="83165" y="15595"/>
                  <a:pt x="83139" y="15595"/>
                </a:cubicBezTo>
                <a:cubicBezTo>
                  <a:pt x="82703" y="15595"/>
                  <a:pt x="82324" y="15277"/>
                  <a:pt x="81996" y="14979"/>
                </a:cubicBezTo>
                <a:cubicBezTo>
                  <a:pt x="80876" y="15774"/>
                  <a:pt x="79526" y="16350"/>
                  <a:pt x="78212" y="16751"/>
                </a:cubicBezTo>
                <a:lnTo>
                  <a:pt x="76468" y="15238"/>
                </a:lnTo>
                <a:cubicBezTo>
                  <a:pt x="76361" y="15145"/>
                  <a:pt x="76249" y="15050"/>
                  <a:pt x="76110" y="15015"/>
                </a:cubicBezTo>
                <a:cubicBezTo>
                  <a:pt x="76069" y="15005"/>
                  <a:pt x="76028" y="15000"/>
                  <a:pt x="75987" y="15000"/>
                </a:cubicBezTo>
                <a:cubicBezTo>
                  <a:pt x="75823" y="15000"/>
                  <a:pt x="75658" y="15073"/>
                  <a:pt x="75505" y="15143"/>
                </a:cubicBezTo>
                <a:cubicBezTo>
                  <a:pt x="74860" y="15435"/>
                  <a:pt x="74152" y="15741"/>
                  <a:pt x="73482" y="15741"/>
                </a:cubicBezTo>
                <a:cubicBezTo>
                  <a:pt x="73169" y="15741"/>
                  <a:pt x="72864" y="15674"/>
                  <a:pt x="72578" y="15508"/>
                </a:cubicBezTo>
                <a:cubicBezTo>
                  <a:pt x="71619" y="16004"/>
                  <a:pt x="70652" y="16484"/>
                  <a:pt x="69677" y="16950"/>
                </a:cubicBezTo>
                <a:cubicBezTo>
                  <a:pt x="69563" y="17005"/>
                  <a:pt x="69443" y="17061"/>
                  <a:pt x="69316" y="17061"/>
                </a:cubicBezTo>
                <a:cubicBezTo>
                  <a:pt x="69309" y="17061"/>
                  <a:pt x="69301" y="17060"/>
                  <a:pt x="69293" y="17060"/>
                </a:cubicBezTo>
                <a:cubicBezTo>
                  <a:pt x="69155" y="17052"/>
                  <a:pt x="69029" y="16973"/>
                  <a:pt x="68891" y="16950"/>
                </a:cubicBezTo>
                <a:cubicBezTo>
                  <a:pt x="68859" y="16945"/>
                  <a:pt x="68827" y="16942"/>
                  <a:pt x="68796" y="16942"/>
                </a:cubicBezTo>
                <a:cubicBezTo>
                  <a:pt x="68477" y="16942"/>
                  <a:pt x="68202" y="17215"/>
                  <a:pt x="67914" y="17381"/>
                </a:cubicBezTo>
                <a:cubicBezTo>
                  <a:pt x="67630" y="17544"/>
                  <a:pt x="67327" y="17605"/>
                  <a:pt x="67012" y="17605"/>
                </a:cubicBezTo>
                <a:cubicBezTo>
                  <a:pt x="66322" y="17605"/>
                  <a:pt x="65578" y="17312"/>
                  <a:pt x="64878" y="17161"/>
                </a:cubicBezTo>
                <a:cubicBezTo>
                  <a:pt x="64518" y="17083"/>
                  <a:pt x="64162" y="17044"/>
                  <a:pt x="63807" y="17044"/>
                </a:cubicBezTo>
                <a:cubicBezTo>
                  <a:pt x="63421" y="17044"/>
                  <a:pt x="63035" y="17091"/>
                  <a:pt x="62645" y="17186"/>
                </a:cubicBezTo>
                <a:cubicBezTo>
                  <a:pt x="62352" y="16907"/>
                  <a:pt x="61982" y="16720"/>
                  <a:pt x="61584" y="16648"/>
                </a:cubicBezTo>
                <a:cubicBezTo>
                  <a:pt x="61359" y="16608"/>
                  <a:pt x="61129" y="16606"/>
                  <a:pt x="60899" y="16606"/>
                </a:cubicBezTo>
                <a:cubicBezTo>
                  <a:pt x="60868" y="16606"/>
                  <a:pt x="60837" y="16606"/>
                  <a:pt x="60806" y="16606"/>
                </a:cubicBezTo>
                <a:cubicBezTo>
                  <a:pt x="60491" y="16606"/>
                  <a:pt x="60177" y="16602"/>
                  <a:pt x="59880" y="16501"/>
                </a:cubicBezTo>
                <a:cubicBezTo>
                  <a:pt x="59614" y="16411"/>
                  <a:pt x="59378" y="16250"/>
                  <a:pt x="59146" y="16091"/>
                </a:cubicBezTo>
                <a:cubicBezTo>
                  <a:pt x="58689" y="15774"/>
                  <a:pt x="58090" y="15517"/>
                  <a:pt x="57711" y="15109"/>
                </a:cubicBezTo>
                <a:lnTo>
                  <a:pt x="55540" y="12774"/>
                </a:lnTo>
                <a:cubicBezTo>
                  <a:pt x="55476" y="12705"/>
                  <a:pt x="55407" y="12633"/>
                  <a:pt x="55317" y="12603"/>
                </a:cubicBezTo>
                <a:cubicBezTo>
                  <a:pt x="55283" y="12592"/>
                  <a:pt x="55248" y="12587"/>
                  <a:pt x="55213" y="12587"/>
                </a:cubicBezTo>
                <a:cubicBezTo>
                  <a:pt x="55089" y="12587"/>
                  <a:pt x="54960" y="12641"/>
                  <a:pt x="54833" y="12641"/>
                </a:cubicBezTo>
                <a:cubicBezTo>
                  <a:pt x="54810" y="12641"/>
                  <a:pt x="54788" y="12640"/>
                  <a:pt x="54765" y="12635"/>
                </a:cubicBezTo>
                <a:cubicBezTo>
                  <a:pt x="54654" y="12615"/>
                  <a:pt x="54561" y="12540"/>
                  <a:pt x="54474" y="12468"/>
                </a:cubicBezTo>
                <a:lnTo>
                  <a:pt x="51306" y="9825"/>
                </a:lnTo>
                <a:cubicBezTo>
                  <a:pt x="51065" y="9623"/>
                  <a:pt x="50641" y="9417"/>
                  <a:pt x="50297" y="9417"/>
                </a:cubicBezTo>
                <a:cubicBezTo>
                  <a:pt x="50143" y="9417"/>
                  <a:pt x="50006" y="9458"/>
                  <a:pt x="49908" y="9559"/>
                </a:cubicBezTo>
                <a:lnTo>
                  <a:pt x="48115" y="7775"/>
                </a:lnTo>
                <a:cubicBezTo>
                  <a:pt x="47762" y="7421"/>
                  <a:pt x="47402" y="7065"/>
                  <a:pt x="46975" y="6805"/>
                </a:cubicBezTo>
                <a:cubicBezTo>
                  <a:pt x="46557" y="6551"/>
                  <a:pt x="46055" y="6370"/>
                  <a:pt x="45797" y="5952"/>
                </a:cubicBezTo>
                <a:cubicBezTo>
                  <a:pt x="45644" y="5702"/>
                  <a:pt x="45577" y="5366"/>
                  <a:pt x="45317" y="5229"/>
                </a:cubicBezTo>
                <a:cubicBezTo>
                  <a:pt x="45220" y="5178"/>
                  <a:pt x="45115" y="5164"/>
                  <a:pt x="45007" y="5164"/>
                </a:cubicBezTo>
                <a:cubicBezTo>
                  <a:pt x="44877" y="5164"/>
                  <a:pt x="44742" y="5184"/>
                  <a:pt x="44610" y="5184"/>
                </a:cubicBezTo>
                <a:cubicBezTo>
                  <a:pt x="44556" y="5184"/>
                  <a:pt x="44503" y="5180"/>
                  <a:pt x="44450" y="5171"/>
                </a:cubicBezTo>
                <a:cubicBezTo>
                  <a:pt x="44030" y="5095"/>
                  <a:pt x="43786" y="4669"/>
                  <a:pt x="43455" y="4401"/>
                </a:cubicBezTo>
                <a:cubicBezTo>
                  <a:pt x="43173" y="4172"/>
                  <a:pt x="42770" y="4010"/>
                  <a:pt x="42396" y="4010"/>
                </a:cubicBezTo>
                <a:cubicBezTo>
                  <a:pt x="42303" y="4010"/>
                  <a:pt x="42212" y="4019"/>
                  <a:pt x="42125" y="4041"/>
                </a:cubicBezTo>
                <a:cubicBezTo>
                  <a:pt x="41358" y="3378"/>
                  <a:pt x="40549" y="2763"/>
                  <a:pt x="39704" y="2204"/>
                </a:cubicBezTo>
                <a:cubicBezTo>
                  <a:pt x="39396" y="2001"/>
                  <a:pt x="39058" y="1796"/>
                  <a:pt x="38688" y="1796"/>
                </a:cubicBezTo>
                <a:cubicBezTo>
                  <a:pt x="38675" y="1796"/>
                  <a:pt x="38661" y="1796"/>
                  <a:pt x="38648" y="1796"/>
                </a:cubicBezTo>
                <a:cubicBezTo>
                  <a:pt x="38472" y="1803"/>
                  <a:pt x="38276" y="1853"/>
                  <a:pt x="38100" y="1853"/>
                </a:cubicBezTo>
                <a:cubicBezTo>
                  <a:pt x="37965" y="1853"/>
                  <a:pt x="37843" y="1824"/>
                  <a:pt x="37750" y="1724"/>
                </a:cubicBezTo>
                <a:cubicBezTo>
                  <a:pt x="37687" y="1655"/>
                  <a:pt x="37648" y="1560"/>
                  <a:pt x="37564" y="1518"/>
                </a:cubicBezTo>
                <a:cubicBezTo>
                  <a:pt x="37532" y="1502"/>
                  <a:pt x="37497" y="1496"/>
                  <a:pt x="37461" y="1496"/>
                </a:cubicBezTo>
                <a:cubicBezTo>
                  <a:pt x="37417" y="1496"/>
                  <a:pt x="37370" y="1505"/>
                  <a:pt x="37326" y="1514"/>
                </a:cubicBezTo>
                <a:lnTo>
                  <a:pt x="36005" y="1789"/>
                </a:lnTo>
                <a:cubicBezTo>
                  <a:pt x="35816" y="1539"/>
                  <a:pt x="35502" y="1388"/>
                  <a:pt x="35188" y="1388"/>
                </a:cubicBezTo>
                <a:cubicBezTo>
                  <a:pt x="35148" y="1388"/>
                  <a:pt x="35107" y="1391"/>
                  <a:pt x="35067" y="1396"/>
                </a:cubicBezTo>
                <a:cubicBezTo>
                  <a:pt x="34906" y="1417"/>
                  <a:pt x="34741" y="1476"/>
                  <a:pt x="34582" y="1476"/>
                </a:cubicBezTo>
                <a:cubicBezTo>
                  <a:pt x="34525" y="1476"/>
                  <a:pt x="34469" y="1469"/>
                  <a:pt x="34414" y="1449"/>
                </a:cubicBezTo>
                <a:cubicBezTo>
                  <a:pt x="34298" y="1408"/>
                  <a:pt x="34208" y="1318"/>
                  <a:pt x="34121" y="1231"/>
                </a:cubicBezTo>
                <a:cubicBezTo>
                  <a:pt x="33672" y="781"/>
                  <a:pt x="33156" y="450"/>
                  <a:pt x="32707" y="0"/>
                </a:cubicBezTo>
                <a:close/>
              </a:path>
            </a:pathLst>
          </a:custGeom>
          <a:solidFill>
            <a:schemeClr val="accent6"/>
          </a:solidFill>
          <a:ln>
            <a:noFill/>
          </a:ln>
        </p:spPr>
        <p:txBody>
          <a:bodyPr spcFirstLastPara="1" lIns="121896" tIns="121896" rIns="121896" bIns="121896" anchor="ctr"/>
          <a:lstStyle/>
          <a:p>
            <a:pPr>
              <a:spcBef>
                <a:spcPts val="0"/>
              </a:spcBef>
              <a:spcAft>
                <a:spcPts val="0"/>
              </a:spcAft>
              <a:defRPr/>
            </a:pPr>
            <a:endParaRPr sz="4266"/>
          </a:p>
        </p:txBody>
      </p:sp>
      <p:sp>
        <p:nvSpPr>
          <p:cNvPr id="214" name="Google Shape;214;p30"/>
          <p:cNvSpPr txBox="1">
            <a:spLocks noGrp="1"/>
          </p:cNvSpPr>
          <p:nvPr>
            <p:ph type="title"/>
          </p:nvPr>
        </p:nvSpPr>
        <p:spPr>
          <a:xfrm>
            <a:off x="1147023" y="1846569"/>
            <a:ext cx="2459199"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
        <p:nvSpPr>
          <p:cNvPr id="215" name="Google Shape;215;p30"/>
          <p:cNvSpPr txBox="1">
            <a:spLocks noGrp="1"/>
          </p:cNvSpPr>
          <p:nvPr>
            <p:ph type="body" idx="1"/>
          </p:nvPr>
        </p:nvSpPr>
        <p:spPr>
          <a:xfrm>
            <a:off x="1147022" y="3228735"/>
            <a:ext cx="3500799" cy="2609600"/>
          </a:xfrm>
          <a:prstGeom prst="rect">
            <a:avLst/>
          </a:prstGeom>
        </p:spPr>
        <p:txBody>
          <a:bodyPr spcFirstLastPara="1">
            <a:noAutofit/>
          </a:bodyPr>
          <a:lstStyle>
            <a:lvl1pPr marL="609543" lvl="0" indent="-440226" rtl="0">
              <a:spcBef>
                <a:spcPts val="0"/>
              </a:spcBef>
              <a:spcAft>
                <a:spcPts val="0"/>
              </a:spcAft>
              <a:buSzPts val="1600"/>
              <a:buChar char="●"/>
              <a:defRPr sz="2133"/>
            </a:lvl1pPr>
            <a:lvl2pPr marL="1219086" lvl="1" indent="-440226" rtl="0">
              <a:spcBef>
                <a:spcPts val="2133"/>
              </a:spcBef>
              <a:spcAft>
                <a:spcPts val="0"/>
              </a:spcAft>
              <a:buSzPts val="1600"/>
              <a:buChar char="○"/>
              <a:defRPr sz="2133"/>
            </a:lvl2pPr>
            <a:lvl3pPr marL="1828630" lvl="2" indent="-440226" rtl="0">
              <a:spcBef>
                <a:spcPts val="2133"/>
              </a:spcBef>
              <a:spcAft>
                <a:spcPts val="0"/>
              </a:spcAft>
              <a:buSzPts val="1600"/>
              <a:buChar char="■"/>
              <a:defRPr sz="2133"/>
            </a:lvl3pPr>
            <a:lvl4pPr marL="2438173" lvl="3" indent="-440226" rtl="0">
              <a:spcBef>
                <a:spcPts val="2133"/>
              </a:spcBef>
              <a:spcAft>
                <a:spcPts val="0"/>
              </a:spcAft>
              <a:buSzPts val="1600"/>
              <a:buChar char="●"/>
              <a:defRPr sz="2133"/>
            </a:lvl4pPr>
            <a:lvl5pPr marL="3047715" lvl="4" indent="-440226" rtl="0">
              <a:spcBef>
                <a:spcPts val="2133"/>
              </a:spcBef>
              <a:spcAft>
                <a:spcPts val="0"/>
              </a:spcAft>
              <a:buSzPts val="1600"/>
              <a:buChar char="○"/>
              <a:defRPr sz="2133"/>
            </a:lvl5pPr>
            <a:lvl6pPr marL="3657259" lvl="5" indent="-440226" rtl="0">
              <a:spcBef>
                <a:spcPts val="2133"/>
              </a:spcBef>
              <a:spcAft>
                <a:spcPts val="0"/>
              </a:spcAft>
              <a:buSzPts val="1600"/>
              <a:buChar char="■"/>
              <a:defRPr sz="2133"/>
            </a:lvl6pPr>
            <a:lvl7pPr marL="4266802" lvl="6" indent="-440226" rtl="0">
              <a:spcBef>
                <a:spcPts val="2133"/>
              </a:spcBef>
              <a:spcAft>
                <a:spcPts val="0"/>
              </a:spcAft>
              <a:buSzPts val="1600"/>
              <a:buChar char="●"/>
              <a:defRPr sz="2133"/>
            </a:lvl7pPr>
            <a:lvl8pPr marL="4876344" lvl="7" indent="-440226" rtl="0">
              <a:spcBef>
                <a:spcPts val="2133"/>
              </a:spcBef>
              <a:spcAft>
                <a:spcPts val="0"/>
              </a:spcAft>
              <a:buSzPts val="1600"/>
              <a:buChar char="○"/>
              <a:defRPr sz="2133"/>
            </a:lvl8pPr>
            <a:lvl9pPr marL="5485888" lvl="8" indent="-440226" rtl="0">
              <a:spcBef>
                <a:spcPts val="2133"/>
              </a:spcBef>
              <a:spcAft>
                <a:spcPts val="2133"/>
              </a:spcAft>
              <a:buSzPts val="1600"/>
              <a:buChar char="■"/>
              <a:defRPr sz="2133"/>
            </a:lvl9pPr>
          </a:lstStyle>
          <a:p>
            <a:pPr lvl="0"/>
            <a:r>
              <a:rPr lang="en-US"/>
              <a:t>Click to edit Master text styles</a:t>
            </a:r>
          </a:p>
        </p:txBody>
      </p:sp>
    </p:spTree>
    <p:extLst>
      <p:ext uri="{BB962C8B-B14F-4D97-AF65-F5344CB8AC3E}">
        <p14:creationId xmlns:p14="http://schemas.microsoft.com/office/powerpoint/2010/main" val="414629735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Technological Design 3">
  <p:cSld name="Technological Design 3">
    <p:spTree>
      <p:nvGrpSpPr>
        <p:cNvPr id="1" name="Shape 217"/>
        <p:cNvGrpSpPr/>
        <p:nvPr/>
      </p:nvGrpSpPr>
      <p:grpSpPr>
        <a:xfrm>
          <a:off x="0" y="0"/>
          <a:ext cx="0" cy="0"/>
          <a:chOff x="0" y="0"/>
          <a:chExt cx="0" cy="0"/>
        </a:xfrm>
      </p:grpSpPr>
      <p:sp>
        <p:nvSpPr>
          <p:cNvPr id="4" name="Google Shape;218;p31">
            <a:extLst>
              <a:ext uri="{FF2B5EF4-FFF2-40B4-BE49-F238E27FC236}">
                <a16:creationId xmlns:a16="http://schemas.microsoft.com/office/drawing/2014/main" id="{E9A268EB-2C0B-451B-825F-DA4662273FFA}"/>
              </a:ext>
            </a:extLst>
          </p:cNvPr>
          <p:cNvSpPr/>
          <p:nvPr/>
        </p:nvSpPr>
        <p:spPr>
          <a:xfrm>
            <a:off x="-329899" y="5292422"/>
            <a:ext cx="12778487" cy="2016160"/>
          </a:xfrm>
          <a:custGeom>
            <a:avLst/>
            <a:gdLst/>
            <a:ahLst/>
            <a:cxnLst/>
            <a:rect l="l" t="t" r="r" b="b"/>
            <a:pathLst>
              <a:path w="200260" h="46934" extrusionOk="0">
                <a:moveTo>
                  <a:pt x="12990" y="1"/>
                </a:moveTo>
                <a:cubicBezTo>
                  <a:pt x="12973" y="1"/>
                  <a:pt x="12955" y="2"/>
                  <a:pt x="12938" y="3"/>
                </a:cubicBezTo>
                <a:cubicBezTo>
                  <a:pt x="12734" y="26"/>
                  <a:pt x="12560" y="164"/>
                  <a:pt x="12492" y="358"/>
                </a:cubicBezTo>
                <a:cubicBezTo>
                  <a:pt x="12403" y="238"/>
                  <a:pt x="12265" y="169"/>
                  <a:pt x="12120" y="169"/>
                </a:cubicBezTo>
                <a:cubicBezTo>
                  <a:pt x="12085" y="169"/>
                  <a:pt x="12049" y="173"/>
                  <a:pt x="12014" y="182"/>
                </a:cubicBezTo>
                <a:cubicBezTo>
                  <a:pt x="11834" y="224"/>
                  <a:pt x="11696" y="370"/>
                  <a:pt x="11665" y="553"/>
                </a:cubicBezTo>
                <a:cubicBezTo>
                  <a:pt x="11619" y="477"/>
                  <a:pt x="11537" y="444"/>
                  <a:pt x="11451" y="444"/>
                </a:cubicBezTo>
                <a:cubicBezTo>
                  <a:pt x="11310" y="444"/>
                  <a:pt x="11160" y="536"/>
                  <a:pt x="11152" y="682"/>
                </a:cubicBezTo>
                <a:cubicBezTo>
                  <a:pt x="11066" y="487"/>
                  <a:pt x="10744" y="351"/>
                  <a:pt x="10529" y="351"/>
                </a:cubicBezTo>
                <a:cubicBezTo>
                  <a:pt x="10526" y="351"/>
                  <a:pt x="10523" y="351"/>
                  <a:pt x="10520" y="351"/>
                </a:cubicBezTo>
                <a:cubicBezTo>
                  <a:pt x="10300" y="358"/>
                  <a:pt x="10105" y="492"/>
                  <a:pt x="10019" y="695"/>
                </a:cubicBezTo>
                <a:cubicBezTo>
                  <a:pt x="9943" y="580"/>
                  <a:pt x="9808" y="526"/>
                  <a:pt x="9671" y="526"/>
                </a:cubicBezTo>
                <a:cubicBezTo>
                  <a:pt x="9501" y="526"/>
                  <a:pt x="9327" y="611"/>
                  <a:pt x="9262" y="771"/>
                </a:cubicBezTo>
                <a:cubicBezTo>
                  <a:pt x="9148" y="685"/>
                  <a:pt x="9024" y="596"/>
                  <a:pt x="8882" y="578"/>
                </a:cubicBezTo>
                <a:cubicBezTo>
                  <a:pt x="8869" y="576"/>
                  <a:pt x="8856" y="575"/>
                  <a:pt x="8842" y="575"/>
                </a:cubicBezTo>
                <a:cubicBezTo>
                  <a:pt x="8710" y="575"/>
                  <a:pt x="8572" y="655"/>
                  <a:pt x="8552" y="784"/>
                </a:cubicBezTo>
                <a:cubicBezTo>
                  <a:pt x="8504" y="679"/>
                  <a:pt x="8409" y="631"/>
                  <a:pt x="8307" y="631"/>
                </a:cubicBezTo>
                <a:cubicBezTo>
                  <a:pt x="8208" y="631"/>
                  <a:pt x="8102" y="675"/>
                  <a:pt x="8022" y="754"/>
                </a:cubicBezTo>
                <a:cubicBezTo>
                  <a:pt x="7978" y="799"/>
                  <a:pt x="7943" y="857"/>
                  <a:pt x="7885" y="883"/>
                </a:cubicBezTo>
                <a:cubicBezTo>
                  <a:pt x="7856" y="896"/>
                  <a:pt x="7825" y="900"/>
                  <a:pt x="7793" y="900"/>
                </a:cubicBezTo>
                <a:cubicBezTo>
                  <a:pt x="7769" y="900"/>
                  <a:pt x="7745" y="898"/>
                  <a:pt x="7721" y="895"/>
                </a:cubicBezTo>
                <a:lnTo>
                  <a:pt x="3845" y="470"/>
                </a:lnTo>
                <a:lnTo>
                  <a:pt x="0" y="42986"/>
                </a:lnTo>
                <a:lnTo>
                  <a:pt x="198440" y="46934"/>
                </a:lnTo>
                <a:lnTo>
                  <a:pt x="200259" y="26559"/>
                </a:lnTo>
                <a:lnTo>
                  <a:pt x="200259" y="26559"/>
                </a:lnTo>
                <a:cubicBezTo>
                  <a:pt x="199419" y="26616"/>
                  <a:pt x="198579" y="26644"/>
                  <a:pt x="197739" y="26644"/>
                </a:cubicBezTo>
                <a:cubicBezTo>
                  <a:pt x="194542" y="26644"/>
                  <a:pt x="191355" y="26232"/>
                  <a:pt x="188258" y="25416"/>
                </a:cubicBezTo>
                <a:cubicBezTo>
                  <a:pt x="187175" y="25132"/>
                  <a:pt x="186105" y="24796"/>
                  <a:pt x="185011" y="24554"/>
                </a:cubicBezTo>
                <a:cubicBezTo>
                  <a:pt x="183762" y="24278"/>
                  <a:pt x="182489" y="24125"/>
                  <a:pt x="181218" y="23973"/>
                </a:cubicBezTo>
                <a:cubicBezTo>
                  <a:pt x="175597" y="23295"/>
                  <a:pt x="169809" y="22571"/>
                  <a:pt x="164182" y="21946"/>
                </a:cubicBezTo>
                <a:cubicBezTo>
                  <a:pt x="161006" y="21593"/>
                  <a:pt x="157712" y="21336"/>
                  <a:pt x="154536" y="20982"/>
                </a:cubicBezTo>
                <a:cubicBezTo>
                  <a:pt x="154659" y="20610"/>
                  <a:pt x="154410" y="20184"/>
                  <a:pt x="154049" y="20028"/>
                </a:cubicBezTo>
                <a:cubicBezTo>
                  <a:pt x="153914" y="19970"/>
                  <a:pt x="153770" y="19944"/>
                  <a:pt x="153623" y="19944"/>
                </a:cubicBezTo>
                <a:cubicBezTo>
                  <a:pt x="153381" y="19944"/>
                  <a:pt x="153134" y="20016"/>
                  <a:pt x="152918" y="20131"/>
                </a:cubicBezTo>
                <a:cubicBezTo>
                  <a:pt x="152980" y="19969"/>
                  <a:pt x="152910" y="19769"/>
                  <a:pt x="152761" y="19679"/>
                </a:cubicBezTo>
                <a:cubicBezTo>
                  <a:pt x="152705" y="19646"/>
                  <a:pt x="152640" y="19630"/>
                  <a:pt x="152575" y="19630"/>
                </a:cubicBezTo>
                <a:cubicBezTo>
                  <a:pt x="152468" y="19630"/>
                  <a:pt x="152360" y="19673"/>
                  <a:pt x="152289" y="19754"/>
                </a:cubicBezTo>
                <a:cubicBezTo>
                  <a:pt x="152299" y="19475"/>
                  <a:pt x="152072" y="19282"/>
                  <a:pt x="151832" y="19282"/>
                </a:cubicBezTo>
                <a:cubicBezTo>
                  <a:pt x="151730" y="19282"/>
                  <a:pt x="151625" y="19317"/>
                  <a:pt x="151536" y="19396"/>
                </a:cubicBezTo>
                <a:cubicBezTo>
                  <a:pt x="151587" y="19236"/>
                  <a:pt x="151496" y="19046"/>
                  <a:pt x="151340" y="18983"/>
                </a:cubicBezTo>
                <a:cubicBezTo>
                  <a:pt x="151303" y="18968"/>
                  <a:pt x="151263" y="18961"/>
                  <a:pt x="151224" y="18961"/>
                </a:cubicBezTo>
                <a:cubicBezTo>
                  <a:pt x="151097" y="18961"/>
                  <a:pt x="150970" y="19032"/>
                  <a:pt x="150913" y="19147"/>
                </a:cubicBezTo>
                <a:cubicBezTo>
                  <a:pt x="150848" y="18993"/>
                  <a:pt x="150680" y="18909"/>
                  <a:pt x="150515" y="18909"/>
                </a:cubicBezTo>
                <a:cubicBezTo>
                  <a:pt x="150393" y="18909"/>
                  <a:pt x="150273" y="18955"/>
                  <a:pt x="150197" y="19052"/>
                </a:cubicBezTo>
                <a:cubicBezTo>
                  <a:pt x="150170" y="18955"/>
                  <a:pt x="150069" y="18900"/>
                  <a:pt x="149971" y="18900"/>
                </a:cubicBezTo>
                <a:cubicBezTo>
                  <a:pt x="149906" y="18900"/>
                  <a:pt x="149842" y="18924"/>
                  <a:pt x="149802" y="18977"/>
                </a:cubicBezTo>
                <a:cubicBezTo>
                  <a:pt x="149846" y="18756"/>
                  <a:pt x="149695" y="18516"/>
                  <a:pt x="149478" y="18459"/>
                </a:cubicBezTo>
                <a:cubicBezTo>
                  <a:pt x="149437" y="18448"/>
                  <a:pt x="149385" y="18443"/>
                  <a:pt x="149326" y="18443"/>
                </a:cubicBezTo>
                <a:cubicBezTo>
                  <a:pt x="149066" y="18443"/>
                  <a:pt x="148679" y="18542"/>
                  <a:pt x="148623" y="18716"/>
                </a:cubicBezTo>
                <a:cubicBezTo>
                  <a:pt x="148673" y="18548"/>
                  <a:pt x="148666" y="18343"/>
                  <a:pt x="148538" y="18224"/>
                </a:cubicBezTo>
                <a:cubicBezTo>
                  <a:pt x="148490" y="18178"/>
                  <a:pt x="148421" y="18156"/>
                  <a:pt x="148354" y="18156"/>
                </a:cubicBezTo>
                <a:cubicBezTo>
                  <a:pt x="148244" y="18156"/>
                  <a:pt x="148137" y="18214"/>
                  <a:pt x="148118" y="18321"/>
                </a:cubicBezTo>
                <a:cubicBezTo>
                  <a:pt x="148118" y="18166"/>
                  <a:pt x="148007" y="18032"/>
                  <a:pt x="147854" y="18004"/>
                </a:cubicBezTo>
                <a:cubicBezTo>
                  <a:pt x="147834" y="18000"/>
                  <a:pt x="147813" y="17998"/>
                  <a:pt x="147793" y="17998"/>
                </a:cubicBezTo>
                <a:cubicBezTo>
                  <a:pt x="147662" y="17998"/>
                  <a:pt x="147541" y="18079"/>
                  <a:pt x="147493" y="18205"/>
                </a:cubicBezTo>
                <a:lnTo>
                  <a:pt x="146906" y="18069"/>
                </a:lnTo>
                <a:cubicBezTo>
                  <a:pt x="146814" y="18047"/>
                  <a:pt x="146718" y="18026"/>
                  <a:pt x="146624" y="18026"/>
                </a:cubicBezTo>
                <a:cubicBezTo>
                  <a:pt x="146576" y="18026"/>
                  <a:pt x="146528" y="18032"/>
                  <a:pt x="146481" y="18046"/>
                </a:cubicBezTo>
                <a:cubicBezTo>
                  <a:pt x="146362" y="18084"/>
                  <a:pt x="146258" y="18200"/>
                  <a:pt x="146263" y="18319"/>
                </a:cubicBezTo>
                <a:lnTo>
                  <a:pt x="146263" y="18319"/>
                </a:lnTo>
                <a:cubicBezTo>
                  <a:pt x="146223" y="18120"/>
                  <a:pt x="146138" y="17923"/>
                  <a:pt x="145972" y="17809"/>
                </a:cubicBezTo>
                <a:cubicBezTo>
                  <a:pt x="145900" y="17760"/>
                  <a:pt x="145811" y="17735"/>
                  <a:pt x="145723" y="17735"/>
                </a:cubicBezTo>
                <a:cubicBezTo>
                  <a:pt x="145590" y="17735"/>
                  <a:pt x="145460" y="17793"/>
                  <a:pt x="145402" y="17912"/>
                </a:cubicBezTo>
                <a:cubicBezTo>
                  <a:pt x="145421" y="17709"/>
                  <a:pt x="145270" y="17505"/>
                  <a:pt x="145071" y="17464"/>
                </a:cubicBezTo>
                <a:cubicBezTo>
                  <a:pt x="145046" y="17459"/>
                  <a:pt x="145021" y="17457"/>
                  <a:pt x="144995" y="17457"/>
                </a:cubicBezTo>
                <a:cubicBezTo>
                  <a:pt x="144819" y="17457"/>
                  <a:pt x="144644" y="17576"/>
                  <a:pt x="144590" y="17745"/>
                </a:cubicBezTo>
                <a:cubicBezTo>
                  <a:pt x="144587" y="17580"/>
                  <a:pt x="144448" y="17429"/>
                  <a:pt x="144285" y="17409"/>
                </a:cubicBezTo>
                <a:cubicBezTo>
                  <a:pt x="144273" y="17407"/>
                  <a:pt x="144260" y="17406"/>
                  <a:pt x="144248" y="17406"/>
                </a:cubicBezTo>
                <a:cubicBezTo>
                  <a:pt x="144096" y="17406"/>
                  <a:pt x="143947" y="17514"/>
                  <a:pt x="143906" y="17661"/>
                </a:cubicBezTo>
                <a:cubicBezTo>
                  <a:pt x="143851" y="17556"/>
                  <a:pt x="143737" y="17507"/>
                  <a:pt x="143621" y="17507"/>
                </a:cubicBezTo>
                <a:cubicBezTo>
                  <a:pt x="143469" y="17507"/>
                  <a:pt x="143311" y="17592"/>
                  <a:pt x="143277" y="17744"/>
                </a:cubicBezTo>
                <a:cubicBezTo>
                  <a:pt x="143221" y="17694"/>
                  <a:pt x="143151" y="17672"/>
                  <a:pt x="143079" y="17672"/>
                </a:cubicBezTo>
                <a:cubicBezTo>
                  <a:pt x="142889" y="17672"/>
                  <a:pt x="142685" y="17828"/>
                  <a:pt x="142700" y="18027"/>
                </a:cubicBezTo>
                <a:cubicBezTo>
                  <a:pt x="142606" y="17966"/>
                  <a:pt x="142503" y="17903"/>
                  <a:pt x="142393" y="17903"/>
                </a:cubicBezTo>
                <a:cubicBezTo>
                  <a:pt x="142387" y="17903"/>
                  <a:pt x="142381" y="17903"/>
                  <a:pt x="142375" y="17904"/>
                </a:cubicBezTo>
                <a:cubicBezTo>
                  <a:pt x="142258" y="17912"/>
                  <a:pt x="142143" y="18035"/>
                  <a:pt x="142190" y="18143"/>
                </a:cubicBezTo>
                <a:cubicBezTo>
                  <a:pt x="142137" y="18096"/>
                  <a:pt x="142068" y="18075"/>
                  <a:pt x="141998" y="18075"/>
                </a:cubicBezTo>
                <a:cubicBezTo>
                  <a:pt x="141854" y="18075"/>
                  <a:pt x="141703" y="18166"/>
                  <a:pt x="141668" y="18308"/>
                </a:cubicBezTo>
                <a:cubicBezTo>
                  <a:pt x="141638" y="18255"/>
                  <a:pt x="141579" y="18238"/>
                  <a:pt x="141515" y="18238"/>
                </a:cubicBezTo>
                <a:cubicBezTo>
                  <a:pt x="141476" y="18238"/>
                  <a:pt x="141435" y="18244"/>
                  <a:pt x="141398" y="18252"/>
                </a:cubicBezTo>
                <a:lnTo>
                  <a:pt x="140995" y="18343"/>
                </a:lnTo>
                <a:cubicBezTo>
                  <a:pt x="140883" y="18368"/>
                  <a:pt x="140727" y="18420"/>
                  <a:pt x="140659" y="18507"/>
                </a:cubicBezTo>
                <a:lnTo>
                  <a:pt x="140659" y="18507"/>
                </a:lnTo>
                <a:cubicBezTo>
                  <a:pt x="140676" y="18382"/>
                  <a:pt x="140627" y="18248"/>
                  <a:pt x="140528" y="18169"/>
                </a:cubicBezTo>
                <a:cubicBezTo>
                  <a:pt x="140465" y="18119"/>
                  <a:pt x="140385" y="18094"/>
                  <a:pt x="140304" y="18094"/>
                </a:cubicBezTo>
                <a:cubicBezTo>
                  <a:pt x="140220" y="18094"/>
                  <a:pt x="140135" y="18122"/>
                  <a:pt x="140070" y="18176"/>
                </a:cubicBezTo>
                <a:cubicBezTo>
                  <a:pt x="140105" y="18026"/>
                  <a:pt x="140015" y="17855"/>
                  <a:pt x="139870" y="17799"/>
                </a:cubicBezTo>
                <a:cubicBezTo>
                  <a:pt x="139834" y="17784"/>
                  <a:pt x="139797" y="17778"/>
                  <a:pt x="139758" y="17778"/>
                </a:cubicBezTo>
                <a:cubicBezTo>
                  <a:pt x="139643" y="17778"/>
                  <a:pt x="139525" y="17839"/>
                  <a:pt x="139467" y="17941"/>
                </a:cubicBezTo>
                <a:cubicBezTo>
                  <a:pt x="139521" y="17747"/>
                  <a:pt x="139440" y="17541"/>
                  <a:pt x="139271" y="17435"/>
                </a:cubicBezTo>
                <a:cubicBezTo>
                  <a:pt x="139197" y="17389"/>
                  <a:pt x="139113" y="17366"/>
                  <a:pt x="139030" y="17366"/>
                </a:cubicBezTo>
                <a:cubicBezTo>
                  <a:pt x="138922" y="17366"/>
                  <a:pt x="138815" y="17404"/>
                  <a:pt x="138730" y="17479"/>
                </a:cubicBezTo>
                <a:cubicBezTo>
                  <a:pt x="138745" y="17296"/>
                  <a:pt x="138689" y="17096"/>
                  <a:pt x="138540" y="16990"/>
                </a:cubicBezTo>
                <a:cubicBezTo>
                  <a:pt x="138484" y="16951"/>
                  <a:pt x="138415" y="16931"/>
                  <a:pt x="138347" y="16931"/>
                </a:cubicBezTo>
                <a:cubicBezTo>
                  <a:pt x="138231" y="16931"/>
                  <a:pt x="138118" y="16986"/>
                  <a:pt x="138074" y="17092"/>
                </a:cubicBezTo>
                <a:cubicBezTo>
                  <a:pt x="138045" y="16910"/>
                  <a:pt x="137892" y="16808"/>
                  <a:pt x="137738" y="16808"/>
                </a:cubicBezTo>
                <a:cubicBezTo>
                  <a:pt x="137629" y="16808"/>
                  <a:pt x="137519" y="16860"/>
                  <a:pt x="137452" y="16973"/>
                </a:cubicBezTo>
                <a:cubicBezTo>
                  <a:pt x="137393" y="16899"/>
                  <a:pt x="137248" y="16861"/>
                  <a:pt x="137104" y="16861"/>
                </a:cubicBezTo>
                <a:cubicBezTo>
                  <a:pt x="136940" y="16861"/>
                  <a:pt x="136776" y="16910"/>
                  <a:pt x="136740" y="17006"/>
                </a:cubicBezTo>
                <a:lnTo>
                  <a:pt x="136740" y="17006"/>
                </a:lnTo>
                <a:cubicBezTo>
                  <a:pt x="136796" y="16712"/>
                  <a:pt x="136632" y="16386"/>
                  <a:pt x="136358" y="16260"/>
                </a:cubicBezTo>
                <a:cubicBezTo>
                  <a:pt x="136274" y="16222"/>
                  <a:pt x="136182" y="16203"/>
                  <a:pt x="136089" y="16203"/>
                </a:cubicBezTo>
                <a:cubicBezTo>
                  <a:pt x="135871" y="16203"/>
                  <a:pt x="135650" y="16306"/>
                  <a:pt x="135524" y="16486"/>
                </a:cubicBezTo>
                <a:cubicBezTo>
                  <a:pt x="135532" y="16318"/>
                  <a:pt x="135360" y="16189"/>
                  <a:pt x="135192" y="16189"/>
                </a:cubicBezTo>
                <a:cubicBezTo>
                  <a:pt x="135165" y="16189"/>
                  <a:pt x="135138" y="16192"/>
                  <a:pt x="135112" y="16199"/>
                </a:cubicBezTo>
                <a:cubicBezTo>
                  <a:pt x="134924" y="16251"/>
                  <a:pt x="134799" y="16438"/>
                  <a:pt x="134761" y="16629"/>
                </a:cubicBezTo>
                <a:cubicBezTo>
                  <a:pt x="134719" y="16478"/>
                  <a:pt x="134580" y="16372"/>
                  <a:pt x="134423" y="16372"/>
                </a:cubicBezTo>
                <a:cubicBezTo>
                  <a:pt x="134422" y="16372"/>
                  <a:pt x="134421" y="16372"/>
                  <a:pt x="134420" y="16372"/>
                </a:cubicBezTo>
                <a:cubicBezTo>
                  <a:pt x="134263" y="16372"/>
                  <a:pt x="134126" y="16474"/>
                  <a:pt x="134081" y="16625"/>
                </a:cubicBezTo>
                <a:cubicBezTo>
                  <a:pt x="134014" y="16463"/>
                  <a:pt x="133898" y="16303"/>
                  <a:pt x="133727" y="16264"/>
                </a:cubicBezTo>
                <a:cubicBezTo>
                  <a:pt x="133710" y="16260"/>
                  <a:pt x="133693" y="16259"/>
                  <a:pt x="133676" y="16259"/>
                </a:cubicBezTo>
                <a:cubicBezTo>
                  <a:pt x="133537" y="16259"/>
                  <a:pt x="133396" y="16370"/>
                  <a:pt x="133395" y="16499"/>
                </a:cubicBezTo>
                <a:lnTo>
                  <a:pt x="133395" y="16499"/>
                </a:lnTo>
                <a:cubicBezTo>
                  <a:pt x="133358" y="16365"/>
                  <a:pt x="133204" y="16281"/>
                  <a:pt x="133055" y="16281"/>
                </a:cubicBezTo>
                <a:cubicBezTo>
                  <a:pt x="133027" y="16281"/>
                  <a:pt x="132999" y="16284"/>
                  <a:pt x="132972" y="16291"/>
                </a:cubicBezTo>
                <a:cubicBezTo>
                  <a:pt x="132783" y="16335"/>
                  <a:pt x="132416" y="16437"/>
                  <a:pt x="132285" y="16578"/>
                </a:cubicBezTo>
                <a:cubicBezTo>
                  <a:pt x="132399" y="16356"/>
                  <a:pt x="132346" y="16060"/>
                  <a:pt x="132162" y="15892"/>
                </a:cubicBezTo>
                <a:cubicBezTo>
                  <a:pt x="132057" y="15797"/>
                  <a:pt x="131916" y="15748"/>
                  <a:pt x="131775" y="15748"/>
                </a:cubicBezTo>
                <a:cubicBezTo>
                  <a:pt x="131666" y="15748"/>
                  <a:pt x="131558" y="15777"/>
                  <a:pt x="131467" y="15837"/>
                </a:cubicBezTo>
                <a:cubicBezTo>
                  <a:pt x="131494" y="15663"/>
                  <a:pt x="131405" y="15491"/>
                  <a:pt x="131246" y="15414"/>
                </a:cubicBezTo>
                <a:cubicBezTo>
                  <a:pt x="131191" y="15387"/>
                  <a:pt x="131131" y="15374"/>
                  <a:pt x="131072" y="15374"/>
                </a:cubicBezTo>
                <a:cubicBezTo>
                  <a:pt x="130963" y="15374"/>
                  <a:pt x="130855" y="15419"/>
                  <a:pt x="130778" y="15502"/>
                </a:cubicBezTo>
                <a:cubicBezTo>
                  <a:pt x="130700" y="15386"/>
                  <a:pt x="130560" y="15328"/>
                  <a:pt x="130421" y="15328"/>
                </a:cubicBezTo>
                <a:cubicBezTo>
                  <a:pt x="130288" y="15328"/>
                  <a:pt x="130156" y="15381"/>
                  <a:pt x="130077" y="15489"/>
                </a:cubicBezTo>
                <a:cubicBezTo>
                  <a:pt x="130074" y="15353"/>
                  <a:pt x="129929" y="15264"/>
                  <a:pt x="129790" y="15264"/>
                </a:cubicBezTo>
                <a:cubicBezTo>
                  <a:pt x="129763" y="15264"/>
                  <a:pt x="129736" y="15267"/>
                  <a:pt x="129711" y="15274"/>
                </a:cubicBezTo>
                <a:cubicBezTo>
                  <a:pt x="129554" y="15318"/>
                  <a:pt x="129439" y="15449"/>
                  <a:pt x="129334" y="15575"/>
                </a:cubicBezTo>
                <a:lnTo>
                  <a:pt x="129091" y="15866"/>
                </a:lnTo>
                <a:cubicBezTo>
                  <a:pt x="129007" y="15763"/>
                  <a:pt x="128915" y="15654"/>
                  <a:pt x="128787" y="15616"/>
                </a:cubicBezTo>
                <a:cubicBezTo>
                  <a:pt x="128763" y="15608"/>
                  <a:pt x="128736" y="15604"/>
                  <a:pt x="128710" y="15604"/>
                </a:cubicBezTo>
                <a:cubicBezTo>
                  <a:pt x="128600" y="15604"/>
                  <a:pt x="128488" y="15668"/>
                  <a:pt x="128476" y="15775"/>
                </a:cubicBezTo>
                <a:cubicBezTo>
                  <a:pt x="128451" y="15672"/>
                  <a:pt x="128348" y="15597"/>
                  <a:pt x="128244" y="15597"/>
                </a:cubicBezTo>
                <a:cubicBezTo>
                  <a:pt x="128230" y="15597"/>
                  <a:pt x="128216" y="15598"/>
                  <a:pt x="128202" y="15601"/>
                </a:cubicBezTo>
                <a:cubicBezTo>
                  <a:pt x="128086" y="15627"/>
                  <a:pt x="127792" y="15910"/>
                  <a:pt x="127814" y="16029"/>
                </a:cubicBezTo>
                <a:cubicBezTo>
                  <a:pt x="127756" y="15872"/>
                  <a:pt x="127587" y="15783"/>
                  <a:pt x="127424" y="15783"/>
                </a:cubicBezTo>
                <a:cubicBezTo>
                  <a:pt x="127320" y="15783"/>
                  <a:pt x="127219" y="15818"/>
                  <a:pt x="127148" y="15895"/>
                </a:cubicBezTo>
                <a:cubicBezTo>
                  <a:pt x="127079" y="15688"/>
                  <a:pt x="126861" y="15552"/>
                  <a:pt x="126648" y="15552"/>
                </a:cubicBezTo>
                <a:cubicBezTo>
                  <a:pt x="126584" y="15552"/>
                  <a:pt x="126520" y="15564"/>
                  <a:pt x="126461" y="15590"/>
                </a:cubicBezTo>
                <a:cubicBezTo>
                  <a:pt x="126413" y="15610"/>
                  <a:pt x="126364" y="15638"/>
                  <a:pt x="126315" y="15638"/>
                </a:cubicBezTo>
                <a:cubicBezTo>
                  <a:pt x="126302" y="15638"/>
                  <a:pt x="126289" y="15636"/>
                  <a:pt x="126276" y="15631"/>
                </a:cubicBezTo>
                <a:cubicBezTo>
                  <a:pt x="126221" y="15611"/>
                  <a:pt x="126196" y="15548"/>
                  <a:pt x="126160" y="15502"/>
                </a:cubicBezTo>
                <a:cubicBezTo>
                  <a:pt x="126111" y="15439"/>
                  <a:pt x="126030" y="15406"/>
                  <a:pt x="125950" y="15406"/>
                </a:cubicBezTo>
                <a:cubicBezTo>
                  <a:pt x="125879" y="15406"/>
                  <a:pt x="125809" y="15432"/>
                  <a:pt x="125761" y="15484"/>
                </a:cubicBezTo>
                <a:cubicBezTo>
                  <a:pt x="125661" y="15373"/>
                  <a:pt x="125511" y="15316"/>
                  <a:pt x="125362" y="15316"/>
                </a:cubicBezTo>
                <a:cubicBezTo>
                  <a:pt x="125233" y="15316"/>
                  <a:pt x="125105" y="15359"/>
                  <a:pt x="125008" y="15446"/>
                </a:cubicBezTo>
                <a:cubicBezTo>
                  <a:pt x="124995" y="15319"/>
                  <a:pt x="124861" y="15240"/>
                  <a:pt x="124732" y="15240"/>
                </a:cubicBezTo>
                <a:cubicBezTo>
                  <a:pt x="124707" y="15240"/>
                  <a:pt x="124683" y="15243"/>
                  <a:pt x="124660" y="15249"/>
                </a:cubicBezTo>
                <a:cubicBezTo>
                  <a:pt x="124512" y="15285"/>
                  <a:pt x="124399" y="15400"/>
                  <a:pt x="124295" y="15510"/>
                </a:cubicBezTo>
                <a:cubicBezTo>
                  <a:pt x="124247" y="15442"/>
                  <a:pt x="124164" y="15410"/>
                  <a:pt x="124080" y="15410"/>
                </a:cubicBezTo>
                <a:cubicBezTo>
                  <a:pt x="124038" y="15410"/>
                  <a:pt x="123996" y="15418"/>
                  <a:pt x="123958" y="15433"/>
                </a:cubicBezTo>
                <a:cubicBezTo>
                  <a:pt x="123843" y="15481"/>
                  <a:pt x="123759" y="15582"/>
                  <a:pt x="123694" y="15687"/>
                </a:cubicBezTo>
                <a:cubicBezTo>
                  <a:pt x="123655" y="15750"/>
                  <a:pt x="123616" y="15822"/>
                  <a:pt x="123546" y="15846"/>
                </a:cubicBezTo>
                <a:cubicBezTo>
                  <a:pt x="123527" y="15854"/>
                  <a:pt x="123506" y="15856"/>
                  <a:pt x="123485" y="15856"/>
                </a:cubicBezTo>
                <a:cubicBezTo>
                  <a:pt x="123456" y="15856"/>
                  <a:pt x="123427" y="15851"/>
                  <a:pt x="123398" y="15846"/>
                </a:cubicBezTo>
                <a:cubicBezTo>
                  <a:pt x="123131" y="15800"/>
                  <a:pt x="122750" y="15813"/>
                  <a:pt x="122482" y="15767"/>
                </a:cubicBezTo>
                <a:cubicBezTo>
                  <a:pt x="122437" y="15645"/>
                  <a:pt x="122306" y="15567"/>
                  <a:pt x="122178" y="15567"/>
                </a:cubicBezTo>
                <a:cubicBezTo>
                  <a:pt x="122133" y="15567"/>
                  <a:pt x="122089" y="15577"/>
                  <a:pt x="122048" y="15598"/>
                </a:cubicBezTo>
                <a:cubicBezTo>
                  <a:pt x="121984" y="15380"/>
                  <a:pt x="121754" y="15242"/>
                  <a:pt x="121530" y="15242"/>
                </a:cubicBezTo>
                <a:cubicBezTo>
                  <a:pt x="121429" y="15242"/>
                  <a:pt x="121328" y="15271"/>
                  <a:pt x="121245" y="15333"/>
                </a:cubicBezTo>
                <a:cubicBezTo>
                  <a:pt x="121236" y="15136"/>
                  <a:pt x="121041" y="14982"/>
                  <a:pt x="120850" y="14982"/>
                </a:cubicBezTo>
                <a:cubicBezTo>
                  <a:pt x="120803" y="14982"/>
                  <a:pt x="120756" y="14991"/>
                  <a:pt x="120712" y="15012"/>
                </a:cubicBezTo>
                <a:cubicBezTo>
                  <a:pt x="120638" y="14901"/>
                  <a:pt x="120524" y="14849"/>
                  <a:pt x="120412" y="14849"/>
                </a:cubicBezTo>
                <a:cubicBezTo>
                  <a:pt x="120245" y="14849"/>
                  <a:pt x="120081" y="14962"/>
                  <a:pt x="120051" y="15157"/>
                </a:cubicBezTo>
                <a:cubicBezTo>
                  <a:pt x="120066" y="14995"/>
                  <a:pt x="119883" y="14893"/>
                  <a:pt x="119714" y="14893"/>
                </a:cubicBezTo>
                <a:cubicBezTo>
                  <a:pt x="119691" y="14893"/>
                  <a:pt x="119668" y="14895"/>
                  <a:pt x="119646" y="14899"/>
                </a:cubicBezTo>
                <a:cubicBezTo>
                  <a:pt x="119455" y="14936"/>
                  <a:pt x="119290" y="15054"/>
                  <a:pt x="119195" y="15225"/>
                </a:cubicBezTo>
                <a:cubicBezTo>
                  <a:pt x="119221" y="15116"/>
                  <a:pt x="119123" y="15009"/>
                  <a:pt x="119014" y="14982"/>
                </a:cubicBezTo>
                <a:cubicBezTo>
                  <a:pt x="118985" y="14975"/>
                  <a:pt x="118955" y="14972"/>
                  <a:pt x="118925" y="14972"/>
                </a:cubicBezTo>
                <a:cubicBezTo>
                  <a:pt x="118845" y="14972"/>
                  <a:pt x="118763" y="14994"/>
                  <a:pt x="118684" y="15016"/>
                </a:cubicBezTo>
                <a:cubicBezTo>
                  <a:pt x="118307" y="15121"/>
                  <a:pt x="117753" y="15309"/>
                  <a:pt x="117591" y="15666"/>
                </a:cubicBezTo>
                <a:cubicBezTo>
                  <a:pt x="117599" y="15555"/>
                  <a:pt x="117607" y="15435"/>
                  <a:pt x="117546" y="15342"/>
                </a:cubicBezTo>
                <a:cubicBezTo>
                  <a:pt x="117510" y="15286"/>
                  <a:pt x="117440" y="15250"/>
                  <a:pt x="117376" y="15250"/>
                </a:cubicBezTo>
                <a:cubicBezTo>
                  <a:pt x="117333" y="15250"/>
                  <a:pt x="117292" y="15267"/>
                  <a:pt x="117266" y="15303"/>
                </a:cubicBezTo>
                <a:cubicBezTo>
                  <a:pt x="117305" y="15085"/>
                  <a:pt x="117089" y="14880"/>
                  <a:pt x="116876" y="14880"/>
                </a:cubicBezTo>
                <a:cubicBezTo>
                  <a:pt x="116829" y="14880"/>
                  <a:pt x="116782" y="14890"/>
                  <a:pt x="116737" y="14913"/>
                </a:cubicBezTo>
                <a:cubicBezTo>
                  <a:pt x="116805" y="14779"/>
                  <a:pt x="116696" y="14611"/>
                  <a:pt x="116555" y="14561"/>
                </a:cubicBezTo>
                <a:cubicBezTo>
                  <a:pt x="116502" y="14541"/>
                  <a:pt x="116446" y="14534"/>
                  <a:pt x="116390" y="14534"/>
                </a:cubicBezTo>
                <a:cubicBezTo>
                  <a:pt x="116298" y="14534"/>
                  <a:pt x="116205" y="14553"/>
                  <a:pt x="116114" y="14573"/>
                </a:cubicBezTo>
                <a:cubicBezTo>
                  <a:pt x="116067" y="14453"/>
                  <a:pt x="115937" y="14389"/>
                  <a:pt x="115809" y="14389"/>
                </a:cubicBezTo>
                <a:cubicBezTo>
                  <a:pt x="115708" y="14389"/>
                  <a:pt x="115607" y="14429"/>
                  <a:pt x="115551" y="14515"/>
                </a:cubicBezTo>
                <a:cubicBezTo>
                  <a:pt x="115537" y="14343"/>
                  <a:pt x="115395" y="14189"/>
                  <a:pt x="115225" y="14162"/>
                </a:cubicBezTo>
                <a:cubicBezTo>
                  <a:pt x="115207" y="14159"/>
                  <a:pt x="115189" y="14158"/>
                  <a:pt x="115170" y="14158"/>
                </a:cubicBezTo>
                <a:cubicBezTo>
                  <a:pt x="115016" y="14158"/>
                  <a:pt x="114864" y="14256"/>
                  <a:pt x="114806" y="14399"/>
                </a:cubicBezTo>
                <a:cubicBezTo>
                  <a:pt x="114818" y="14235"/>
                  <a:pt x="114724" y="14080"/>
                  <a:pt x="114572" y="14016"/>
                </a:cubicBezTo>
                <a:cubicBezTo>
                  <a:pt x="114523" y="13995"/>
                  <a:pt x="114472" y="13985"/>
                  <a:pt x="114421" y="13985"/>
                </a:cubicBezTo>
                <a:cubicBezTo>
                  <a:pt x="114314" y="13985"/>
                  <a:pt x="114209" y="14030"/>
                  <a:pt x="114133" y="14114"/>
                </a:cubicBezTo>
                <a:cubicBezTo>
                  <a:pt x="114136" y="13967"/>
                  <a:pt x="114003" y="13830"/>
                  <a:pt x="113856" y="13830"/>
                </a:cubicBezTo>
                <a:cubicBezTo>
                  <a:pt x="113720" y="13830"/>
                  <a:pt x="113596" y="13944"/>
                  <a:pt x="113578" y="14077"/>
                </a:cubicBezTo>
                <a:lnTo>
                  <a:pt x="113578" y="14077"/>
                </a:lnTo>
                <a:cubicBezTo>
                  <a:pt x="113574" y="13942"/>
                  <a:pt x="113423" y="13842"/>
                  <a:pt x="113279" y="13842"/>
                </a:cubicBezTo>
                <a:cubicBezTo>
                  <a:pt x="113250" y="13842"/>
                  <a:pt x="113221" y="13846"/>
                  <a:pt x="113194" y="13854"/>
                </a:cubicBezTo>
                <a:cubicBezTo>
                  <a:pt x="113019" y="13909"/>
                  <a:pt x="112756" y="14015"/>
                  <a:pt x="112652" y="14167"/>
                </a:cubicBezTo>
                <a:cubicBezTo>
                  <a:pt x="112602" y="14075"/>
                  <a:pt x="112496" y="14023"/>
                  <a:pt x="112393" y="14023"/>
                </a:cubicBezTo>
                <a:cubicBezTo>
                  <a:pt x="112337" y="14023"/>
                  <a:pt x="112283" y="14038"/>
                  <a:pt x="112237" y="14069"/>
                </a:cubicBezTo>
                <a:cubicBezTo>
                  <a:pt x="112245" y="13899"/>
                  <a:pt x="112028" y="13827"/>
                  <a:pt x="111859" y="13807"/>
                </a:cubicBezTo>
                <a:lnTo>
                  <a:pt x="110961" y="13705"/>
                </a:lnTo>
                <a:cubicBezTo>
                  <a:pt x="110892" y="13605"/>
                  <a:pt x="110775" y="13558"/>
                  <a:pt x="110655" y="13558"/>
                </a:cubicBezTo>
                <a:cubicBezTo>
                  <a:pt x="110507" y="13558"/>
                  <a:pt x="110356" y="13632"/>
                  <a:pt x="110297" y="13770"/>
                </a:cubicBezTo>
                <a:cubicBezTo>
                  <a:pt x="110254" y="13677"/>
                  <a:pt x="110184" y="13600"/>
                  <a:pt x="110096" y="13548"/>
                </a:cubicBezTo>
                <a:cubicBezTo>
                  <a:pt x="109897" y="13642"/>
                  <a:pt x="109741" y="13810"/>
                  <a:pt x="109664" y="14016"/>
                </a:cubicBezTo>
                <a:cubicBezTo>
                  <a:pt x="108602" y="13941"/>
                  <a:pt x="107452" y="13864"/>
                  <a:pt x="106390" y="13789"/>
                </a:cubicBezTo>
                <a:cubicBezTo>
                  <a:pt x="106645" y="13470"/>
                  <a:pt x="106415" y="12999"/>
                  <a:pt x="106012" y="12999"/>
                </a:cubicBezTo>
                <a:cubicBezTo>
                  <a:pt x="106007" y="12999"/>
                  <a:pt x="106001" y="12999"/>
                  <a:pt x="105996" y="13000"/>
                </a:cubicBezTo>
                <a:cubicBezTo>
                  <a:pt x="106001" y="12864"/>
                  <a:pt x="106005" y="12723"/>
                  <a:pt x="105944" y="12602"/>
                </a:cubicBezTo>
                <a:cubicBezTo>
                  <a:pt x="105896" y="12505"/>
                  <a:pt x="105792" y="12427"/>
                  <a:pt x="105687" y="12427"/>
                </a:cubicBezTo>
                <a:cubicBezTo>
                  <a:pt x="105663" y="12427"/>
                  <a:pt x="105639" y="12431"/>
                  <a:pt x="105615" y="12441"/>
                </a:cubicBezTo>
                <a:cubicBezTo>
                  <a:pt x="105566" y="12229"/>
                  <a:pt x="105347" y="12081"/>
                  <a:pt x="105133" y="12081"/>
                </a:cubicBezTo>
                <a:cubicBezTo>
                  <a:pt x="105069" y="12081"/>
                  <a:pt x="105006" y="12094"/>
                  <a:pt x="104947" y="12123"/>
                </a:cubicBezTo>
                <a:cubicBezTo>
                  <a:pt x="104907" y="11941"/>
                  <a:pt x="104717" y="11820"/>
                  <a:pt x="104535" y="11820"/>
                </a:cubicBezTo>
                <a:cubicBezTo>
                  <a:pt x="104462" y="11820"/>
                  <a:pt x="104390" y="11839"/>
                  <a:pt x="104329" y="11882"/>
                </a:cubicBezTo>
                <a:cubicBezTo>
                  <a:pt x="104366" y="11759"/>
                  <a:pt x="104264" y="11614"/>
                  <a:pt x="104135" y="11609"/>
                </a:cubicBezTo>
                <a:cubicBezTo>
                  <a:pt x="104132" y="11609"/>
                  <a:pt x="104130" y="11609"/>
                  <a:pt x="104128" y="11609"/>
                </a:cubicBezTo>
                <a:cubicBezTo>
                  <a:pt x="104022" y="11609"/>
                  <a:pt x="103926" y="11704"/>
                  <a:pt x="103916" y="11809"/>
                </a:cubicBezTo>
                <a:lnTo>
                  <a:pt x="103916" y="11809"/>
                </a:lnTo>
                <a:cubicBezTo>
                  <a:pt x="103897" y="11721"/>
                  <a:pt x="103813" y="11648"/>
                  <a:pt x="103721" y="11648"/>
                </a:cubicBezTo>
                <a:cubicBezTo>
                  <a:pt x="103715" y="11648"/>
                  <a:pt x="103710" y="11648"/>
                  <a:pt x="103704" y="11649"/>
                </a:cubicBezTo>
                <a:cubicBezTo>
                  <a:pt x="103588" y="11661"/>
                  <a:pt x="103501" y="11792"/>
                  <a:pt x="103536" y="11903"/>
                </a:cubicBezTo>
                <a:cubicBezTo>
                  <a:pt x="103496" y="11875"/>
                  <a:pt x="103450" y="11862"/>
                  <a:pt x="103404" y="11862"/>
                </a:cubicBezTo>
                <a:cubicBezTo>
                  <a:pt x="103261" y="11862"/>
                  <a:pt x="103111" y="11981"/>
                  <a:pt x="103105" y="12125"/>
                </a:cubicBezTo>
                <a:lnTo>
                  <a:pt x="103105" y="12125"/>
                </a:lnTo>
                <a:cubicBezTo>
                  <a:pt x="103092" y="12101"/>
                  <a:pt x="103061" y="12085"/>
                  <a:pt x="103031" y="12085"/>
                </a:cubicBezTo>
                <a:cubicBezTo>
                  <a:pt x="103017" y="12085"/>
                  <a:pt x="103004" y="12088"/>
                  <a:pt x="102993" y="12095"/>
                </a:cubicBezTo>
                <a:cubicBezTo>
                  <a:pt x="102942" y="12126"/>
                  <a:pt x="102927" y="12192"/>
                  <a:pt x="102923" y="12252"/>
                </a:cubicBezTo>
                <a:cubicBezTo>
                  <a:pt x="102909" y="12394"/>
                  <a:pt x="102830" y="12641"/>
                  <a:pt x="102867" y="12779"/>
                </a:cubicBezTo>
                <a:cubicBezTo>
                  <a:pt x="102217" y="12829"/>
                  <a:pt x="101570" y="12854"/>
                  <a:pt x="100926" y="12854"/>
                </a:cubicBezTo>
                <a:cubicBezTo>
                  <a:pt x="98421" y="12854"/>
                  <a:pt x="95964" y="12475"/>
                  <a:pt x="93538" y="11727"/>
                </a:cubicBezTo>
                <a:cubicBezTo>
                  <a:pt x="93534" y="11454"/>
                  <a:pt x="93332" y="11053"/>
                  <a:pt x="93116" y="10886"/>
                </a:cubicBezTo>
                <a:cubicBezTo>
                  <a:pt x="93015" y="10809"/>
                  <a:pt x="92885" y="10768"/>
                  <a:pt x="92759" y="10768"/>
                </a:cubicBezTo>
                <a:cubicBezTo>
                  <a:pt x="92611" y="10768"/>
                  <a:pt x="92468" y="10823"/>
                  <a:pt x="92379" y="10940"/>
                </a:cubicBezTo>
                <a:cubicBezTo>
                  <a:pt x="92381" y="10759"/>
                  <a:pt x="92247" y="10586"/>
                  <a:pt x="92072" y="10544"/>
                </a:cubicBezTo>
                <a:cubicBezTo>
                  <a:pt x="92042" y="10537"/>
                  <a:pt x="92011" y="10533"/>
                  <a:pt x="91981" y="10533"/>
                </a:cubicBezTo>
                <a:cubicBezTo>
                  <a:pt x="91831" y="10533"/>
                  <a:pt x="91682" y="10618"/>
                  <a:pt x="91614" y="10752"/>
                </a:cubicBezTo>
                <a:cubicBezTo>
                  <a:pt x="91560" y="10578"/>
                  <a:pt x="91496" y="10392"/>
                  <a:pt x="91348" y="10286"/>
                </a:cubicBezTo>
                <a:cubicBezTo>
                  <a:pt x="91293" y="10245"/>
                  <a:pt x="91222" y="10225"/>
                  <a:pt x="91152" y="10225"/>
                </a:cubicBezTo>
                <a:cubicBezTo>
                  <a:pt x="91037" y="10225"/>
                  <a:pt x="90925" y="10280"/>
                  <a:pt x="90896" y="10389"/>
                </a:cubicBezTo>
                <a:cubicBezTo>
                  <a:pt x="90904" y="10180"/>
                  <a:pt x="90687" y="10030"/>
                  <a:pt x="90486" y="10030"/>
                </a:cubicBezTo>
                <a:cubicBezTo>
                  <a:pt x="90392" y="10030"/>
                  <a:pt x="90302" y="10062"/>
                  <a:pt x="90239" y="10137"/>
                </a:cubicBezTo>
                <a:cubicBezTo>
                  <a:pt x="90232" y="9920"/>
                  <a:pt x="90007" y="9773"/>
                  <a:pt x="89796" y="9773"/>
                </a:cubicBezTo>
                <a:cubicBezTo>
                  <a:pt x="89685" y="9773"/>
                  <a:pt x="89578" y="9814"/>
                  <a:pt x="89509" y="9905"/>
                </a:cubicBezTo>
                <a:cubicBezTo>
                  <a:pt x="89448" y="9754"/>
                  <a:pt x="89284" y="9674"/>
                  <a:pt x="89124" y="9674"/>
                </a:cubicBezTo>
                <a:cubicBezTo>
                  <a:pt x="88994" y="9674"/>
                  <a:pt x="88866" y="9726"/>
                  <a:pt x="88795" y="9837"/>
                </a:cubicBezTo>
                <a:cubicBezTo>
                  <a:pt x="88602" y="9698"/>
                  <a:pt x="88363" y="9627"/>
                  <a:pt x="88126" y="9627"/>
                </a:cubicBezTo>
                <a:cubicBezTo>
                  <a:pt x="87961" y="9627"/>
                  <a:pt x="87797" y="9661"/>
                  <a:pt x="87648" y="9730"/>
                </a:cubicBezTo>
                <a:cubicBezTo>
                  <a:pt x="87610" y="9870"/>
                  <a:pt x="87418" y="9873"/>
                  <a:pt x="87273" y="9875"/>
                </a:cubicBezTo>
                <a:cubicBezTo>
                  <a:pt x="87127" y="9876"/>
                  <a:pt x="86937" y="9992"/>
                  <a:pt x="87008" y="10118"/>
                </a:cubicBezTo>
                <a:cubicBezTo>
                  <a:pt x="86991" y="10152"/>
                  <a:pt x="86962" y="10167"/>
                  <a:pt x="86925" y="10167"/>
                </a:cubicBezTo>
                <a:cubicBezTo>
                  <a:pt x="86793" y="10167"/>
                  <a:pt x="86565" y="9980"/>
                  <a:pt x="86476" y="9874"/>
                </a:cubicBezTo>
                <a:cubicBezTo>
                  <a:pt x="86382" y="9764"/>
                  <a:pt x="86257" y="9628"/>
                  <a:pt x="86130" y="9628"/>
                </a:cubicBezTo>
                <a:cubicBezTo>
                  <a:pt x="86101" y="9628"/>
                  <a:pt x="86072" y="9635"/>
                  <a:pt x="86044" y="9651"/>
                </a:cubicBezTo>
                <a:cubicBezTo>
                  <a:pt x="85998" y="9675"/>
                  <a:pt x="85960" y="9719"/>
                  <a:pt x="85908" y="9722"/>
                </a:cubicBezTo>
                <a:cubicBezTo>
                  <a:pt x="85908" y="9722"/>
                  <a:pt x="85907" y="9722"/>
                  <a:pt x="85906" y="9722"/>
                </a:cubicBezTo>
                <a:cubicBezTo>
                  <a:pt x="85821" y="9722"/>
                  <a:pt x="85787" y="9611"/>
                  <a:pt x="85749" y="9532"/>
                </a:cubicBezTo>
                <a:cubicBezTo>
                  <a:pt x="85693" y="9418"/>
                  <a:pt x="85566" y="9358"/>
                  <a:pt x="85440" y="9358"/>
                </a:cubicBezTo>
                <a:cubicBezTo>
                  <a:pt x="85335" y="9358"/>
                  <a:pt x="85231" y="9400"/>
                  <a:pt x="85170" y="9488"/>
                </a:cubicBezTo>
                <a:cubicBezTo>
                  <a:pt x="85177" y="9341"/>
                  <a:pt x="85024" y="9240"/>
                  <a:pt x="84884" y="9240"/>
                </a:cubicBezTo>
                <a:cubicBezTo>
                  <a:pt x="84809" y="9240"/>
                  <a:pt x="84738" y="9269"/>
                  <a:pt x="84695" y="9334"/>
                </a:cubicBezTo>
                <a:cubicBezTo>
                  <a:pt x="84673" y="9205"/>
                  <a:pt x="84520" y="9143"/>
                  <a:pt x="84388" y="9143"/>
                </a:cubicBezTo>
                <a:cubicBezTo>
                  <a:pt x="84384" y="9143"/>
                  <a:pt x="84380" y="9143"/>
                  <a:pt x="84376" y="9144"/>
                </a:cubicBezTo>
                <a:cubicBezTo>
                  <a:pt x="84275" y="9146"/>
                  <a:pt x="84173" y="9172"/>
                  <a:pt x="84073" y="9172"/>
                </a:cubicBezTo>
                <a:cubicBezTo>
                  <a:pt x="84039" y="9172"/>
                  <a:pt x="84006" y="9169"/>
                  <a:pt x="83973" y="9162"/>
                </a:cubicBezTo>
                <a:cubicBezTo>
                  <a:pt x="83886" y="9142"/>
                  <a:pt x="83808" y="9093"/>
                  <a:pt x="83721" y="9080"/>
                </a:cubicBezTo>
                <a:cubicBezTo>
                  <a:pt x="83705" y="9077"/>
                  <a:pt x="83689" y="9076"/>
                  <a:pt x="83673" y="9076"/>
                </a:cubicBezTo>
                <a:cubicBezTo>
                  <a:pt x="83336" y="9076"/>
                  <a:pt x="83121" y="9599"/>
                  <a:pt x="82786" y="9599"/>
                </a:cubicBezTo>
                <a:cubicBezTo>
                  <a:pt x="82770" y="9599"/>
                  <a:pt x="82753" y="9598"/>
                  <a:pt x="82737" y="9595"/>
                </a:cubicBezTo>
                <a:cubicBezTo>
                  <a:pt x="82620" y="9577"/>
                  <a:pt x="82494" y="9497"/>
                  <a:pt x="82387" y="9497"/>
                </a:cubicBezTo>
                <a:cubicBezTo>
                  <a:pt x="82349" y="9497"/>
                  <a:pt x="82313" y="9507"/>
                  <a:pt x="82281" y="9535"/>
                </a:cubicBezTo>
                <a:cubicBezTo>
                  <a:pt x="82237" y="9571"/>
                  <a:pt x="82217" y="9631"/>
                  <a:pt x="82170" y="9661"/>
                </a:cubicBezTo>
                <a:cubicBezTo>
                  <a:pt x="82146" y="9677"/>
                  <a:pt x="82121" y="9684"/>
                  <a:pt x="82095" y="9684"/>
                </a:cubicBezTo>
                <a:cubicBezTo>
                  <a:pt x="82012" y="9684"/>
                  <a:pt x="81919" y="9617"/>
                  <a:pt x="81829" y="9595"/>
                </a:cubicBezTo>
                <a:cubicBezTo>
                  <a:pt x="81805" y="9589"/>
                  <a:pt x="81781" y="9587"/>
                  <a:pt x="81756" y="9587"/>
                </a:cubicBezTo>
                <a:cubicBezTo>
                  <a:pt x="81674" y="9587"/>
                  <a:pt x="81591" y="9616"/>
                  <a:pt x="81512" y="9646"/>
                </a:cubicBezTo>
                <a:lnTo>
                  <a:pt x="80849" y="9890"/>
                </a:lnTo>
                <a:cubicBezTo>
                  <a:pt x="80781" y="9627"/>
                  <a:pt x="80388" y="9439"/>
                  <a:pt x="80059" y="9439"/>
                </a:cubicBezTo>
                <a:cubicBezTo>
                  <a:pt x="79924" y="9439"/>
                  <a:pt x="79800" y="9471"/>
                  <a:pt x="79714" y="9542"/>
                </a:cubicBezTo>
                <a:cubicBezTo>
                  <a:pt x="79647" y="9334"/>
                  <a:pt x="79523" y="9086"/>
                  <a:pt x="79310" y="9086"/>
                </a:cubicBezTo>
                <a:cubicBezTo>
                  <a:pt x="79305" y="9086"/>
                  <a:pt x="79300" y="9087"/>
                  <a:pt x="79295" y="9087"/>
                </a:cubicBezTo>
                <a:cubicBezTo>
                  <a:pt x="79246" y="9089"/>
                  <a:pt x="79198" y="9106"/>
                  <a:pt x="79150" y="9106"/>
                </a:cubicBezTo>
                <a:cubicBezTo>
                  <a:pt x="79147" y="9106"/>
                  <a:pt x="79144" y="9106"/>
                  <a:pt x="79140" y="9106"/>
                </a:cubicBezTo>
                <a:cubicBezTo>
                  <a:pt x="79010" y="9101"/>
                  <a:pt x="78924" y="8975"/>
                  <a:pt x="78818" y="8898"/>
                </a:cubicBezTo>
                <a:cubicBezTo>
                  <a:pt x="78778" y="8869"/>
                  <a:pt x="78723" y="8854"/>
                  <a:pt x="78671" y="8854"/>
                </a:cubicBezTo>
                <a:cubicBezTo>
                  <a:pt x="78587" y="8854"/>
                  <a:pt x="78511" y="8893"/>
                  <a:pt x="78516" y="8973"/>
                </a:cubicBezTo>
                <a:cubicBezTo>
                  <a:pt x="78435" y="8898"/>
                  <a:pt x="78331" y="8819"/>
                  <a:pt x="78227" y="8819"/>
                </a:cubicBezTo>
                <a:cubicBezTo>
                  <a:pt x="78203" y="8819"/>
                  <a:pt x="78178" y="8823"/>
                  <a:pt x="78154" y="8833"/>
                </a:cubicBezTo>
                <a:cubicBezTo>
                  <a:pt x="78112" y="8851"/>
                  <a:pt x="78077" y="8884"/>
                  <a:pt x="78037" y="8907"/>
                </a:cubicBezTo>
                <a:cubicBezTo>
                  <a:pt x="77967" y="8947"/>
                  <a:pt x="77884" y="8953"/>
                  <a:pt x="77803" y="8959"/>
                </a:cubicBezTo>
                <a:lnTo>
                  <a:pt x="76354" y="9060"/>
                </a:lnTo>
                <a:cubicBezTo>
                  <a:pt x="76329" y="9062"/>
                  <a:pt x="76303" y="9063"/>
                  <a:pt x="76278" y="9063"/>
                </a:cubicBezTo>
                <a:cubicBezTo>
                  <a:pt x="75775" y="9063"/>
                  <a:pt x="75246" y="8725"/>
                  <a:pt x="74768" y="8570"/>
                </a:cubicBezTo>
                <a:cubicBezTo>
                  <a:pt x="74448" y="8466"/>
                  <a:pt x="74123" y="8361"/>
                  <a:pt x="73786" y="8337"/>
                </a:cubicBezTo>
                <a:cubicBezTo>
                  <a:pt x="73729" y="8333"/>
                  <a:pt x="73672" y="8331"/>
                  <a:pt x="73614" y="8331"/>
                </a:cubicBezTo>
                <a:cubicBezTo>
                  <a:pt x="73268" y="8331"/>
                  <a:pt x="72912" y="8393"/>
                  <a:pt x="72571" y="8393"/>
                </a:cubicBezTo>
                <a:cubicBezTo>
                  <a:pt x="72316" y="8393"/>
                  <a:pt x="72070" y="8358"/>
                  <a:pt x="71844" y="8238"/>
                </a:cubicBezTo>
                <a:cubicBezTo>
                  <a:pt x="71710" y="8001"/>
                  <a:pt x="71568" y="7818"/>
                  <a:pt x="71320" y="7706"/>
                </a:cubicBezTo>
                <a:cubicBezTo>
                  <a:pt x="71256" y="7677"/>
                  <a:pt x="71188" y="7651"/>
                  <a:pt x="71133" y="7608"/>
                </a:cubicBezTo>
                <a:cubicBezTo>
                  <a:pt x="71019" y="7519"/>
                  <a:pt x="70978" y="7366"/>
                  <a:pt x="70894" y="7248"/>
                </a:cubicBezTo>
                <a:cubicBezTo>
                  <a:pt x="70838" y="7170"/>
                  <a:pt x="70736" y="7110"/>
                  <a:pt x="70647" y="7110"/>
                </a:cubicBezTo>
                <a:cubicBezTo>
                  <a:pt x="70601" y="7110"/>
                  <a:pt x="70559" y="7125"/>
                  <a:pt x="70527" y="7162"/>
                </a:cubicBezTo>
                <a:cubicBezTo>
                  <a:pt x="70490" y="7013"/>
                  <a:pt x="70334" y="6925"/>
                  <a:pt x="70183" y="6925"/>
                </a:cubicBezTo>
                <a:cubicBezTo>
                  <a:pt x="70090" y="6925"/>
                  <a:pt x="69999" y="6959"/>
                  <a:pt x="69940" y="7033"/>
                </a:cubicBezTo>
                <a:cubicBezTo>
                  <a:pt x="69874" y="6959"/>
                  <a:pt x="69775" y="6922"/>
                  <a:pt x="69676" y="6922"/>
                </a:cubicBezTo>
                <a:cubicBezTo>
                  <a:pt x="69565" y="6922"/>
                  <a:pt x="69453" y="6968"/>
                  <a:pt x="69387" y="7059"/>
                </a:cubicBezTo>
                <a:cubicBezTo>
                  <a:pt x="69360" y="6977"/>
                  <a:pt x="69284" y="6924"/>
                  <a:pt x="69201" y="6924"/>
                </a:cubicBezTo>
                <a:cubicBezTo>
                  <a:pt x="69187" y="6924"/>
                  <a:pt x="69174" y="6925"/>
                  <a:pt x="69160" y="6928"/>
                </a:cubicBezTo>
                <a:cubicBezTo>
                  <a:pt x="69062" y="6949"/>
                  <a:pt x="68995" y="7038"/>
                  <a:pt x="69003" y="7138"/>
                </a:cubicBezTo>
                <a:cubicBezTo>
                  <a:pt x="68940" y="7098"/>
                  <a:pt x="68865" y="7066"/>
                  <a:pt x="68791" y="7066"/>
                </a:cubicBezTo>
                <a:cubicBezTo>
                  <a:pt x="68775" y="7066"/>
                  <a:pt x="68758" y="7067"/>
                  <a:pt x="68742" y="7071"/>
                </a:cubicBezTo>
                <a:cubicBezTo>
                  <a:pt x="68653" y="7089"/>
                  <a:pt x="68573" y="7179"/>
                  <a:pt x="68595" y="7269"/>
                </a:cubicBezTo>
                <a:cubicBezTo>
                  <a:pt x="68560" y="7225"/>
                  <a:pt x="68506" y="7205"/>
                  <a:pt x="68450" y="7205"/>
                </a:cubicBezTo>
                <a:cubicBezTo>
                  <a:pt x="68410" y="7205"/>
                  <a:pt x="68369" y="7215"/>
                  <a:pt x="68333" y="7234"/>
                </a:cubicBezTo>
                <a:cubicBezTo>
                  <a:pt x="68248" y="7277"/>
                  <a:pt x="68189" y="7358"/>
                  <a:pt x="68133" y="7435"/>
                </a:cubicBezTo>
                <a:lnTo>
                  <a:pt x="67793" y="7902"/>
                </a:lnTo>
                <a:cubicBezTo>
                  <a:pt x="66844" y="7654"/>
                  <a:pt x="65876" y="7372"/>
                  <a:pt x="64928" y="7124"/>
                </a:cubicBezTo>
                <a:cubicBezTo>
                  <a:pt x="64869" y="7108"/>
                  <a:pt x="64808" y="7091"/>
                  <a:pt x="64758" y="7055"/>
                </a:cubicBezTo>
                <a:cubicBezTo>
                  <a:pt x="64582" y="6929"/>
                  <a:pt x="64593" y="6606"/>
                  <a:pt x="64384" y="6548"/>
                </a:cubicBezTo>
                <a:cubicBezTo>
                  <a:pt x="64361" y="6542"/>
                  <a:pt x="64337" y="6540"/>
                  <a:pt x="64313" y="6540"/>
                </a:cubicBezTo>
                <a:cubicBezTo>
                  <a:pt x="64278" y="6540"/>
                  <a:pt x="64241" y="6544"/>
                  <a:pt x="64205" y="6544"/>
                </a:cubicBezTo>
                <a:cubicBezTo>
                  <a:pt x="64180" y="6544"/>
                  <a:pt x="64154" y="6542"/>
                  <a:pt x="64129" y="6535"/>
                </a:cubicBezTo>
                <a:cubicBezTo>
                  <a:pt x="64068" y="6517"/>
                  <a:pt x="64021" y="6469"/>
                  <a:pt x="63973" y="6428"/>
                </a:cubicBezTo>
                <a:cubicBezTo>
                  <a:pt x="63825" y="6299"/>
                  <a:pt x="63650" y="6205"/>
                  <a:pt x="63462" y="6149"/>
                </a:cubicBezTo>
                <a:cubicBezTo>
                  <a:pt x="63419" y="6138"/>
                  <a:pt x="63372" y="6130"/>
                  <a:pt x="63326" y="6130"/>
                </a:cubicBezTo>
                <a:cubicBezTo>
                  <a:pt x="63251" y="6130"/>
                  <a:pt x="63181" y="6151"/>
                  <a:pt x="63145" y="6213"/>
                </a:cubicBezTo>
                <a:cubicBezTo>
                  <a:pt x="63094" y="6149"/>
                  <a:pt x="63018" y="6121"/>
                  <a:pt x="62939" y="6121"/>
                </a:cubicBezTo>
                <a:cubicBezTo>
                  <a:pt x="62783" y="6121"/>
                  <a:pt x="62616" y="6231"/>
                  <a:pt x="62612" y="6393"/>
                </a:cubicBezTo>
                <a:cubicBezTo>
                  <a:pt x="62605" y="6211"/>
                  <a:pt x="62367" y="6028"/>
                  <a:pt x="62175" y="6028"/>
                </a:cubicBezTo>
                <a:cubicBezTo>
                  <a:pt x="62131" y="6028"/>
                  <a:pt x="62091" y="6037"/>
                  <a:pt x="62055" y="6058"/>
                </a:cubicBezTo>
                <a:cubicBezTo>
                  <a:pt x="61995" y="5913"/>
                  <a:pt x="61836" y="5827"/>
                  <a:pt x="61681" y="5827"/>
                </a:cubicBezTo>
                <a:cubicBezTo>
                  <a:pt x="61604" y="5827"/>
                  <a:pt x="61529" y="5848"/>
                  <a:pt x="61466" y="5894"/>
                </a:cubicBezTo>
                <a:cubicBezTo>
                  <a:pt x="61415" y="5785"/>
                  <a:pt x="61357" y="5671"/>
                  <a:pt x="61252" y="5615"/>
                </a:cubicBezTo>
                <a:cubicBezTo>
                  <a:pt x="61222" y="5599"/>
                  <a:pt x="61188" y="5591"/>
                  <a:pt x="61153" y="5591"/>
                </a:cubicBezTo>
                <a:cubicBezTo>
                  <a:pt x="61066" y="5591"/>
                  <a:pt x="60979" y="5640"/>
                  <a:pt x="60969" y="5725"/>
                </a:cubicBezTo>
                <a:cubicBezTo>
                  <a:pt x="60931" y="5626"/>
                  <a:pt x="60825" y="5572"/>
                  <a:pt x="60720" y="5572"/>
                </a:cubicBezTo>
                <a:cubicBezTo>
                  <a:pt x="60640" y="5572"/>
                  <a:pt x="60561" y="5604"/>
                  <a:pt x="60515" y="5670"/>
                </a:cubicBezTo>
                <a:cubicBezTo>
                  <a:pt x="60502" y="5585"/>
                  <a:pt x="60415" y="5531"/>
                  <a:pt x="60331" y="5531"/>
                </a:cubicBezTo>
                <a:cubicBezTo>
                  <a:pt x="60287" y="5531"/>
                  <a:pt x="60245" y="5546"/>
                  <a:pt x="60214" y="5578"/>
                </a:cubicBezTo>
                <a:cubicBezTo>
                  <a:pt x="60178" y="5617"/>
                  <a:pt x="60158" y="5674"/>
                  <a:pt x="60110" y="5694"/>
                </a:cubicBezTo>
                <a:cubicBezTo>
                  <a:pt x="60096" y="5701"/>
                  <a:pt x="60082" y="5703"/>
                  <a:pt x="60067" y="5703"/>
                </a:cubicBezTo>
                <a:cubicBezTo>
                  <a:pt x="60020" y="5703"/>
                  <a:pt x="59971" y="5677"/>
                  <a:pt x="59923" y="5663"/>
                </a:cubicBezTo>
                <a:cubicBezTo>
                  <a:pt x="59901" y="5656"/>
                  <a:pt x="59878" y="5653"/>
                  <a:pt x="59856" y="5653"/>
                </a:cubicBezTo>
                <a:cubicBezTo>
                  <a:pt x="59688" y="5653"/>
                  <a:pt x="59527" y="5830"/>
                  <a:pt x="59567" y="6001"/>
                </a:cubicBezTo>
                <a:cubicBezTo>
                  <a:pt x="59466" y="5750"/>
                  <a:pt x="59122" y="5608"/>
                  <a:pt x="58806" y="5608"/>
                </a:cubicBezTo>
                <a:cubicBezTo>
                  <a:pt x="58657" y="5608"/>
                  <a:pt x="58514" y="5639"/>
                  <a:pt x="58406" y="5705"/>
                </a:cubicBezTo>
                <a:cubicBezTo>
                  <a:pt x="58390" y="5519"/>
                  <a:pt x="58255" y="5366"/>
                  <a:pt x="58072" y="5327"/>
                </a:cubicBezTo>
                <a:cubicBezTo>
                  <a:pt x="58043" y="5321"/>
                  <a:pt x="58013" y="5318"/>
                  <a:pt x="57984" y="5318"/>
                </a:cubicBezTo>
                <a:cubicBezTo>
                  <a:pt x="57832" y="5318"/>
                  <a:pt x="57689" y="5400"/>
                  <a:pt x="57614" y="5536"/>
                </a:cubicBezTo>
                <a:cubicBezTo>
                  <a:pt x="57558" y="5425"/>
                  <a:pt x="57458" y="5343"/>
                  <a:pt x="57337" y="5313"/>
                </a:cubicBezTo>
                <a:lnTo>
                  <a:pt x="57044" y="5615"/>
                </a:lnTo>
                <a:cubicBezTo>
                  <a:pt x="56984" y="5566"/>
                  <a:pt x="56909" y="5544"/>
                  <a:pt x="56833" y="5544"/>
                </a:cubicBezTo>
                <a:cubicBezTo>
                  <a:pt x="56674" y="5544"/>
                  <a:pt x="56510" y="5641"/>
                  <a:pt x="56467" y="5797"/>
                </a:cubicBezTo>
                <a:cubicBezTo>
                  <a:pt x="56409" y="5746"/>
                  <a:pt x="56335" y="5723"/>
                  <a:pt x="56260" y="5723"/>
                </a:cubicBezTo>
                <a:cubicBezTo>
                  <a:pt x="56107" y="5723"/>
                  <a:pt x="55949" y="5818"/>
                  <a:pt x="55911" y="5970"/>
                </a:cubicBezTo>
                <a:cubicBezTo>
                  <a:pt x="55866" y="5904"/>
                  <a:pt x="55791" y="5874"/>
                  <a:pt x="55713" y="5874"/>
                </a:cubicBezTo>
                <a:cubicBezTo>
                  <a:pt x="55584" y="5874"/>
                  <a:pt x="55448" y="5956"/>
                  <a:pt x="55433" y="6088"/>
                </a:cubicBezTo>
                <a:cubicBezTo>
                  <a:pt x="55397" y="6005"/>
                  <a:pt x="55317" y="5954"/>
                  <a:pt x="55231" y="5954"/>
                </a:cubicBezTo>
                <a:cubicBezTo>
                  <a:pt x="55210" y="5954"/>
                  <a:pt x="55189" y="5957"/>
                  <a:pt x="55168" y="5964"/>
                </a:cubicBezTo>
                <a:cubicBezTo>
                  <a:pt x="55059" y="5995"/>
                  <a:pt x="54994" y="6104"/>
                  <a:pt x="55014" y="6213"/>
                </a:cubicBezTo>
                <a:cubicBezTo>
                  <a:pt x="54797" y="6297"/>
                  <a:pt x="54572" y="6328"/>
                  <a:pt x="54343" y="6328"/>
                </a:cubicBezTo>
                <a:cubicBezTo>
                  <a:pt x="53933" y="6328"/>
                  <a:pt x="53510" y="6228"/>
                  <a:pt x="53102" y="6147"/>
                </a:cubicBezTo>
                <a:lnTo>
                  <a:pt x="45202" y="4582"/>
                </a:lnTo>
                <a:cubicBezTo>
                  <a:pt x="44996" y="4519"/>
                  <a:pt x="44783" y="4487"/>
                  <a:pt x="44570" y="4487"/>
                </a:cubicBezTo>
                <a:cubicBezTo>
                  <a:pt x="44437" y="4487"/>
                  <a:pt x="44303" y="4499"/>
                  <a:pt x="44171" y="4524"/>
                </a:cubicBezTo>
                <a:cubicBezTo>
                  <a:pt x="44121" y="4534"/>
                  <a:pt x="44071" y="4538"/>
                  <a:pt x="44021" y="4538"/>
                </a:cubicBezTo>
                <a:cubicBezTo>
                  <a:pt x="43694" y="4538"/>
                  <a:pt x="43366" y="4352"/>
                  <a:pt x="43089" y="4171"/>
                </a:cubicBezTo>
                <a:cubicBezTo>
                  <a:pt x="42977" y="4097"/>
                  <a:pt x="42870" y="4009"/>
                  <a:pt x="42742" y="3967"/>
                </a:cubicBezTo>
                <a:cubicBezTo>
                  <a:pt x="42697" y="3951"/>
                  <a:pt x="42649" y="3943"/>
                  <a:pt x="42600" y="3943"/>
                </a:cubicBezTo>
                <a:cubicBezTo>
                  <a:pt x="42512" y="3943"/>
                  <a:pt x="42425" y="3972"/>
                  <a:pt x="42369" y="4039"/>
                </a:cubicBezTo>
                <a:cubicBezTo>
                  <a:pt x="42373" y="3841"/>
                  <a:pt x="42170" y="3696"/>
                  <a:pt x="41980" y="3696"/>
                </a:cubicBezTo>
                <a:cubicBezTo>
                  <a:pt x="41899" y="3696"/>
                  <a:pt x="41821" y="3722"/>
                  <a:pt x="41762" y="3781"/>
                </a:cubicBezTo>
                <a:cubicBezTo>
                  <a:pt x="41732" y="3648"/>
                  <a:pt x="41656" y="3514"/>
                  <a:pt x="41528" y="3463"/>
                </a:cubicBezTo>
                <a:cubicBezTo>
                  <a:pt x="41502" y="3453"/>
                  <a:pt x="41473" y="3448"/>
                  <a:pt x="41445" y="3448"/>
                </a:cubicBezTo>
                <a:cubicBezTo>
                  <a:pt x="41347" y="3448"/>
                  <a:pt x="41247" y="3505"/>
                  <a:pt x="41221" y="3594"/>
                </a:cubicBezTo>
                <a:lnTo>
                  <a:pt x="41221" y="3594"/>
                </a:lnTo>
                <a:cubicBezTo>
                  <a:pt x="41234" y="3471"/>
                  <a:pt x="41143" y="3341"/>
                  <a:pt x="41020" y="3318"/>
                </a:cubicBezTo>
                <a:cubicBezTo>
                  <a:pt x="41007" y="3316"/>
                  <a:pt x="40994" y="3315"/>
                  <a:pt x="40981" y="3315"/>
                </a:cubicBezTo>
                <a:cubicBezTo>
                  <a:pt x="40858" y="3315"/>
                  <a:pt x="40740" y="3415"/>
                  <a:pt x="40726" y="3537"/>
                </a:cubicBezTo>
                <a:cubicBezTo>
                  <a:pt x="40699" y="3412"/>
                  <a:pt x="40574" y="3317"/>
                  <a:pt x="40447" y="3317"/>
                </a:cubicBezTo>
                <a:cubicBezTo>
                  <a:pt x="40431" y="3317"/>
                  <a:pt x="40415" y="3319"/>
                  <a:pt x="40399" y="3322"/>
                </a:cubicBezTo>
                <a:cubicBezTo>
                  <a:pt x="40258" y="3350"/>
                  <a:pt x="40152" y="3501"/>
                  <a:pt x="40174" y="3643"/>
                </a:cubicBezTo>
                <a:cubicBezTo>
                  <a:pt x="40116" y="3566"/>
                  <a:pt x="40018" y="3527"/>
                  <a:pt x="39922" y="3527"/>
                </a:cubicBezTo>
                <a:cubicBezTo>
                  <a:pt x="39838" y="3527"/>
                  <a:pt x="39755" y="3556"/>
                  <a:pt x="39696" y="3617"/>
                </a:cubicBezTo>
                <a:cubicBezTo>
                  <a:pt x="39655" y="3659"/>
                  <a:pt x="39618" y="3717"/>
                  <a:pt x="39559" y="3717"/>
                </a:cubicBezTo>
                <a:cubicBezTo>
                  <a:pt x="39558" y="3717"/>
                  <a:pt x="39557" y="3717"/>
                  <a:pt x="39556" y="3717"/>
                </a:cubicBezTo>
                <a:cubicBezTo>
                  <a:pt x="39513" y="3717"/>
                  <a:pt x="39478" y="3684"/>
                  <a:pt x="39439" y="3666"/>
                </a:cubicBezTo>
                <a:cubicBezTo>
                  <a:pt x="39419" y="3657"/>
                  <a:pt x="39398" y="3653"/>
                  <a:pt x="39377" y="3653"/>
                </a:cubicBezTo>
                <a:cubicBezTo>
                  <a:pt x="39273" y="3653"/>
                  <a:pt x="39169" y="3751"/>
                  <a:pt x="39185" y="3857"/>
                </a:cubicBezTo>
                <a:cubicBezTo>
                  <a:pt x="39158" y="3847"/>
                  <a:pt x="39129" y="3842"/>
                  <a:pt x="39101" y="3842"/>
                </a:cubicBezTo>
                <a:cubicBezTo>
                  <a:pt x="38981" y="3842"/>
                  <a:pt x="38860" y="3926"/>
                  <a:pt x="38831" y="4044"/>
                </a:cubicBezTo>
                <a:cubicBezTo>
                  <a:pt x="38783" y="4032"/>
                  <a:pt x="38735" y="4026"/>
                  <a:pt x="38686" y="4026"/>
                </a:cubicBezTo>
                <a:cubicBezTo>
                  <a:pt x="38580" y="4026"/>
                  <a:pt x="38473" y="4055"/>
                  <a:pt x="38380" y="4110"/>
                </a:cubicBezTo>
                <a:cubicBezTo>
                  <a:pt x="38298" y="4160"/>
                  <a:pt x="38207" y="4182"/>
                  <a:pt x="38112" y="4182"/>
                </a:cubicBezTo>
                <a:cubicBezTo>
                  <a:pt x="37722" y="4182"/>
                  <a:pt x="37262" y="3810"/>
                  <a:pt x="37020" y="3495"/>
                </a:cubicBezTo>
                <a:cubicBezTo>
                  <a:pt x="36938" y="3387"/>
                  <a:pt x="36865" y="3264"/>
                  <a:pt x="36751" y="3193"/>
                </a:cubicBezTo>
                <a:cubicBezTo>
                  <a:pt x="36702" y="3163"/>
                  <a:pt x="36642" y="3146"/>
                  <a:pt x="36584" y="3146"/>
                </a:cubicBezTo>
                <a:cubicBezTo>
                  <a:pt x="36505" y="3146"/>
                  <a:pt x="36430" y="3177"/>
                  <a:pt x="36392" y="3245"/>
                </a:cubicBezTo>
                <a:cubicBezTo>
                  <a:pt x="36375" y="3106"/>
                  <a:pt x="36335" y="2957"/>
                  <a:pt x="36225" y="2869"/>
                </a:cubicBezTo>
                <a:cubicBezTo>
                  <a:pt x="36179" y="2831"/>
                  <a:pt x="36116" y="2811"/>
                  <a:pt x="36056" y="2811"/>
                </a:cubicBezTo>
                <a:cubicBezTo>
                  <a:pt x="35974" y="2811"/>
                  <a:pt x="35896" y="2847"/>
                  <a:pt x="35863" y="2920"/>
                </a:cubicBezTo>
                <a:cubicBezTo>
                  <a:pt x="35869" y="2761"/>
                  <a:pt x="35706" y="2660"/>
                  <a:pt x="35555" y="2660"/>
                </a:cubicBezTo>
                <a:cubicBezTo>
                  <a:pt x="35462" y="2660"/>
                  <a:pt x="35373" y="2698"/>
                  <a:pt x="35330" y="2785"/>
                </a:cubicBezTo>
                <a:cubicBezTo>
                  <a:pt x="35376" y="2673"/>
                  <a:pt x="35303" y="2528"/>
                  <a:pt x="35185" y="2497"/>
                </a:cubicBezTo>
                <a:cubicBezTo>
                  <a:pt x="35170" y="2494"/>
                  <a:pt x="35154" y="2492"/>
                  <a:pt x="35139" y="2492"/>
                </a:cubicBezTo>
                <a:cubicBezTo>
                  <a:pt x="35035" y="2492"/>
                  <a:pt x="34932" y="2575"/>
                  <a:pt x="34919" y="2680"/>
                </a:cubicBezTo>
                <a:cubicBezTo>
                  <a:pt x="34848" y="2611"/>
                  <a:pt x="34750" y="2578"/>
                  <a:pt x="34655" y="2548"/>
                </a:cubicBezTo>
                <a:cubicBezTo>
                  <a:pt x="34421" y="2474"/>
                  <a:pt x="34179" y="2400"/>
                  <a:pt x="33935" y="2400"/>
                </a:cubicBezTo>
                <a:cubicBezTo>
                  <a:pt x="33892" y="2400"/>
                  <a:pt x="33849" y="2402"/>
                  <a:pt x="33806" y="2407"/>
                </a:cubicBezTo>
                <a:cubicBezTo>
                  <a:pt x="33519" y="2441"/>
                  <a:pt x="33229" y="2630"/>
                  <a:pt x="33176" y="2915"/>
                </a:cubicBezTo>
                <a:cubicBezTo>
                  <a:pt x="32962" y="2699"/>
                  <a:pt x="32645" y="2656"/>
                  <a:pt x="32333" y="2656"/>
                </a:cubicBezTo>
                <a:cubicBezTo>
                  <a:pt x="32256" y="2656"/>
                  <a:pt x="32180" y="2658"/>
                  <a:pt x="32105" y="2662"/>
                </a:cubicBezTo>
                <a:cubicBezTo>
                  <a:pt x="31970" y="2668"/>
                  <a:pt x="31786" y="2726"/>
                  <a:pt x="31806" y="2861"/>
                </a:cubicBezTo>
                <a:cubicBezTo>
                  <a:pt x="31779" y="2743"/>
                  <a:pt x="31674" y="2662"/>
                  <a:pt x="31556" y="2662"/>
                </a:cubicBezTo>
                <a:cubicBezTo>
                  <a:pt x="31544" y="2662"/>
                  <a:pt x="31533" y="2662"/>
                  <a:pt x="31521" y="2664"/>
                </a:cubicBezTo>
                <a:cubicBezTo>
                  <a:pt x="31388" y="2683"/>
                  <a:pt x="31293" y="2799"/>
                  <a:pt x="31300" y="2932"/>
                </a:cubicBezTo>
                <a:cubicBezTo>
                  <a:pt x="31275" y="2823"/>
                  <a:pt x="31165" y="2740"/>
                  <a:pt x="31053" y="2740"/>
                </a:cubicBezTo>
                <a:cubicBezTo>
                  <a:pt x="31038" y="2740"/>
                  <a:pt x="31023" y="2742"/>
                  <a:pt x="31008" y="2745"/>
                </a:cubicBezTo>
                <a:cubicBezTo>
                  <a:pt x="30883" y="2773"/>
                  <a:pt x="30793" y="2910"/>
                  <a:pt x="30819" y="3036"/>
                </a:cubicBezTo>
                <a:cubicBezTo>
                  <a:pt x="30798" y="2995"/>
                  <a:pt x="30764" y="2978"/>
                  <a:pt x="30725" y="2978"/>
                </a:cubicBezTo>
                <a:cubicBezTo>
                  <a:pt x="30637" y="2978"/>
                  <a:pt x="30522" y="3065"/>
                  <a:pt x="30463" y="3153"/>
                </a:cubicBezTo>
                <a:cubicBezTo>
                  <a:pt x="27597" y="2800"/>
                  <a:pt x="24636" y="2367"/>
                  <a:pt x="21802" y="1804"/>
                </a:cubicBezTo>
                <a:cubicBezTo>
                  <a:pt x="21818" y="1652"/>
                  <a:pt x="21650" y="1539"/>
                  <a:pt x="21515" y="1469"/>
                </a:cubicBezTo>
                <a:cubicBezTo>
                  <a:pt x="21460" y="1442"/>
                  <a:pt x="21400" y="1429"/>
                  <a:pt x="21341" y="1429"/>
                </a:cubicBezTo>
                <a:cubicBezTo>
                  <a:pt x="21249" y="1429"/>
                  <a:pt x="21157" y="1462"/>
                  <a:pt x="21084" y="1524"/>
                </a:cubicBezTo>
                <a:cubicBezTo>
                  <a:pt x="21087" y="1402"/>
                  <a:pt x="21001" y="1296"/>
                  <a:pt x="20880" y="1276"/>
                </a:cubicBezTo>
                <a:cubicBezTo>
                  <a:pt x="20866" y="1273"/>
                  <a:pt x="20853" y="1272"/>
                  <a:pt x="20839" y="1272"/>
                </a:cubicBezTo>
                <a:cubicBezTo>
                  <a:pt x="20735" y="1272"/>
                  <a:pt x="20639" y="1341"/>
                  <a:pt x="20607" y="1444"/>
                </a:cubicBezTo>
                <a:cubicBezTo>
                  <a:pt x="20547" y="1344"/>
                  <a:pt x="20440" y="1285"/>
                  <a:pt x="20328" y="1285"/>
                </a:cubicBezTo>
                <a:cubicBezTo>
                  <a:pt x="20291" y="1285"/>
                  <a:pt x="20254" y="1292"/>
                  <a:pt x="20218" y="1305"/>
                </a:cubicBezTo>
                <a:cubicBezTo>
                  <a:pt x="20071" y="1359"/>
                  <a:pt x="19984" y="1509"/>
                  <a:pt x="20009" y="1662"/>
                </a:cubicBezTo>
                <a:cubicBezTo>
                  <a:pt x="19959" y="1575"/>
                  <a:pt x="19868" y="1525"/>
                  <a:pt x="19773" y="1525"/>
                </a:cubicBezTo>
                <a:cubicBezTo>
                  <a:pt x="19740" y="1525"/>
                  <a:pt x="19706" y="1531"/>
                  <a:pt x="19674" y="1544"/>
                </a:cubicBezTo>
                <a:cubicBezTo>
                  <a:pt x="19548" y="1593"/>
                  <a:pt x="19478" y="1727"/>
                  <a:pt x="19508" y="1858"/>
                </a:cubicBezTo>
                <a:cubicBezTo>
                  <a:pt x="19444" y="1758"/>
                  <a:pt x="19330" y="1712"/>
                  <a:pt x="19213" y="1712"/>
                </a:cubicBezTo>
                <a:cubicBezTo>
                  <a:pt x="19046" y="1712"/>
                  <a:pt x="18872" y="1807"/>
                  <a:pt x="18831" y="1972"/>
                </a:cubicBezTo>
                <a:cubicBezTo>
                  <a:pt x="18815" y="1829"/>
                  <a:pt x="18688" y="1701"/>
                  <a:pt x="18546" y="1701"/>
                </a:cubicBezTo>
                <a:cubicBezTo>
                  <a:pt x="18540" y="1701"/>
                  <a:pt x="18533" y="1701"/>
                  <a:pt x="18527" y="1702"/>
                </a:cubicBezTo>
                <a:cubicBezTo>
                  <a:pt x="18382" y="1714"/>
                  <a:pt x="18268" y="1879"/>
                  <a:pt x="18319" y="2012"/>
                </a:cubicBezTo>
                <a:lnTo>
                  <a:pt x="18319" y="2012"/>
                </a:lnTo>
                <a:cubicBezTo>
                  <a:pt x="18261" y="1879"/>
                  <a:pt x="18194" y="1739"/>
                  <a:pt x="18067" y="1670"/>
                </a:cubicBezTo>
                <a:cubicBezTo>
                  <a:pt x="18030" y="1651"/>
                  <a:pt x="17988" y="1641"/>
                  <a:pt x="17945" y="1641"/>
                </a:cubicBezTo>
                <a:cubicBezTo>
                  <a:pt x="17835" y="1641"/>
                  <a:pt x="17724" y="1705"/>
                  <a:pt x="17718" y="1813"/>
                </a:cubicBezTo>
                <a:cubicBezTo>
                  <a:pt x="17660" y="1613"/>
                  <a:pt x="17451" y="1478"/>
                  <a:pt x="17246" y="1478"/>
                </a:cubicBezTo>
                <a:cubicBezTo>
                  <a:pt x="17180" y="1478"/>
                  <a:pt x="17115" y="1492"/>
                  <a:pt x="17055" y="1522"/>
                </a:cubicBezTo>
                <a:cubicBezTo>
                  <a:pt x="17053" y="1523"/>
                  <a:pt x="17051" y="1523"/>
                  <a:pt x="17048" y="1523"/>
                </a:cubicBezTo>
                <a:cubicBezTo>
                  <a:pt x="17021" y="1523"/>
                  <a:pt x="16971" y="1476"/>
                  <a:pt x="16992" y="1464"/>
                </a:cubicBezTo>
                <a:cubicBezTo>
                  <a:pt x="17017" y="1451"/>
                  <a:pt x="17015" y="1417"/>
                  <a:pt x="17011" y="1390"/>
                </a:cubicBezTo>
                <a:cubicBezTo>
                  <a:pt x="16967" y="1154"/>
                  <a:pt x="16786" y="967"/>
                  <a:pt x="16552" y="916"/>
                </a:cubicBezTo>
                <a:cubicBezTo>
                  <a:pt x="16509" y="907"/>
                  <a:pt x="16466" y="902"/>
                  <a:pt x="16424" y="902"/>
                </a:cubicBezTo>
                <a:cubicBezTo>
                  <a:pt x="16232" y="902"/>
                  <a:pt x="16049" y="995"/>
                  <a:pt x="15936" y="1156"/>
                </a:cubicBezTo>
                <a:cubicBezTo>
                  <a:pt x="15934" y="973"/>
                  <a:pt x="15788" y="802"/>
                  <a:pt x="15606" y="771"/>
                </a:cubicBezTo>
                <a:cubicBezTo>
                  <a:pt x="15587" y="768"/>
                  <a:pt x="15567" y="766"/>
                  <a:pt x="15547" y="766"/>
                </a:cubicBezTo>
                <a:cubicBezTo>
                  <a:pt x="15386" y="766"/>
                  <a:pt x="15225" y="872"/>
                  <a:pt x="15169" y="1026"/>
                </a:cubicBezTo>
                <a:cubicBezTo>
                  <a:pt x="15181" y="865"/>
                  <a:pt x="15153" y="689"/>
                  <a:pt x="15033" y="583"/>
                </a:cubicBezTo>
                <a:cubicBezTo>
                  <a:pt x="14982" y="537"/>
                  <a:pt x="14911" y="513"/>
                  <a:pt x="14842" y="513"/>
                </a:cubicBezTo>
                <a:cubicBezTo>
                  <a:pt x="14751" y="513"/>
                  <a:pt x="14662" y="555"/>
                  <a:pt x="14627" y="639"/>
                </a:cubicBezTo>
                <a:cubicBezTo>
                  <a:pt x="14651" y="486"/>
                  <a:pt x="14568" y="335"/>
                  <a:pt x="14425" y="275"/>
                </a:cubicBezTo>
                <a:cubicBezTo>
                  <a:pt x="14381" y="256"/>
                  <a:pt x="14336" y="247"/>
                  <a:pt x="14290" y="247"/>
                </a:cubicBezTo>
                <a:cubicBezTo>
                  <a:pt x="14187" y="247"/>
                  <a:pt x="14087" y="294"/>
                  <a:pt x="14021" y="380"/>
                </a:cubicBezTo>
                <a:cubicBezTo>
                  <a:pt x="13977" y="258"/>
                  <a:pt x="13845" y="186"/>
                  <a:pt x="13717" y="186"/>
                </a:cubicBezTo>
                <a:cubicBezTo>
                  <a:pt x="13644" y="186"/>
                  <a:pt x="13573" y="209"/>
                  <a:pt x="13519" y="259"/>
                </a:cubicBezTo>
                <a:cubicBezTo>
                  <a:pt x="13426" y="101"/>
                  <a:pt x="13184" y="1"/>
                  <a:pt x="12990" y="1"/>
                </a:cubicBezTo>
                <a:close/>
              </a:path>
            </a:pathLst>
          </a:custGeom>
          <a:solidFill>
            <a:schemeClr val="accent6"/>
          </a:solidFill>
          <a:ln>
            <a:noFill/>
          </a:ln>
        </p:spPr>
        <p:txBody>
          <a:bodyPr spcFirstLastPara="1" lIns="121896" tIns="121896" rIns="121896" bIns="121896" anchor="ctr"/>
          <a:lstStyle/>
          <a:p>
            <a:pPr>
              <a:spcBef>
                <a:spcPts val="0"/>
              </a:spcBef>
              <a:spcAft>
                <a:spcPts val="0"/>
              </a:spcAft>
              <a:defRPr/>
            </a:pPr>
            <a:endParaRPr sz="4266"/>
          </a:p>
        </p:txBody>
      </p:sp>
      <p:sp>
        <p:nvSpPr>
          <p:cNvPr id="219" name="Google Shape;219;p31"/>
          <p:cNvSpPr txBox="1">
            <a:spLocks noGrp="1"/>
          </p:cNvSpPr>
          <p:nvPr>
            <p:ph type="title"/>
          </p:nvPr>
        </p:nvSpPr>
        <p:spPr>
          <a:xfrm>
            <a:off x="7429034" y="1846569"/>
            <a:ext cx="25332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
        <p:nvSpPr>
          <p:cNvPr id="220" name="Google Shape;220;p31"/>
          <p:cNvSpPr txBox="1">
            <a:spLocks noGrp="1"/>
          </p:cNvSpPr>
          <p:nvPr>
            <p:ph type="body" idx="1"/>
          </p:nvPr>
        </p:nvSpPr>
        <p:spPr>
          <a:xfrm>
            <a:off x="7429035" y="3228735"/>
            <a:ext cx="3500799" cy="2609600"/>
          </a:xfrm>
          <a:prstGeom prst="rect">
            <a:avLst/>
          </a:prstGeom>
        </p:spPr>
        <p:txBody>
          <a:bodyPr spcFirstLastPara="1">
            <a:noAutofit/>
          </a:bodyPr>
          <a:lstStyle>
            <a:lvl1pPr marL="609543" lvl="0" indent="-440226" rtl="0">
              <a:spcBef>
                <a:spcPts val="0"/>
              </a:spcBef>
              <a:spcAft>
                <a:spcPts val="0"/>
              </a:spcAft>
              <a:buSzPts val="1600"/>
              <a:buChar char="●"/>
              <a:defRPr sz="2133"/>
            </a:lvl1pPr>
            <a:lvl2pPr marL="1219086" lvl="1" indent="-440226" rtl="0">
              <a:spcBef>
                <a:spcPts val="2133"/>
              </a:spcBef>
              <a:spcAft>
                <a:spcPts val="0"/>
              </a:spcAft>
              <a:buSzPts val="1600"/>
              <a:buChar char="○"/>
              <a:defRPr sz="2133"/>
            </a:lvl2pPr>
            <a:lvl3pPr marL="1828630" lvl="2" indent="-440226" rtl="0">
              <a:spcBef>
                <a:spcPts val="2133"/>
              </a:spcBef>
              <a:spcAft>
                <a:spcPts val="0"/>
              </a:spcAft>
              <a:buSzPts val="1600"/>
              <a:buChar char="■"/>
              <a:defRPr sz="2133"/>
            </a:lvl3pPr>
            <a:lvl4pPr marL="2438173" lvl="3" indent="-440226" rtl="0">
              <a:spcBef>
                <a:spcPts val="2133"/>
              </a:spcBef>
              <a:spcAft>
                <a:spcPts val="0"/>
              </a:spcAft>
              <a:buSzPts val="1600"/>
              <a:buChar char="●"/>
              <a:defRPr sz="2133"/>
            </a:lvl4pPr>
            <a:lvl5pPr marL="3047715" lvl="4" indent="-440226" rtl="0">
              <a:spcBef>
                <a:spcPts val="2133"/>
              </a:spcBef>
              <a:spcAft>
                <a:spcPts val="0"/>
              </a:spcAft>
              <a:buSzPts val="1600"/>
              <a:buChar char="○"/>
              <a:defRPr sz="2133"/>
            </a:lvl5pPr>
            <a:lvl6pPr marL="3657259" lvl="5" indent="-440226" rtl="0">
              <a:spcBef>
                <a:spcPts val="2133"/>
              </a:spcBef>
              <a:spcAft>
                <a:spcPts val="0"/>
              </a:spcAft>
              <a:buSzPts val="1600"/>
              <a:buChar char="■"/>
              <a:defRPr sz="2133"/>
            </a:lvl6pPr>
            <a:lvl7pPr marL="4266802" lvl="6" indent="-440226" rtl="0">
              <a:spcBef>
                <a:spcPts val="2133"/>
              </a:spcBef>
              <a:spcAft>
                <a:spcPts val="0"/>
              </a:spcAft>
              <a:buSzPts val="1600"/>
              <a:buChar char="●"/>
              <a:defRPr sz="2133"/>
            </a:lvl7pPr>
            <a:lvl8pPr marL="4876344" lvl="7" indent="-440226" rtl="0">
              <a:spcBef>
                <a:spcPts val="2133"/>
              </a:spcBef>
              <a:spcAft>
                <a:spcPts val="0"/>
              </a:spcAft>
              <a:buSzPts val="1600"/>
              <a:buChar char="○"/>
              <a:defRPr sz="2133"/>
            </a:lvl8pPr>
            <a:lvl9pPr marL="5485888" lvl="8" indent="-440226" rtl="0">
              <a:spcBef>
                <a:spcPts val="2133"/>
              </a:spcBef>
              <a:spcAft>
                <a:spcPts val="2133"/>
              </a:spcAft>
              <a:buSzPts val="1600"/>
              <a:buChar char="■"/>
              <a:defRPr sz="2133"/>
            </a:lvl9pPr>
          </a:lstStyle>
          <a:p>
            <a:pPr lvl="0"/>
            <a:r>
              <a:rPr lang="en-US"/>
              <a:t>Click to edit Master text styles</a:t>
            </a:r>
          </a:p>
        </p:txBody>
      </p:sp>
    </p:spTree>
    <p:extLst>
      <p:ext uri="{BB962C8B-B14F-4D97-AF65-F5344CB8AC3E}">
        <p14:creationId xmlns:p14="http://schemas.microsoft.com/office/powerpoint/2010/main" val="231581149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Title + Text 1">
  <p:cSld name="Title + Text 1">
    <p:spTree>
      <p:nvGrpSpPr>
        <p:cNvPr id="1" name="Shape 221"/>
        <p:cNvGrpSpPr/>
        <p:nvPr/>
      </p:nvGrpSpPr>
      <p:grpSpPr>
        <a:xfrm>
          <a:off x="0" y="0"/>
          <a:ext cx="0" cy="0"/>
          <a:chOff x="0" y="0"/>
          <a:chExt cx="0" cy="0"/>
        </a:xfrm>
      </p:grpSpPr>
      <p:sp>
        <p:nvSpPr>
          <p:cNvPr id="4" name="Google Shape;222;p32">
            <a:extLst>
              <a:ext uri="{FF2B5EF4-FFF2-40B4-BE49-F238E27FC236}">
                <a16:creationId xmlns:a16="http://schemas.microsoft.com/office/drawing/2014/main" id="{EB4159D4-D6D7-439D-A0C9-FBB04013E5BA}"/>
              </a:ext>
            </a:extLst>
          </p:cNvPr>
          <p:cNvSpPr/>
          <p:nvPr/>
        </p:nvSpPr>
        <p:spPr>
          <a:xfrm rot="5400000" flipH="1">
            <a:off x="622054" y="5533278"/>
            <a:ext cx="2529365" cy="1341995"/>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2"/>
          </a:solidFill>
          <a:ln>
            <a:noFill/>
          </a:ln>
        </p:spPr>
        <p:txBody>
          <a:bodyPr spcFirstLastPara="1" lIns="121896" tIns="121896" rIns="121896" bIns="121896" anchor="ctr"/>
          <a:lstStyle/>
          <a:p>
            <a:pPr>
              <a:spcBef>
                <a:spcPts val="0"/>
              </a:spcBef>
              <a:spcAft>
                <a:spcPts val="0"/>
              </a:spcAft>
              <a:defRPr/>
            </a:pPr>
            <a:endParaRPr sz="4266"/>
          </a:p>
        </p:txBody>
      </p:sp>
      <p:sp>
        <p:nvSpPr>
          <p:cNvPr id="5" name="Google Shape;223;p32">
            <a:extLst>
              <a:ext uri="{FF2B5EF4-FFF2-40B4-BE49-F238E27FC236}">
                <a16:creationId xmlns:a16="http://schemas.microsoft.com/office/drawing/2014/main" id="{3BFB9FE5-08C8-4610-86EB-A129509382DD}"/>
              </a:ext>
            </a:extLst>
          </p:cNvPr>
          <p:cNvSpPr/>
          <p:nvPr/>
        </p:nvSpPr>
        <p:spPr>
          <a:xfrm rot="7082595" flipH="1">
            <a:off x="-826598" y="3681313"/>
            <a:ext cx="2530892" cy="1341996"/>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6" name="Google Shape;224;p32">
            <a:extLst>
              <a:ext uri="{FF2B5EF4-FFF2-40B4-BE49-F238E27FC236}">
                <a16:creationId xmlns:a16="http://schemas.microsoft.com/office/drawing/2014/main" id="{439A4A9B-6863-4191-9EAC-9F4A7900C8F9}"/>
              </a:ext>
            </a:extLst>
          </p:cNvPr>
          <p:cNvSpPr/>
          <p:nvPr/>
        </p:nvSpPr>
        <p:spPr>
          <a:xfrm rot="21307537" flipH="1">
            <a:off x="11255251" y="830904"/>
            <a:ext cx="1635239" cy="1420477"/>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rgbClr val="559972"/>
          </a:solidFill>
          <a:ln>
            <a:noFill/>
          </a:ln>
        </p:spPr>
        <p:txBody>
          <a:bodyPr spcFirstLastPara="1" lIns="121896" tIns="121896" rIns="121896" bIns="121896" anchor="ctr"/>
          <a:lstStyle/>
          <a:p>
            <a:pPr>
              <a:spcBef>
                <a:spcPts val="0"/>
              </a:spcBef>
              <a:spcAft>
                <a:spcPts val="0"/>
              </a:spcAft>
              <a:defRPr/>
            </a:pPr>
            <a:endParaRPr sz="4266"/>
          </a:p>
        </p:txBody>
      </p:sp>
      <p:sp>
        <p:nvSpPr>
          <p:cNvPr id="7" name="Google Shape;225;p32">
            <a:extLst>
              <a:ext uri="{FF2B5EF4-FFF2-40B4-BE49-F238E27FC236}">
                <a16:creationId xmlns:a16="http://schemas.microsoft.com/office/drawing/2014/main" id="{E211FA34-6724-4A2C-9C44-C322017D2810}"/>
              </a:ext>
            </a:extLst>
          </p:cNvPr>
          <p:cNvSpPr/>
          <p:nvPr/>
        </p:nvSpPr>
        <p:spPr>
          <a:xfrm rot="9390240">
            <a:off x="10454940" y="340611"/>
            <a:ext cx="2018085" cy="1070703"/>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1"/>
          </a:solidFill>
          <a:ln>
            <a:noFill/>
          </a:ln>
        </p:spPr>
        <p:txBody>
          <a:bodyPr spcFirstLastPara="1" lIns="121896" tIns="121896" rIns="121896" bIns="121896" anchor="ctr"/>
          <a:lstStyle/>
          <a:p>
            <a:pPr>
              <a:spcBef>
                <a:spcPts val="0"/>
              </a:spcBef>
              <a:spcAft>
                <a:spcPts val="0"/>
              </a:spcAft>
              <a:defRPr/>
            </a:pPr>
            <a:endParaRPr sz="4266"/>
          </a:p>
        </p:txBody>
      </p:sp>
      <p:sp>
        <p:nvSpPr>
          <p:cNvPr id="8" name="Google Shape;226;p32">
            <a:extLst>
              <a:ext uri="{FF2B5EF4-FFF2-40B4-BE49-F238E27FC236}">
                <a16:creationId xmlns:a16="http://schemas.microsoft.com/office/drawing/2014/main" id="{2EDD22F4-1E29-4AA8-B680-49F503C26B73}"/>
              </a:ext>
            </a:extLst>
          </p:cNvPr>
          <p:cNvSpPr/>
          <p:nvPr/>
        </p:nvSpPr>
        <p:spPr>
          <a:xfrm rot="14145271">
            <a:off x="280476" y="5845884"/>
            <a:ext cx="1487682" cy="1291086"/>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9" name="Google Shape;227;p32">
            <a:extLst>
              <a:ext uri="{FF2B5EF4-FFF2-40B4-BE49-F238E27FC236}">
                <a16:creationId xmlns:a16="http://schemas.microsoft.com/office/drawing/2014/main" id="{99FC7A19-A069-49B0-BBA7-110DFD7D86B1}"/>
              </a:ext>
            </a:extLst>
          </p:cNvPr>
          <p:cNvSpPr/>
          <p:nvPr/>
        </p:nvSpPr>
        <p:spPr>
          <a:xfrm rot="7699403">
            <a:off x="11525299" y="-922223"/>
            <a:ext cx="1095142" cy="2478314"/>
          </a:xfrm>
          <a:custGeom>
            <a:avLst/>
            <a:gdLst/>
            <a:ahLst/>
            <a:cxnLst/>
            <a:rect l="l" t="t" r="r" b="b"/>
            <a:pathLst>
              <a:path w="21162" h="47855" extrusionOk="0">
                <a:moveTo>
                  <a:pt x="15716" y="1"/>
                </a:moveTo>
                <a:cubicBezTo>
                  <a:pt x="14156" y="5882"/>
                  <a:pt x="6359" y="8479"/>
                  <a:pt x="4697" y="14335"/>
                </a:cubicBezTo>
                <a:cubicBezTo>
                  <a:pt x="4211" y="16046"/>
                  <a:pt x="4316" y="17863"/>
                  <a:pt x="3973" y="19607"/>
                </a:cubicBezTo>
                <a:cubicBezTo>
                  <a:pt x="3270" y="23169"/>
                  <a:pt x="735" y="26250"/>
                  <a:pt x="384" y="29860"/>
                </a:cubicBezTo>
                <a:cubicBezTo>
                  <a:pt x="0" y="33792"/>
                  <a:pt x="2330" y="37540"/>
                  <a:pt x="5289" y="40192"/>
                </a:cubicBezTo>
                <a:cubicBezTo>
                  <a:pt x="6369" y="41160"/>
                  <a:pt x="7548" y="42035"/>
                  <a:pt x="8463" y="43155"/>
                </a:cubicBezTo>
                <a:cubicBezTo>
                  <a:pt x="9560" y="44499"/>
                  <a:pt x="10221" y="46129"/>
                  <a:pt x="11059" y="47645"/>
                </a:cubicBezTo>
                <a:cubicBezTo>
                  <a:pt x="11097" y="47714"/>
                  <a:pt x="11140" y="47784"/>
                  <a:pt x="11179" y="47854"/>
                </a:cubicBezTo>
                <a:cubicBezTo>
                  <a:pt x="11072" y="46119"/>
                  <a:pt x="11646" y="44318"/>
                  <a:pt x="12530" y="42779"/>
                </a:cubicBezTo>
                <a:cubicBezTo>
                  <a:pt x="13729" y="40687"/>
                  <a:pt x="15443" y="38933"/>
                  <a:pt x="16913" y="37016"/>
                </a:cubicBezTo>
                <a:cubicBezTo>
                  <a:pt x="18549" y="34877"/>
                  <a:pt x="19886" y="32525"/>
                  <a:pt x="20885" y="30024"/>
                </a:cubicBezTo>
                <a:cubicBezTo>
                  <a:pt x="21161" y="27628"/>
                  <a:pt x="20951" y="25207"/>
                  <a:pt x="20106" y="22947"/>
                </a:cubicBezTo>
                <a:cubicBezTo>
                  <a:pt x="19192" y="20505"/>
                  <a:pt x="17552" y="18191"/>
                  <a:pt x="17686" y="15588"/>
                </a:cubicBezTo>
                <a:cubicBezTo>
                  <a:pt x="17799" y="13364"/>
                  <a:pt x="19220" y="11317"/>
                  <a:pt x="19145" y="9090"/>
                </a:cubicBezTo>
                <a:cubicBezTo>
                  <a:pt x="19033" y="5737"/>
                  <a:pt x="15789" y="3355"/>
                  <a:pt x="15716" y="1"/>
                </a:cubicBezTo>
                <a:close/>
              </a:path>
            </a:pathLst>
          </a:custGeom>
          <a:solidFill>
            <a:schemeClr val="accent4"/>
          </a:solidFill>
          <a:ln>
            <a:noFill/>
          </a:ln>
        </p:spPr>
        <p:txBody>
          <a:bodyPr spcFirstLastPara="1" lIns="121896" tIns="121896" rIns="121896" bIns="121896" anchor="ctr"/>
          <a:lstStyle/>
          <a:p>
            <a:pPr>
              <a:spcBef>
                <a:spcPts val="0"/>
              </a:spcBef>
              <a:spcAft>
                <a:spcPts val="0"/>
              </a:spcAft>
              <a:defRPr/>
            </a:pPr>
            <a:endParaRPr sz="4266"/>
          </a:p>
        </p:txBody>
      </p:sp>
      <p:sp>
        <p:nvSpPr>
          <p:cNvPr id="10" name="Google Shape;228;p32">
            <a:extLst>
              <a:ext uri="{FF2B5EF4-FFF2-40B4-BE49-F238E27FC236}">
                <a16:creationId xmlns:a16="http://schemas.microsoft.com/office/drawing/2014/main" id="{69FF3573-A0DE-46E3-932F-EC66F4D3C1EE}"/>
              </a:ext>
            </a:extLst>
          </p:cNvPr>
          <p:cNvSpPr/>
          <p:nvPr/>
        </p:nvSpPr>
        <p:spPr>
          <a:xfrm rot="18645558">
            <a:off x="-925879" y="4396171"/>
            <a:ext cx="2729454" cy="2661591"/>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rgbClr val="447762"/>
          </a:solidFill>
          <a:ln>
            <a:noFill/>
          </a:ln>
        </p:spPr>
        <p:txBody>
          <a:bodyPr spcFirstLastPara="1" lIns="121896" tIns="121896" rIns="121896" bIns="121896" anchor="ctr"/>
          <a:lstStyle/>
          <a:p>
            <a:pPr>
              <a:spcBef>
                <a:spcPts val="0"/>
              </a:spcBef>
              <a:spcAft>
                <a:spcPts val="0"/>
              </a:spcAft>
              <a:defRPr/>
            </a:pPr>
            <a:endParaRPr sz="4266"/>
          </a:p>
        </p:txBody>
      </p:sp>
      <p:sp>
        <p:nvSpPr>
          <p:cNvPr id="11" name="Google Shape;231;p32">
            <a:extLst>
              <a:ext uri="{FF2B5EF4-FFF2-40B4-BE49-F238E27FC236}">
                <a16:creationId xmlns:a16="http://schemas.microsoft.com/office/drawing/2014/main" id="{C1AFD0BC-311E-460E-A362-B53DC4FCC4F6}"/>
              </a:ext>
            </a:extLst>
          </p:cNvPr>
          <p:cNvSpPr/>
          <p:nvPr/>
        </p:nvSpPr>
        <p:spPr>
          <a:xfrm rot="14445614">
            <a:off x="10101306" y="3669197"/>
            <a:ext cx="2240688" cy="5068631"/>
          </a:xfrm>
          <a:custGeom>
            <a:avLst/>
            <a:gdLst/>
            <a:ahLst/>
            <a:cxnLst/>
            <a:rect l="l" t="t" r="r" b="b"/>
            <a:pathLst>
              <a:path w="21162" h="47855" extrusionOk="0">
                <a:moveTo>
                  <a:pt x="15716" y="1"/>
                </a:moveTo>
                <a:cubicBezTo>
                  <a:pt x="14156" y="5882"/>
                  <a:pt x="6359" y="8479"/>
                  <a:pt x="4697" y="14335"/>
                </a:cubicBezTo>
                <a:cubicBezTo>
                  <a:pt x="4211" y="16046"/>
                  <a:pt x="4316" y="17863"/>
                  <a:pt x="3973" y="19607"/>
                </a:cubicBezTo>
                <a:cubicBezTo>
                  <a:pt x="3270" y="23169"/>
                  <a:pt x="735" y="26250"/>
                  <a:pt x="384" y="29860"/>
                </a:cubicBezTo>
                <a:cubicBezTo>
                  <a:pt x="0" y="33792"/>
                  <a:pt x="2330" y="37540"/>
                  <a:pt x="5289" y="40192"/>
                </a:cubicBezTo>
                <a:cubicBezTo>
                  <a:pt x="6369" y="41160"/>
                  <a:pt x="7548" y="42035"/>
                  <a:pt x="8463" y="43155"/>
                </a:cubicBezTo>
                <a:cubicBezTo>
                  <a:pt x="9560" y="44499"/>
                  <a:pt x="10221" y="46129"/>
                  <a:pt x="11059" y="47645"/>
                </a:cubicBezTo>
                <a:cubicBezTo>
                  <a:pt x="11097" y="47714"/>
                  <a:pt x="11140" y="47784"/>
                  <a:pt x="11179" y="47854"/>
                </a:cubicBezTo>
                <a:cubicBezTo>
                  <a:pt x="11072" y="46119"/>
                  <a:pt x="11646" y="44318"/>
                  <a:pt x="12530" y="42779"/>
                </a:cubicBezTo>
                <a:cubicBezTo>
                  <a:pt x="13729" y="40687"/>
                  <a:pt x="15443" y="38933"/>
                  <a:pt x="16913" y="37016"/>
                </a:cubicBezTo>
                <a:cubicBezTo>
                  <a:pt x="18549" y="34877"/>
                  <a:pt x="19886" y="32525"/>
                  <a:pt x="20885" y="30024"/>
                </a:cubicBezTo>
                <a:cubicBezTo>
                  <a:pt x="21161" y="27628"/>
                  <a:pt x="20951" y="25207"/>
                  <a:pt x="20106" y="22947"/>
                </a:cubicBezTo>
                <a:cubicBezTo>
                  <a:pt x="19192" y="20505"/>
                  <a:pt x="17552" y="18191"/>
                  <a:pt x="17686" y="15588"/>
                </a:cubicBezTo>
                <a:cubicBezTo>
                  <a:pt x="17799" y="13364"/>
                  <a:pt x="19220" y="11317"/>
                  <a:pt x="19145" y="9090"/>
                </a:cubicBezTo>
                <a:cubicBezTo>
                  <a:pt x="19033" y="5737"/>
                  <a:pt x="15789" y="3355"/>
                  <a:pt x="15716" y="1"/>
                </a:cubicBezTo>
                <a:close/>
              </a:path>
            </a:pathLst>
          </a:custGeom>
          <a:solidFill>
            <a:schemeClr val="accent6"/>
          </a:solidFill>
          <a:ln>
            <a:noFill/>
          </a:ln>
        </p:spPr>
        <p:txBody>
          <a:bodyPr spcFirstLastPara="1" lIns="121896" tIns="121896" rIns="121896" bIns="121896" anchor="ctr"/>
          <a:lstStyle/>
          <a:p>
            <a:pPr>
              <a:spcBef>
                <a:spcPts val="0"/>
              </a:spcBef>
              <a:spcAft>
                <a:spcPts val="0"/>
              </a:spcAft>
              <a:defRPr/>
            </a:pPr>
            <a:endParaRPr sz="4266"/>
          </a:p>
        </p:txBody>
      </p:sp>
      <p:sp>
        <p:nvSpPr>
          <p:cNvPr id="229" name="Google Shape;229;p32"/>
          <p:cNvSpPr txBox="1">
            <a:spLocks noGrp="1"/>
          </p:cNvSpPr>
          <p:nvPr>
            <p:ph type="title"/>
          </p:nvPr>
        </p:nvSpPr>
        <p:spPr>
          <a:xfrm>
            <a:off x="1129834" y="830570"/>
            <a:ext cx="66208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
        <p:nvSpPr>
          <p:cNvPr id="230" name="Google Shape;230;p32"/>
          <p:cNvSpPr txBox="1">
            <a:spLocks noGrp="1"/>
          </p:cNvSpPr>
          <p:nvPr>
            <p:ph type="subTitle" idx="1"/>
          </p:nvPr>
        </p:nvSpPr>
        <p:spPr>
          <a:xfrm>
            <a:off x="3564001" y="2919933"/>
            <a:ext cx="5064000" cy="1786400"/>
          </a:xfrm>
          <a:prstGeom prst="rect">
            <a:avLst/>
          </a:prstGeom>
        </p:spPr>
        <p:txBody>
          <a:bodyPr spcFirstLastPara="1">
            <a:noAutofit/>
          </a:bodyPr>
          <a:lstStyle>
            <a:lvl1pPr lvl="0" algn="ctr" rtl="0">
              <a:lnSpc>
                <a:spcPct val="100000"/>
              </a:lnSpc>
              <a:spcBef>
                <a:spcPts val="0"/>
              </a:spcBef>
              <a:spcAft>
                <a:spcPts val="0"/>
              </a:spcAft>
              <a:buSzPts val="2400"/>
              <a:buNone/>
              <a:defRPr sz="3200"/>
            </a:lvl1pPr>
            <a:lvl2pPr lvl="1" algn="ctr" rtl="0">
              <a:lnSpc>
                <a:spcPct val="100000"/>
              </a:lnSpc>
              <a:spcBef>
                <a:spcPts val="0"/>
              </a:spcBef>
              <a:spcAft>
                <a:spcPts val="0"/>
              </a:spcAft>
              <a:buSzPts val="2400"/>
              <a:buNone/>
              <a:defRPr sz="3200"/>
            </a:lvl2pPr>
            <a:lvl3pPr lvl="2" algn="ctr" rtl="0">
              <a:lnSpc>
                <a:spcPct val="100000"/>
              </a:lnSpc>
              <a:spcBef>
                <a:spcPts val="0"/>
              </a:spcBef>
              <a:spcAft>
                <a:spcPts val="0"/>
              </a:spcAft>
              <a:buSzPts val="2400"/>
              <a:buNone/>
              <a:defRPr sz="3200"/>
            </a:lvl3pPr>
            <a:lvl4pPr lvl="3" algn="ctr" rtl="0">
              <a:lnSpc>
                <a:spcPct val="100000"/>
              </a:lnSpc>
              <a:spcBef>
                <a:spcPts val="0"/>
              </a:spcBef>
              <a:spcAft>
                <a:spcPts val="0"/>
              </a:spcAft>
              <a:buSzPts val="2400"/>
              <a:buNone/>
              <a:defRPr sz="3200"/>
            </a:lvl4pPr>
            <a:lvl5pPr lvl="4" algn="ctr" rtl="0">
              <a:lnSpc>
                <a:spcPct val="100000"/>
              </a:lnSpc>
              <a:spcBef>
                <a:spcPts val="0"/>
              </a:spcBef>
              <a:spcAft>
                <a:spcPts val="0"/>
              </a:spcAft>
              <a:buSzPts val="2400"/>
              <a:buNone/>
              <a:defRPr sz="3200"/>
            </a:lvl5pPr>
            <a:lvl6pPr lvl="5" algn="ctr" rtl="0">
              <a:lnSpc>
                <a:spcPct val="100000"/>
              </a:lnSpc>
              <a:spcBef>
                <a:spcPts val="0"/>
              </a:spcBef>
              <a:spcAft>
                <a:spcPts val="0"/>
              </a:spcAft>
              <a:buSzPts val="2400"/>
              <a:buNone/>
              <a:defRPr sz="3200"/>
            </a:lvl6pPr>
            <a:lvl7pPr lvl="6" algn="ctr" rtl="0">
              <a:lnSpc>
                <a:spcPct val="100000"/>
              </a:lnSpc>
              <a:spcBef>
                <a:spcPts val="0"/>
              </a:spcBef>
              <a:spcAft>
                <a:spcPts val="0"/>
              </a:spcAft>
              <a:buSzPts val="2400"/>
              <a:buNone/>
              <a:defRPr sz="3200"/>
            </a:lvl7pPr>
            <a:lvl8pPr lvl="7" algn="ctr" rtl="0">
              <a:lnSpc>
                <a:spcPct val="100000"/>
              </a:lnSpc>
              <a:spcBef>
                <a:spcPts val="0"/>
              </a:spcBef>
              <a:spcAft>
                <a:spcPts val="0"/>
              </a:spcAft>
              <a:buSzPts val="2400"/>
              <a:buNone/>
              <a:defRPr sz="3200"/>
            </a:lvl8pPr>
            <a:lvl9pPr lvl="8" algn="ctr" rtl="0">
              <a:lnSpc>
                <a:spcPct val="100000"/>
              </a:lnSpc>
              <a:spcBef>
                <a:spcPts val="0"/>
              </a:spcBef>
              <a:spcAft>
                <a:spcPts val="0"/>
              </a:spcAft>
              <a:buSzPts val="2400"/>
              <a:buNone/>
              <a:defRPr sz="3200"/>
            </a:lvl9pPr>
          </a:lstStyle>
          <a:p>
            <a:r>
              <a:rPr lang="en-US"/>
              <a:t>Click to edit Master subtitle style</a:t>
            </a:r>
            <a:endParaRPr/>
          </a:p>
        </p:txBody>
      </p:sp>
    </p:spTree>
    <p:extLst>
      <p:ext uri="{BB962C8B-B14F-4D97-AF65-F5344CB8AC3E}">
        <p14:creationId xmlns:p14="http://schemas.microsoft.com/office/powerpoint/2010/main" val="27269555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764458-9A7C-464C-8896-6210DA1016F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29B3D22-16DD-44E7-ADE0-5A67F03555F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57691A4-13E4-4D14-B6B9-454F9669274B}"/>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EB4804B6-CC40-488A-8F7C-4B22FA1068AD}"/>
              </a:ext>
            </a:extLst>
          </p:cNvPr>
          <p:cNvSpPr>
            <a:spLocks noGrp="1"/>
          </p:cNvSpPr>
          <p:nvPr>
            <p:ph type="dt" sz="half" idx="10"/>
          </p:nvPr>
        </p:nvSpPr>
        <p:spPr/>
        <p:txBody>
          <a:bodyPr/>
          <a:lstStyle/>
          <a:p>
            <a:pPr>
              <a:defRPr/>
            </a:pPr>
            <a:endParaRPr lang="en-US"/>
          </a:p>
        </p:txBody>
      </p:sp>
      <p:sp>
        <p:nvSpPr>
          <p:cNvPr id="6" name="Footer Placeholder 5">
            <a:extLst>
              <a:ext uri="{FF2B5EF4-FFF2-40B4-BE49-F238E27FC236}">
                <a16:creationId xmlns:a16="http://schemas.microsoft.com/office/drawing/2014/main" id="{24D037FF-4F62-4B8E-AC8A-10F43732EAC1}"/>
              </a:ext>
            </a:extLst>
          </p:cNvPr>
          <p:cNvSpPr>
            <a:spLocks noGrp="1"/>
          </p:cNvSpPr>
          <p:nvPr>
            <p:ph type="ftr" sz="quarter" idx="11"/>
          </p:nvPr>
        </p:nvSpPr>
        <p:spPr/>
        <p:txBody>
          <a:bodyPr/>
          <a:lstStyle/>
          <a:p>
            <a:pPr>
              <a:defRPr/>
            </a:pPr>
            <a:endParaRPr lang="en-US"/>
          </a:p>
        </p:txBody>
      </p:sp>
      <p:sp>
        <p:nvSpPr>
          <p:cNvPr id="7" name="Slide Number Placeholder 6">
            <a:extLst>
              <a:ext uri="{FF2B5EF4-FFF2-40B4-BE49-F238E27FC236}">
                <a16:creationId xmlns:a16="http://schemas.microsoft.com/office/drawing/2014/main" id="{9B460B67-7C26-4004-B07A-6F180E3CFCC0}"/>
              </a:ext>
            </a:extLst>
          </p:cNvPr>
          <p:cNvSpPr>
            <a:spLocks noGrp="1"/>
          </p:cNvSpPr>
          <p:nvPr>
            <p:ph type="sldNum" sz="quarter" idx="12"/>
          </p:nvPr>
        </p:nvSpPr>
        <p:spPr/>
        <p:txBody>
          <a:bodyPr/>
          <a:lstStyle/>
          <a:p>
            <a:fld id="{0CE0E0A1-E958-484C-8638-E26D1EC16FE8}" type="slidenum">
              <a:rPr lang="en-US" altLang="en-US" smtClean="0"/>
              <a:pPr/>
              <a:t>‹#›</a:t>
            </a:fld>
            <a:endParaRPr lang="en-US" altLang="en-US"/>
          </a:p>
        </p:txBody>
      </p:sp>
    </p:spTree>
    <p:extLst>
      <p:ext uri="{BB962C8B-B14F-4D97-AF65-F5344CB8AC3E}">
        <p14:creationId xmlns:p14="http://schemas.microsoft.com/office/powerpoint/2010/main" val="282973959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Thanks + Credits">
  <p:cSld name="Thanks + Credits">
    <p:spTree>
      <p:nvGrpSpPr>
        <p:cNvPr id="1" name="Shape 232"/>
        <p:cNvGrpSpPr/>
        <p:nvPr/>
      </p:nvGrpSpPr>
      <p:grpSpPr>
        <a:xfrm>
          <a:off x="0" y="0"/>
          <a:ext cx="0" cy="0"/>
          <a:chOff x="0" y="0"/>
          <a:chExt cx="0" cy="0"/>
        </a:xfrm>
      </p:grpSpPr>
      <p:sp>
        <p:nvSpPr>
          <p:cNvPr id="4" name="Google Shape;233;p33">
            <a:extLst>
              <a:ext uri="{FF2B5EF4-FFF2-40B4-BE49-F238E27FC236}">
                <a16:creationId xmlns:a16="http://schemas.microsoft.com/office/drawing/2014/main" id="{58496868-C2EF-4F34-B1EF-D4D026673C8E}"/>
              </a:ext>
            </a:extLst>
          </p:cNvPr>
          <p:cNvSpPr/>
          <p:nvPr/>
        </p:nvSpPr>
        <p:spPr>
          <a:xfrm rot="16200000">
            <a:off x="7183822" y="-1052204"/>
            <a:ext cx="4737977" cy="6084799"/>
          </a:xfrm>
          <a:custGeom>
            <a:avLst/>
            <a:gdLst/>
            <a:ahLst/>
            <a:cxnLst/>
            <a:rect l="l" t="t" r="r" b="b"/>
            <a:pathLst>
              <a:path w="103476" h="132942" extrusionOk="0">
                <a:moveTo>
                  <a:pt x="89667" y="39872"/>
                </a:moveTo>
                <a:cubicBezTo>
                  <a:pt x="89707" y="39913"/>
                  <a:pt x="89743" y="39956"/>
                  <a:pt x="89775" y="40003"/>
                </a:cubicBezTo>
                <a:cubicBezTo>
                  <a:pt x="89938" y="40250"/>
                  <a:pt x="89952" y="40568"/>
                  <a:pt x="90084" y="40832"/>
                </a:cubicBezTo>
                <a:cubicBezTo>
                  <a:pt x="90191" y="41042"/>
                  <a:pt x="90368" y="41206"/>
                  <a:pt x="90511" y="41393"/>
                </a:cubicBezTo>
                <a:cubicBezTo>
                  <a:pt x="90538" y="41428"/>
                  <a:pt x="90567" y="41465"/>
                  <a:pt x="90597" y="41502"/>
                </a:cubicBezTo>
                <a:cubicBezTo>
                  <a:pt x="90226" y="41823"/>
                  <a:pt x="89775" y="42160"/>
                  <a:pt x="89239" y="42489"/>
                </a:cubicBezTo>
                <a:cubicBezTo>
                  <a:pt x="88777" y="41798"/>
                  <a:pt x="88332" y="41169"/>
                  <a:pt x="87927" y="40617"/>
                </a:cubicBezTo>
                <a:cubicBezTo>
                  <a:pt x="88641" y="40305"/>
                  <a:pt x="89208" y="40061"/>
                  <a:pt x="89667" y="39872"/>
                </a:cubicBezTo>
                <a:close/>
                <a:moveTo>
                  <a:pt x="86697" y="41162"/>
                </a:moveTo>
                <a:cubicBezTo>
                  <a:pt x="87002" y="41780"/>
                  <a:pt x="87351" y="42499"/>
                  <a:pt x="87730" y="43278"/>
                </a:cubicBezTo>
                <a:cubicBezTo>
                  <a:pt x="87485" y="43388"/>
                  <a:pt x="87229" y="43495"/>
                  <a:pt x="86960" y="43597"/>
                </a:cubicBezTo>
                <a:cubicBezTo>
                  <a:pt x="86550" y="42845"/>
                  <a:pt x="86143" y="42167"/>
                  <a:pt x="85744" y="41558"/>
                </a:cubicBezTo>
                <a:cubicBezTo>
                  <a:pt x="86024" y="41451"/>
                  <a:pt x="86309" y="41335"/>
                  <a:pt x="86599" y="41205"/>
                </a:cubicBezTo>
                <a:lnTo>
                  <a:pt x="86697" y="41162"/>
                </a:lnTo>
                <a:close/>
                <a:moveTo>
                  <a:pt x="83233" y="42284"/>
                </a:moveTo>
                <a:cubicBezTo>
                  <a:pt x="83639" y="42983"/>
                  <a:pt x="84041" y="43663"/>
                  <a:pt x="84440" y="44327"/>
                </a:cubicBezTo>
                <a:cubicBezTo>
                  <a:pt x="83830" y="44457"/>
                  <a:pt x="83178" y="44563"/>
                  <a:pt x="82482" y="44639"/>
                </a:cubicBezTo>
                <a:lnTo>
                  <a:pt x="82482" y="44641"/>
                </a:lnTo>
                <a:cubicBezTo>
                  <a:pt x="81586" y="43737"/>
                  <a:pt x="80552" y="42983"/>
                  <a:pt x="79419" y="42405"/>
                </a:cubicBezTo>
                <a:lnTo>
                  <a:pt x="79419" y="42405"/>
                </a:lnTo>
                <a:cubicBezTo>
                  <a:pt x="79856" y="42469"/>
                  <a:pt x="80357" y="42511"/>
                  <a:pt x="80918" y="42511"/>
                </a:cubicBezTo>
                <a:cubicBezTo>
                  <a:pt x="81604" y="42511"/>
                  <a:pt x="82379" y="42448"/>
                  <a:pt x="83233" y="42284"/>
                </a:cubicBezTo>
                <a:close/>
                <a:moveTo>
                  <a:pt x="85275" y="48902"/>
                </a:moveTo>
                <a:lnTo>
                  <a:pt x="85275" y="48902"/>
                </a:lnTo>
                <a:cubicBezTo>
                  <a:pt x="86188" y="49405"/>
                  <a:pt x="87168" y="49878"/>
                  <a:pt x="88183" y="50267"/>
                </a:cubicBezTo>
                <a:cubicBezTo>
                  <a:pt x="88579" y="50867"/>
                  <a:pt x="88947" y="51417"/>
                  <a:pt x="89281" y="51911"/>
                </a:cubicBezTo>
                <a:cubicBezTo>
                  <a:pt x="89229" y="52020"/>
                  <a:pt x="89200" y="52135"/>
                  <a:pt x="89218" y="52256"/>
                </a:cubicBezTo>
                <a:cubicBezTo>
                  <a:pt x="89238" y="52385"/>
                  <a:pt x="89312" y="52505"/>
                  <a:pt x="89306" y="52635"/>
                </a:cubicBezTo>
                <a:cubicBezTo>
                  <a:pt x="89300" y="52768"/>
                  <a:pt x="89215" y="52881"/>
                  <a:pt x="89153" y="53000"/>
                </a:cubicBezTo>
                <a:cubicBezTo>
                  <a:pt x="89081" y="53137"/>
                  <a:pt x="89044" y="53282"/>
                  <a:pt x="89023" y="53432"/>
                </a:cubicBezTo>
                <a:cubicBezTo>
                  <a:pt x="88104" y="53021"/>
                  <a:pt x="87182" y="52617"/>
                  <a:pt x="86252" y="52232"/>
                </a:cubicBezTo>
                <a:cubicBezTo>
                  <a:pt x="86015" y="50985"/>
                  <a:pt x="85679" y="49881"/>
                  <a:pt x="85275" y="48902"/>
                </a:cubicBezTo>
                <a:close/>
                <a:moveTo>
                  <a:pt x="90852" y="72461"/>
                </a:moveTo>
                <a:cubicBezTo>
                  <a:pt x="90994" y="72776"/>
                  <a:pt x="91116" y="73099"/>
                  <a:pt x="91216" y="73430"/>
                </a:cubicBezTo>
                <a:cubicBezTo>
                  <a:pt x="90966" y="73718"/>
                  <a:pt x="90716" y="74006"/>
                  <a:pt x="90466" y="74295"/>
                </a:cubicBezTo>
                <a:cubicBezTo>
                  <a:pt x="90420" y="74348"/>
                  <a:pt x="90373" y="74403"/>
                  <a:pt x="90355" y="74472"/>
                </a:cubicBezTo>
                <a:cubicBezTo>
                  <a:pt x="90330" y="74573"/>
                  <a:pt x="90376" y="74677"/>
                  <a:pt x="90418" y="74773"/>
                </a:cubicBezTo>
                <a:cubicBezTo>
                  <a:pt x="90631" y="75241"/>
                  <a:pt x="90860" y="75778"/>
                  <a:pt x="90600" y="76223"/>
                </a:cubicBezTo>
                <a:cubicBezTo>
                  <a:pt x="90657" y="76334"/>
                  <a:pt x="90711" y="76448"/>
                  <a:pt x="90767" y="76559"/>
                </a:cubicBezTo>
                <a:cubicBezTo>
                  <a:pt x="89980" y="76692"/>
                  <a:pt x="89192" y="76837"/>
                  <a:pt x="88420" y="76837"/>
                </a:cubicBezTo>
                <a:cubicBezTo>
                  <a:pt x="87931" y="76837"/>
                  <a:pt x="87448" y="76779"/>
                  <a:pt x="86975" y="76622"/>
                </a:cubicBezTo>
                <a:cubicBezTo>
                  <a:pt x="86605" y="76499"/>
                  <a:pt x="86257" y="76319"/>
                  <a:pt x="85920" y="76114"/>
                </a:cubicBezTo>
                <a:cubicBezTo>
                  <a:pt x="87337" y="75120"/>
                  <a:pt x="89056" y="73867"/>
                  <a:pt x="90852" y="72461"/>
                </a:cubicBezTo>
                <a:close/>
                <a:moveTo>
                  <a:pt x="59050" y="90389"/>
                </a:moveTo>
                <a:lnTo>
                  <a:pt x="59178" y="90444"/>
                </a:lnTo>
                <a:cubicBezTo>
                  <a:pt x="59216" y="90517"/>
                  <a:pt x="59254" y="90590"/>
                  <a:pt x="59293" y="90663"/>
                </a:cubicBezTo>
                <a:cubicBezTo>
                  <a:pt x="59293" y="90663"/>
                  <a:pt x="59199" y="90559"/>
                  <a:pt x="59050" y="90389"/>
                </a:cubicBezTo>
                <a:close/>
                <a:moveTo>
                  <a:pt x="83392" y="84364"/>
                </a:moveTo>
                <a:lnTo>
                  <a:pt x="83392" y="84364"/>
                </a:lnTo>
                <a:cubicBezTo>
                  <a:pt x="83550" y="84486"/>
                  <a:pt x="83715" y="84601"/>
                  <a:pt x="83886" y="84705"/>
                </a:cubicBezTo>
                <a:cubicBezTo>
                  <a:pt x="84893" y="85317"/>
                  <a:pt x="86075" y="85570"/>
                  <a:pt x="87130" y="86098"/>
                </a:cubicBezTo>
                <a:cubicBezTo>
                  <a:pt x="87411" y="86240"/>
                  <a:pt x="87684" y="86399"/>
                  <a:pt x="87946" y="86574"/>
                </a:cubicBezTo>
                <a:cubicBezTo>
                  <a:pt x="87891" y="86639"/>
                  <a:pt x="87836" y="86705"/>
                  <a:pt x="87781" y="86772"/>
                </a:cubicBezTo>
                <a:cubicBezTo>
                  <a:pt x="87636" y="86945"/>
                  <a:pt x="87487" y="87308"/>
                  <a:pt x="87649" y="87464"/>
                </a:cubicBezTo>
                <a:lnTo>
                  <a:pt x="87160" y="87956"/>
                </a:lnTo>
                <a:cubicBezTo>
                  <a:pt x="87158" y="87910"/>
                  <a:pt x="87158" y="87884"/>
                  <a:pt x="87158" y="87884"/>
                </a:cubicBezTo>
                <a:cubicBezTo>
                  <a:pt x="85629" y="88569"/>
                  <a:pt x="83336" y="89970"/>
                  <a:pt x="81743" y="90982"/>
                </a:cubicBezTo>
                <a:cubicBezTo>
                  <a:pt x="82705" y="88305"/>
                  <a:pt x="83209" y="85903"/>
                  <a:pt x="83352" y="85022"/>
                </a:cubicBezTo>
                <a:lnTo>
                  <a:pt x="83351" y="85022"/>
                </a:lnTo>
                <a:cubicBezTo>
                  <a:pt x="83384" y="84804"/>
                  <a:pt x="83399" y="84584"/>
                  <a:pt x="83392" y="84364"/>
                </a:cubicBezTo>
                <a:close/>
                <a:moveTo>
                  <a:pt x="81891" y="82754"/>
                </a:moveTo>
                <a:cubicBezTo>
                  <a:pt x="82183" y="83170"/>
                  <a:pt x="82502" y="83559"/>
                  <a:pt x="82862" y="83906"/>
                </a:cubicBezTo>
                <a:cubicBezTo>
                  <a:pt x="82853" y="84136"/>
                  <a:pt x="82825" y="84367"/>
                  <a:pt x="82777" y="84593"/>
                </a:cubicBezTo>
                <a:cubicBezTo>
                  <a:pt x="82757" y="84684"/>
                  <a:pt x="82734" y="84775"/>
                  <a:pt x="82707" y="84864"/>
                </a:cubicBezTo>
                <a:cubicBezTo>
                  <a:pt x="82500" y="85543"/>
                  <a:pt x="80247" y="90366"/>
                  <a:pt x="78546" y="94257"/>
                </a:cubicBezTo>
                <a:cubicBezTo>
                  <a:pt x="78445" y="93824"/>
                  <a:pt x="78401" y="93534"/>
                  <a:pt x="78401" y="93534"/>
                </a:cubicBezTo>
                <a:cubicBezTo>
                  <a:pt x="78096" y="93685"/>
                  <a:pt x="77791" y="93851"/>
                  <a:pt x="77493" y="94025"/>
                </a:cubicBezTo>
                <a:cubicBezTo>
                  <a:pt x="80868" y="88662"/>
                  <a:pt x="81772" y="84989"/>
                  <a:pt x="81891" y="82754"/>
                </a:cubicBezTo>
                <a:close/>
                <a:moveTo>
                  <a:pt x="65011" y="87596"/>
                </a:moveTo>
                <a:lnTo>
                  <a:pt x="65011" y="87596"/>
                </a:lnTo>
                <a:cubicBezTo>
                  <a:pt x="67591" y="89253"/>
                  <a:pt x="71051" y="91327"/>
                  <a:pt x="75155" y="93426"/>
                </a:cubicBezTo>
                <a:cubicBezTo>
                  <a:pt x="75305" y="94044"/>
                  <a:pt x="75448" y="94662"/>
                  <a:pt x="75588" y="95282"/>
                </a:cubicBezTo>
                <a:cubicBezTo>
                  <a:pt x="75383" y="95431"/>
                  <a:pt x="75191" y="95576"/>
                  <a:pt x="75008" y="95717"/>
                </a:cubicBezTo>
                <a:cubicBezTo>
                  <a:pt x="72329" y="93725"/>
                  <a:pt x="69146" y="92377"/>
                  <a:pt x="66232" y="91472"/>
                </a:cubicBezTo>
                <a:cubicBezTo>
                  <a:pt x="65958" y="90169"/>
                  <a:pt x="65567" y="88823"/>
                  <a:pt x="65011" y="87596"/>
                </a:cubicBezTo>
                <a:close/>
                <a:moveTo>
                  <a:pt x="79650" y="95574"/>
                </a:moveTo>
                <a:cubicBezTo>
                  <a:pt x="79695" y="96464"/>
                  <a:pt x="79765" y="97171"/>
                  <a:pt x="79765" y="97171"/>
                </a:cubicBezTo>
                <a:cubicBezTo>
                  <a:pt x="79558" y="96899"/>
                  <a:pt x="79379" y="96589"/>
                  <a:pt x="79225" y="96266"/>
                </a:cubicBezTo>
                <a:cubicBezTo>
                  <a:pt x="79371" y="96038"/>
                  <a:pt x="79513" y="95809"/>
                  <a:pt x="79650" y="95574"/>
                </a:cubicBezTo>
                <a:close/>
                <a:moveTo>
                  <a:pt x="66576" y="93470"/>
                </a:moveTo>
                <a:lnTo>
                  <a:pt x="66576" y="93470"/>
                </a:lnTo>
                <a:cubicBezTo>
                  <a:pt x="69259" y="94502"/>
                  <a:pt x="72103" y="95513"/>
                  <a:pt x="74451" y="96156"/>
                </a:cubicBezTo>
                <a:cubicBezTo>
                  <a:pt x="73818" y="96670"/>
                  <a:pt x="73424" y="97031"/>
                  <a:pt x="73424" y="97031"/>
                </a:cubicBezTo>
                <a:cubicBezTo>
                  <a:pt x="73341" y="97217"/>
                  <a:pt x="73280" y="97446"/>
                  <a:pt x="73234" y="97703"/>
                </a:cubicBezTo>
                <a:cubicBezTo>
                  <a:pt x="71339" y="96899"/>
                  <a:pt x="69073" y="96357"/>
                  <a:pt x="66821" y="95991"/>
                </a:cubicBezTo>
                <a:cubicBezTo>
                  <a:pt x="66778" y="95279"/>
                  <a:pt x="66704" y="94413"/>
                  <a:pt x="66576" y="93470"/>
                </a:cubicBezTo>
                <a:close/>
                <a:moveTo>
                  <a:pt x="66609" y="98290"/>
                </a:moveTo>
                <a:cubicBezTo>
                  <a:pt x="68727" y="98807"/>
                  <a:pt x="70967" y="99288"/>
                  <a:pt x="73131" y="99634"/>
                </a:cubicBezTo>
                <a:cubicBezTo>
                  <a:pt x="73148" y="100309"/>
                  <a:pt x="73204" y="101001"/>
                  <a:pt x="73269" y="101609"/>
                </a:cubicBezTo>
                <a:cubicBezTo>
                  <a:pt x="72334" y="101220"/>
                  <a:pt x="71393" y="100872"/>
                  <a:pt x="70463" y="100562"/>
                </a:cubicBezTo>
                <a:cubicBezTo>
                  <a:pt x="70155" y="100356"/>
                  <a:pt x="69975" y="100263"/>
                  <a:pt x="69975" y="100263"/>
                </a:cubicBezTo>
                <a:cubicBezTo>
                  <a:pt x="69941" y="100299"/>
                  <a:pt x="69908" y="100335"/>
                  <a:pt x="69875" y="100372"/>
                </a:cubicBezTo>
                <a:cubicBezTo>
                  <a:pt x="68947" y="100076"/>
                  <a:pt x="68032" y="99816"/>
                  <a:pt x="67145" y="99588"/>
                </a:cubicBezTo>
                <a:cubicBezTo>
                  <a:pt x="67136" y="99511"/>
                  <a:pt x="67127" y="99436"/>
                  <a:pt x="67118" y="99363"/>
                </a:cubicBezTo>
                <a:cubicBezTo>
                  <a:pt x="67022" y="99419"/>
                  <a:pt x="66922" y="99467"/>
                  <a:pt x="66819" y="99505"/>
                </a:cubicBezTo>
                <a:cubicBezTo>
                  <a:pt x="66509" y="99428"/>
                  <a:pt x="66204" y="99354"/>
                  <a:pt x="65903" y="99285"/>
                </a:cubicBezTo>
                <a:lnTo>
                  <a:pt x="66609" y="98290"/>
                </a:lnTo>
                <a:close/>
                <a:moveTo>
                  <a:pt x="67288" y="101948"/>
                </a:moveTo>
                <a:lnTo>
                  <a:pt x="67288" y="101948"/>
                </a:lnTo>
                <a:cubicBezTo>
                  <a:pt x="67592" y="102056"/>
                  <a:pt x="67899" y="102159"/>
                  <a:pt x="68210" y="102257"/>
                </a:cubicBezTo>
                <a:cubicBezTo>
                  <a:pt x="67925" y="102597"/>
                  <a:pt x="67650" y="102939"/>
                  <a:pt x="67383" y="103279"/>
                </a:cubicBezTo>
                <a:cubicBezTo>
                  <a:pt x="67358" y="103276"/>
                  <a:pt x="67332" y="103272"/>
                  <a:pt x="67308" y="103270"/>
                </a:cubicBezTo>
                <a:cubicBezTo>
                  <a:pt x="67306" y="102841"/>
                  <a:pt x="67300" y="102393"/>
                  <a:pt x="67288" y="101948"/>
                </a:cubicBezTo>
                <a:close/>
                <a:moveTo>
                  <a:pt x="73499" y="103442"/>
                </a:moveTo>
                <a:lnTo>
                  <a:pt x="73511" y="103443"/>
                </a:lnTo>
                <a:lnTo>
                  <a:pt x="73514" y="103459"/>
                </a:lnTo>
                <a:cubicBezTo>
                  <a:pt x="73509" y="103453"/>
                  <a:pt x="73505" y="103447"/>
                  <a:pt x="73499" y="103442"/>
                </a:cubicBezTo>
                <a:close/>
                <a:moveTo>
                  <a:pt x="53419" y="108704"/>
                </a:moveTo>
                <a:cubicBezTo>
                  <a:pt x="53522" y="108831"/>
                  <a:pt x="53613" y="108950"/>
                  <a:pt x="53690" y="109059"/>
                </a:cubicBezTo>
                <a:cubicBezTo>
                  <a:pt x="53690" y="109059"/>
                  <a:pt x="53558" y="108961"/>
                  <a:pt x="53332" y="108798"/>
                </a:cubicBezTo>
                <a:lnTo>
                  <a:pt x="53419" y="108704"/>
                </a:lnTo>
                <a:close/>
                <a:moveTo>
                  <a:pt x="32879" y="110932"/>
                </a:moveTo>
                <a:cubicBezTo>
                  <a:pt x="33094" y="110936"/>
                  <a:pt x="33276" y="110937"/>
                  <a:pt x="33409" y="110937"/>
                </a:cubicBezTo>
                <a:cubicBezTo>
                  <a:pt x="33561" y="110937"/>
                  <a:pt x="33649" y="110936"/>
                  <a:pt x="33649" y="110936"/>
                </a:cubicBezTo>
                <a:lnTo>
                  <a:pt x="33649" y="110936"/>
                </a:lnTo>
                <a:cubicBezTo>
                  <a:pt x="33388" y="111101"/>
                  <a:pt x="33096" y="111237"/>
                  <a:pt x="32794" y="111351"/>
                </a:cubicBezTo>
                <a:lnTo>
                  <a:pt x="32794" y="111351"/>
                </a:lnTo>
                <a:cubicBezTo>
                  <a:pt x="32824" y="111212"/>
                  <a:pt x="32852" y="111071"/>
                  <a:pt x="32879" y="110932"/>
                </a:cubicBezTo>
                <a:close/>
                <a:moveTo>
                  <a:pt x="25235" y="111484"/>
                </a:moveTo>
                <a:lnTo>
                  <a:pt x="25238" y="111492"/>
                </a:lnTo>
                <a:cubicBezTo>
                  <a:pt x="25237" y="111492"/>
                  <a:pt x="25237" y="111491"/>
                  <a:pt x="25236" y="111491"/>
                </a:cubicBezTo>
                <a:cubicBezTo>
                  <a:pt x="25236" y="111488"/>
                  <a:pt x="25235" y="111486"/>
                  <a:pt x="25235" y="111484"/>
                </a:cubicBezTo>
                <a:close/>
                <a:moveTo>
                  <a:pt x="28666" y="109715"/>
                </a:moveTo>
                <a:lnTo>
                  <a:pt x="28666" y="109715"/>
                </a:lnTo>
                <a:cubicBezTo>
                  <a:pt x="28884" y="110125"/>
                  <a:pt x="29021" y="110375"/>
                  <a:pt x="29021" y="110375"/>
                </a:cubicBezTo>
                <a:cubicBezTo>
                  <a:pt x="29234" y="110582"/>
                  <a:pt x="29842" y="110714"/>
                  <a:pt x="30550" y="110796"/>
                </a:cubicBezTo>
                <a:cubicBezTo>
                  <a:pt x="30573" y="111161"/>
                  <a:pt x="30597" y="111514"/>
                  <a:pt x="30625" y="111856"/>
                </a:cubicBezTo>
                <a:cubicBezTo>
                  <a:pt x="30344" y="111891"/>
                  <a:pt x="30168" y="111901"/>
                  <a:pt x="30168" y="111901"/>
                </a:cubicBezTo>
                <a:cubicBezTo>
                  <a:pt x="30334" y="112330"/>
                  <a:pt x="30530" y="112758"/>
                  <a:pt x="30738" y="113173"/>
                </a:cubicBezTo>
                <a:cubicBezTo>
                  <a:pt x="30879" y="114679"/>
                  <a:pt x="31033" y="115861"/>
                  <a:pt x="31125" y="116516"/>
                </a:cubicBezTo>
                <a:cubicBezTo>
                  <a:pt x="30997" y="116396"/>
                  <a:pt x="30869" y="116278"/>
                  <a:pt x="30741" y="116159"/>
                </a:cubicBezTo>
                <a:cubicBezTo>
                  <a:pt x="29982" y="115470"/>
                  <a:pt x="29212" y="114793"/>
                  <a:pt x="28433" y="114129"/>
                </a:cubicBezTo>
                <a:cubicBezTo>
                  <a:pt x="28720" y="112739"/>
                  <a:pt x="28773" y="111241"/>
                  <a:pt x="28666" y="109715"/>
                </a:cubicBezTo>
                <a:close/>
                <a:moveTo>
                  <a:pt x="31845" y="115120"/>
                </a:moveTo>
                <a:cubicBezTo>
                  <a:pt x="32477" y="116119"/>
                  <a:pt x="32998" y="116797"/>
                  <a:pt x="32998" y="116797"/>
                </a:cubicBezTo>
                <a:cubicBezTo>
                  <a:pt x="33179" y="116899"/>
                  <a:pt x="33410" y="116981"/>
                  <a:pt x="33673" y="117049"/>
                </a:cubicBezTo>
                <a:cubicBezTo>
                  <a:pt x="33634" y="117855"/>
                  <a:pt x="33629" y="118496"/>
                  <a:pt x="33635" y="118926"/>
                </a:cubicBezTo>
                <a:cubicBezTo>
                  <a:pt x="32885" y="118171"/>
                  <a:pt x="32114" y="117436"/>
                  <a:pt x="31337" y="116712"/>
                </a:cubicBezTo>
                <a:cubicBezTo>
                  <a:pt x="31355" y="116657"/>
                  <a:pt x="31374" y="116602"/>
                  <a:pt x="31392" y="116547"/>
                </a:cubicBezTo>
                <a:lnTo>
                  <a:pt x="31392" y="116547"/>
                </a:lnTo>
                <a:lnTo>
                  <a:pt x="31389" y="116604"/>
                </a:lnTo>
                <a:cubicBezTo>
                  <a:pt x="31391" y="116582"/>
                  <a:pt x="31393" y="116560"/>
                  <a:pt x="31395" y="116538"/>
                </a:cubicBezTo>
                <a:cubicBezTo>
                  <a:pt x="31555" y="116063"/>
                  <a:pt x="31705" y="115590"/>
                  <a:pt x="31845" y="115120"/>
                </a:cubicBezTo>
                <a:close/>
                <a:moveTo>
                  <a:pt x="35149" y="117267"/>
                </a:moveTo>
                <a:cubicBezTo>
                  <a:pt x="35677" y="117308"/>
                  <a:pt x="36227" y="117322"/>
                  <a:pt x="36739" y="117322"/>
                </a:cubicBezTo>
                <a:cubicBezTo>
                  <a:pt x="37031" y="117322"/>
                  <a:pt x="37311" y="117318"/>
                  <a:pt x="37568" y="117311"/>
                </a:cubicBezTo>
                <a:lnTo>
                  <a:pt x="37568" y="117311"/>
                </a:lnTo>
                <a:cubicBezTo>
                  <a:pt x="37344" y="117843"/>
                  <a:pt x="37148" y="118347"/>
                  <a:pt x="36979" y="118812"/>
                </a:cubicBezTo>
                <a:cubicBezTo>
                  <a:pt x="36086" y="119657"/>
                  <a:pt x="35708" y="120258"/>
                  <a:pt x="35708" y="120258"/>
                </a:cubicBezTo>
                <a:cubicBezTo>
                  <a:pt x="35906" y="120479"/>
                  <a:pt x="36104" y="120695"/>
                  <a:pt x="36303" y="120908"/>
                </a:cubicBezTo>
                <a:cubicBezTo>
                  <a:pt x="36223" y="121192"/>
                  <a:pt x="36161" y="121433"/>
                  <a:pt x="36116" y="121624"/>
                </a:cubicBezTo>
                <a:cubicBezTo>
                  <a:pt x="36142" y="121656"/>
                  <a:pt x="36170" y="121686"/>
                  <a:pt x="36195" y="121718"/>
                </a:cubicBezTo>
                <a:cubicBezTo>
                  <a:pt x="36236" y="121770"/>
                  <a:pt x="36276" y="121821"/>
                  <a:pt x="36316" y="121872"/>
                </a:cubicBezTo>
                <a:cubicBezTo>
                  <a:pt x="36476" y="121730"/>
                  <a:pt x="36634" y="121580"/>
                  <a:pt x="36793" y="121428"/>
                </a:cubicBezTo>
                <a:cubicBezTo>
                  <a:pt x="38049" y="122734"/>
                  <a:pt x="39389" y="123958"/>
                  <a:pt x="40805" y="125091"/>
                </a:cubicBezTo>
                <a:cubicBezTo>
                  <a:pt x="40633" y="125275"/>
                  <a:pt x="40447" y="125433"/>
                  <a:pt x="40228" y="125525"/>
                </a:cubicBezTo>
                <a:lnTo>
                  <a:pt x="39240" y="125943"/>
                </a:lnTo>
                <a:cubicBezTo>
                  <a:pt x="39014" y="125570"/>
                  <a:pt x="38778" y="125204"/>
                  <a:pt x="38525" y="124850"/>
                </a:cubicBezTo>
                <a:cubicBezTo>
                  <a:pt x="37856" y="123806"/>
                  <a:pt x="37078" y="122846"/>
                  <a:pt x="36316" y="121872"/>
                </a:cubicBezTo>
                <a:cubicBezTo>
                  <a:pt x="36210" y="121968"/>
                  <a:pt x="36104" y="122060"/>
                  <a:pt x="35998" y="122151"/>
                </a:cubicBezTo>
                <a:cubicBezTo>
                  <a:pt x="35998" y="122151"/>
                  <a:pt x="36033" y="121962"/>
                  <a:pt x="36116" y="121624"/>
                </a:cubicBezTo>
                <a:cubicBezTo>
                  <a:pt x="35412" y="120786"/>
                  <a:pt x="34671" y="119984"/>
                  <a:pt x="33908" y="119204"/>
                </a:cubicBezTo>
                <a:cubicBezTo>
                  <a:pt x="34347" y="118590"/>
                  <a:pt x="34760" y="117942"/>
                  <a:pt x="35149" y="117267"/>
                </a:cubicBezTo>
                <a:close/>
                <a:moveTo>
                  <a:pt x="79817" y="1"/>
                </a:moveTo>
                <a:cubicBezTo>
                  <a:pt x="78389" y="1"/>
                  <a:pt x="76959" y="646"/>
                  <a:pt x="75533" y="646"/>
                </a:cubicBezTo>
                <a:cubicBezTo>
                  <a:pt x="75169" y="646"/>
                  <a:pt x="74805" y="604"/>
                  <a:pt x="74442" y="498"/>
                </a:cubicBezTo>
                <a:lnTo>
                  <a:pt x="74442" y="498"/>
                </a:lnTo>
                <a:cubicBezTo>
                  <a:pt x="77853" y="2656"/>
                  <a:pt x="77943" y="8106"/>
                  <a:pt x="81317" y="10323"/>
                </a:cubicBezTo>
                <a:cubicBezTo>
                  <a:pt x="82197" y="10901"/>
                  <a:pt x="83225" y="11199"/>
                  <a:pt x="84172" y="11658"/>
                </a:cubicBezTo>
                <a:cubicBezTo>
                  <a:pt x="82918" y="11868"/>
                  <a:pt x="81550" y="12321"/>
                  <a:pt x="80412" y="12321"/>
                </a:cubicBezTo>
                <a:cubicBezTo>
                  <a:pt x="79758" y="12321"/>
                  <a:pt x="79181" y="12172"/>
                  <a:pt x="78745" y="11740"/>
                </a:cubicBezTo>
                <a:cubicBezTo>
                  <a:pt x="78707" y="11703"/>
                  <a:pt x="78659" y="11686"/>
                  <a:pt x="78612" y="11686"/>
                </a:cubicBezTo>
                <a:cubicBezTo>
                  <a:pt x="78549" y="11686"/>
                  <a:pt x="78486" y="11717"/>
                  <a:pt x="78450" y="11776"/>
                </a:cubicBezTo>
                <a:cubicBezTo>
                  <a:pt x="78029" y="12460"/>
                  <a:pt x="76662" y="14585"/>
                  <a:pt x="75291" y="15648"/>
                </a:cubicBezTo>
                <a:cubicBezTo>
                  <a:pt x="73643" y="16924"/>
                  <a:pt x="74046" y="19546"/>
                  <a:pt x="77482" y="20994"/>
                </a:cubicBezTo>
                <a:cubicBezTo>
                  <a:pt x="80919" y="22442"/>
                  <a:pt x="83533" y="23187"/>
                  <a:pt x="83211" y="24157"/>
                </a:cubicBezTo>
                <a:cubicBezTo>
                  <a:pt x="83149" y="24341"/>
                  <a:pt x="82869" y="24436"/>
                  <a:pt x="82431" y="24436"/>
                </a:cubicBezTo>
                <a:cubicBezTo>
                  <a:pt x="80629" y="24436"/>
                  <a:pt x="76158" y="22818"/>
                  <a:pt x="73319" y="19151"/>
                </a:cubicBezTo>
                <a:cubicBezTo>
                  <a:pt x="73278" y="19099"/>
                  <a:pt x="73220" y="19074"/>
                  <a:pt x="73164" y="19074"/>
                </a:cubicBezTo>
                <a:cubicBezTo>
                  <a:pt x="73075" y="19074"/>
                  <a:pt x="72989" y="19135"/>
                  <a:pt x="72975" y="19239"/>
                </a:cubicBezTo>
                <a:cubicBezTo>
                  <a:pt x="72863" y="20096"/>
                  <a:pt x="72590" y="21990"/>
                  <a:pt x="72150" y="23850"/>
                </a:cubicBezTo>
                <a:cubicBezTo>
                  <a:pt x="71556" y="26359"/>
                  <a:pt x="76525" y="28239"/>
                  <a:pt x="79228" y="28470"/>
                </a:cubicBezTo>
                <a:cubicBezTo>
                  <a:pt x="81933" y="28702"/>
                  <a:pt x="86331" y="28387"/>
                  <a:pt x="86266" y="29677"/>
                </a:cubicBezTo>
                <a:cubicBezTo>
                  <a:pt x="86240" y="30209"/>
                  <a:pt x="85034" y="30616"/>
                  <a:pt x="83084" y="30616"/>
                </a:cubicBezTo>
                <a:cubicBezTo>
                  <a:pt x="80389" y="30616"/>
                  <a:pt x="76275" y="29839"/>
                  <a:pt x="71891" y="27539"/>
                </a:cubicBezTo>
                <a:cubicBezTo>
                  <a:pt x="71861" y="27523"/>
                  <a:pt x="71830" y="27516"/>
                  <a:pt x="71800" y="27516"/>
                </a:cubicBezTo>
                <a:cubicBezTo>
                  <a:pt x="71678" y="27516"/>
                  <a:pt x="71575" y="27634"/>
                  <a:pt x="71618" y="27766"/>
                </a:cubicBezTo>
                <a:cubicBezTo>
                  <a:pt x="71842" y="28440"/>
                  <a:pt x="72235" y="29717"/>
                  <a:pt x="72316" y="30601"/>
                </a:cubicBezTo>
                <a:cubicBezTo>
                  <a:pt x="72418" y="31700"/>
                  <a:pt x="72883" y="33279"/>
                  <a:pt x="72995" y="33645"/>
                </a:cubicBezTo>
                <a:cubicBezTo>
                  <a:pt x="73009" y="33695"/>
                  <a:pt x="73044" y="33736"/>
                  <a:pt x="73090" y="33760"/>
                </a:cubicBezTo>
                <a:cubicBezTo>
                  <a:pt x="73614" y="34020"/>
                  <a:pt x="76893" y="35585"/>
                  <a:pt x="79926" y="35585"/>
                </a:cubicBezTo>
                <a:cubicBezTo>
                  <a:pt x="80576" y="35585"/>
                  <a:pt x="81215" y="35513"/>
                  <a:pt x="81814" y="35341"/>
                </a:cubicBezTo>
                <a:cubicBezTo>
                  <a:pt x="84129" y="34675"/>
                  <a:pt x="85738" y="34287"/>
                  <a:pt x="86738" y="34287"/>
                </a:cubicBezTo>
                <a:cubicBezTo>
                  <a:pt x="87311" y="34287"/>
                  <a:pt x="87684" y="34414"/>
                  <a:pt x="87877" y="34689"/>
                </a:cubicBezTo>
                <a:cubicBezTo>
                  <a:pt x="88200" y="35150"/>
                  <a:pt x="87196" y="36588"/>
                  <a:pt x="83611" y="36813"/>
                </a:cubicBezTo>
                <a:cubicBezTo>
                  <a:pt x="82422" y="36370"/>
                  <a:pt x="81383" y="36227"/>
                  <a:pt x="81383" y="36227"/>
                </a:cubicBezTo>
                <a:lnTo>
                  <a:pt x="81383" y="36227"/>
                </a:lnTo>
                <a:cubicBezTo>
                  <a:pt x="81383" y="36227"/>
                  <a:pt x="82077" y="36420"/>
                  <a:pt x="82932" y="36841"/>
                </a:cubicBezTo>
                <a:cubicBezTo>
                  <a:pt x="82832" y="36843"/>
                  <a:pt x="82730" y="36844"/>
                  <a:pt x="82626" y="36844"/>
                </a:cubicBezTo>
                <a:cubicBezTo>
                  <a:pt x="82189" y="36844"/>
                  <a:pt x="81720" y="36827"/>
                  <a:pt x="81219" y="36791"/>
                </a:cubicBezTo>
                <a:cubicBezTo>
                  <a:pt x="80972" y="36638"/>
                  <a:pt x="80716" y="36502"/>
                  <a:pt x="80450" y="36383"/>
                </a:cubicBezTo>
                <a:cubicBezTo>
                  <a:pt x="80109" y="36230"/>
                  <a:pt x="79917" y="36189"/>
                  <a:pt x="79916" y="36189"/>
                </a:cubicBezTo>
                <a:lnTo>
                  <a:pt x="79916" y="36189"/>
                </a:lnTo>
                <a:cubicBezTo>
                  <a:pt x="80001" y="36358"/>
                  <a:pt x="80088" y="36526"/>
                  <a:pt x="80174" y="36695"/>
                </a:cubicBezTo>
                <a:cubicBezTo>
                  <a:pt x="78394" y="36492"/>
                  <a:pt x="76252" y="36066"/>
                  <a:pt x="73690" y="35320"/>
                </a:cubicBezTo>
                <a:cubicBezTo>
                  <a:pt x="73672" y="35315"/>
                  <a:pt x="73653" y="35313"/>
                  <a:pt x="73635" y="35313"/>
                </a:cubicBezTo>
                <a:cubicBezTo>
                  <a:pt x="73505" y="35313"/>
                  <a:pt x="73403" y="35445"/>
                  <a:pt x="73458" y="35576"/>
                </a:cubicBezTo>
                <a:cubicBezTo>
                  <a:pt x="73852" y="36533"/>
                  <a:pt x="75059" y="39191"/>
                  <a:pt x="77108" y="41536"/>
                </a:cubicBezTo>
                <a:cubicBezTo>
                  <a:pt x="76893" y="41485"/>
                  <a:pt x="76771" y="41466"/>
                  <a:pt x="76771" y="41466"/>
                </a:cubicBezTo>
                <a:lnTo>
                  <a:pt x="76771" y="41466"/>
                </a:lnTo>
                <a:cubicBezTo>
                  <a:pt x="77776" y="42313"/>
                  <a:pt x="78962" y="43538"/>
                  <a:pt x="80150" y="44864"/>
                </a:cubicBezTo>
                <a:cubicBezTo>
                  <a:pt x="80003" y="44994"/>
                  <a:pt x="79976" y="45238"/>
                  <a:pt x="80153" y="45385"/>
                </a:cubicBezTo>
                <a:cubicBezTo>
                  <a:pt x="80512" y="45684"/>
                  <a:pt x="80998" y="46074"/>
                  <a:pt x="81586" y="46512"/>
                </a:cubicBezTo>
                <a:cubicBezTo>
                  <a:pt x="83670" y="48961"/>
                  <a:pt x="85523" y="51370"/>
                  <a:pt x="86095" y="52121"/>
                </a:cubicBezTo>
                <a:cubicBezTo>
                  <a:pt x="86113" y="52145"/>
                  <a:pt x="86131" y="52168"/>
                  <a:pt x="86146" y="52190"/>
                </a:cubicBezTo>
                <a:cubicBezTo>
                  <a:pt x="85398" y="51880"/>
                  <a:pt x="84647" y="51581"/>
                  <a:pt x="83890" y="51293"/>
                </a:cubicBezTo>
                <a:cubicBezTo>
                  <a:pt x="78487" y="45079"/>
                  <a:pt x="74623" y="43799"/>
                  <a:pt x="72619" y="43799"/>
                </a:cubicBezTo>
                <a:cubicBezTo>
                  <a:pt x="71566" y="43799"/>
                  <a:pt x="71026" y="44152"/>
                  <a:pt x="71047" y="44330"/>
                </a:cubicBezTo>
                <a:cubicBezTo>
                  <a:pt x="71102" y="44803"/>
                  <a:pt x="81884" y="50299"/>
                  <a:pt x="83678" y="51210"/>
                </a:cubicBezTo>
                <a:cubicBezTo>
                  <a:pt x="83549" y="51161"/>
                  <a:pt x="83421" y="51109"/>
                  <a:pt x="83292" y="51061"/>
                </a:cubicBezTo>
                <a:lnTo>
                  <a:pt x="83262" y="51143"/>
                </a:lnTo>
                <a:cubicBezTo>
                  <a:pt x="83275" y="51148"/>
                  <a:pt x="83289" y="51155"/>
                  <a:pt x="83302" y="51160"/>
                </a:cubicBezTo>
                <a:cubicBezTo>
                  <a:pt x="82274" y="50853"/>
                  <a:pt x="80386" y="50426"/>
                  <a:pt x="77819" y="50426"/>
                </a:cubicBezTo>
                <a:cubicBezTo>
                  <a:pt x="76348" y="50426"/>
                  <a:pt x="74653" y="50566"/>
                  <a:pt x="72771" y="50949"/>
                </a:cubicBezTo>
                <a:cubicBezTo>
                  <a:pt x="71530" y="51201"/>
                  <a:pt x="70321" y="51596"/>
                  <a:pt x="69194" y="52172"/>
                </a:cubicBezTo>
                <a:cubicBezTo>
                  <a:pt x="68134" y="52715"/>
                  <a:pt x="66996" y="53474"/>
                  <a:pt x="66681" y="54347"/>
                </a:cubicBezTo>
                <a:cubicBezTo>
                  <a:pt x="66681" y="54347"/>
                  <a:pt x="79141" y="51474"/>
                  <a:pt x="84006" y="51469"/>
                </a:cubicBezTo>
                <a:cubicBezTo>
                  <a:pt x="85054" y="51925"/>
                  <a:pt x="86094" y="52402"/>
                  <a:pt x="87123" y="52898"/>
                </a:cubicBezTo>
                <a:cubicBezTo>
                  <a:pt x="86927" y="52875"/>
                  <a:pt x="86690" y="52859"/>
                  <a:pt x="86408" y="52859"/>
                </a:cubicBezTo>
                <a:cubicBezTo>
                  <a:pt x="84049" y="52859"/>
                  <a:pt x="78504" y="53942"/>
                  <a:pt x="66451" y="60432"/>
                </a:cubicBezTo>
                <a:cubicBezTo>
                  <a:pt x="66451" y="60432"/>
                  <a:pt x="66581" y="60403"/>
                  <a:pt x="66818" y="60346"/>
                </a:cubicBezTo>
                <a:cubicBezTo>
                  <a:pt x="68635" y="59909"/>
                  <a:pt x="77131" y="57754"/>
                  <a:pt x="87770" y="53215"/>
                </a:cubicBezTo>
                <a:cubicBezTo>
                  <a:pt x="88181" y="53416"/>
                  <a:pt x="88591" y="53620"/>
                  <a:pt x="89001" y="53826"/>
                </a:cubicBezTo>
                <a:cubicBezTo>
                  <a:pt x="89002" y="54103"/>
                  <a:pt x="89026" y="54388"/>
                  <a:pt x="88995" y="54661"/>
                </a:cubicBezTo>
                <a:cubicBezTo>
                  <a:pt x="88972" y="54872"/>
                  <a:pt x="88917" y="55080"/>
                  <a:pt x="88925" y="55293"/>
                </a:cubicBezTo>
                <a:cubicBezTo>
                  <a:pt x="88928" y="55345"/>
                  <a:pt x="88934" y="55397"/>
                  <a:pt x="88943" y="55448"/>
                </a:cubicBezTo>
                <a:cubicBezTo>
                  <a:pt x="78598" y="58342"/>
                  <a:pt x="69870" y="67343"/>
                  <a:pt x="69870" y="67343"/>
                </a:cubicBezTo>
                <a:cubicBezTo>
                  <a:pt x="69870" y="67343"/>
                  <a:pt x="82178" y="61316"/>
                  <a:pt x="89314" y="56466"/>
                </a:cubicBezTo>
                <a:cubicBezTo>
                  <a:pt x="89604" y="57129"/>
                  <a:pt x="89927" y="57818"/>
                  <a:pt x="89840" y="58505"/>
                </a:cubicBezTo>
                <a:cubicBezTo>
                  <a:pt x="89826" y="58614"/>
                  <a:pt x="89813" y="58722"/>
                  <a:pt x="89799" y="58831"/>
                </a:cubicBezTo>
                <a:cubicBezTo>
                  <a:pt x="83072" y="62540"/>
                  <a:pt x="76109" y="70770"/>
                  <a:pt x="74532" y="72696"/>
                </a:cubicBezTo>
                <a:cubicBezTo>
                  <a:pt x="74468" y="72751"/>
                  <a:pt x="74403" y="72803"/>
                  <a:pt x="74338" y="72856"/>
                </a:cubicBezTo>
                <a:lnTo>
                  <a:pt x="74507" y="72727"/>
                </a:lnTo>
                <a:lnTo>
                  <a:pt x="74507" y="72727"/>
                </a:lnTo>
                <a:cubicBezTo>
                  <a:pt x="74307" y="72971"/>
                  <a:pt x="74200" y="73107"/>
                  <a:pt x="74200" y="73107"/>
                </a:cubicBezTo>
                <a:cubicBezTo>
                  <a:pt x="74200" y="73107"/>
                  <a:pt x="82655" y="67987"/>
                  <a:pt x="89941" y="62049"/>
                </a:cubicBezTo>
                <a:cubicBezTo>
                  <a:pt x="90144" y="62658"/>
                  <a:pt x="90157" y="63313"/>
                  <a:pt x="90195" y="63966"/>
                </a:cubicBezTo>
                <a:cubicBezTo>
                  <a:pt x="83106" y="68495"/>
                  <a:pt x="78146" y="73796"/>
                  <a:pt x="78146" y="73796"/>
                </a:cubicBezTo>
                <a:cubicBezTo>
                  <a:pt x="78146" y="73796"/>
                  <a:pt x="78314" y="73682"/>
                  <a:pt x="78631" y="73482"/>
                </a:cubicBezTo>
                <a:cubicBezTo>
                  <a:pt x="78701" y="73439"/>
                  <a:pt x="78771" y="73395"/>
                  <a:pt x="78840" y="73352"/>
                </a:cubicBezTo>
                <a:cubicBezTo>
                  <a:pt x="80124" y="72553"/>
                  <a:pt x="83100" y="70798"/>
                  <a:pt x="86999" y="69106"/>
                </a:cubicBezTo>
                <a:cubicBezTo>
                  <a:pt x="88142" y="68610"/>
                  <a:pt x="89315" y="67965"/>
                  <a:pt x="90464" y="67240"/>
                </a:cubicBezTo>
                <a:lnTo>
                  <a:pt x="90464" y="67240"/>
                </a:lnTo>
                <a:cubicBezTo>
                  <a:pt x="90422" y="67880"/>
                  <a:pt x="90439" y="68536"/>
                  <a:pt x="90604" y="69137"/>
                </a:cubicBezTo>
                <a:cubicBezTo>
                  <a:pt x="90006" y="69742"/>
                  <a:pt x="89487" y="70320"/>
                  <a:pt x="89083" y="70846"/>
                </a:cubicBezTo>
                <a:cubicBezTo>
                  <a:pt x="87828" y="72488"/>
                  <a:pt x="86352" y="74193"/>
                  <a:pt x="85102" y="75581"/>
                </a:cubicBezTo>
                <a:cubicBezTo>
                  <a:pt x="84462" y="75148"/>
                  <a:pt x="83821" y="74723"/>
                  <a:pt x="83079" y="74546"/>
                </a:cubicBezTo>
                <a:cubicBezTo>
                  <a:pt x="82778" y="74473"/>
                  <a:pt x="82479" y="74443"/>
                  <a:pt x="82181" y="74443"/>
                </a:cubicBezTo>
                <a:cubicBezTo>
                  <a:pt x="80643" y="74443"/>
                  <a:pt x="79131" y="75248"/>
                  <a:pt x="77596" y="75248"/>
                </a:cubicBezTo>
                <a:cubicBezTo>
                  <a:pt x="77286" y="75248"/>
                  <a:pt x="76976" y="75215"/>
                  <a:pt x="76664" y="75136"/>
                </a:cubicBezTo>
                <a:lnTo>
                  <a:pt x="76664" y="75136"/>
                </a:lnTo>
                <a:cubicBezTo>
                  <a:pt x="78839" y="76405"/>
                  <a:pt x="79768" y="79002"/>
                  <a:pt x="80998" y="81285"/>
                </a:cubicBezTo>
                <a:cubicBezTo>
                  <a:pt x="78768" y="86687"/>
                  <a:pt x="77154" y="92100"/>
                  <a:pt x="76428" y="94695"/>
                </a:cubicBezTo>
                <a:cubicBezTo>
                  <a:pt x="76238" y="94823"/>
                  <a:pt x="76052" y="94950"/>
                  <a:pt x="75871" y="95079"/>
                </a:cubicBezTo>
                <a:cubicBezTo>
                  <a:pt x="75592" y="94049"/>
                  <a:pt x="75298" y="93024"/>
                  <a:pt x="74982" y="92006"/>
                </a:cubicBezTo>
                <a:cubicBezTo>
                  <a:pt x="79070" y="87035"/>
                  <a:pt x="77572" y="82571"/>
                  <a:pt x="76946" y="81202"/>
                </a:cubicBezTo>
                <a:cubicBezTo>
                  <a:pt x="76945" y="81174"/>
                  <a:pt x="76944" y="81146"/>
                  <a:pt x="76943" y="81117"/>
                </a:cubicBezTo>
                <a:cubicBezTo>
                  <a:pt x="76942" y="81141"/>
                  <a:pt x="76942" y="81165"/>
                  <a:pt x="76941" y="81190"/>
                </a:cubicBezTo>
                <a:cubicBezTo>
                  <a:pt x="76817" y="80918"/>
                  <a:pt x="76728" y="80772"/>
                  <a:pt x="76728" y="80772"/>
                </a:cubicBezTo>
                <a:cubicBezTo>
                  <a:pt x="76709" y="84108"/>
                  <a:pt x="75269" y="90554"/>
                  <a:pt x="74970" y="91853"/>
                </a:cubicBezTo>
                <a:cubicBezTo>
                  <a:pt x="74965" y="91877"/>
                  <a:pt x="74959" y="91899"/>
                  <a:pt x="74955" y="91919"/>
                </a:cubicBezTo>
                <a:cubicBezTo>
                  <a:pt x="74763" y="91306"/>
                  <a:pt x="74565" y="90696"/>
                  <a:pt x="74357" y="90090"/>
                </a:cubicBezTo>
                <a:cubicBezTo>
                  <a:pt x="75844" y="80895"/>
                  <a:pt x="72804" y="78707"/>
                  <a:pt x="72174" y="78707"/>
                </a:cubicBezTo>
                <a:cubicBezTo>
                  <a:pt x="72131" y="78707"/>
                  <a:pt x="72099" y="78717"/>
                  <a:pt x="72080" y="78737"/>
                </a:cubicBezTo>
                <a:cubicBezTo>
                  <a:pt x="71821" y="79009"/>
                  <a:pt x="73944" y="88364"/>
                  <a:pt x="74299" y="89919"/>
                </a:cubicBezTo>
                <a:cubicBezTo>
                  <a:pt x="74263" y="89816"/>
                  <a:pt x="74230" y="89711"/>
                  <a:pt x="74194" y="89608"/>
                </a:cubicBezTo>
                <a:lnTo>
                  <a:pt x="74129" y="89631"/>
                </a:lnTo>
                <a:cubicBezTo>
                  <a:pt x="74132" y="89642"/>
                  <a:pt x="74135" y="89654"/>
                  <a:pt x="74138" y="89665"/>
                </a:cubicBezTo>
                <a:cubicBezTo>
                  <a:pt x="73612" y="88434"/>
                  <a:pt x="72186" y="85757"/>
                  <a:pt x="68923" y="83145"/>
                </a:cubicBezTo>
                <a:cubicBezTo>
                  <a:pt x="68141" y="82518"/>
                  <a:pt x="67287" y="81982"/>
                  <a:pt x="66365" y="81587"/>
                </a:cubicBezTo>
                <a:cubicBezTo>
                  <a:pt x="65717" y="81310"/>
                  <a:pt x="64972" y="81068"/>
                  <a:pt x="64347" y="81068"/>
                </a:cubicBezTo>
                <a:cubicBezTo>
                  <a:pt x="64137" y="81068"/>
                  <a:pt x="63940" y="81096"/>
                  <a:pt x="63765" y="81159"/>
                </a:cubicBezTo>
                <a:cubicBezTo>
                  <a:pt x="63765" y="81159"/>
                  <a:pt x="71837" y="87289"/>
                  <a:pt x="74308" y="90249"/>
                </a:cubicBezTo>
                <a:cubicBezTo>
                  <a:pt x="74561" y="91119"/>
                  <a:pt x="74798" y="91993"/>
                  <a:pt x="75019" y="92873"/>
                </a:cubicBezTo>
                <a:cubicBezTo>
                  <a:pt x="74325" y="91805"/>
                  <a:pt x="71977" y="89408"/>
                  <a:pt x="64030" y="85840"/>
                </a:cubicBezTo>
                <a:cubicBezTo>
                  <a:pt x="63597" y="85214"/>
                  <a:pt x="63100" y="84655"/>
                  <a:pt x="62524" y="84199"/>
                </a:cubicBezTo>
                <a:cubicBezTo>
                  <a:pt x="62524" y="84199"/>
                  <a:pt x="62509" y="84199"/>
                  <a:pt x="62479" y="84199"/>
                </a:cubicBezTo>
                <a:cubicBezTo>
                  <a:pt x="62321" y="84199"/>
                  <a:pt x="61751" y="84220"/>
                  <a:pt x="60894" y="84494"/>
                </a:cubicBezTo>
                <a:cubicBezTo>
                  <a:pt x="60584" y="84367"/>
                  <a:pt x="60266" y="84238"/>
                  <a:pt x="59944" y="84107"/>
                </a:cubicBezTo>
                <a:lnTo>
                  <a:pt x="59944" y="84107"/>
                </a:lnTo>
                <a:cubicBezTo>
                  <a:pt x="59944" y="84107"/>
                  <a:pt x="60027" y="84171"/>
                  <a:pt x="60182" y="84286"/>
                </a:cubicBezTo>
                <a:cubicBezTo>
                  <a:pt x="60286" y="84365"/>
                  <a:pt x="60427" y="84469"/>
                  <a:pt x="60600" y="84595"/>
                </a:cubicBezTo>
                <a:cubicBezTo>
                  <a:pt x="59744" y="84905"/>
                  <a:pt x="58649" y="85455"/>
                  <a:pt x="57417" y="86437"/>
                </a:cubicBezTo>
                <a:cubicBezTo>
                  <a:pt x="57417" y="86437"/>
                  <a:pt x="57947" y="87982"/>
                  <a:pt x="58877" y="89855"/>
                </a:cubicBezTo>
                <a:cubicBezTo>
                  <a:pt x="58768" y="89841"/>
                  <a:pt x="58664" y="89827"/>
                  <a:pt x="58567" y="89815"/>
                </a:cubicBezTo>
                <a:cubicBezTo>
                  <a:pt x="57995" y="89110"/>
                  <a:pt x="57243" y="88090"/>
                  <a:pt x="56910" y="87236"/>
                </a:cubicBezTo>
                <a:cubicBezTo>
                  <a:pt x="56910" y="87236"/>
                  <a:pt x="56265" y="87752"/>
                  <a:pt x="56001" y="88232"/>
                </a:cubicBezTo>
                <a:cubicBezTo>
                  <a:pt x="56001" y="88232"/>
                  <a:pt x="57721" y="91734"/>
                  <a:pt x="58836" y="93086"/>
                </a:cubicBezTo>
                <a:cubicBezTo>
                  <a:pt x="58836" y="93086"/>
                  <a:pt x="55785" y="90336"/>
                  <a:pt x="55212" y="89170"/>
                </a:cubicBezTo>
                <a:cubicBezTo>
                  <a:pt x="55212" y="89170"/>
                  <a:pt x="53128" y="91743"/>
                  <a:pt x="52165" y="94564"/>
                </a:cubicBezTo>
                <a:cubicBezTo>
                  <a:pt x="52165" y="94564"/>
                  <a:pt x="53503" y="95456"/>
                  <a:pt x="54297" y="96666"/>
                </a:cubicBezTo>
                <a:cubicBezTo>
                  <a:pt x="54297" y="96666"/>
                  <a:pt x="52258" y="95769"/>
                  <a:pt x="51636" y="95724"/>
                </a:cubicBezTo>
                <a:cubicBezTo>
                  <a:pt x="51636" y="95724"/>
                  <a:pt x="50276" y="98042"/>
                  <a:pt x="50047" y="99203"/>
                </a:cubicBezTo>
                <a:cubicBezTo>
                  <a:pt x="49983" y="99526"/>
                  <a:pt x="49814" y="99952"/>
                  <a:pt x="49602" y="100409"/>
                </a:cubicBezTo>
                <a:cubicBezTo>
                  <a:pt x="49456" y="100249"/>
                  <a:pt x="49322" y="100105"/>
                  <a:pt x="49203" y="99978"/>
                </a:cubicBezTo>
                <a:lnTo>
                  <a:pt x="49468" y="99399"/>
                </a:lnTo>
                <a:lnTo>
                  <a:pt x="49468" y="99399"/>
                </a:lnTo>
                <a:cubicBezTo>
                  <a:pt x="49468" y="99399"/>
                  <a:pt x="49354" y="99577"/>
                  <a:pt x="49135" y="99907"/>
                </a:cubicBezTo>
                <a:cubicBezTo>
                  <a:pt x="48846" y="99600"/>
                  <a:pt x="48661" y="99413"/>
                  <a:pt x="48661" y="99413"/>
                </a:cubicBezTo>
                <a:cubicBezTo>
                  <a:pt x="46986" y="101076"/>
                  <a:pt x="44377" y="106292"/>
                  <a:pt x="44377" y="106292"/>
                </a:cubicBezTo>
                <a:cubicBezTo>
                  <a:pt x="44710" y="104029"/>
                  <a:pt x="47151" y="97633"/>
                  <a:pt x="47151" y="97633"/>
                </a:cubicBezTo>
                <a:cubicBezTo>
                  <a:pt x="46735" y="97126"/>
                  <a:pt x="43840" y="95413"/>
                  <a:pt x="43006" y="94345"/>
                </a:cubicBezTo>
                <a:cubicBezTo>
                  <a:pt x="42653" y="93892"/>
                  <a:pt x="41986" y="93335"/>
                  <a:pt x="41334" y="92840"/>
                </a:cubicBezTo>
                <a:cubicBezTo>
                  <a:pt x="41357" y="92468"/>
                  <a:pt x="41365" y="92265"/>
                  <a:pt x="41365" y="92265"/>
                </a:cubicBezTo>
                <a:lnTo>
                  <a:pt x="41365" y="92265"/>
                </a:lnTo>
                <a:cubicBezTo>
                  <a:pt x="41319" y="92435"/>
                  <a:pt x="41272" y="92598"/>
                  <a:pt x="41225" y="92757"/>
                </a:cubicBezTo>
                <a:cubicBezTo>
                  <a:pt x="40376" y="92121"/>
                  <a:pt x="39585" y="91613"/>
                  <a:pt x="39585" y="91613"/>
                </a:cubicBezTo>
                <a:cubicBezTo>
                  <a:pt x="38974" y="91979"/>
                  <a:pt x="37353" y="93949"/>
                  <a:pt x="37353" y="93949"/>
                </a:cubicBezTo>
                <a:cubicBezTo>
                  <a:pt x="37540" y="92304"/>
                  <a:pt x="38445" y="90701"/>
                  <a:pt x="38445" y="90701"/>
                </a:cubicBezTo>
                <a:cubicBezTo>
                  <a:pt x="36004" y="88317"/>
                  <a:pt x="32546" y="86765"/>
                  <a:pt x="32546" y="86765"/>
                </a:cubicBezTo>
                <a:lnTo>
                  <a:pt x="32546" y="86765"/>
                </a:lnTo>
                <a:cubicBezTo>
                  <a:pt x="32553" y="87379"/>
                  <a:pt x="32268" y="88486"/>
                  <a:pt x="31932" y="89575"/>
                </a:cubicBezTo>
                <a:cubicBezTo>
                  <a:pt x="31841" y="89294"/>
                  <a:pt x="31787" y="89147"/>
                  <a:pt x="31787" y="89147"/>
                </a:cubicBezTo>
                <a:lnTo>
                  <a:pt x="31787" y="89147"/>
                </a:lnTo>
                <a:cubicBezTo>
                  <a:pt x="31838" y="89298"/>
                  <a:pt x="31870" y="89488"/>
                  <a:pt x="31889" y="89712"/>
                </a:cubicBezTo>
                <a:cubicBezTo>
                  <a:pt x="31419" y="91213"/>
                  <a:pt x="30868" y="92638"/>
                  <a:pt x="30868" y="92638"/>
                </a:cubicBezTo>
                <a:cubicBezTo>
                  <a:pt x="31307" y="90681"/>
                  <a:pt x="31256" y="86215"/>
                  <a:pt x="31256" y="86215"/>
                </a:cubicBezTo>
                <a:cubicBezTo>
                  <a:pt x="30739" y="85862"/>
                  <a:pt x="29812" y="85667"/>
                  <a:pt x="29811" y="85667"/>
                </a:cubicBezTo>
                <a:lnTo>
                  <a:pt x="29811" y="85667"/>
                </a:lnTo>
                <a:cubicBezTo>
                  <a:pt x="29986" y="87462"/>
                  <a:pt x="29148" y="90398"/>
                  <a:pt x="29148" y="90398"/>
                </a:cubicBezTo>
                <a:cubicBezTo>
                  <a:pt x="29217" y="87523"/>
                  <a:pt x="28881" y="85113"/>
                  <a:pt x="28881" y="85113"/>
                </a:cubicBezTo>
                <a:cubicBezTo>
                  <a:pt x="27773" y="84883"/>
                  <a:pt x="26808" y="84798"/>
                  <a:pt x="25987" y="84798"/>
                </a:cubicBezTo>
                <a:cubicBezTo>
                  <a:pt x="23679" y="84798"/>
                  <a:pt x="22508" y="85467"/>
                  <a:pt x="22508" y="85467"/>
                </a:cubicBezTo>
                <a:cubicBezTo>
                  <a:pt x="21517" y="87621"/>
                  <a:pt x="21562" y="90292"/>
                  <a:pt x="22034" y="92842"/>
                </a:cubicBezTo>
                <a:cubicBezTo>
                  <a:pt x="20948" y="92117"/>
                  <a:pt x="19925" y="91731"/>
                  <a:pt x="19925" y="91731"/>
                </a:cubicBezTo>
                <a:lnTo>
                  <a:pt x="19925" y="91731"/>
                </a:lnTo>
                <a:cubicBezTo>
                  <a:pt x="19925" y="91731"/>
                  <a:pt x="21123" y="92378"/>
                  <a:pt x="22157" y="93461"/>
                </a:cubicBezTo>
                <a:cubicBezTo>
                  <a:pt x="22837" y="96671"/>
                  <a:pt x="24125" y="99602"/>
                  <a:pt x="24768" y="100947"/>
                </a:cubicBezTo>
                <a:cubicBezTo>
                  <a:pt x="25852" y="105609"/>
                  <a:pt x="27277" y="111750"/>
                  <a:pt x="28027" y="113778"/>
                </a:cubicBezTo>
                <a:cubicBezTo>
                  <a:pt x="27164" y="113046"/>
                  <a:pt x="26290" y="112328"/>
                  <a:pt x="25404" y="111625"/>
                </a:cubicBezTo>
                <a:cubicBezTo>
                  <a:pt x="24732" y="97176"/>
                  <a:pt x="20432" y="92763"/>
                  <a:pt x="18980" y="91677"/>
                </a:cubicBezTo>
                <a:cubicBezTo>
                  <a:pt x="18680" y="91453"/>
                  <a:pt x="18502" y="91370"/>
                  <a:pt x="18502" y="91370"/>
                </a:cubicBezTo>
                <a:lnTo>
                  <a:pt x="18502" y="91370"/>
                </a:lnTo>
                <a:cubicBezTo>
                  <a:pt x="20785" y="100508"/>
                  <a:pt x="24327" y="109292"/>
                  <a:pt x="25212" y="111429"/>
                </a:cubicBezTo>
                <a:cubicBezTo>
                  <a:pt x="25216" y="111447"/>
                  <a:pt x="25220" y="111464"/>
                  <a:pt x="25226" y="111481"/>
                </a:cubicBezTo>
                <a:cubicBezTo>
                  <a:pt x="25084" y="111369"/>
                  <a:pt x="24945" y="111255"/>
                  <a:pt x="24804" y="111144"/>
                </a:cubicBezTo>
                <a:cubicBezTo>
                  <a:pt x="23596" y="110212"/>
                  <a:pt x="22370" y="109303"/>
                  <a:pt x="21126" y="108418"/>
                </a:cubicBezTo>
                <a:cubicBezTo>
                  <a:pt x="21413" y="100302"/>
                  <a:pt x="16492" y="96976"/>
                  <a:pt x="14816" y="96083"/>
                </a:cubicBezTo>
                <a:cubicBezTo>
                  <a:pt x="14794" y="96056"/>
                  <a:pt x="14771" y="96029"/>
                  <a:pt x="14748" y="96002"/>
                </a:cubicBezTo>
                <a:lnTo>
                  <a:pt x="14748" y="96002"/>
                </a:lnTo>
                <a:cubicBezTo>
                  <a:pt x="14765" y="96025"/>
                  <a:pt x="14784" y="96050"/>
                  <a:pt x="14802" y="96074"/>
                </a:cubicBezTo>
                <a:cubicBezTo>
                  <a:pt x="14470" y="95898"/>
                  <a:pt x="14269" y="95819"/>
                  <a:pt x="14269" y="95819"/>
                </a:cubicBezTo>
                <a:lnTo>
                  <a:pt x="14269" y="95819"/>
                </a:lnTo>
                <a:cubicBezTo>
                  <a:pt x="16807" y="99179"/>
                  <a:pt x="20302" y="106744"/>
                  <a:pt x="20999" y="108275"/>
                </a:cubicBezTo>
                <a:cubicBezTo>
                  <a:pt x="21011" y="108303"/>
                  <a:pt x="21023" y="108329"/>
                  <a:pt x="21034" y="108353"/>
                </a:cubicBezTo>
                <a:cubicBezTo>
                  <a:pt x="20373" y="107885"/>
                  <a:pt x="19705" y="107426"/>
                  <a:pt x="19032" y="106977"/>
                </a:cubicBezTo>
                <a:cubicBezTo>
                  <a:pt x="14514" y="98553"/>
                  <a:pt x="10546" y="97071"/>
                  <a:pt x="8882" y="97071"/>
                </a:cubicBezTo>
                <a:cubicBezTo>
                  <a:pt x="8360" y="97071"/>
                  <a:pt x="8064" y="97218"/>
                  <a:pt x="8051" y="97341"/>
                </a:cubicBezTo>
                <a:cubicBezTo>
                  <a:pt x="8000" y="97814"/>
                  <a:pt x="17296" y="105564"/>
                  <a:pt x="18843" y="106850"/>
                </a:cubicBezTo>
                <a:cubicBezTo>
                  <a:pt x="18729" y="106774"/>
                  <a:pt x="18616" y="106696"/>
                  <a:pt x="18501" y="106620"/>
                </a:cubicBezTo>
                <a:lnTo>
                  <a:pt x="18453" y="106691"/>
                </a:lnTo>
                <a:cubicBezTo>
                  <a:pt x="18465" y="106700"/>
                  <a:pt x="18476" y="106709"/>
                  <a:pt x="18489" y="106719"/>
                </a:cubicBezTo>
                <a:cubicBezTo>
                  <a:pt x="17018" y="105888"/>
                  <a:pt x="13537" y="104299"/>
                  <a:pt x="8265" y="104179"/>
                </a:cubicBezTo>
                <a:cubicBezTo>
                  <a:pt x="8141" y="104176"/>
                  <a:pt x="8016" y="104175"/>
                  <a:pt x="7892" y="104175"/>
                </a:cubicBezTo>
                <a:cubicBezTo>
                  <a:pt x="6751" y="104175"/>
                  <a:pt x="5613" y="104298"/>
                  <a:pt x="4507" y="104578"/>
                </a:cubicBezTo>
                <a:cubicBezTo>
                  <a:pt x="3354" y="104872"/>
                  <a:pt x="2074" y="105361"/>
                  <a:pt x="1573" y="106141"/>
                </a:cubicBezTo>
                <a:cubicBezTo>
                  <a:pt x="1573" y="106141"/>
                  <a:pt x="1635" y="106141"/>
                  <a:pt x="1752" y="106141"/>
                </a:cubicBezTo>
                <a:cubicBezTo>
                  <a:pt x="3316" y="106141"/>
                  <a:pt x="14692" y="106176"/>
                  <a:pt x="19106" y="107175"/>
                </a:cubicBezTo>
                <a:cubicBezTo>
                  <a:pt x="20026" y="107852"/>
                  <a:pt x="20934" y="108547"/>
                  <a:pt x="21829" y="109259"/>
                </a:cubicBezTo>
                <a:cubicBezTo>
                  <a:pt x="21174" y="109026"/>
                  <a:pt x="20020" y="108781"/>
                  <a:pt x="18055" y="108781"/>
                </a:cubicBezTo>
                <a:cubicBezTo>
                  <a:pt x="14775" y="108781"/>
                  <a:pt x="9238" y="109464"/>
                  <a:pt x="1" y="112025"/>
                </a:cubicBezTo>
                <a:cubicBezTo>
                  <a:pt x="1" y="112025"/>
                  <a:pt x="133" y="112025"/>
                  <a:pt x="377" y="112022"/>
                </a:cubicBezTo>
                <a:cubicBezTo>
                  <a:pt x="2247" y="111999"/>
                  <a:pt x="11009" y="111779"/>
                  <a:pt x="22388" y="109711"/>
                </a:cubicBezTo>
                <a:cubicBezTo>
                  <a:pt x="23110" y="110293"/>
                  <a:pt x="23825" y="110883"/>
                  <a:pt x="24533" y="111480"/>
                </a:cubicBezTo>
                <a:cubicBezTo>
                  <a:pt x="24789" y="111695"/>
                  <a:pt x="25042" y="111915"/>
                  <a:pt x="25296" y="112134"/>
                </a:cubicBezTo>
                <a:cubicBezTo>
                  <a:pt x="24979" y="112121"/>
                  <a:pt x="24661" y="112115"/>
                  <a:pt x="24342" y="112115"/>
                </a:cubicBezTo>
                <a:cubicBezTo>
                  <a:pt x="13174" y="112115"/>
                  <a:pt x="1801" y="119525"/>
                  <a:pt x="1801" y="119525"/>
                </a:cubicBezTo>
                <a:cubicBezTo>
                  <a:pt x="1801" y="119525"/>
                  <a:pt x="18004" y="115698"/>
                  <a:pt x="25449" y="112266"/>
                </a:cubicBezTo>
                <a:cubicBezTo>
                  <a:pt x="26500" y="113170"/>
                  <a:pt x="27533" y="114093"/>
                  <a:pt x="28547" y="115034"/>
                </a:cubicBezTo>
                <a:cubicBezTo>
                  <a:pt x="28163" y="114984"/>
                  <a:pt x="27765" y="114960"/>
                  <a:pt x="27357" y="114960"/>
                </a:cubicBezTo>
                <a:cubicBezTo>
                  <a:pt x="19470" y="114960"/>
                  <a:pt x="7520" y="123941"/>
                  <a:pt x="5161" y="125777"/>
                </a:cubicBezTo>
                <a:cubicBezTo>
                  <a:pt x="5086" y="125815"/>
                  <a:pt x="5010" y="125852"/>
                  <a:pt x="4937" y="125890"/>
                </a:cubicBezTo>
                <a:lnTo>
                  <a:pt x="5129" y="125801"/>
                </a:lnTo>
                <a:lnTo>
                  <a:pt x="5129" y="125801"/>
                </a:lnTo>
                <a:cubicBezTo>
                  <a:pt x="4880" y="125995"/>
                  <a:pt x="4746" y="126103"/>
                  <a:pt x="4746" y="126103"/>
                </a:cubicBezTo>
                <a:cubicBezTo>
                  <a:pt x="4746" y="126103"/>
                  <a:pt x="19754" y="121113"/>
                  <a:pt x="28844" y="115308"/>
                </a:cubicBezTo>
                <a:cubicBezTo>
                  <a:pt x="29322" y="115755"/>
                  <a:pt x="29795" y="116206"/>
                  <a:pt x="30265" y="116663"/>
                </a:cubicBezTo>
                <a:cubicBezTo>
                  <a:pt x="30820" y="117206"/>
                  <a:pt x="31362" y="117762"/>
                  <a:pt x="31897" y="118324"/>
                </a:cubicBezTo>
                <a:cubicBezTo>
                  <a:pt x="31690" y="118351"/>
                  <a:pt x="31484" y="118380"/>
                  <a:pt x="31279" y="118412"/>
                </a:cubicBezTo>
                <a:cubicBezTo>
                  <a:pt x="19442" y="120202"/>
                  <a:pt x="8440" y="127649"/>
                  <a:pt x="8440" y="127649"/>
                </a:cubicBezTo>
                <a:cubicBezTo>
                  <a:pt x="8440" y="127649"/>
                  <a:pt x="8631" y="127576"/>
                  <a:pt x="8984" y="127451"/>
                </a:cubicBezTo>
                <a:cubicBezTo>
                  <a:pt x="9061" y="127424"/>
                  <a:pt x="9139" y="127397"/>
                  <a:pt x="9217" y="127370"/>
                </a:cubicBezTo>
                <a:cubicBezTo>
                  <a:pt x="10645" y="126876"/>
                  <a:pt x="13936" y="125824"/>
                  <a:pt x="18115" y="125037"/>
                </a:cubicBezTo>
                <a:cubicBezTo>
                  <a:pt x="23473" y="124029"/>
                  <a:pt x="30032" y="120390"/>
                  <a:pt x="32104" y="118541"/>
                </a:cubicBezTo>
                <a:cubicBezTo>
                  <a:pt x="32715" y="119190"/>
                  <a:pt x="33317" y="119846"/>
                  <a:pt x="33918" y="120505"/>
                </a:cubicBezTo>
                <a:cubicBezTo>
                  <a:pt x="31220" y="120830"/>
                  <a:pt x="22993" y="124507"/>
                  <a:pt x="19761" y="127198"/>
                </a:cubicBezTo>
                <a:cubicBezTo>
                  <a:pt x="17116" y="129399"/>
                  <a:pt x="13833" y="131645"/>
                  <a:pt x="12325" y="132650"/>
                </a:cubicBezTo>
                <a:cubicBezTo>
                  <a:pt x="12135" y="132746"/>
                  <a:pt x="11945" y="132843"/>
                  <a:pt x="11755" y="132936"/>
                </a:cubicBezTo>
                <a:cubicBezTo>
                  <a:pt x="11898" y="132874"/>
                  <a:pt x="12040" y="132809"/>
                  <a:pt x="12183" y="132746"/>
                </a:cubicBezTo>
                <a:lnTo>
                  <a:pt x="12183" y="132746"/>
                </a:lnTo>
                <a:cubicBezTo>
                  <a:pt x="12073" y="132819"/>
                  <a:pt x="11974" y="132884"/>
                  <a:pt x="11888" y="132940"/>
                </a:cubicBezTo>
                <a:lnTo>
                  <a:pt x="12192" y="132940"/>
                </a:lnTo>
                <a:cubicBezTo>
                  <a:pt x="15400" y="131739"/>
                  <a:pt x="28862" y="126477"/>
                  <a:pt x="34233" y="120850"/>
                </a:cubicBezTo>
                <a:cubicBezTo>
                  <a:pt x="34668" y="121329"/>
                  <a:pt x="35104" y="121806"/>
                  <a:pt x="35540" y="122283"/>
                </a:cubicBezTo>
                <a:cubicBezTo>
                  <a:pt x="35775" y="122547"/>
                  <a:pt x="36006" y="122818"/>
                  <a:pt x="36237" y="123085"/>
                </a:cubicBezTo>
                <a:cubicBezTo>
                  <a:pt x="35035" y="123470"/>
                  <a:pt x="31406" y="124972"/>
                  <a:pt x="25799" y="130249"/>
                </a:cubicBezTo>
                <a:cubicBezTo>
                  <a:pt x="24679" y="131302"/>
                  <a:pt x="23681" y="132188"/>
                  <a:pt x="22792" y="132940"/>
                </a:cubicBezTo>
                <a:lnTo>
                  <a:pt x="26692" y="132940"/>
                </a:lnTo>
                <a:cubicBezTo>
                  <a:pt x="27123" y="132631"/>
                  <a:pt x="27563" y="132300"/>
                  <a:pt x="28015" y="131949"/>
                </a:cubicBezTo>
                <a:cubicBezTo>
                  <a:pt x="33772" y="127461"/>
                  <a:pt x="35867" y="124393"/>
                  <a:pt x="36471" y="123354"/>
                </a:cubicBezTo>
                <a:cubicBezTo>
                  <a:pt x="37256" y="124267"/>
                  <a:pt x="38026" y="125196"/>
                  <a:pt x="38778" y="126139"/>
                </a:cubicBezTo>
                <a:lnTo>
                  <a:pt x="37078" y="126858"/>
                </a:lnTo>
                <a:cubicBezTo>
                  <a:pt x="36920" y="126924"/>
                  <a:pt x="36761" y="126992"/>
                  <a:pt x="36619" y="127086"/>
                </a:cubicBezTo>
                <a:cubicBezTo>
                  <a:pt x="36431" y="127210"/>
                  <a:pt x="36277" y="127378"/>
                  <a:pt x="36108" y="127529"/>
                </a:cubicBezTo>
                <a:cubicBezTo>
                  <a:pt x="35732" y="127867"/>
                  <a:pt x="35287" y="128119"/>
                  <a:pt x="34847" y="128369"/>
                </a:cubicBezTo>
                <a:lnTo>
                  <a:pt x="37198" y="132942"/>
                </a:lnTo>
                <a:lnTo>
                  <a:pt x="103476" y="132942"/>
                </a:lnTo>
                <a:lnTo>
                  <a:pt x="103476" y="10683"/>
                </a:lnTo>
                <a:lnTo>
                  <a:pt x="100570" y="10683"/>
                </a:lnTo>
                <a:cubicBezTo>
                  <a:pt x="99640" y="9578"/>
                  <a:pt x="98929" y="8293"/>
                  <a:pt x="98097" y="7107"/>
                </a:cubicBezTo>
                <a:cubicBezTo>
                  <a:pt x="97069" y="5646"/>
                  <a:pt x="95847" y="4333"/>
                  <a:pt x="94463" y="3203"/>
                </a:cubicBezTo>
                <a:cubicBezTo>
                  <a:pt x="93148" y="2616"/>
                  <a:pt x="91741" y="2275"/>
                  <a:pt x="90306" y="2275"/>
                </a:cubicBezTo>
                <a:cubicBezTo>
                  <a:pt x="90148" y="2275"/>
                  <a:pt x="89990" y="2279"/>
                  <a:pt x="89831" y="2288"/>
                </a:cubicBezTo>
                <a:cubicBezTo>
                  <a:pt x="88682" y="2349"/>
                  <a:pt x="87504" y="2625"/>
                  <a:pt x="86366" y="2625"/>
                </a:cubicBezTo>
                <a:cubicBezTo>
                  <a:pt x="85796" y="2625"/>
                  <a:pt x="85236" y="2556"/>
                  <a:pt x="84694" y="2355"/>
                </a:cubicBezTo>
                <a:cubicBezTo>
                  <a:pt x="83311" y="1840"/>
                  <a:pt x="82297" y="534"/>
                  <a:pt x="80874" y="138"/>
                </a:cubicBezTo>
                <a:cubicBezTo>
                  <a:pt x="80522" y="40"/>
                  <a:pt x="80169" y="1"/>
                  <a:pt x="79817" y="1"/>
                </a:cubicBezTo>
                <a:close/>
              </a:path>
            </a:pathLst>
          </a:custGeom>
          <a:solidFill>
            <a:schemeClr val="accent6"/>
          </a:solidFill>
          <a:ln>
            <a:noFill/>
          </a:ln>
        </p:spPr>
        <p:txBody>
          <a:bodyPr spcFirstLastPara="1" lIns="121896" tIns="121896" rIns="121896" bIns="121896" anchor="ctr"/>
          <a:lstStyle/>
          <a:p>
            <a:pPr>
              <a:spcBef>
                <a:spcPts val="0"/>
              </a:spcBef>
              <a:spcAft>
                <a:spcPts val="0"/>
              </a:spcAft>
              <a:defRPr/>
            </a:pPr>
            <a:endParaRPr sz="4266"/>
          </a:p>
        </p:txBody>
      </p:sp>
      <p:sp>
        <p:nvSpPr>
          <p:cNvPr id="5" name="Google Shape;234;p33">
            <a:extLst>
              <a:ext uri="{FF2B5EF4-FFF2-40B4-BE49-F238E27FC236}">
                <a16:creationId xmlns:a16="http://schemas.microsoft.com/office/drawing/2014/main" id="{C3EEA6A6-0E8B-4DAC-918E-107E416BC2C9}"/>
              </a:ext>
            </a:extLst>
          </p:cNvPr>
          <p:cNvSpPr/>
          <p:nvPr/>
        </p:nvSpPr>
        <p:spPr>
          <a:xfrm rot="9899979">
            <a:off x="10452904" y="1556415"/>
            <a:ext cx="2938542" cy="1557942"/>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2"/>
          </a:solidFill>
          <a:ln>
            <a:noFill/>
          </a:ln>
        </p:spPr>
        <p:txBody>
          <a:bodyPr spcFirstLastPara="1" lIns="121896" tIns="121896" rIns="121896" bIns="121896" anchor="ctr"/>
          <a:lstStyle/>
          <a:p>
            <a:pPr>
              <a:spcBef>
                <a:spcPts val="0"/>
              </a:spcBef>
              <a:spcAft>
                <a:spcPts val="0"/>
              </a:spcAft>
              <a:defRPr/>
            </a:pPr>
            <a:endParaRPr sz="4266"/>
          </a:p>
        </p:txBody>
      </p:sp>
      <p:sp>
        <p:nvSpPr>
          <p:cNvPr id="6" name="Google Shape;235;p33">
            <a:extLst>
              <a:ext uri="{FF2B5EF4-FFF2-40B4-BE49-F238E27FC236}">
                <a16:creationId xmlns:a16="http://schemas.microsoft.com/office/drawing/2014/main" id="{B943A54A-9678-4BCD-A274-2881394EE287}"/>
              </a:ext>
            </a:extLst>
          </p:cNvPr>
          <p:cNvSpPr/>
          <p:nvPr/>
        </p:nvSpPr>
        <p:spPr>
          <a:xfrm rot="13053014">
            <a:off x="10314429" y="1374656"/>
            <a:ext cx="2321509" cy="1231080"/>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1"/>
          </a:solidFill>
          <a:ln>
            <a:noFill/>
          </a:ln>
        </p:spPr>
        <p:txBody>
          <a:bodyPr spcFirstLastPara="1" lIns="121896" tIns="121896" rIns="121896" bIns="121896" anchor="ctr"/>
          <a:lstStyle/>
          <a:p>
            <a:pPr>
              <a:spcBef>
                <a:spcPts val="0"/>
              </a:spcBef>
              <a:spcAft>
                <a:spcPts val="0"/>
              </a:spcAft>
              <a:defRPr/>
            </a:pPr>
            <a:endParaRPr sz="4266"/>
          </a:p>
        </p:txBody>
      </p:sp>
      <p:sp>
        <p:nvSpPr>
          <p:cNvPr id="7" name="Google Shape;236;p33">
            <a:extLst>
              <a:ext uri="{FF2B5EF4-FFF2-40B4-BE49-F238E27FC236}">
                <a16:creationId xmlns:a16="http://schemas.microsoft.com/office/drawing/2014/main" id="{E0B62952-5DE5-48C3-8A58-F26E83F2E2E5}"/>
              </a:ext>
            </a:extLst>
          </p:cNvPr>
          <p:cNvSpPr/>
          <p:nvPr/>
        </p:nvSpPr>
        <p:spPr>
          <a:xfrm rot="9900059">
            <a:off x="8962252" y="-908800"/>
            <a:ext cx="1902008" cy="1854258"/>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chemeClr val="accent4"/>
          </a:solidFill>
          <a:ln>
            <a:noFill/>
          </a:ln>
        </p:spPr>
        <p:txBody>
          <a:bodyPr spcFirstLastPara="1" lIns="121896" tIns="121896" rIns="121896" bIns="121896" anchor="ctr"/>
          <a:lstStyle/>
          <a:p>
            <a:pPr>
              <a:spcBef>
                <a:spcPts val="0"/>
              </a:spcBef>
              <a:spcAft>
                <a:spcPts val="0"/>
              </a:spcAft>
              <a:defRPr/>
            </a:pPr>
            <a:endParaRPr sz="4266"/>
          </a:p>
        </p:txBody>
      </p:sp>
      <p:sp>
        <p:nvSpPr>
          <p:cNvPr id="8" name="Google Shape;237;p33">
            <a:extLst>
              <a:ext uri="{FF2B5EF4-FFF2-40B4-BE49-F238E27FC236}">
                <a16:creationId xmlns:a16="http://schemas.microsoft.com/office/drawing/2014/main" id="{69E25A46-3304-4E4E-8EC1-2B93E8237BCB}"/>
              </a:ext>
            </a:extLst>
          </p:cNvPr>
          <p:cNvSpPr/>
          <p:nvPr/>
        </p:nvSpPr>
        <p:spPr>
          <a:xfrm rot="3599941">
            <a:off x="11013616" y="-1200729"/>
            <a:ext cx="2356770" cy="2048631"/>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9" name="Google Shape;240;p33">
            <a:extLst>
              <a:ext uri="{FF2B5EF4-FFF2-40B4-BE49-F238E27FC236}">
                <a16:creationId xmlns:a16="http://schemas.microsoft.com/office/drawing/2014/main" id="{C0D1CE3F-145E-4EF3-8E0E-F4738B876F98}"/>
              </a:ext>
            </a:extLst>
          </p:cNvPr>
          <p:cNvSpPr txBox="1"/>
          <p:nvPr/>
        </p:nvSpPr>
        <p:spPr>
          <a:xfrm>
            <a:off x="4207229" y="4918209"/>
            <a:ext cx="3777545" cy="1357854"/>
          </a:xfrm>
          <a:prstGeom prst="rect">
            <a:avLst/>
          </a:prstGeom>
          <a:noFill/>
          <a:ln>
            <a:noFill/>
          </a:ln>
        </p:spPr>
        <p:txBody>
          <a:bodyPr spcFirstLastPara="1" lIns="121896" tIns="121896" rIns="121896" bIns="121896"/>
          <a:lstStyle/>
          <a:p>
            <a:pPr algn="ctr">
              <a:spcBef>
                <a:spcPts val="400"/>
              </a:spcBef>
              <a:spcAft>
                <a:spcPts val="0"/>
              </a:spcAft>
              <a:defRPr/>
            </a:pPr>
            <a:r>
              <a:rPr lang="en" sz="1333">
                <a:solidFill>
                  <a:schemeClr val="accent1"/>
                </a:solidFill>
                <a:latin typeface="Catamaran"/>
                <a:ea typeface="Catamaran"/>
                <a:cs typeface="Catamaran"/>
                <a:sym typeface="Catamaran"/>
              </a:rPr>
              <a:t>CREDITS: This presentation template was created by </a:t>
            </a:r>
            <a:r>
              <a:rPr lang="en" sz="1333" b="1">
                <a:solidFill>
                  <a:schemeClr val="accent1"/>
                </a:solidFill>
                <a:uFill>
                  <a:noFill/>
                </a:uFill>
                <a:latin typeface="Catamaran"/>
                <a:ea typeface="Catamaran"/>
                <a:cs typeface="Catamaran"/>
                <a:sym typeface="Catamaran"/>
                <a:hlinkClick r:id="rId2"/>
              </a:rPr>
              <a:t>Slidesgo</a:t>
            </a:r>
            <a:r>
              <a:rPr lang="en" sz="1333">
                <a:solidFill>
                  <a:schemeClr val="accent1"/>
                </a:solidFill>
                <a:latin typeface="Catamaran"/>
                <a:ea typeface="Catamaran"/>
                <a:cs typeface="Catamaran"/>
                <a:sym typeface="Catamaran"/>
              </a:rPr>
              <a:t>, including icons by </a:t>
            </a:r>
            <a:r>
              <a:rPr lang="en" sz="1333" b="1">
                <a:solidFill>
                  <a:schemeClr val="accent1"/>
                </a:solidFill>
                <a:uFill>
                  <a:noFill/>
                </a:uFill>
                <a:latin typeface="Catamaran"/>
                <a:ea typeface="Catamaran"/>
                <a:cs typeface="Catamaran"/>
                <a:sym typeface="Catamaran"/>
                <a:hlinkClick r:id="rId3"/>
              </a:rPr>
              <a:t>Flaticon</a:t>
            </a:r>
            <a:r>
              <a:rPr lang="en" sz="1333">
                <a:solidFill>
                  <a:schemeClr val="accent1"/>
                </a:solidFill>
                <a:latin typeface="Catamaran"/>
                <a:ea typeface="Catamaran"/>
                <a:cs typeface="Catamaran"/>
                <a:sym typeface="Catamaran"/>
              </a:rPr>
              <a:t>, and infographics &amp; images by </a:t>
            </a:r>
            <a:r>
              <a:rPr lang="en" sz="1333" b="1">
                <a:solidFill>
                  <a:schemeClr val="accent1"/>
                </a:solidFill>
                <a:uFill>
                  <a:noFill/>
                </a:uFill>
                <a:latin typeface="Catamaran"/>
                <a:ea typeface="Catamaran"/>
                <a:cs typeface="Catamaran"/>
                <a:sym typeface="Catamaran"/>
                <a:hlinkClick r:id="rId4"/>
              </a:rPr>
              <a:t>Freepik</a:t>
            </a:r>
            <a:r>
              <a:rPr lang="en" sz="1333">
                <a:solidFill>
                  <a:schemeClr val="accent1"/>
                </a:solidFill>
                <a:latin typeface="Catamaran"/>
                <a:ea typeface="Catamaran"/>
                <a:cs typeface="Catamaran"/>
                <a:sym typeface="Catamaran"/>
              </a:rPr>
              <a:t>. </a:t>
            </a:r>
            <a:endParaRPr sz="1333">
              <a:solidFill>
                <a:schemeClr val="accent1"/>
              </a:solidFill>
              <a:latin typeface="Catamaran"/>
              <a:ea typeface="Catamaran"/>
              <a:cs typeface="Catamaran"/>
              <a:sym typeface="Catamaran"/>
            </a:endParaRPr>
          </a:p>
          <a:p>
            <a:pPr algn="ctr">
              <a:spcBef>
                <a:spcPts val="400"/>
              </a:spcBef>
              <a:spcAft>
                <a:spcPts val="0"/>
              </a:spcAft>
              <a:defRPr/>
            </a:pPr>
            <a:endParaRPr sz="1333" b="1">
              <a:solidFill>
                <a:schemeClr val="accent1"/>
              </a:solidFill>
              <a:latin typeface="Catamaran"/>
              <a:ea typeface="Catamaran"/>
              <a:cs typeface="Catamaran"/>
              <a:sym typeface="Catamaran"/>
            </a:endParaRPr>
          </a:p>
        </p:txBody>
      </p:sp>
      <p:sp>
        <p:nvSpPr>
          <p:cNvPr id="238" name="Google Shape;238;p33"/>
          <p:cNvSpPr txBox="1">
            <a:spLocks noGrp="1"/>
          </p:cNvSpPr>
          <p:nvPr>
            <p:ph type="title"/>
          </p:nvPr>
        </p:nvSpPr>
        <p:spPr>
          <a:xfrm>
            <a:off x="415600" y="1648602"/>
            <a:ext cx="11360800" cy="1122400"/>
          </a:xfrm>
          <a:prstGeom prst="rect">
            <a:avLst/>
          </a:prstGeom>
        </p:spPr>
        <p:txBody>
          <a:bodyPr spcFirstLastPara="1" anchor="ctr">
            <a:noAutofit/>
          </a:bodyPr>
          <a:lstStyle>
            <a:lvl1pPr lvl="0" algn="ctr" rtl="0">
              <a:spcBef>
                <a:spcPts val="0"/>
              </a:spcBef>
              <a:spcAft>
                <a:spcPts val="0"/>
              </a:spcAft>
              <a:buSzPts val="3600"/>
              <a:buNone/>
              <a:defRPr sz="48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r>
              <a:rPr lang="en-US"/>
              <a:t>Click to edit Master title style</a:t>
            </a:r>
            <a:endParaRPr/>
          </a:p>
        </p:txBody>
      </p:sp>
      <p:sp>
        <p:nvSpPr>
          <p:cNvPr id="239" name="Google Shape;239;p33"/>
          <p:cNvSpPr txBox="1">
            <a:spLocks noGrp="1"/>
          </p:cNvSpPr>
          <p:nvPr>
            <p:ph type="subTitle" idx="1"/>
          </p:nvPr>
        </p:nvSpPr>
        <p:spPr>
          <a:xfrm>
            <a:off x="3644202" y="2728003"/>
            <a:ext cx="4903599" cy="10568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r>
              <a:rPr lang="en-US"/>
              <a:t>Click to edit Master subtitle style</a:t>
            </a:r>
            <a:endParaRPr/>
          </a:p>
        </p:txBody>
      </p:sp>
    </p:spTree>
    <p:extLst>
      <p:ext uri="{BB962C8B-B14F-4D97-AF65-F5344CB8AC3E}">
        <p14:creationId xmlns:p14="http://schemas.microsoft.com/office/powerpoint/2010/main" val="266780705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Title + Bullet points 2">
  <p:cSld name="Title + Bullet points 2">
    <p:spTree>
      <p:nvGrpSpPr>
        <p:cNvPr id="1" name="Shape 241"/>
        <p:cNvGrpSpPr/>
        <p:nvPr/>
      </p:nvGrpSpPr>
      <p:grpSpPr>
        <a:xfrm>
          <a:off x="0" y="0"/>
          <a:ext cx="0" cy="0"/>
          <a:chOff x="0" y="0"/>
          <a:chExt cx="0" cy="0"/>
        </a:xfrm>
      </p:grpSpPr>
      <p:sp>
        <p:nvSpPr>
          <p:cNvPr id="5" name="Google Shape;242;p34">
            <a:extLst>
              <a:ext uri="{FF2B5EF4-FFF2-40B4-BE49-F238E27FC236}">
                <a16:creationId xmlns:a16="http://schemas.microsoft.com/office/drawing/2014/main" id="{5DE8ABD8-90EC-40FB-B4E2-7D26AA9406EA}"/>
              </a:ext>
            </a:extLst>
          </p:cNvPr>
          <p:cNvSpPr/>
          <p:nvPr/>
        </p:nvSpPr>
        <p:spPr>
          <a:xfrm rot="10934917">
            <a:off x="9508009" y="-1235662"/>
            <a:ext cx="2889668" cy="2509509"/>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6" name="Google Shape;243;p34">
            <a:extLst>
              <a:ext uri="{FF2B5EF4-FFF2-40B4-BE49-F238E27FC236}">
                <a16:creationId xmlns:a16="http://schemas.microsoft.com/office/drawing/2014/main" id="{550C5268-339D-4C1F-A9C2-3AF276FE31E0}"/>
              </a:ext>
            </a:extLst>
          </p:cNvPr>
          <p:cNvSpPr/>
          <p:nvPr/>
        </p:nvSpPr>
        <p:spPr>
          <a:xfrm rot="7602062">
            <a:off x="11287508" y="1102086"/>
            <a:ext cx="2558386" cy="2492568"/>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chemeClr val="accent6"/>
          </a:solidFill>
          <a:ln>
            <a:noFill/>
          </a:ln>
        </p:spPr>
        <p:txBody>
          <a:bodyPr spcFirstLastPara="1" lIns="121896" tIns="121896" rIns="121896" bIns="121896" anchor="ctr"/>
          <a:lstStyle/>
          <a:p>
            <a:pPr>
              <a:spcBef>
                <a:spcPts val="0"/>
              </a:spcBef>
              <a:spcAft>
                <a:spcPts val="0"/>
              </a:spcAft>
              <a:defRPr/>
            </a:pPr>
            <a:endParaRPr sz="4266"/>
          </a:p>
        </p:txBody>
      </p:sp>
      <p:sp>
        <p:nvSpPr>
          <p:cNvPr id="7" name="Google Shape;244;p34">
            <a:extLst>
              <a:ext uri="{FF2B5EF4-FFF2-40B4-BE49-F238E27FC236}">
                <a16:creationId xmlns:a16="http://schemas.microsoft.com/office/drawing/2014/main" id="{E12E936B-18A8-4849-89AB-1CE83642F549}"/>
              </a:ext>
            </a:extLst>
          </p:cNvPr>
          <p:cNvSpPr/>
          <p:nvPr/>
        </p:nvSpPr>
        <p:spPr>
          <a:xfrm rot="12290090">
            <a:off x="10723747" y="-757588"/>
            <a:ext cx="3237896" cy="3154070"/>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chemeClr val="accent4"/>
          </a:solidFill>
          <a:ln>
            <a:noFill/>
          </a:ln>
        </p:spPr>
        <p:txBody>
          <a:bodyPr spcFirstLastPara="1" lIns="121896" tIns="121896" rIns="121896" bIns="121896" anchor="ctr"/>
          <a:lstStyle/>
          <a:p>
            <a:pPr>
              <a:spcBef>
                <a:spcPts val="0"/>
              </a:spcBef>
              <a:spcAft>
                <a:spcPts val="0"/>
              </a:spcAft>
              <a:defRPr/>
            </a:pPr>
            <a:endParaRPr sz="4266"/>
          </a:p>
        </p:txBody>
      </p:sp>
      <p:sp>
        <p:nvSpPr>
          <p:cNvPr id="8" name="Google Shape;245;p34">
            <a:extLst>
              <a:ext uri="{FF2B5EF4-FFF2-40B4-BE49-F238E27FC236}">
                <a16:creationId xmlns:a16="http://schemas.microsoft.com/office/drawing/2014/main" id="{B4A31C63-5361-4799-B922-C8160FC1633D}"/>
              </a:ext>
            </a:extLst>
          </p:cNvPr>
          <p:cNvSpPr/>
          <p:nvPr/>
        </p:nvSpPr>
        <p:spPr>
          <a:xfrm rot="13112216">
            <a:off x="11440564" y="3760446"/>
            <a:ext cx="1804261" cy="1567106"/>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chemeClr val="accent1"/>
          </a:solidFill>
          <a:ln>
            <a:noFill/>
          </a:ln>
        </p:spPr>
        <p:txBody>
          <a:bodyPr spcFirstLastPara="1" lIns="121896" tIns="121896" rIns="121896" bIns="121896" anchor="ctr"/>
          <a:lstStyle/>
          <a:p>
            <a:pPr>
              <a:spcBef>
                <a:spcPts val="0"/>
              </a:spcBef>
              <a:spcAft>
                <a:spcPts val="0"/>
              </a:spcAft>
              <a:defRPr/>
            </a:pPr>
            <a:endParaRPr sz="4266"/>
          </a:p>
        </p:txBody>
      </p:sp>
      <p:sp>
        <p:nvSpPr>
          <p:cNvPr id="246" name="Google Shape;246;p34"/>
          <p:cNvSpPr txBox="1">
            <a:spLocks noGrp="1"/>
          </p:cNvSpPr>
          <p:nvPr>
            <p:ph type="title"/>
          </p:nvPr>
        </p:nvSpPr>
        <p:spPr>
          <a:xfrm>
            <a:off x="1129834" y="830570"/>
            <a:ext cx="66208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
        <p:nvSpPr>
          <p:cNvPr id="247" name="Google Shape;247;p34"/>
          <p:cNvSpPr txBox="1">
            <a:spLocks noGrp="1"/>
          </p:cNvSpPr>
          <p:nvPr>
            <p:ph type="body" idx="1"/>
          </p:nvPr>
        </p:nvSpPr>
        <p:spPr>
          <a:xfrm>
            <a:off x="1133034" y="2101569"/>
            <a:ext cx="4680000" cy="4133600"/>
          </a:xfrm>
          <a:prstGeom prst="rect">
            <a:avLst/>
          </a:prstGeom>
          <a:solidFill>
            <a:srgbClr val="E0D9C6"/>
          </a:solidFill>
        </p:spPr>
        <p:txBody>
          <a:bodyPr spcFirstLastPara="1">
            <a:noAutofit/>
          </a:bodyPr>
          <a:lstStyle>
            <a:lvl1pPr marL="609543" lvl="0" indent="-423294" rtl="0">
              <a:spcBef>
                <a:spcPts val="0"/>
              </a:spcBef>
              <a:spcAft>
                <a:spcPts val="0"/>
              </a:spcAft>
              <a:buSzPts val="1400"/>
              <a:buChar char="●"/>
              <a:defRPr sz="1866"/>
            </a:lvl1pPr>
            <a:lvl2pPr marL="1219086" lvl="1" indent="-423294" rtl="0">
              <a:spcBef>
                <a:spcPts val="2133"/>
              </a:spcBef>
              <a:spcAft>
                <a:spcPts val="0"/>
              </a:spcAft>
              <a:buSzPts val="1400"/>
              <a:buChar char="○"/>
              <a:defRPr/>
            </a:lvl2pPr>
            <a:lvl3pPr marL="1828630" lvl="2" indent="-423294" rtl="0">
              <a:spcBef>
                <a:spcPts val="2133"/>
              </a:spcBef>
              <a:spcAft>
                <a:spcPts val="0"/>
              </a:spcAft>
              <a:buSzPts val="1400"/>
              <a:buChar char="■"/>
              <a:defRPr/>
            </a:lvl3pPr>
            <a:lvl4pPr marL="2438173" lvl="3" indent="-423294" rtl="0">
              <a:spcBef>
                <a:spcPts val="2133"/>
              </a:spcBef>
              <a:spcAft>
                <a:spcPts val="0"/>
              </a:spcAft>
              <a:buSzPts val="1400"/>
              <a:buChar char="●"/>
              <a:defRPr/>
            </a:lvl4pPr>
            <a:lvl5pPr marL="3047715" lvl="4" indent="-423294" rtl="0">
              <a:spcBef>
                <a:spcPts val="2133"/>
              </a:spcBef>
              <a:spcAft>
                <a:spcPts val="0"/>
              </a:spcAft>
              <a:buSzPts val="1400"/>
              <a:buChar char="○"/>
              <a:defRPr/>
            </a:lvl5pPr>
            <a:lvl6pPr marL="3657259" lvl="5" indent="-423294" rtl="0">
              <a:spcBef>
                <a:spcPts val="2133"/>
              </a:spcBef>
              <a:spcAft>
                <a:spcPts val="0"/>
              </a:spcAft>
              <a:buSzPts val="1400"/>
              <a:buChar char="■"/>
              <a:defRPr/>
            </a:lvl6pPr>
            <a:lvl7pPr marL="4266802" lvl="6" indent="-423294" rtl="0">
              <a:spcBef>
                <a:spcPts val="2133"/>
              </a:spcBef>
              <a:spcAft>
                <a:spcPts val="0"/>
              </a:spcAft>
              <a:buSzPts val="1400"/>
              <a:buChar char="●"/>
              <a:defRPr/>
            </a:lvl7pPr>
            <a:lvl8pPr marL="4876344" lvl="7" indent="-423294" rtl="0">
              <a:spcBef>
                <a:spcPts val="2133"/>
              </a:spcBef>
              <a:spcAft>
                <a:spcPts val="0"/>
              </a:spcAft>
              <a:buSzPts val="1400"/>
              <a:buChar char="○"/>
              <a:defRPr/>
            </a:lvl8pPr>
            <a:lvl9pPr marL="5485888" lvl="8" indent="-423294" rtl="0">
              <a:spcBef>
                <a:spcPts val="2133"/>
              </a:spcBef>
              <a:spcAft>
                <a:spcPts val="2133"/>
              </a:spcAft>
              <a:buSzPts val="1400"/>
              <a:buChar char="■"/>
              <a:defRPr/>
            </a:lvl9pPr>
          </a:lstStyle>
          <a:p>
            <a:pPr lvl="0"/>
            <a:r>
              <a:rPr lang="en-US"/>
              <a:t>Click to edit Master text styles</a:t>
            </a:r>
          </a:p>
        </p:txBody>
      </p:sp>
      <p:sp>
        <p:nvSpPr>
          <p:cNvPr id="248" name="Google Shape;248;p34"/>
          <p:cNvSpPr txBox="1">
            <a:spLocks noGrp="1"/>
          </p:cNvSpPr>
          <p:nvPr>
            <p:ph type="body" idx="2"/>
          </p:nvPr>
        </p:nvSpPr>
        <p:spPr>
          <a:xfrm>
            <a:off x="6378825" y="2101569"/>
            <a:ext cx="4680000" cy="4133600"/>
          </a:xfrm>
          <a:prstGeom prst="rect">
            <a:avLst/>
          </a:prstGeom>
          <a:solidFill>
            <a:srgbClr val="E0D9C6"/>
          </a:solidFill>
        </p:spPr>
        <p:txBody>
          <a:bodyPr spcFirstLastPara="1">
            <a:noAutofit/>
          </a:bodyPr>
          <a:lstStyle>
            <a:lvl1pPr marL="609543" lvl="0" indent="-423294" rtl="0">
              <a:spcBef>
                <a:spcPts val="0"/>
              </a:spcBef>
              <a:spcAft>
                <a:spcPts val="0"/>
              </a:spcAft>
              <a:buSzPts val="1400"/>
              <a:buChar char="●"/>
              <a:defRPr sz="1866"/>
            </a:lvl1pPr>
            <a:lvl2pPr marL="1219086" lvl="1" indent="-423294" rtl="0">
              <a:spcBef>
                <a:spcPts val="2133"/>
              </a:spcBef>
              <a:spcAft>
                <a:spcPts val="0"/>
              </a:spcAft>
              <a:buSzPts val="1400"/>
              <a:buChar char="○"/>
              <a:defRPr/>
            </a:lvl2pPr>
            <a:lvl3pPr marL="1828630" lvl="2" indent="-423294" rtl="0">
              <a:spcBef>
                <a:spcPts val="2133"/>
              </a:spcBef>
              <a:spcAft>
                <a:spcPts val="0"/>
              </a:spcAft>
              <a:buSzPts val="1400"/>
              <a:buChar char="■"/>
              <a:defRPr/>
            </a:lvl3pPr>
            <a:lvl4pPr marL="2438173" lvl="3" indent="-423294" rtl="0">
              <a:spcBef>
                <a:spcPts val="2133"/>
              </a:spcBef>
              <a:spcAft>
                <a:spcPts val="0"/>
              </a:spcAft>
              <a:buSzPts val="1400"/>
              <a:buChar char="●"/>
              <a:defRPr/>
            </a:lvl4pPr>
            <a:lvl5pPr marL="3047715" lvl="4" indent="-423294" rtl="0">
              <a:spcBef>
                <a:spcPts val="2133"/>
              </a:spcBef>
              <a:spcAft>
                <a:spcPts val="0"/>
              </a:spcAft>
              <a:buSzPts val="1400"/>
              <a:buChar char="○"/>
              <a:defRPr/>
            </a:lvl5pPr>
            <a:lvl6pPr marL="3657259" lvl="5" indent="-423294" rtl="0">
              <a:spcBef>
                <a:spcPts val="2133"/>
              </a:spcBef>
              <a:spcAft>
                <a:spcPts val="0"/>
              </a:spcAft>
              <a:buSzPts val="1400"/>
              <a:buChar char="■"/>
              <a:defRPr/>
            </a:lvl6pPr>
            <a:lvl7pPr marL="4266802" lvl="6" indent="-423294" rtl="0">
              <a:spcBef>
                <a:spcPts val="2133"/>
              </a:spcBef>
              <a:spcAft>
                <a:spcPts val="0"/>
              </a:spcAft>
              <a:buSzPts val="1400"/>
              <a:buChar char="●"/>
              <a:defRPr/>
            </a:lvl7pPr>
            <a:lvl8pPr marL="4876344" lvl="7" indent="-423294" rtl="0">
              <a:spcBef>
                <a:spcPts val="2133"/>
              </a:spcBef>
              <a:spcAft>
                <a:spcPts val="0"/>
              </a:spcAft>
              <a:buSzPts val="1400"/>
              <a:buChar char="○"/>
              <a:defRPr/>
            </a:lvl8pPr>
            <a:lvl9pPr marL="5485888" lvl="8" indent="-423294" rtl="0">
              <a:spcBef>
                <a:spcPts val="2133"/>
              </a:spcBef>
              <a:spcAft>
                <a:spcPts val="2133"/>
              </a:spcAft>
              <a:buSzPts val="1400"/>
              <a:buChar char="■"/>
              <a:defRPr/>
            </a:lvl9pPr>
          </a:lstStyle>
          <a:p>
            <a:pPr lvl="0"/>
            <a:r>
              <a:rPr lang="en-US"/>
              <a:t>Click to edit Master text styles</a:t>
            </a:r>
          </a:p>
        </p:txBody>
      </p:sp>
    </p:spTree>
    <p:extLst>
      <p:ext uri="{BB962C8B-B14F-4D97-AF65-F5344CB8AC3E}">
        <p14:creationId xmlns:p14="http://schemas.microsoft.com/office/powerpoint/2010/main" val="411425019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4" name="Google Shape;9;p2">
            <a:extLst>
              <a:ext uri="{FF2B5EF4-FFF2-40B4-BE49-F238E27FC236}">
                <a16:creationId xmlns:a16="http://schemas.microsoft.com/office/drawing/2014/main" id="{9FCB4E74-EAE5-489E-8533-C386B3750907}"/>
              </a:ext>
            </a:extLst>
          </p:cNvPr>
          <p:cNvSpPr/>
          <p:nvPr/>
        </p:nvSpPr>
        <p:spPr>
          <a:xfrm>
            <a:off x="5025866" y="0"/>
            <a:ext cx="7166135" cy="6329522"/>
          </a:xfrm>
          <a:custGeom>
            <a:avLst/>
            <a:gdLst/>
            <a:ahLst/>
            <a:cxnLst/>
            <a:rect l="l" t="t" r="r" b="b"/>
            <a:pathLst>
              <a:path w="176309" h="155722" extrusionOk="0">
                <a:moveTo>
                  <a:pt x="63247" y="0"/>
                </a:moveTo>
                <a:cubicBezTo>
                  <a:pt x="63247" y="0"/>
                  <a:pt x="80642" y="24848"/>
                  <a:pt x="37077" y="41672"/>
                </a:cubicBezTo>
                <a:cubicBezTo>
                  <a:pt x="1" y="55983"/>
                  <a:pt x="5335" y="88511"/>
                  <a:pt x="27957" y="97286"/>
                </a:cubicBezTo>
                <a:cubicBezTo>
                  <a:pt x="27849" y="97834"/>
                  <a:pt x="27742" y="98381"/>
                  <a:pt x="27659" y="98929"/>
                </a:cubicBezTo>
                <a:cubicBezTo>
                  <a:pt x="23670" y="124623"/>
                  <a:pt x="47626" y="125194"/>
                  <a:pt x="58960" y="130445"/>
                </a:cubicBezTo>
                <a:cubicBezTo>
                  <a:pt x="60782" y="131290"/>
                  <a:pt x="62425" y="132326"/>
                  <a:pt x="63997" y="133457"/>
                </a:cubicBezTo>
                <a:cubicBezTo>
                  <a:pt x="65985" y="140732"/>
                  <a:pt x="70795" y="147709"/>
                  <a:pt x="78010" y="151757"/>
                </a:cubicBezTo>
                <a:cubicBezTo>
                  <a:pt x="81701" y="153840"/>
                  <a:pt x="86071" y="154971"/>
                  <a:pt x="89976" y="155341"/>
                </a:cubicBezTo>
                <a:cubicBezTo>
                  <a:pt x="92794" y="155602"/>
                  <a:pt x="95482" y="155722"/>
                  <a:pt x="98053" y="155722"/>
                </a:cubicBezTo>
                <a:cubicBezTo>
                  <a:pt x="124611" y="155722"/>
                  <a:pt x="138682" y="142939"/>
                  <a:pt x="155020" y="141756"/>
                </a:cubicBezTo>
                <a:cubicBezTo>
                  <a:pt x="155811" y="141699"/>
                  <a:pt x="156608" y="141669"/>
                  <a:pt x="157412" y="141669"/>
                </a:cubicBezTo>
                <a:cubicBezTo>
                  <a:pt x="163153" y="141669"/>
                  <a:pt x="169259" y="143194"/>
                  <a:pt x="176308" y="147256"/>
                </a:cubicBezTo>
                <a:lnTo>
                  <a:pt x="176308" y="0"/>
                </a:lnTo>
                <a:close/>
              </a:path>
            </a:pathLst>
          </a:custGeom>
          <a:solidFill>
            <a:srgbClr val="A0EBFF"/>
          </a:solidFill>
          <a:ln>
            <a:noFill/>
          </a:ln>
        </p:spPr>
        <p:txBody>
          <a:bodyPr spcFirstLastPara="1" lIns="121896" tIns="121896" rIns="121896" bIns="121896" anchor="ctr"/>
          <a:lstStyle/>
          <a:p>
            <a:pPr>
              <a:spcBef>
                <a:spcPts val="0"/>
              </a:spcBef>
              <a:spcAft>
                <a:spcPts val="0"/>
              </a:spcAft>
              <a:defRPr/>
            </a:pPr>
            <a:endParaRPr sz="2399"/>
          </a:p>
        </p:txBody>
      </p:sp>
      <p:sp>
        <p:nvSpPr>
          <p:cNvPr id="5" name="Google Shape;10;p2">
            <a:extLst>
              <a:ext uri="{FF2B5EF4-FFF2-40B4-BE49-F238E27FC236}">
                <a16:creationId xmlns:a16="http://schemas.microsoft.com/office/drawing/2014/main" id="{E72CC397-B761-4A16-8BA5-E725C8BEFA86}"/>
              </a:ext>
            </a:extLst>
          </p:cNvPr>
          <p:cNvSpPr/>
          <p:nvPr/>
        </p:nvSpPr>
        <p:spPr>
          <a:xfrm rot="10800000">
            <a:off x="-14254" y="3131159"/>
            <a:ext cx="4366068" cy="3731425"/>
          </a:xfrm>
          <a:custGeom>
            <a:avLst/>
            <a:gdLst/>
            <a:ahLst/>
            <a:cxnLst/>
            <a:rect l="l" t="t" r="r" b="b"/>
            <a:pathLst>
              <a:path w="545094" h="465688" extrusionOk="0">
                <a:moveTo>
                  <a:pt x="207028" y="1"/>
                </a:moveTo>
                <a:cubicBezTo>
                  <a:pt x="207028" y="1"/>
                  <a:pt x="259058" y="74319"/>
                  <a:pt x="128756" y="124647"/>
                </a:cubicBezTo>
                <a:cubicBezTo>
                  <a:pt x="1" y="174354"/>
                  <a:pt x="42285" y="297550"/>
                  <a:pt x="138002" y="297550"/>
                </a:cubicBezTo>
                <a:cubicBezTo>
                  <a:pt x="146029" y="297550"/>
                  <a:pt x="154432" y="296683"/>
                  <a:pt x="163141" y="294834"/>
                </a:cubicBezTo>
                <a:cubicBezTo>
                  <a:pt x="173520" y="292632"/>
                  <a:pt x="182326" y="291602"/>
                  <a:pt x="189704" y="291602"/>
                </a:cubicBezTo>
                <a:cubicBezTo>
                  <a:pt x="225753" y="291602"/>
                  <a:pt x="227678" y="316202"/>
                  <a:pt x="212112" y="348817"/>
                </a:cubicBezTo>
                <a:cubicBezTo>
                  <a:pt x="196610" y="381274"/>
                  <a:pt x="212112" y="431899"/>
                  <a:pt x="251176" y="453854"/>
                </a:cubicBezTo>
                <a:cubicBezTo>
                  <a:pt x="262225" y="460057"/>
                  <a:pt x="275286" y="463462"/>
                  <a:pt x="286978" y="464546"/>
                </a:cubicBezTo>
                <a:cubicBezTo>
                  <a:pt x="295411" y="465329"/>
                  <a:pt x="303454" y="465688"/>
                  <a:pt x="311146" y="465688"/>
                </a:cubicBezTo>
                <a:cubicBezTo>
                  <a:pt x="390544" y="465688"/>
                  <a:pt x="432621" y="427483"/>
                  <a:pt x="481467" y="423934"/>
                </a:cubicBezTo>
                <a:cubicBezTo>
                  <a:pt x="483856" y="423759"/>
                  <a:pt x="486261" y="423668"/>
                  <a:pt x="488687" y="423668"/>
                </a:cubicBezTo>
                <a:cubicBezTo>
                  <a:pt x="505818" y="423668"/>
                  <a:pt x="524017" y="428226"/>
                  <a:pt x="545094" y="440376"/>
                </a:cubicBezTo>
                <a:lnTo>
                  <a:pt x="545094" y="1"/>
                </a:lnTo>
                <a:close/>
              </a:path>
            </a:pathLst>
          </a:custGeom>
          <a:solidFill>
            <a:srgbClr val="A0EBFF"/>
          </a:solidFill>
          <a:ln>
            <a:noFill/>
          </a:ln>
        </p:spPr>
        <p:txBody>
          <a:bodyPr spcFirstLastPara="1" lIns="121896" tIns="121896" rIns="121896" bIns="121896" anchor="ctr"/>
          <a:lstStyle/>
          <a:p>
            <a:pPr>
              <a:spcBef>
                <a:spcPts val="0"/>
              </a:spcBef>
              <a:spcAft>
                <a:spcPts val="0"/>
              </a:spcAft>
              <a:defRPr/>
            </a:pPr>
            <a:endParaRPr sz="2399"/>
          </a:p>
        </p:txBody>
      </p:sp>
      <p:sp>
        <p:nvSpPr>
          <p:cNvPr id="11" name="Google Shape;11;p2"/>
          <p:cNvSpPr txBox="1">
            <a:spLocks noGrp="1"/>
          </p:cNvSpPr>
          <p:nvPr>
            <p:ph type="ctrTitle"/>
          </p:nvPr>
        </p:nvSpPr>
        <p:spPr>
          <a:xfrm>
            <a:off x="956706" y="2248567"/>
            <a:ext cx="6112400" cy="2736800"/>
          </a:xfrm>
          <a:prstGeom prst="rect">
            <a:avLst/>
          </a:prstGeom>
        </p:spPr>
        <p:txBody>
          <a:bodyPr spcFirstLastPara="1" anchor="b">
            <a:noAutofit/>
          </a:bodyPr>
          <a:lstStyle>
            <a:lvl1pPr lvl="0" rtl="0">
              <a:spcBef>
                <a:spcPts val="0"/>
              </a:spcBef>
              <a:spcAft>
                <a:spcPts val="0"/>
              </a:spcAft>
              <a:buClr>
                <a:srgbClr val="053B5C"/>
              </a:buClr>
              <a:buSzPts val="6000"/>
              <a:buNone/>
              <a:defRPr sz="7999">
                <a:solidFill>
                  <a:srgbClr val="053B5C"/>
                </a:solidFill>
              </a:defRPr>
            </a:lvl1pPr>
            <a:lvl2pPr lvl="1" rtl="0">
              <a:spcBef>
                <a:spcPts val="0"/>
              </a:spcBef>
              <a:spcAft>
                <a:spcPts val="0"/>
              </a:spcAft>
              <a:buClr>
                <a:srgbClr val="053B5C"/>
              </a:buClr>
              <a:buSzPts val="6000"/>
              <a:buNone/>
              <a:defRPr sz="7999">
                <a:solidFill>
                  <a:srgbClr val="053B5C"/>
                </a:solidFill>
              </a:defRPr>
            </a:lvl2pPr>
            <a:lvl3pPr lvl="2" rtl="0">
              <a:spcBef>
                <a:spcPts val="0"/>
              </a:spcBef>
              <a:spcAft>
                <a:spcPts val="0"/>
              </a:spcAft>
              <a:buClr>
                <a:srgbClr val="053B5C"/>
              </a:buClr>
              <a:buSzPts val="6000"/>
              <a:buNone/>
              <a:defRPr sz="7999">
                <a:solidFill>
                  <a:srgbClr val="053B5C"/>
                </a:solidFill>
              </a:defRPr>
            </a:lvl3pPr>
            <a:lvl4pPr lvl="3" rtl="0">
              <a:spcBef>
                <a:spcPts val="0"/>
              </a:spcBef>
              <a:spcAft>
                <a:spcPts val="0"/>
              </a:spcAft>
              <a:buClr>
                <a:srgbClr val="053B5C"/>
              </a:buClr>
              <a:buSzPts val="6000"/>
              <a:buNone/>
              <a:defRPr sz="7999">
                <a:solidFill>
                  <a:srgbClr val="053B5C"/>
                </a:solidFill>
              </a:defRPr>
            </a:lvl4pPr>
            <a:lvl5pPr lvl="4" rtl="0">
              <a:spcBef>
                <a:spcPts val="0"/>
              </a:spcBef>
              <a:spcAft>
                <a:spcPts val="0"/>
              </a:spcAft>
              <a:buClr>
                <a:srgbClr val="053B5C"/>
              </a:buClr>
              <a:buSzPts val="6000"/>
              <a:buNone/>
              <a:defRPr sz="7999">
                <a:solidFill>
                  <a:srgbClr val="053B5C"/>
                </a:solidFill>
              </a:defRPr>
            </a:lvl5pPr>
            <a:lvl6pPr lvl="5" rtl="0">
              <a:spcBef>
                <a:spcPts val="0"/>
              </a:spcBef>
              <a:spcAft>
                <a:spcPts val="0"/>
              </a:spcAft>
              <a:buClr>
                <a:srgbClr val="053B5C"/>
              </a:buClr>
              <a:buSzPts val="6000"/>
              <a:buNone/>
              <a:defRPr sz="7999">
                <a:solidFill>
                  <a:srgbClr val="053B5C"/>
                </a:solidFill>
              </a:defRPr>
            </a:lvl6pPr>
            <a:lvl7pPr lvl="6" rtl="0">
              <a:spcBef>
                <a:spcPts val="0"/>
              </a:spcBef>
              <a:spcAft>
                <a:spcPts val="0"/>
              </a:spcAft>
              <a:buClr>
                <a:srgbClr val="053B5C"/>
              </a:buClr>
              <a:buSzPts val="6000"/>
              <a:buNone/>
              <a:defRPr sz="7999">
                <a:solidFill>
                  <a:srgbClr val="053B5C"/>
                </a:solidFill>
              </a:defRPr>
            </a:lvl7pPr>
            <a:lvl8pPr lvl="7" rtl="0">
              <a:spcBef>
                <a:spcPts val="0"/>
              </a:spcBef>
              <a:spcAft>
                <a:spcPts val="0"/>
              </a:spcAft>
              <a:buClr>
                <a:srgbClr val="053B5C"/>
              </a:buClr>
              <a:buSzPts val="6000"/>
              <a:buNone/>
              <a:defRPr sz="7999">
                <a:solidFill>
                  <a:srgbClr val="053B5C"/>
                </a:solidFill>
              </a:defRPr>
            </a:lvl8pPr>
            <a:lvl9pPr lvl="8" rtl="0">
              <a:spcBef>
                <a:spcPts val="0"/>
              </a:spcBef>
              <a:spcAft>
                <a:spcPts val="0"/>
              </a:spcAft>
              <a:buClr>
                <a:srgbClr val="053B5C"/>
              </a:buClr>
              <a:buSzPts val="6000"/>
              <a:buNone/>
              <a:defRPr sz="7999">
                <a:solidFill>
                  <a:srgbClr val="053B5C"/>
                </a:solidFill>
              </a:defRPr>
            </a:lvl9pPr>
          </a:lstStyle>
          <a:p>
            <a:r>
              <a:rPr lang="en-US"/>
              <a:t>Click to edit Master title style</a:t>
            </a:r>
            <a:endParaRPr/>
          </a:p>
        </p:txBody>
      </p:sp>
      <p:sp>
        <p:nvSpPr>
          <p:cNvPr id="12" name="Google Shape;12;p2"/>
          <p:cNvSpPr txBox="1">
            <a:spLocks noGrp="1"/>
          </p:cNvSpPr>
          <p:nvPr>
            <p:ph type="subTitle" idx="1"/>
          </p:nvPr>
        </p:nvSpPr>
        <p:spPr>
          <a:xfrm>
            <a:off x="915754" y="4406300"/>
            <a:ext cx="5432799" cy="594800"/>
          </a:xfrm>
          <a:prstGeom prst="rect">
            <a:avLst/>
          </a:prstGeom>
        </p:spPr>
        <p:txBody>
          <a:bodyPr spcFirstLastPara="1">
            <a:noAutofit/>
          </a:bodyPr>
          <a:lstStyle>
            <a:lvl1pPr lvl="0" rtl="0">
              <a:lnSpc>
                <a:spcPct val="100000"/>
              </a:lnSpc>
              <a:spcBef>
                <a:spcPts val="0"/>
              </a:spcBef>
              <a:spcAft>
                <a:spcPts val="0"/>
              </a:spcAft>
              <a:buClr>
                <a:srgbClr val="053B5C"/>
              </a:buClr>
              <a:buSzPts val="1700"/>
              <a:buNone/>
              <a:defRPr sz="2133">
                <a:solidFill>
                  <a:srgbClr val="053B5C"/>
                </a:solidFill>
              </a:defRPr>
            </a:lvl1pPr>
            <a:lvl2pPr lvl="1" rtl="0">
              <a:lnSpc>
                <a:spcPct val="100000"/>
              </a:lnSpc>
              <a:spcBef>
                <a:spcPts val="0"/>
              </a:spcBef>
              <a:spcAft>
                <a:spcPts val="0"/>
              </a:spcAft>
              <a:buClr>
                <a:srgbClr val="053B5C"/>
              </a:buClr>
              <a:buSzPts val="1700"/>
              <a:buNone/>
              <a:defRPr sz="2267">
                <a:solidFill>
                  <a:srgbClr val="053B5C"/>
                </a:solidFill>
              </a:defRPr>
            </a:lvl2pPr>
            <a:lvl3pPr lvl="2" rtl="0">
              <a:lnSpc>
                <a:spcPct val="100000"/>
              </a:lnSpc>
              <a:spcBef>
                <a:spcPts val="0"/>
              </a:spcBef>
              <a:spcAft>
                <a:spcPts val="0"/>
              </a:spcAft>
              <a:buClr>
                <a:srgbClr val="053B5C"/>
              </a:buClr>
              <a:buSzPts val="1700"/>
              <a:buNone/>
              <a:defRPr sz="2267">
                <a:solidFill>
                  <a:srgbClr val="053B5C"/>
                </a:solidFill>
              </a:defRPr>
            </a:lvl3pPr>
            <a:lvl4pPr lvl="3" rtl="0">
              <a:lnSpc>
                <a:spcPct val="100000"/>
              </a:lnSpc>
              <a:spcBef>
                <a:spcPts val="0"/>
              </a:spcBef>
              <a:spcAft>
                <a:spcPts val="0"/>
              </a:spcAft>
              <a:buClr>
                <a:srgbClr val="053B5C"/>
              </a:buClr>
              <a:buSzPts val="1700"/>
              <a:buNone/>
              <a:defRPr sz="2267">
                <a:solidFill>
                  <a:srgbClr val="053B5C"/>
                </a:solidFill>
              </a:defRPr>
            </a:lvl4pPr>
            <a:lvl5pPr lvl="4" rtl="0">
              <a:lnSpc>
                <a:spcPct val="100000"/>
              </a:lnSpc>
              <a:spcBef>
                <a:spcPts val="0"/>
              </a:spcBef>
              <a:spcAft>
                <a:spcPts val="0"/>
              </a:spcAft>
              <a:buClr>
                <a:srgbClr val="053B5C"/>
              </a:buClr>
              <a:buSzPts val="1700"/>
              <a:buNone/>
              <a:defRPr sz="2267">
                <a:solidFill>
                  <a:srgbClr val="053B5C"/>
                </a:solidFill>
              </a:defRPr>
            </a:lvl5pPr>
            <a:lvl6pPr lvl="5" rtl="0">
              <a:lnSpc>
                <a:spcPct val="100000"/>
              </a:lnSpc>
              <a:spcBef>
                <a:spcPts val="0"/>
              </a:spcBef>
              <a:spcAft>
                <a:spcPts val="0"/>
              </a:spcAft>
              <a:buClr>
                <a:srgbClr val="053B5C"/>
              </a:buClr>
              <a:buSzPts val="1700"/>
              <a:buNone/>
              <a:defRPr sz="2267">
                <a:solidFill>
                  <a:srgbClr val="053B5C"/>
                </a:solidFill>
              </a:defRPr>
            </a:lvl6pPr>
            <a:lvl7pPr lvl="6" rtl="0">
              <a:lnSpc>
                <a:spcPct val="100000"/>
              </a:lnSpc>
              <a:spcBef>
                <a:spcPts val="0"/>
              </a:spcBef>
              <a:spcAft>
                <a:spcPts val="0"/>
              </a:spcAft>
              <a:buClr>
                <a:srgbClr val="053B5C"/>
              </a:buClr>
              <a:buSzPts val="1700"/>
              <a:buNone/>
              <a:defRPr sz="2267">
                <a:solidFill>
                  <a:srgbClr val="053B5C"/>
                </a:solidFill>
              </a:defRPr>
            </a:lvl7pPr>
            <a:lvl8pPr lvl="7" rtl="0">
              <a:lnSpc>
                <a:spcPct val="100000"/>
              </a:lnSpc>
              <a:spcBef>
                <a:spcPts val="0"/>
              </a:spcBef>
              <a:spcAft>
                <a:spcPts val="0"/>
              </a:spcAft>
              <a:buClr>
                <a:srgbClr val="053B5C"/>
              </a:buClr>
              <a:buSzPts val="1700"/>
              <a:buNone/>
              <a:defRPr sz="2267">
                <a:solidFill>
                  <a:srgbClr val="053B5C"/>
                </a:solidFill>
              </a:defRPr>
            </a:lvl8pPr>
            <a:lvl9pPr lvl="8" rtl="0">
              <a:lnSpc>
                <a:spcPct val="100000"/>
              </a:lnSpc>
              <a:spcBef>
                <a:spcPts val="0"/>
              </a:spcBef>
              <a:spcAft>
                <a:spcPts val="0"/>
              </a:spcAft>
              <a:buClr>
                <a:srgbClr val="053B5C"/>
              </a:buClr>
              <a:buSzPts val="1700"/>
              <a:buNone/>
              <a:defRPr sz="2267">
                <a:solidFill>
                  <a:srgbClr val="053B5C"/>
                </a:solidFill>
              </a:defRPr>
            </a:lvl9pPr>
          </a:lstStyle>
          <a:p>
            <a:r>
              <a:rPr lang="en-US"/>
              <a:t>Click to edit Master subtitle style</a:t>
            </a:r>
            <a:endParaRPr/>
          </a:p>
        </p:txBody>
      </p:sp>
    </p:spTree>
    <p:extLst>
      <p:ext uri="{BB962C8B-B14F-4D97-AF65-F5344CB8AC3E}">
        <p14:creationId xmlns:p14="http://schemas.microsoft.com/office/powerpoint/2010/main" val="293461091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Title slide" type="title">
  <p:cSld name="1_Title slide">
    <p:spTree>
      <p:nvGrpSpPr>
        <p:cNvPr id="1" name="Shape 8"/>
        <p:cNvGrpSpPr/>
        <p:nvPr/>
      </p:nvGrpSpPr>
      <p:grpSpPr>
        <a:xfrm>
          <a:off x="0" y="0"/>
          <a:ext cx="0" cy="0"/>
          <a:chOff x="0" y="0"/>
          <a:chExt cx="0" cy="0"/>
        </a:xfrm>
      </p:grpSpPr>
      <p:sp>
        <p:nvSpPr>
          <p:cNvPr id="4" name="Google Shape;9;p2">
            <a:extLst>
              <a:ext uri="{FF2B5EF4-FFF2-40B4-BE49-F238E27FC236}">
                <a16:creationId xmlns:a16="http://schemas.microsoft.com/office/drawing/2014/main" id="{9FCB4E74-EAE5-489E-8533-C386B3750907}"/>
              </a:ext>
            </a:extLst>
          </p:cNvPr>
          <p:cNvSpPr/>
          <p:nvPr/>
        </p:nvSpPr>
        <p:spPr>
          <a:xfrm>
            <a:off x="5025866" y="0"/>
            <a:ext cx="7166135" cy="6329522"/>
          </a:xfrm>
          <a:custGeom>
            <a:avLst/>
            <a:gdLst/>
            <a:ahLst/>
            <a:cxnLst/>
            <a:rect l="l" t="t" r="r" b="b"/>
            <a:pathLst>
              <a:path w="176309" h="155722" extrusionOk="0">
                <a:moveTo>
                  <a:pt x="63247" y="0"/>
                </a:moveTo>
                <a:cubicBezTo>
                  <a:pt x="63247" y="0"/>
                  <a:pt x="80642" y="24848"/>
                  <a:pt x="37077" y="41672"/>
                </a:cubicBezTo>
                <a:cubicBezTo>
                  <a:pt x="1" y="55983"/>
                  <a:pt x="5335" y="88511"/>
                  <a:pt x="27957" y="97286"/>
                </a:cubicBezTo>
                <a:cubicBezTo>
                  <a:pt x="27849" y="97834"/>
                  <a:pt x="27742" y="98381"/>
                  <a:pt x="27659" y="98929"/>
                </a:cubicBezTo>
                <a:cubicBezTo>
                  <a:pt x="23670" y="124623"/>
                  <a:pt x="47626" y="125194"/>
                  <a:pt x="58960" y="130445"/>
                </a:cubicBezTo>
                <a:cubicBezTo>
                  <a:pt x="60782" y="131290"/>
                  <a:pt x="62425" y="132326"/>
                  <a:pt x="63997" y="133457"/>
                </a:cubicBezTo>
                <a:cubicBezTo>
                  <a:pt x="65985" y="140732"/>
                  <a:pt x="70795" y="147709"/>
                  <a:pt x="78010" y="151757"/>
                </a:cubicBezTo>
                <a:cubicBezTo>
                  <a:pt x="81701" y="153840"/>
                  <a:pt x="86071" y="154971"/>
                  <a:pt x="89976" y="155341"/>
                </a:cubicBezTo>
                <a:cubicBezTo>
                  <a:pt x="92794" y="155602"/>
                  <a:pt x="95482" y="155722"/>
                  <a:pt x="98053" y="155722"/>
                </a:cubicBezTo>
                <a:cubicBezTo>
                  <a:pt x="124611" y="155722"/>
                  <a:pt x="138682" y="142939"/>
                  <a:pt x="155020" y="141756"/>
                </a:cubicBezTo>
                <a:cubicBezTo>
                  <a:pt x="155811" y="141699"/>
                  <a:pt x="156608" y="141669"/>
                  <a:pt x="157412" y="141669"/>
                </a:cubicBezTo>
                <a:cubicBezTo>
                  <a:pt x="163153" y="141669"/>
                  <a:pt x="169259" y="143194"/>
                  <a:pt x="176308" y="147256"/>
                </a:cubicBezTo>
                <a:lnTo>
                  <a:pt x="176308" y="0"/>
                </a:lnTo>
                <a:close/>
              </a:path>
            </a:pathLst>
          </a:custGeom>
          <a:solidFill>
            <a:srgbClr val="A0EBFF"/>
          </a:solidFill>
          <a:ln>
            <a:noFill/>
          </a:ln>
        </p:spPr>
        <p:txBody>
          <a:bodyPr spcFirstLastPara="1" lIns="121896" tIns="121896" rIns="121896" bIns="121896" anchor="ctr"/>
          <a:lstStyle/>
          <a:p>
            <a:pPr>
              <a:spcBef>
                <a:spcPts val="0"/>
              </a:spcBef>
              <a:spcAft>
                <a:spcPts val="0"/>
              </a:spcAft>
              <a:defRPr/>
            </a:pPr>
            <a:endParaRPr sz="2399"/>
          </a:p>
        </p:txBody>
      </p:sp>
      <p:sp>
        <p:nvSpPr>
          <p:cNvPr id="5" name="Google Shape;10;p2">
            <a:extLst>
              <a:ext uri="{FF2B5EF4-FFF2-40B4-BE49-F238E27FC236}">
                <a16:creationId xmlns:a16="http://schemas.microsoft.com/office/drawing/2014/main" id="{E72CC397-B761-4A16-8BA5-E725C8BEFA86}"/>
              </a:ext>
            </a:extLst>
          </p:cNvPr>
          <p:cNvSpPr/>
          <p:nvPr/>
        </p:nvSpPr>
        <p:spPr>
          <a:xfrm rot="10800000">
            <a:off x="-14254" y="3131159"/>
            <a:ext cx="4366068" cy="3731425"/>
          </a:xfrm>
          <a:custGeom>
            <a:avLst/>
            <a:gdLst/>
            <a:ahLst/>
            <a:cxnLst/>
            <a:rect l="l" t="t" r="r" b="b"/>
            <a:pathLst>
              <a:path w="545094" h="465688" extrusionOk="0">
                <a:moveTo>
                  <a:pt x="207028" y="1"/>
                </a:moveTo>
                <a:cubicBezTo>
                  <a:pt x="207028" y="1"/>
                  <a:pt x="259058" y="74319"/>
                  <a:pt x="128756" y="124647"/>
                </a:cubicBezTo>
                <a:cubicBezTo>
                  <a:pt x="1" y="174354"/>
                  <a:pt x="42285" y="297550"/>
                  <a:pt x="138002" y="297550"/>
                </a:cubicBezTo>
                <a:cubicBezTo>
                  <a:pt x="146029" y="297550"/>
                  <a:pt x="154432" y="296683"/>
                  <a:pt x="163141" y="294834"/>
                </a:cubicBezTo>
                <a:cubicBezTo>
                  <a:pt x="173520" y="292632"/>
                  <a:pt x="182326" y="291602"/>
                  <a:pt x="189704" y="291602"/>
                </a:cubicBezTo>
                <a:cubicBezTo>
                  <a:pt x="225753" y="291602"/>
                  <a:pt x="227678" y="316202"/>
                  <a:pt x="212112" y="348817"/>
                </a:cubicBezTo>
                <a:cubicBezTo>
                  <a:pt x="196610" y="381274"/>
                  <a:pt x="212112" y="431899"/>
                  <a:pt x="251176" y="453854"/>
                </a:cubicBezTo>
                <a:cubicBezTo>
                  <a:pt x="262225" y="460057"/>
                  <a:pt x="275286" y="463462"/>
                  <a:pt x="286978" y="464546"/>
                </a:cubicBezTo>
                <a:cubicBezTo>
                  <a:pt x="295411" y="465329"/>
                  <a:pt x="303454" y="465688"/>
                  <a:pt x="311146" y="465688"/>
                </a:cubicBezTo>
                <a:cubicBezTo>
                  <a:pt x="390544" y="465688"/>
                  <a:pt x="432621" y="427483"/>
                  <a:pt x="481467" y="423934"/>
                </a:cubicBezTo>
                <a:cubicBezTo>
                  <a:pt x="483856" y="423759"/>
                  <a:pt x="486261" y="423668"/>
                  <a:pt x="488687" y="423668"/>
                </a:cubicBezTo>
                <a:cubicBezTo>
                  <a:pt x="505818" y="423668"/>
                  <a:pt x="524017" y="428226"/>
                  <a:pt x="545094" y="440376"/>
                </a:cubicBezTo>
                <a:lnTo>
                  <a:pt x="545094" y="1"/>
                </a:lnTo>
                <a:close/>
              </a:path>
            </a:pathLst>
          </a:custGeom>
          <a:solidFill>
            <a:srgbClr val="A0EBFF"/>
          </a:solidFill>
          <a:ln>
            <a:noFill/>
          </a:ln>
        </p:spPr>
        <p:txBody>
          <a:bodyPr spcFirstLastPara="1" lIns="121896" tIns="121896" rIns="121896" bIns="121896" anchor="ctr"/>
          <a:lstStyle/>
          <a:p>
            <a:pPr>
              <a:spcBef>
                <a:spcPts val="0"/>
              </a:spcBef>
              <a:spcAft>
                <a:spcPts val="0"/>
              </a:spcAft>
              <a:defRPr/>
            </a:pPr>
            <a:endParaRPr sz="2399"/>
          </a:p>
        </p:txBody>
      </p:sp>
      <p:sp>
        <p:nvSpPr>
          <p:cNvPr id="11" name="Google Shape;11;p2"/>
          <p:cNvSpPr txBox="1">
            <a:spLocks noGrp="1"/>
          </p:cNvSpPr>
          <p:nvPr>
            <p:ph type="ctrTitle"/>
          </p:nvPr>
        </p:nvSpPr>
        <p:spPr>
          <a:xfrm>
            <a:off x="956706" y="2248567"/>
            <a:ext cx="6112400" cy="2736800"/>
          </a:xfrm>
          <a:prstGeom prst="rect">
            <a:avLst/>
          </a:prstGeom>
        </p:spPr>
        <p:txBody>
          <a:bodyPr spcFirstLastPara="1" anchor="b">
            <a:noAutofit/>
          </a:bodyPr>
          <a:lstStyle>
            <a:lvl1pPr lvl="0" rtl="0">
              <a:spcBef>
                <a:spcPts val="0"/>
              </a:spcBef>
              <a:spcAft>
                <a:spcPts val="0"/>
              </a:spcAft>
              <a:buClr>
                <a:srgbClr val="053B5C"/>
              </a:buClr>
              <a:buSzPts val="6000"/>
              <a:buNone/>
              <a:defRPr sz="7999">
                <a:solidFill>
                  <a:srgbClr val="053B5C"/>
                </a:solidFill>
              </a:defRPr>
            </a:lvl1pPr>
            <a:lvl2pPr lvl="1" rtl="0">
              <a:spcBef>
                <a:spcPts val="0"/>
              </a:spcBef>
              <a:spcAft>
                <a:spcPts val="0"/>
              </a:spcAft>
              <a:buClr>
                <a:srgbClr val="053B5C"/>
              </a:buClr>
              <a:buSzPts val="6000"/>
              <a:buNone/>
              <a:defRPr sz="7999">
                <a:solidFill>
                  <a:srgbClr val="053B5C"/>
                </a:solidFill>
              </a:defRPr>
            </a:lvl2pPr>
            <a:lvl3pPr lvl="2" rtl="0">
              <a:spcBef>
                <a:spcPts val="0"/>
              </a:spcBef>
              <a:spcAft>
                <a:spcPts val="0"/>
              </a:spcAft>
              <a:buClr>
                <a:srgbClr val="053B5C"/>
              </a:buClr>
              <a:buSzPts val="6000"/>
              <a:buNone/>
              <a:defRPr sz="7999">
                <a:solidFill>
                  <a:srgbClr val="053B5C"/>
                </a:solidFill>
              </a:defRPr>
            </a:lvl3pPr>
            <a:lvl4pPr lvl="3" rtl="0">
              <a:spcBef>
                <a:spcPts val="0"/>
              </a:spcBef>
              <a:spcAft>
                <a:spcPts val="0"/>
              </a:spcAft>
              <a:buClr>
                <a:srgbClr val="053B5C"/>
              </a:buClr>
              <a:buSzPts val="6000"/>
              <a:buNone/>
              <a:defRPr sz="7999">
                <a:solidFill>
                  <a:srgbClr val="053B5C"/>
                </a:solidFill>
              </a:defRPr>
            </a:lvl4pPr>
            <a:lvl5pPr lvl="4" rtl="0">
              <a:spcBef>
                <a:spcPts val="0"/>
              </a:spcBef>
              <a:spcAft>
                <a:spcPts val="0"/>
              </a:spcAft>
              <a:buClr>
                <a:srgbClr val="053B5C"/>
              </a:buClr>
              <a:buSzPts val="6000"/>
              <a:buNone/>
              <a:defRPr sz="7999">
                <a:solidFill>
                  <a:srgbClr val="053B5C"/>
                </a:solidFill>
              </a:defRPr>
            </a:lvl5pPr>
            <a:lvl6pPr lvl="5" rtl="0">
              <a:spcBef>
                <a:spcPts val="0"/>
              </a:spcBef>
              <a:spcAft>
                <a:spcPts val="0"/>
              </a:spcAft>
              <a:buClr>
                <a:srgbClr val="053B5C"/>
              </a:buClr>
              <a:buSzPts val="6000"/>
              <a:buNone/>
              <a:defRPr sz="7999">
                <a:solidFill>
                  <a:srgbClr val="053B5C"/>
                </a:solidFill>
              </a:defRPr>
            </a:lvl6pPr>
            <a:lvl7pPr lvl="6" rtl="0">
              <a:spcBef>
                <a:spcPts val="0"/>
              </a:spcBef>
              <a:spcAft>
                <a:spcPts val="0"/>
              </a:spcAft>
              <a:buClr>
                <a:srgbClr val="053B5C"/>
              </a:buClr>
              <a:buSzPts val="6000"/>
              <a:buNone/>
              <a:defRPr sz="7999">
                <a:solidFill>
                  <a:srgbClr val="053B5C"/>
                </a:solidFill>
              </a:defRPr>
            </a:lvl7pPr>
            <a:lvl8pPr lvl="7" rtl="0">
              <a:spcBef>
                <a:spcPts val="0"/>
              </a:spcBef>
              <a:spcAft>
                <a:spcPts val="0"/>
              </a:spcAft>
              <a:buClr>
                <a:srgbClr val="053B5C"/>
              </a:buClr>
              <a:buSzPts val="6000"/>
              <a:buNone/>
              <a:defRPr sz="7999">
                <a:solidFill>
                  <a:srgbClr val="053B5C"/>
                </a:solidFill>
              </a:defRPr>
            </a:lvl8pPr>
            <a:lvl9pPr lvl="8" rtl="0">
              <a:spcBef>
                <a:spcPts val="0"/>
              </a:spcBef>
              <a:spcAft>
                <a:spcPts val="0"/>
              </a:spcAft>
              <a:buClr>
                <a:srgbClr val="053B5C"/>
              </a:buClr>
              <a:buSzPts val="6000"/>
              <a:buNone/>
              <a:defRPr sz="7999">
                <a:solidFill>
                  <a:srgbClr val="053B5C"/>
                </a:solidFill>
              </a:defRPr>
            </a:lvl9pPr>
          </a:lstStyle>
          <a:p>
            <a:r>
              <a:rPr lang="en-US"/>
              <a:t>Click to edit Master title style</a:t>
            </a:r>
            <a:endParaRPr/>
          </a:p>
        </p:txBody>
      </p:sp>
      <p:sp>
        <p:nvSpPr>
          <p:cNvPr id="12" name="Google Shape;12;p2"/>
          <p:cNvSpPr txBox="1">
            <a:spLocks noGrp="1"/>
          </p:cNvSpPr>
          <p:nvPr>
            <p:ph type="subTitle" idx="1"/>
          </p:nvPr>
        </p:nvSpPr>
        <p:spPr>
          <a:xfrm>
            <a:off x="915754" y="4406300"/>
            <a:ext cx="5432799" cy="594800"/>
          </a:xfrm>
          <a:prstGeom prst="rect">
            <a:avLst/>
          </a:prstGeom>
        </p:spPr>
        <p:txBody>
          <a:bodyPr spcFirstLastPara="1">
            <a:noAutofit/>
          </a:bodyPr>
          <a:lstStyle>
            <a:lvl1pPr lvl="0" rtl="0">
              <a:lnSpc>
                <a:spcPct val="100000"/>
              </a:lnSpc>
              <a:spcBef>
                <a:spcPts val="0"/>
              </a:spcBef>
              <a:spcAft>
                <a:spcPts val="0"/>
              </a:spcAft>
              <a:buClr>
                <a:srgbClr val="053B5C"/>
              </a:buClr>
              <a:buSzPts val="1700"/>
              <a:buNone/>
              <a:defRPr sz="2133">
                <a:solidFill>
                  <a:srgbClr val="053B5C"/>
                </a:solidFill>
              </a:defRPr>
            </a:lvl1pPr>
            <a:lvl2pPr lvl="1" rtl="0">
              <a:lnSpc>
                <a:spcPct val="100000"/>
              </a:lnSpc>
              <a:spcBef>
                <a:spcPts val="0"/>
              </a:spcBef>
              <a:spcAft>
                <a:spcPts val="0"/>
              </a:spcAft>
              <a:buClr>
                <a:srgbClr val="053B5C"/>
              </a:buClr>
              <a:buSzPts val="1700"/>
              <a:buNone/>
              <a:defRPr sz="2267">
                <a:solidFill>
                  <a:srgbClr val="053B5C"/>
                </a:solidFill>
              </a:defRPr>
            </a:lvl2pPr>
            <a:lvl3pPr lvl="2" rtl="0">
              <a:lnSpc>
                <a:spcPct val="100000"/>
              </a:lnSpc>
              <a:spcBef>
                <a:spcPts val="0"/>
              </a:spcBef>
              <a:spcAft>
                <a:spcPts val="0"/>
              </a:spcAft>
              <a:buClr>
                <a:srgbClr val="053B5C"/>
              </a:buClr>
              <a:buSzPts val="1700"/>
              <a:buNone/>
              <a:defRPr sz="2267">
                <a:solidFill>
                  <a:srgbClr val="053B5C"/>
                </a:solidFill>
              </a:defRPr>
            </a:lvl3pPr>
            <a:lvl4pPr lvl="3" rtl="0">
              <a:lnSpc>
                <a:spcPct val="100000"/>
              </a:lnSpc>
              <a:spcBef>
                <a:spcPts val="0"/>
              </a:spcBef>
              <a:spcAft>
                <a:spcPts val="0"/>
              </a:spcAft>
              <a:buClr>
                <a:srgbClr val="053B5C"/>
              </a:buClr>
              <a:buSzPts val="1700"/>
              <a:buNone/>
              <a:defRPr sz="2267">
                <a:solidFill>
                  <a:srgbClr val="053B5C"/>
                </a:solidFill>
              </a:defRPr>
            </a:lvl4pPr>
            <a:lvl5pPr lvl="4" rtl="0">
              <a:lnSpc>
                <a:spcPct val="100000"/>
              </a:lnSpc>
              <a:spcBef>
                <a:spcPts val="0"/>
              </a:spcBef>
              <a:spcAft>
                <a:spcPts val="0"/>
              </a:spcAft>
              <a:buClr>
                <a:srgbClr val="053B5C"/>
              </a:buClr>
              <a:buSzPts val="1700"/>
              <a:buNone/>
              <a:defRPr sz="2267">
                <a:solidFill>
                  <a:srgbClr val="053B5C"/>
                </a:solidFill>
              </a:defRPr>
            </a:lvl5pPr>
            <a:lvl6pPr lvl="5" rtl="0">
              <a:lnSpc>
                <a:spcPct val="100000"/>
              </a:lnSpc>
              <a:spcBef>
                <a:spcPts val="0"/>
              </a:spcBef>
              <a:spcAft>
                <a:spcPts val="0"/>
              </a:spcAft>
              <a:buClr>
                <a:srgbClr val="053B5C"/>
              </a:buClr>
              <a:buSzPts val="1700"/>
              <a:buNone/>
              <a:defRPr sz="2267">
                <a:solidFill>
                  <a:srgbClr val="053B5C"/>
                </a:solidFill>
              </a:defRPr>
            </a:lvl6pPr>
            <a:lvl7pPr lvl="6" rtl="0">
              <a:lnSpc>
                <a:spcPct val="100000"/>
              </a:lnSpc>
              <a:spcBef>
                <a:spcPts val="0"/>
              </a:spcBef>
              <a:spcAft>
                <a:spcPts val="0"/>
              </a:spcAft>
              <a:buClr>
                <a:srgbClr val="053B5C"/>
              </a:buClr>
              <a:buSzPts val="1700"/>
              <a:buNone/>
              <a:defRPr sz="2267">
                <a:solidFill>
                  <a:srgbClr val="053B5C"/>
                </a:solidFill>
              </a:defRPr>
            </a:lvl7pPr>
            <a:lvl8pPr lvl="7" rtl="0">
              <a:lnSpc>
                <a:spcPct val="100000"/>
              </a:lnSpc>
              <a:spcBef>
                <a:spcPts val="0"/>
              </a:spcBef>
              <a:spcAft>
                <a:spcPts val="0"/>
              </a:spcAft>
              <a:buClr>
                <a:srgbClr val="053B5C"/>
              </a:buClr>
              <a:buSzPts val="1700"/>
              <a:buNone/>
              <a:defRPr sz="2267">
                <a:solidFill>
                  <a:srgbClr val="053B5C"/>
                </a:solidFill>
              </a:defRPr>
            </a:lvl8pPr>
            <a:lvl9pPr lvl="8" rtl="0">
              <a:lnSpc>
                <a:spcPct val="100000"/>
              </a:lnSpc>
              <a:spcBef>
                <a:spcPts val="0"/>
              </a:spcBef>
              <a:spcAft>
                <a:spcPts val="0"/>
              </a:spcAft>
              <a:buClr>
                <a:srgbClr val="053B5C"/>
              </a:buClr>
              <a:buSzPts val="1700"/>
              <a:buNone/>
              <a:defRPr sz="2267">
                <a:solidFill>
                  <a:srgbClr val="053B5C"/>
                </a:solidFill>
              </a:defRPr>
            </a:lvl9pPr>
          </a:lstStyle>
          <a:p>
            <a:r>
              <a:rPr lang="en-US"/>
              <a:t>Click to edit Master subtitle style</a:t>
            </a:r>
            <a:endParaRPr/>
          </a:p>
        </p:txBody>
      </p:sp>
    </p:spTree>
    <p:extLst>
      <p:ext uri="{BB962C8B-B14F-4D97-AF65-F5344CB8AC3E}">
        <p14:creationId xmlns:p14="http://schemas.microsoft.com/office/powerpoint/2010/main" val="37943035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88597465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06908956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77125886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SG"/>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4" name="Date Placeholder 3">
            <a:extLst>
              <a:ext uri="{FF2B5EF4-FFF2-40B4-BE49-F238E27FC236}">
                <a16:creationId xmlns:a16="http://schemas.microsoft.com/office/drawing/2014/main" id="{1C6737CA-DBB0-421E-858C-237CB0196B69}"/>
              </a:ext>
            </a:extLst>
          </p:cNvPr>
          <p:cNvSpPr>
            <a:spLocks noGrp="1"/>
          </p:cNvSpPr>
          <p:nvPr>
            <p:ph type="dt" sz="half" idx="10"/>
          </p:nvPr>
        </p:nvSpPr>
        <p:spPr>
          <a:xfrm>
            <a:off x="0" y="0"/>
            <a:ext cx="0" cy="0"/>
          </a:xfrm>
        </p:spPr>
        <p:txBody>
          <a:bodyPr/>
          <a:lstStyle>
            <a:lvl1pPr>
              <a:defRPr>
                <a:solidFill>
                  <a:srgbClr val="000000"/>
                </a:solidFill>
              </a:defRPr>
            </a:lvl1pPr>
          </a:lstStyle>
          <a:p>
            <a:pPr>
              <a:defRPr/>
            </a:pPr>
            <a:endParaRPr lang="en-US"/>
          </a:p>
        </p:txBody>
      </p:sp>
      <p:sp>
        <p:nvSpPr>
          <p:cNvPr id="5" name="Footer Placeholder 4">
            <a:extLst>
              <a:ext uri="{FF2B5EF4-FFF2-40B4-BE49-F238E27FC236}">
                <a16:creationId xmlns:a16="http://schemas.microsoft.com/office/drawing/2014/main" id="{E825442E-5A85-44F5-9FF6-1E18ACFCD4B4}"/>
              </a:ext>
            </a:extLst>
          </p:cNvPr>
          <p:cNvSpPr>
            <a:spLocks noGrp="1"/>
          </p:cNvSpPr>
          <p:nvPr>
            <p:ph type="ftr" sz="quarter" idx="11"/>
          </p:nvPr>
        </p:nvSpPr>
        <p:spPr>
          <a:xfrm>
            <a:off x="0" y="0"/>
            <a:ext cx="0" cy="0"/>
          </a:xfrm>
        </p:spPr>
        <p:txBody>
          <a:bodyPr/>
          <a:lstStyle>
            <a:lvl1pPr>
              <a:defRPr>
                <a:solidFill>
                  <a:srgbClr val="000000"/>
                </a:solidFill>
              </a:defRPr>
            </a:lvl1pPr>
          </a:lstStyle>
          <a:p>
            <a:pPr>
              <a:defRPr/>
            </a:pPr>
            <a:endParaRPr lang="en-US"/>
          </a:p>
        </p:txBody>
      </p:sp>
      <p:sp>
        <p:nvSpPr>
          <p:cNvPr id="6" name="Slide Number Placeholder 5">
            <a:extLst>
              <a:ext uri="{FF2B5EF4-FFF2-40B4-BE49-F238E27FC236}">
                <a16:creationId xmlns:a16="http://schemas.microsoft.com/office/drawing/2014/main" id="{79569F53-9995-4E21-AB0D-A31EC807892D}"/>
              </a:ext>
            </a:extLst>
          </p:cNvPr>
          <p:cNvSpPr>
            <a:spLocks noGrp="1"/>
          </p:cNvSpPr>
          <p:nvPr>
            <p:ph type="sldNum" sz="quarter" idx="12"/>
          </p:nvPr>
        </p:nvSpPr>
        <p:spPr>
          <a:xfrm>
            <a:off x="0" y="0"/>
            <a:ext cx="0" cy="0"/>
          </a:xfrm>
        </p:spPr>
        <p:txBody>
          <a:bodyPr/>
          <a:lstStyle>
            <a:lvl1pPr>
              <a:defRPr>
                <a:solidFill>
                  <a:srgbClr val="000000"/>
                </a:solidFill>
              </a:defRPr>
            </a:lvl1pPr>
          </a:lstStyle>
          <a:p>
            <a:pPr>
              <a:defRPr/>
            </a:pPr>
            <a:fld id="{220A6A25-2FB5-4247-AA82-BC205A5C49E5}" type="slidenum">
              <a:rPr lang="en-US"/>
              <a:pPr>
                <a:defRPr/>
              </a:pPr>
              <a:t>‹#›</a:t>
            </a:fld>
            <a:endParaRPr lang="en-US"/>
          </a:p>
        </p:txBody>
      </p:sp>
    </p:spTree>
    <p:extLst>
      <p:ext uri="{BB962C8B-B14F-4D97-AF65-F5344CB8AC3E}">
        <p14:creationId xmlns:p14="http://schemas.microsoft.com/office/powerpoint/2010/main" val="13500421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399"/>
            </a:lvl1pPr>
            <a:lvl2pPr marL="457159" indent="0" algn="ctr">
              <a:buNone/>
              <a:defRPr sz="2000"/>
            </a:lvl2pPr>
            <a:lvl3pPr marL="914318" indent="0" algn="ctr">
              <a:buNone/>
              <a:defRPr sz="1800"/>
            </a:lvl3pPr>
            <a:lvl4pPr marL="1371477" indent="0" algn="ctr">
              <a:buNone/>
              <a:defRPr sz="1600"/>
            </a:lvl4pPr>
            <a:lvl5pPr marL="1828637" indent="0" algn="ctr">
              <a:buNone/>
              <a:defRPr sz="1600"/>
            </a:lvl5pPr>
            <a:lvl6pPr marL="2285796" indent="0" algn="ctr">
              <a:buNone/>
              <a:defRPr sz="1600"/>
            </a:lvl6pPr>
            <a:lvl7pPr marL="2742955" indent="0" algn="ctr">
              <a:buNone/>
              <a:defRPr sz="1600"/>
            </a:lvl7pPr>
            <a:lvl8pPr marL="3200114" indent="0" algn="ctr">
              <a:buNone/>
              <a:defRPr sz="1600"/>
            </a:lvl8pPr>
            <a:lvl9pPr marL="3657273"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fld id="{74519563-7FFD-4A2F-BDF2-F0AD9CCA74A6}" type="datetimeFigureOut">
              <a:rPr lang="vi-VN" smtClean="0"/>
              <a:pPr>
                <a:defRPr/>
              </a:pPr>
              <a:t>23/10/2022</a:t>
            </a:fld>
            <a:endParaRPr lang="vi-VN"/>
          </a:p>
        </p:txBody>
      </p:sp>
      <p:sp>
        <p:nvSpPr>
          <p:cNvPr id="5" name="Footer Placeholder 4"/>
          <p:cNvSpPr>
            <a:spLocks noGrp="1"/>
          </p:cNvSpPr>
          <p:nvPr>
            <p:ph type="ftr" sz="quarter" idx="11"/>
          </p:nvPr>
        </p:nvSpPr>
        <p:spPr/>
        <p:txBody>
          <a:bodyPr/>
          <a:lstStyle/>
          <a:p>
            <a:pPr>
              <a:defRPr/>
            </a:pPr>
            <a:endParaRPr lang="vi-VN"/>
          </a:p>
        </p:txBody>
      </p:sp>
      <p:sp>
        <p:nvSpPr>
          <p:cNvPr id="6" name="Slide Number Placeholder 5"/>
          <p:cNvSpPr>
            <a:spLocks noGrp="1"/>
          </p:cNvSpPr>
          <p:nvPr>
            <p:ph type="sldNum" sz="quarter" idx="12"/>
          </p:nvPr>
        </p:nvSpPr>
        <p:spPr/>
        <p:txBody>
          <a:bodyPr/>
          <a:lstStyle/>
          <a:p>
            <a:pPr>
              <a:defRPr/>
            </a:pPr>
            <a:fld id="{2C12A18A-6537-41A6-BD29-F3FF8CE01B42}" type="slidenum">
              <a:rPr lang="vi-VN" smtClean="0"/>
              <a:pPr>
                <a:defRPr/>
              </a:pPr>
              <a:t>‹#›</a:t>
            </a:fld>
            <a:endParaRPr lang="vi-VN"/>
          </a:p>
        </p:txBody>
      </p:sp>
    </p:spTree>
    <p:extLst>
      <p:ext uri="{BB962C8B-B14F-4D97-AF65-F5344CB8AC3E}">
        <p14:creationId xmlns:p14="http://schemas.microsoft.com/office/powerpoint/2010/main" val="110487133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0EC6D765-7775-46B8-8EB1-392F5B7F7E23}" type="datetimeFigureOut">
              <a:rPr lang="vi-VN" smtClean="0"/>
              <a:pPr>
                <a:defRPr/>
              </a:pPr>
              <a:t>23/10/2022</a:t>
            </a:fld>
            <a:endParaRPr lang="vi-VN"/>
          </a:p>
        </p:txBody>
      </p:sp>
      <p:sp>
        <p:nvSpPr>
          <p:cNvPr id="5" name="Footer Placeholder 4"/>
          <p:cNvSpPr>
            <a:spLocks noGrp="1"/>
          </p:cNvSpPr>
          <p:nvPr>
            <p:ph type="ftr" sz="quarter" idx="11"/>
          </p:nvPr>
        </p:nvSpPr>
        <p:spPr/>
        <p:txBody>
          <a:bodyPr/>
          <a:lstStyle/>
          <a:p>
            <a:pPr>
              <a:defRPr/>
            </a:pPr>
            <a:endParaRPr lang="vi-VN"/>
          </a:p>
        </p:txBody>
      </p:sp>
      <p:sp>
        <p:nvSpPr>
          <p:cNvPr id="6" name="Slide Number Placeholder 5"/>
          <p:cNvSpPr>
            <a:spLocks noGrp="1"/>
          </p:cNvSpPr>
          <p:nvPr>
            <p:ph type="sldNum" sz="quarter" idx="12"/>
          </p:nvPr>
        </p:nvSpPr>
        <p:spPr/>
        <p:txBody>
          <a:bodyPr/>
          <a:lstStyle/>
          <a:p>
            <a:pPr>
              <a:defRPr/>
            </a:pPr>
            <a:fld id="{11A6C029-CBE8-4719-BD24-D74FE992686E}" type="slidenum">
              <a:rPr lang="vi-VN" smtClean="0"/>
              <a:pPr>
                <a:defRPr/>
              </a:pPr>
              <a:t>‹#›</a:t>
            </a:fld>
            <a:endParaRPr lang="vi-VN"/>
          </a:p>
        </p:txBody>
      </p:sp>
    </p:spTree>
    <p:extLst>
      <p:ext uri="{BB962C8B-B14F-4D97-AF65-F5344CB8AC3E}">
        <p14:creationId xmlns:p14="http://schemas.microsoft.com/office/powerpoint/2010/main" val="32178569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A5B196-31CC-4E99-936C-167AB1F214C6}"/>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AEFB2282-7966-4726-B868-84EB755ABF9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E5689AE-A6A3-4F36-8959-C3C73AC88A7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2B8D174-799E-4C41-AF0D-EE4E70FB9E7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B7809EFE-19A9-45E2-9260-E2043C2F3FA3}"/>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771521C0-007B-4867-9B3C-E44AFCFD26C6}"/>
              </a:ext>
            </a:extLst>
          </p:cNvPr>
          <p:cNvSpPr>
            <a:spLocks noGrp="1"/>
          </p:cNvSpPr>
          <p:nvPr>
            <p:ph type="dt" sz="half" idx="10"/>
          </p:nvPr>
        </p:nvSpPr>
        <p:spPr/>
        <p:txBody>
          <a:bodyPr/>
          <a:lstStyle/>
          <a:p>
            <a:pPr>
              <a:defRPr/>
            </a:pPr>
            <a:endParaRPr lang="en-US"/>
          </a:p>
        </p:txBody>
      </p:sp>
      <p:sp>
        <p:nvSpPr>
          <p:cNvPr id="8" name="Footer Placeholder 7">
            <a:extLst>
              <a:ext uri="{FF2B5EF4-FFF2-40B4-BE49-F238E27FC236}">
                <a16:creationId xmlns:a16="http://schemas.microsoft.com/office/drawing/2014/main" id="{9D153D5E-A49F-4590-B995-FDFCE8DD3ADE}"/>
              </a:ext>
            </a:extLst>
          </p:cNvPr>
          <p:cNvSpPr>
            <a:spLocks noGrp="1"/>
          </p:cNvSpPr>
          <p:nvPr>
            <p:ph type="ftr" sz="quarter" idx="11"/>
          </p:nvPr>
        </p:nvSpPr>
        <p:spPr/>
        <p:txBody>
          <a:bodyPr/>
          <a:lstStyle/>
          <a:p>
            <a:pPr>
              <a:defRPr/>
            </a:pPr>
            <a:endParaRPr lang="en-US"/>
          </a:p>
        </p:txBody>
      </p:sp>
      <p:sp>
        <p:nvSpPr>
          <p:cNvPr id="9" name="Slide Number Placeholder 8">
            <a:extLst>
              <a:ext uri="{FF2B5EF4-FFF2-40B4-BE49-F238E27FC236}">
                <a16:creationId xmlns:a16="http://schemas.microsoft.com/office/drawing/2014/main" id="{B399484A-A24C-4B0B-A15F-365EBDE77F76}"/>
              </a:ext>
            </a:extLst>
          </p:cNvPr>
          <p:cNvSpPr>
            <a:spLocks noGrp="1"/>
          </p:cNvSpPr>
          <p:nvPr>
            <p:ph type="sldNum" sz="quarter" idx="12"/>
          </p:nvPr>
        </p:nvSpPr>
        <p:spPr/>
        <p:txBody>
          <a:bodyPr/>
          <a:lstStyle/>
          <a:p>
            <a:fld id="{979D8287-FF3D-49C5-A7DC-11A1EEDE04C1}" type="slidenum">
              <a:rPr lang="en-US" altLang="en-US" smtClean="0"/>
              <a:pPr/>
              <a:t>‹#›</a:t>
            </a:fld>
            <a:endParaRPr lang="en-US" altLang="en-US"/>
          </a:p>
        </p:txBody>
      </p:sp>
    </p:spTree>
    <p:extLst>
      <p:ext uri="{BB962C8B-B14F-4D97-AF65-F5344CB8AC3E}">
        <p14:creationId xmlns:p14="http://schemas.microsoft.com/office/powerpoint/2010/main" val="88465177"/>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9"/>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399">
                <a:solidFill>
                  <a:schemeClr val="tx1">
                    <a:tint val="75000"/>
                  </a:schemeClr>
                </a:solidFill>
              </a:defRPr>
            </a:lvl1pPr>
            <a:lvl2pPr marL="457159" indent="0">
              <a:buNone/>
              <a:defRPr sz="2000">
                <a:solidFill>
                  <a:schemeClr val="tx1">
                    <a:tint val="75000"/>
                  </a:schemeClr>
                </a:solidFill>
              </a:defRPr>
            </a:lvl2pPr>
            <a:lvl3pPr marL="914318" indent="0">
              <a:buNone/>
              <a:defRPr sz="1800">
                <a:solidFill>
                  <a:schemeClr val="tx1">
                    <a:tint val="75000"/>
                  </a:schemeClr>
                </a:solidFill>
              </a:defRPr>
            </a:lvl3pPr>
            <a:lvl4pPr marL="1371477" indent="0">
              <a:buNone/>
              <a:defRPr sz="1600">
                <a:solidFill>
                  <a:schemeClr val="tx1">
                    <a:tint val="75000"/>
                  </a:schemeClr>
                </a:solidFill>
              </a:defRPr>
            </a:lvl4pPr>
            <a:lvl5pPr marL="1828637" indent="0">
              <a:buNone/>
              <a:defRPr sz="1600">
                <a:solidFill>
                  <a:schemeClr val="tx1">
                    <a:tint val="75000"/>
                  </a:schemeClr>
                </a:solidFill>
              </a:defRPr>
            </a:lvl5pPr>
            <a:lvl6pPr marL="2285796" indent="0">
              <a:buNone/>
              <a:defRPr sz="1600">
                <a:solidFill>
                  <a:schemeClr val="tx1">
                    <a:tint val="75000"/>
                  </a:schemeClr>
                </a:solidFill>
              </a:defRPr>
            </a:lvl6pPr>
            <a:lvl7pPr marL="2742955" indent="0">
              <a:buNone/>
              <a:defRPr sz="1600">
                <a:solidFill>
                  <a:schemeClr val="tx1">
                    <a:tint val="75000"/>
                  </a:schemeClr>
                </a:solidFill>
              </a:defRPr>
            </a:lvl7pPr>
            <a:lvl8pPr marL="3200114" indent="0">
              <a:buNone/>
              <a:defRPr sz="1600">
                <a:solidFill>
                  <a:schemeClr val="tx1">
                    <a:tint val="75000"/>
                  </a:schemeClr>
                </a:solidFill>
              </a:defRPr>
            </a:lvl8pPr>
            <a:lvl9pPr marL="3657273"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fld id="{5B7C6438-27EA-4D1C-A802-7009BB40B728}" type="datetimeFigureOut">
              <a:rPr lang="vi-VN" smtClean="0"/>
              <a:pPr>
                <a:defRPr/>
              </a:pPr>
              <a:t>23/10/2022</a:t>
            </a:fld>
            <a:endParaRPr lang="vi-VN"/>
          </a:p>
        </p:txBody>
      </p:sp>
      <p:sp>
        <p:nvSpPr>
          <p:cNvPr id="5" name="Footer Placeholder 4"/>
          <p:cNvSpPr>
            <a:spLocks noGrp="1"/>
          </p:cNvSpPr>
          <p:nvPr>
            <p:ph type="ftr" sz="quarter" idx="11"/>
          </p:nvPr>
        </p:nvSpPr>
        <p:spPr/>
        <p:txBody>
          <a:bodyPr/>
          <a:lstStyle/>
          <a:p>
            <a:pPr>
              <a:defRPr/>
            </a:pPr>
            <a:endParaRPr lang="vi-VN"/>
          </a:p>
        </p:txBody>
      </p:sp>
      <p:sp>
        <p:nvSpPr>
          <p:cNvPr id="6" name="Slide Number Placeholder 5"/>
          <p:cNvSpPr>
            <a:spLocks noGrp="1"/>
          </p:cNvSpPr>
          <p:nvPr>
            <p:ph type="sldNum" sz="quarter" idx="12"/>
          </p:nvPr>
        </p:nvSpPr>
        <p:spPr/>
        <p:txBody>
          <a:bodyPr/>
          <a:lstStyle/>
          <a:p>
            <a:pPr>
              <a:defRPr/>
            </a:pPr>
            <a:fld id="{207A6813-823A-4321-9E06-E3667CAC3370}" type="slidenum">
              <a:rPr lang="vi-VN" smtClean="0"/>
              <a:pPr>
                <a:defRPr/>
              </a:pPr>
              <a:t>‹#›</a:t>
            </a:fld>
            <a:endParaRPr lang="vi-VN"/>
          </a:p>
        </p:txBody>
      </p:sp>
    </p:spTree>
    <p:extLst>
      <p:ext uri="{BB962C8B-B14F-4D97-AF65-F5344CB8AC3E}">
        <p14:creationId xmlns:p14="http://schemas.microsoft.com/office/powerpoint/2010/main" val="422102945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6"/>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6"/>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fld id="{E7A87723-BC9A-45EC-8C8F-07A05A1EB074}" type="datetimeFigureOut">
              <a:rPr lang="vi-VN" smtClean="0"/>
              <a:pPr>
                <a:defRPr/>
              </a:pPr>
              <a:t>23/10/2022</a:t>
            </a:fld>
            <a:endParaRPr lang="vi-VN"/>
          </a:p>
        </p:txBody>
      </p:sp>
      <p:sp>
        <p:nvSpPr>
          <p:cNvPr id="6" name="Footer Placeholder 5"/>
          <p:cNvSpPr>
            <a:spLocks noGrp="1"/>
          </p:cNvSpPr>
          <p:nvPr>
            <p:ph type="ftr" sz="quarter" idx="11"/>
          </p:nvPr>
        </p:nvSpPr>
        <p:spPr/>
        <p:txBody>
          <a:bodyPr/>
          <a:lstStyle/>
          <a:p>
            <a:pPr>
              <a:defRPr/>
            </a:pPr>
            <a:endParaRPr lang="vi-VN"/>
          </a:p>
        </p:txBody>
      </p:sp>
      <p:sp>
        <p:nvSpPr>
          <p:cNvPr id="7" name="Slide Number Placeholder 6"/>
          <p:cNvSpPr>
            <a:spLocks noGrp="1"/>
          </p:cNvSpPr>
          <p:nvPr>
            <p:ph type="sldNum" sz="quarter" idx="12"/>
          </p:nvPr>
        </p:nvSpPr>
        <p:spPr/>
        <p:txBody>
          <a:bodyPr/>
          <a:lstStyle/>
          <a:p>
            <a:pPr>
              <a:defRPr/>
            </a:pPr>
            <a:fld id="{59C146CD-2AD3-4DDE-9C34-F7BD93E03B6A}" type="slidenum">
              <a:rPr lang="vi-VN" smtClean="0"/>
              <a:pPr>
                <a:defRPr/>
              </a:pPr>
              <a:t>‹#›</a:t>
            </a:fld>
            <a:endParaRPr lang="vi-VN"/>
          </a:p>
        </p:txBody>
      </p:sp>
    </p:spTree>
    <p:extLst>
      <p:ext uri="{BB962C8B-B14F-4D97-AF65-F5344CB8AC3E}">
        <p14:creationId xmlns:p14="http://schemas.microsoft.com/office/powerpoint/2010/main" val="62059911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399" b="1"/>
            </a:lvl1pPr>
            <a:lvl2pPr marL="457159" indent="0">
              <a:buNone/>
              <a:defRPr sz="2000" b="1"/>
            </a:lvl2pPr>
            <a:lvl3pPr marL="914318" indent="0">
              <a:buNone/>
              <a:defRPr sz="1800" b="1"/>
            </a:lvl3pPr>
            <a:lvl4pPr marL="1371477" indent="0">
              <a:buNone/>
              <a:defRPr sz="1600" b="1"/>
            </a:lvl4pPr>
            <a:lvl5pPr marL="1828637" indent="0">
              <a:buNone/>
              <a:defRPr sz="1600" b="1"/>
            </a:lvl5pPr>
            <a:lvl6pPr marL="2285796" indent="0">
              <a:buNone/>
              <a:defRPr sz="1600" b="1"/>
            </a:lvl6pPr>
            <a:lvl7pPr marL="2742955" indent="0">
              <a:buNone/>
              <a:defRPr sz="1600" b="1"/>
            </a:lvl7pPr>
            <a:lvl8pPr marL="3200114" indent="0">
              <a:buNone/>
              <a:defRPr sz="1600" b="1"/>
            </a:lvl8pPr>
            <a:lvl9pPr marL="3657273"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9" y="2505076"/>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399" b="1"/>
            </a:lvl1pPr>
            <a:lvl2pPr marL="457159" indent="0">
              <a:buNone/>
              <a:defRPr sz="2000" b="1"/>
            </a:lvl2pPr>
            <a:lvl3pPr marL="914318" indent="0">
              <a:buNone/>
              <a:defRPr sz="1800" b="1"/>
            </a:lvl3pPr>
            <a:lvl4pPr marL="1371477" indent="0">
              <a:buNone/>
              <a:defRPr sz="1600" b="1"/>
            </a:lvl4pPr>
            <a:lvl5pPr marL="1828637" indent="0">
              <a:buNone/>
              <a:defRPr sz="1600" b="1"/>
            </a:lvl5pPr>
            <a:lvl6pPr marL="2285796" indent="0">
              <a:buNone/>
              <a:defRPr sz="1600" b="1"/>
            </a:lvl6pPr>
            <a:lvl7pPr marL="2742955" indent="0">
              <a:buNone/>
              <a:defRPr sz="1600" b="1"/>
            </a:lvl7pPr>
            <a:lvl8pPr marL="3200114" indent="0">
              <a:buNone/>
              <a:defRPr sz="1600" b="1"/>
            </a:lvl8pPr>
            <a:lvl9pPr marL="3657273"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6"/>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fld id="{1CACEC8E-9470-4A53-8ADB-3A3831627195}" type="datetimeFigureOut">
              <a:rPr lang="vi-VN" smtClean="0"/>
              <a:pPr>
                <a:defRPr/>
              </a:pPr>
              <a:t>23/10/2022</a:t>
            </a:fld>
            <a:endParaRPr lang="vi-VN"/>
          </a:p>
        </p:txBody>
      </p:sp>
      <p:sp>
        <p:nvSpPr>
          <p:cNvPr id="8" name="Footer Placeholder 7"/>
          <p:cNvSpPr>
            <a:spLocks noGrp="1"/>
          </p:cNvSpPr>
          <p:nvPr>
            <p:ph type="ftr" sz="quarter" idx="11"/>
          </p:nvPr>
        </p:nvSpPr>
        <p:spPr/>
        <p:txBody>
          <a:bodyPr/>
          <a:lstStyle/>
          <a:p>
            <a:pPr>
              <a:defRPr/>
            </a:pPr>
            <a:endParaRPr lang="vi-VN"/>
          </a:p>
        </p:txBody>
      </p:sp>
      <p:sp>
        <p:nvSpPr>
          <p:cNvPr id="9" name="Slide Number Placeholder 8"/>
          <p:cNvSpPr>
            <a:spLocks noGrp="1"/>
          </p:cNvSpPr>
          <p:nvPr>
            <p:ph type="sldNum" sz="quarter" idx="12"/>
          </p:nvPr>
        </p:nvSpPr>
        <p:spPr/>
        <p:txBody>
          <a:bodyPr/>
          <a:lstStyle/>
          <a:p>
            <a:pPr>
              <a:defRPr/>
            </a:pPr>
            <a:fld id="{79F8427B-5355-45DA-A37F-1CEE3B12285A}" type="slidenum">
              <a:rPr lang="vi-VN" smtClean="0"/>
              <a:pPr>
                <a:defRPr/>
              </a:pPr>
              <a:t>‹#›</a:t>
            </a:fld>
            <a:endParaRPr lang="vi-VN"/>
          </a:p>
        </p:txBody>
      </p:sp>
    </p:spTree>
    <p:extLst>
      <p:ext uri="{BB962C8B-B14F-4D97-AF65-F5344CB8AC3E}">
        <p14:creationId xmlns:p14="http://schemas.microsoft.com/office/powerpoint/2010/main" val="159550297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fld id="{563018EF-29CF-4B84-A4F1-C90F99B648CD}" type="datetimeFigureOut">
              <a:rPr lang="vi-VN" smtClean="0"/>
              <a:pPr>
                <a:defRPr/>
              </a:pPr>
              <a:t>23/10/2022</a:t>
            </a:fld>
            <a:endParaRPr lang="vi-VN"/>
          </a:p>
        </p:txBody>
      </p:sp>
      <p:sp>
        <p:nvSpPr>
          <p:cNvPr id="4" name="Footer Placeholder 3"/>
          <p:cNvSpPr>
            <a:spLocks noGrp="1"/>
          </p:cNvSpPr>
          <p:nvPr>
            <p:ph type="ftr" sz="quarter" idx="11"/>
          </p:nvPr>
        </p:nvSpPr>
        <p:spPr/>
        <p:txBody>
          <a:bodyPr/>
          <a:lstStyle/>
          <a:p>
            <a:pPr>
              <a:defRPr/>
            </a:pPr>
            <a:endParaRPr lang="vi-VN"/>
          </a:p>
        </p:txBody>
      </p:sp>
      <p:sp>
        <p:nvSpPr>
          <p:cNvPr id="5" name="Slide Number Placeholder 4"/>
          <p:cNvSpPr>
            <a:spLocks noGrp="1"/>
          </p:cNvSpPr>
          <p:nvPr>
            <p:ph type="sldNum" sz="quarter" idx="12"/>
          </p:nvPr>
        </p:nvSpPr>
        <p:spPr/>
        <p:txBody>
          <a:bodyPr/>
          <a:lstStyle/>
          <a:p>
            <a:pPr>
              <a:defRPr/>
            </a:pPr>
            <a:fld id="{DD886E8B-0C99-446F-833F-7E50C3C505DF}" type="slidenum">
              <a:rPr lang="vi-VN" smtClean="0"/>
              <a:pPr>
                <a:defRPr/>
              </a:pPr>
              <a:t>‹#›</a:t>
            </a:fld>
            <a:endParaRPr lang="vi-VN"/>
          </a:p>
        </p:txBody>
      </p:sp>
    </p:spTree>
    <p:extLst>
      <p:ext uri="{BB962C8B-B14F-4D97-AF65-F5344CB8AC3E}">
        <p14:creationId xmlns:p14="http://schemas.microsoft.com/office/powerpoint/2010/main" val="174321442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038ECEA1-4366-457E-B0D6-38667358B065}" type="datetimeFigureOut">
              <a:rPr lang="vi-VN" smtClean="0"/>
              <a:pPr>
                <a:defRPr/>
              </a:pPr>
              <a:t>23/10/2022</a:t>
            </a:fld>
            <a:endParaRPr lang="vi-VN"/>
          </a:p>
        </p:txBody>
      </p:sp>
      <p:sp>
        <p:nvSpPr>
          <p:cNvPr id="3" name="Footer Placeholder 2"/>
          <p:cNvSpPr>
            <a:spLocks noGrp="1"/>
          </p:cNvSpPr>
          <p:nvPr>
            <p:ph type="ftr" sz="quarter" idx="11"/>
          </p:nvPr>
        </p:nvSpPr>
        <p:spPr/>
        <p:txBody>
          <a:bodyPr/>
          <a:lstStyle/>
          <a:p>
            <a:pPr>
              <a:defRPr/>
            </a:pPr>
            <a:endParaRPr lang="vi-VN"/>
          </a:p>
        </p:txBody>
      </p:sp>
      <p:sp>
        <p:nvSpPr>
          <p:cNvPr id="4" name="Slide Number Placeholder 3"/>
          <p:cNvSpPr>
            <a:spLocks noGrp="1"/>
          </p:cNvSpPr>
          <p:nvPr>
            <p:ph type="sldNum" sz="quarter" idx="12"/>
          </p:nvPr>
        </p:nvSpPr>
        <p:spPr/>
        <p:txBody>
          <a:bodyPr/>
          <a:lstStyle/>
          <a:p>
            <a:pPr>
              <a:defRPr/>
            </a:pPr>
            <a:fld id="{178D7C6F-B72F-4F51-91B6-34236A3A95C5}" type="slidenum">
              <a:rPr lang="vi-VN" smtClean="0"/>
              <a:pPr>
                <a:defRPr/>
              </a:pPr>
              <a:t>‹#›</a:t>
            </a:fld>
            <a:endParaRPr lang="vi-VN"/>
          </a:p>
        </p:txBody>
      </p:sp>
    </p:spTree>
    <p:extLst>
      <p:ext uri="{BB962C8B-B14F-4D97-AF65-F5344CB8AC3E}">
        <p14:creationId xmlns:p14="http://schemas.microsoft.com/office/powerpoint/2010/main" val="135137390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4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038ECEA1-4366-457E-B0D6-38667358B065}" type="datetimeFigureOut">
              <a:rPr lang="vi-VN" smtClean="0"/>
              <a:pPr>
                <a:defRPr/>
              </a:pPr>
              <a:t>23/10/2022</a:t>
            </a:fld>
            <a:endParaRPr lang="vi-VN"/>
          </a:p>
        </p:txBody>
      </p:sp>
      <p:sp>
        <p:nvSpPr>
          <p:cNvPr id="3" name="Footer Placeholder 2"/>
          <p:cNvSpPr>
            <a:spLocks noGrp="1"/>
          </p:cNvSpPr>
          <p:nvPr>
            <p:ph type="ftr" sz="quarter" idx="11"/>
          </p:nvPr>
        </p:nvSpPr>
        <p:spPr/>
        <p:txBody>
          <a:bodyPr/>
          <a:lstStyle/>
          <a:p>
            <a:pPr>
              <a:defRPr/>
            </a:pPr>
            <a:endParaRPr lang="vi-VN"/>
          </a:p>
        </p:txBody>
      </p:sp>
      <p:sp>
        <p:nvSpPr>
          <p:cNvPr id="4" name="Slide Number Placeholder 3"/>
          <p:cNvSpPr>
            <a:spLocks noGrp="1"/>
          </p:cNvSpPr>
          <p:nvPr>
            <p:ph type="sldNum" sz="quarter" idx="12"/>
          </p:nvPr>
        </p:nvSpPr>
        <p:spPr/>
        <p:txBody>
          <a:bodyPr/>
          <a:lstStyle/>
          <a:p>
            <a:pPr>
              <a:defRPr/>
            </a:pPr>
            <a:fld id="{178D7C6F-B72F-4F51-91B6-34236A3A95C5}" type="slidenum">
              <a:rPr lang="vi-VN" smtClean="0"/>
              <a:pPr>
                <a:defRPr/>
              </a:pPr>
              <a:t>‹#›</a:t>
            </a:fld>
            <a:endParaRPr lang="vi-VN"/>
          </a:p>
        </p:txBody>
      </p:sp>
    </p:spTree>
    <p:extLst>
      <p:ext uri="{BB962C8B-B14F-4D97-AF65-F5344CB8AC3E}">
        <p14:creationId xmlns:p14="http://schemas.microsoft.com/office/powerpoint/2010/main" val="24642048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blank" preserve="1">
  <p:cSld name="3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038ECEA1-4366-457E-B0D6-38667358B065}" type="datetimeFigureOut">
              <a:rPr lang="vi-VN" smtClean="0"/>
              <a:pPr>
                <a:defRPr/>
              </a:pPr>
              <a:t>23/10/2022</a:t>
            </a:fld>
            <a:endParaRPr lang="vi-VN"/>
          </a:p>
        </p:txBody>
      </p:sp>
      <p:sp>
        <p:nvSpPr>
          <p:cNvPr id="3" name="Footer Placeholder 2"/>
          <p:cNvSpPr>
            <a:spLocks noGrp="1"/>
          </p:cNvSpPr>
          <p:nvPr>
            <p:ph type="ftr" sz="quarter" idx="11"/>
          </p:nvPr>
        </p:nvSpPr>
        <p:spPr/>
        <p:txBody>
          <a:bodyPr/>
          <a:lstStyle/>
          <a:p>
            <a:pPr>
              <a:defRPr/>
            </a:pPr>
            <a:endParaRPr lang="vi-VN"/>
          </a:p>
        </p:txBody>
      </p:sp>
      <p:sp>
        <p:nvSpPr>
          <p:cNvPr id="4" name="Slide Number Placeholder 3"/>
          <p:cNvSpPr>
            <a:spLocks noGrp="1"/>
          </p:cNvSpPr>
          <p:nvPr>
            <p:ph type="sldNum" sz="quarter" idx="12"/>
          </p:nvPr>
        </p:nvSpPr>
        <p:spPr/>
        <p:txBody>
          <a:bodyPr/>
          <a:lstStyle/>
          <a:p>
            <a:pPr>
              <a:defRPr/>
            </a:pPr>
            <a:fld id="{178D7C6F-B72F-4F51-91B6-34236A3A95C5}" type="slidenum">
              <a:rPr lang="vi-VN" smtClean="0"/>
              <a:pPr>
                <a:defRPr/>
              </a:pPr>
              <a:t>‹#›</a:t>
            </a:fld>
            <a:endParaRPr lang="vi-VN"/>
          </a:p>
        </p:txBody>
      </p:sp>
    </p:spTree>
    <p:extLst>
      <p:ext uri="{BB962C8B-B14F-4D97-AF65-F5344CB8AC3E}">
        <p14:creationId xmlns:p14="http://schemas.microsoft.com/office/powerpoint/2010/main" val="373590725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038ECEA1-4366-457E-B0D6-38667358B065}" type="datetimeFigureOut">
              <a:rPr lang="vi-VN" smtClean="0"/>
              <a:pPr>
                <a:defRPr/>
              </a:pPr>
              <a:t>23/10/2022</a:t>
            </a:fld>
            <a:endParaRPr lang="vi-VN"/>
          </a:p>
        </p:txBody>
      </p:sp>
      <p:sp>
        <p:nvSpPr>
          <p:cNvPr id="3" name="Footer Placeholder 2"/>
          <p:cNvSpPr>
            <a:spLocks noGrp="1"/>
          </p:cNvSpPr>
          <p:nvPr>
            <p:ph type="ftr" sz="quarter" idx="11"/>
          </p:nvPr>
        </p:nvSpPr>
        <p:spPr/>
        <p:txBody>
          <a:bodyPr/>
          <a:lstStyle/>
          <a:p>
            <a:pPr>
              <a:defRPr/>
            </a:pPr>
            <a:endParaRPr lang="vi-VN"/>
          </a:p>
        </p:txBody>
      </p:sp>
      <p:sp>
        <p:nvSpPr>
          <p:cNvPr id="4" name="Slide Number Placeholder 3"/>
          <p:cNvSpPr>
            <a:spLocks noGrp="1"/>
          </p:cNvSpPr>
          <p:nvPr>
            <p:ph type="sldNum" sz="quarter" idx="12"/>
          </p:nvPr>
        </p:nvSpPr>
        <p:spPr/>
        <p:txBody>
          <a:bodyPr/>
          <a:lstStyle/>
          <a:p>
            <a:pPr>
              <a:defRPr/>
            </a:pPr>
            <a:fld id="{178D7C6F-B72F-4F51-91B6-34236A3A95C5}" type="slidenum">
              <a:rPr lang="vi-VN" smtClean="0"/>
              <a:pPr>
                <a:defRPr/>
              </a:pPr>
              <a:t>‹#›</a:t>
            </a:fld>
            <a:endParaRPr lang="vi-VN"/>
          </a:p>
        </p:txBody>
      </p:sp>
    </p:spTree>
    <p:extLst>
      <p:ext uri="{BB962C8B-B14F-4D97-AF65-F5344CB8AC3E}">
        <p14:creationId xmlns:p14="http://schemas.microsoft.com/office/powerpoint/2010/main" val="81747886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038ECEA1-4366-457E-B0D6-38667358B065}" type="datetimeFigureOut">
              <a:rPr lang="vi-VN" smtClean="0"/>
              <a:pPr>
                <a:defRPr/>
              </a:pPr>
              <a:t>23/10/2022</a:t>
            </a:fld>
            <a:endParaRPr lang="vi-VN"/>
          </a:p>
        </p:txBody>
      </p:sp>
      <p:sp>
        <p:nvSpPr>
          <p:cNvPr id="3" name="Footer Placeholder 2"/>
          <p:cNvSpPr>
            <a:spLocks noGrp="1"/>
          </p:cNvSpPr>
          <p:nvPr>
            <p:ph type="ftr" sz="quarter" idx="11"/>
          </p:nvPr>
        </p:nvSpPr>
        <p:spPr/>
        <p:txBody>
          <a:bodyPr/>
          <a:lstStyle/>
          <a:p>
            <a:pPr>
              <a:defRPr/>
            </a:pPr>
            <a:endParaRPr lang="vi-VN"/>
          </a:p>
        </p:txBody>
      </p:sp>
      <p:sp>
        <p:nvSpPr>
          <p:cNvPr id="4" name="Slide Number Placeholder 3"/>
          <p:cNvSpPr>
            <a:spLocks noGrp="1"/>
          </p:cNvSpPr>
          <p:nvPr>
            <p:ph type="sldNum" sz="quarter" idx="12"/>
          </p:nvPr>
        </p:nvSpPr>
        <p:spPr/>
        <p:txBody>
          <a:bodyPr/>
          <a:lstStyle/>
          <a:p>
            <a:pPr>
              <a:defRPr/>
            </a:pPr>
            <a:fld id="{178D7C6F-B72F-4F51-91B6-34236A3A95C5}" type="slidenum">
              <a:rPr lang="vi-VN" smtClean="0"/>
              <a:pPr>
                <a:defRPr/>
              </a:pPr>
              <a:t>‹#›</a:t>
            </a:fld>
            <a:endParaRPr lang="vi-VN"/>
          </a:p>
        </p:txBody>
      </p:sp>
    </p:spTree>
    <p:extLst>
      <p:ext uri="{BB962C8B-B14F-4D97-AF65-F5344CB8AC3E}">
        <p14:creationId xmlns:p14="http://schemas.microsoft.com/office/powerpoint/2010/main" val="376165429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1"/>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6"/>
            <a:ext cx="6172200" cy="4873625"/>
          </a:xfrm>
        </p:spPr>
        <p:txBody>
          <a:bodyPr/>
          <a:lstStyle>
            <a:lvl1pPr>
              <a:defRPr sz="3200"/>
            </a:lvl1pPr>
            <a:lvl2pPr>
              <a:defRPr sz="2800"/>
            </a:lvl2pPr>
            <a:lvl3pPr>
              <a:defRPr sz="2399"/>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1"/>
            <a:ext cx="3932237" cy="3811588"/>
          </a:xfrm>
        </p:spPr>
        <p:txBody>
          <a:bodyPr/>
          <a:lstStyle>
            <a:lvl1pPr marL="0" indent="0">
              <a:buNone/>
              <a:defRPr sz="1600"/>
            </a:lvl1pPr>
            <a:lvl2pPr marL="457159" indent="0">
              <a:buNone/>
              <a:defRPr sz="1400"/>
            </a:lvl2pPr>
            <a:lvl3pPr marL="914318" indent="0">
              <a:buNone/>
              <a:defRPr sz="1200"/>
            </a:lvl3pPr>
            <a:lvl4pPr marL="1371477" indent="0">
              <a:buNone/>
              <a:defRPr sz="1000"/>
            </a:lvl4pPr>
            <a:lvl5pPr marL="1828637" indent="0">
              <a:buNone/>
              <a:defRPr sz="1000"/>
            </a:lvl5pPr>
            <a:lvl6pPr marL="2285796" indent="0">
              <a:buNone/>
              <a:defRPr sz="1000"/>
            </a:lvl6pPr>
            <a:lvl7pPr marL="2742955" indent="0">
              <a:buNone/>
              <a:defRPr sz="1000"/>
            </a:lvl7pPr>
            <a:lvl8pPr marL="3200114" indent="0">
              <a:buNone/>
              <a:defRPr sz="1000"/>
            </a:lvl8pPr>
            <a:lvl9pPr marL="3657273"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204CD109-4893-48A2-BD9F-119BC0408564}" type="datetimeFigureOut">
              <a:rPr lang="vi-VN" smtClean="0"/>
              <a:pPr>
                <a:defRPr/>
              </a:pPr>
              <a:t>23/10/2022</a:t>
            </a:fld>
            <a:endParaRPr lang="vi-VN"/>
          </a:p>
        </p:txBody>
      </p:sp>
      <p:sp>
        <p:nvSpPr>
          <p:cNvPr id="6" name="Footer Placeholder 5"/>
          <p:cNvSpPr>
            <a:spLocks noGrp="1"/>
          </p:cNvSpPr>
          <p:nvPr>
            <p:ph type="ftr" sz="quarter" idx="11"/>
          </p:nvPr>
        </p:nvSpPr>
        <p:spPr/>
        <p:txBody>
          <a:bodyPr/>
          <a:lstStyle/>
          <a:p>
            <a:pPr>
              <a:defRPr/>
            </a:pPr>
            <a:endParaRPr lang="vi-VN"/>
          </a:p>
        </p:txBody>
      </p:sp>
      <p:sp>
        <p:nvSpPr>
          <p:cNvPr id="7" name="Slide Number Placeholder 6"/>
          <p:cNvSpPr>
            <a:spLocks noGrp="1"/>
          </p:cNvSpPr>
          <p:nvPr>
            <p:ph type="sldNum" sz="quarter" idx="12"/>
          </p:nvPr>
        </p:nvSpPr>
        <p:spPr/>
        <p:txBody>
          <a:bodyPr/>
          <a:lstStyle/>
          <a:p>
            <a:pPr>
              <a:defRPr/>
            </a:pPr>
            <a:fld id="{1687B004-C008-4A76-8792-2B8B0532F10D}" type="slidenum">
              <a:rPr lang="vi-VN" smtClean="0"/>
              <a:pPr>
                <a:defRPr/>
              </a:pPr>
              <a:t>‹#›</a:t>
            </a:fld>
            <a:endParaRPr lang="vi-VN"/>
          </a:p>
        </p:txBody>
      </p:sp>
    </p:spTree>
    <p:extLst>
      <p:ext uri="{BB962C8B-B14F-4D97-AF65-F5344CB8AC3E}">
        <p14:creationId xmlns:p14="http://schemas.microsoft.com/office/powerpoint/2010/main" val="24826671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099977-4CA3-4408-ABAF-F872272D750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0179EED3-BD06-4628-A373-012F2F168F5A}"/>
              </a:ext>
            </a:extLst>
          </p:cNvPr>
          <p:cNvSpPr>
            <a:spLocks noGrp="1"/>
          </p:cNvSpPr>
          <p:nvPr>
            <p:ph type="dt" sz="half" idx="10"/>
          </p:nvPr>
        </p:nvSpPr>
        <p:spPr/>
        <p:txBody>
          <a:bodyPr/>
          <a:lstStyle/>
          <a:p>
            <a:pPr>
              <a:defRPr/>
            </a:pPr>
            <a:endParaRPr lang="en-US"/>
          </a:p>
        </p:txBody>
      </p:sp>
      <p:sp>
        <p:nvSpPr>
          <p:cNvPr id="4" name="Footer Placeholder 3">
            <a:extLst>
              <a:ext uri="{FF2B5EF4-FFF2-40B4-BE49-F238E27FC236}">
                <a16:creationId xmlns:a16="http://schemas.microsoft.com/office/drawing/2014/main" id="{DD5FDFC8-CC7B-4527-B755-36658D94A9A8}"/>
              </a:ext>
            </a:extLst>
          </p:cNvPr>
          <p:cNvSpPr>
            <a:spLocks noGrp="1"/>
          </p:cNvSpPr>
          <p:nvPr>
            <p:ph type="ftr" sz="quarter" idx="11"/>
          </p:nvPr>
        </p:nvSpPr>
        <p:spPr/>
        <p:txBody>
          <a:bodyPr/>
          <a:lstStyle/>
          <a:p>
            <a:pPr>
              <a:defRPr/>
            </a:pPr>
            <a:endParaRPr lang="en-US"/>
          </a:p>
        </p:txBody>
      </p:sp>
      <p:sp>
        <p:nvSpPr>
          <p:cNvPr id="5" name="Slide Number Placeholder 4">
            <a:extLst>
              <a:ext uri="{FF2B5EF4-FFF2-40B4-BE49-F238E27FC236}">
                <a16:creationId xmlns:a16="http://schemas.microsoft.com/office/drawing/2014/main" id="{2A5AD071-1D24-4FC8-AF7C-6E9B8650CA5A}"/>
              </a:ext>
            </a:extLst>
          </p:cNvPr>
          <p:cNvSpPr>
            <a:spLocks noGrp="1"/>
          </p:cNvSpPr>
          <p:nvPr>
            <p:ph type="sldNum" sz="quarter" idx="12"/>
          </p:nvPr>
        </p:nvSpPr>
        <p:spPr/>
        <p:txBody>
          <a:bodyPr/>
          <a:lstStyle/>
          <a:p>
            <a:fld id="{D7078E75-2A27-47E5-82A8-C46CF940727F}" type="slidenum">
              <a:rPr lang="en-US" altLang="en-US" smtClean="0"/>
              <a:pPr/>
              <a:t>‹#›</a:t>
            </a:fld>
            <a:endParaRPr lang="en-US" altLang="en-US"/>
          </a:p>
        </p:txBody>
      </p:sp>
    </p:spTree>
    <p:extLst>
      <p:ext uri="{BB962C8B-B14F-4D97-AF65-F5344CB8AC3E}">
        <p14:creationId xmlns:p14="http://schemas.microsoft.com/office/powerpoint/2010/main" val="42871597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1"/>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6"/>
            <a:ext cx="6172200" cy="4873625"/>
          </a:xfrm>
        </p:spPr>
        <p:txBody>
          <a:bodyPr anchor="t"/>
          <a:lstStyle>
            <a:lvl1pPr marL="0" indent="0">
              <a:buNone/>
              <a:defRPr sz="3200"/>
            </a:lvl1pPr>
            <a:lvl2pPr marL="457159" indent="0">
              <a:buNone/>
              <a:defRPr sz="2800"/>
            </a:lvl2pPr>
            <a:lvl3pPr marL="914318" indent="0">
              <a:buNone/>
              <a:defRPr sz="2399"/>
            </a:lvl3pPr>
            <a:lvl4pPr marL="1371477" indent="0">
              <a:buNone/>
              <a:defRPr sz="2000"/>
            </a:lvl4pPr>
            <a:lvl5pPr marL="1828637" indent="0">
              <a:buNone/>
              <a:defRPr sz="2000"/>
            </a:lvl5pPr>
            <a:lvl6pPr marL="2285796" indent="0">
              <a:buNone/>
              <a:defRPr sz="2000"/>
            </a:lvl6pPr>
            <a:lvl7pPr marL="2742955" indent="0">
              <a:buNone/>
              <a:defRPr sz="2000"/>
            </a:lvl7pPr>
            <a:lvl8pPr marL="3200114" indent="0">
              <a:buNone/>
              <a:defRPr sz="2000"/>
            </a:lvl8pPr>
            <a:lvl9pPr marL="3657273"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1"/>
            <a:ext cx="3932237" cy="3811588"/>
          </a:xfrm>
        </p:spPr>
        <p:txBody>
          <a:bodyPr/>
          <a:lstStyle>
            <a:lvl1pPr marL="0" indent="0">
              <a:buNone/>
              <a:defRPr sz="1600"/>
            </a:lvl1pPr>
            <a:lvl2pPr marL="457159" indent="0">
              <a:buNone/>
              <a:defRPr sz="1400"/>
            </a:lvl2pPr>
            <a:lvl3pPr marL="914318" indent="0">
              <a:buNone/>
              <a:defRPr sz="1200"/>
            </a:lvl3pPr>
            <a:lvl4pPr marL="1371477" indent="0">
              <a:buNone/>
              <a:defRPr sz="1000"/>
            </a:lvl4pPr>
            <a:lvl5pPr marL="1828637" indent="0">
              <a:buNone/>
              <a:defRPr sz="1000"/>
            </a:lvl5pPr>
            <a:lvl6pPr marL="2285796" indent="0">
              <a:buNone/>
              <a:defRPr sz="1000"/>
            </a:lvl6pPr>
            <a:lvl7pPr marL="2742955" indent="0">
              <a:buNone/>
              <a:defRPr sz="1000"/>
            </a:lvl7pPr>
            <a:lvl8pPr marL="3200114" indent="0">
              <a:buNone/>
              <a:defRPr sz="1000"/>
            </a:lvl8pPr>
            <a:lvl9pPr marL="3657273"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7C48E81E-9432-444F-BC7C-05201504EFA1}" type="datetimeFigureOut">
              <a:rPr lang="vi-VN" smtClean="0"/>
              <a:pPr>
                <a:defRPr/>
              </a:pPr>
              <a:t>23/10/2022</a:t>
            </a:fld>
            <a:endParaRPr lang="vi-VN"/>
          </a:p>
        </p:txBody>
      </p:sp>
      <p:sp>
        <p:nvSpPr>
          <p:cNvPr id="6" name="Footer Placeholder 5"/>
          <p:cNvSpPr>
            <a:spLocks noGrp="1"/>
          </p:cNvSpPr>
          <p:nvPr>
            <p:ph type="ftr" sz="quarter" idx="11"/>
          </p:nvPr>
        </p:nvSpPr>
        <p:spPr/>
        <p:txBody>
          <a:bodyPr/>
          <a:lstStyle/>
          <a:p>
            <a:pPr>
              <a:defRPr/>
            </a:pPr>
            <a:endParaRPr lang="vi-VN"/>
          </a:p>
        </p:txBody>
      </p:sp>
      <p:sp>
        <p:nvSpPr>
          <p:cNvPr id="7" name="Slide Number Placeholder 6"/>
          <p:cNvSpPr>
            <a:spLocks noGrp="1"/>
          </p:cNvSpPr>
          <p:nvPr>
            <p:ph type="sldNum" sz="quarter" idx="12"/>
          </p:nvPr>
        </p:nvSpPr>
        <p:spPr/>
        <p:txBody>
          <a:bodyPr/>
          <a:lstStyle/>
          <a:p>
            <a:pPr>
              <a:defRPr/>
            </a:pPr>
            <a:fld id="{6ACB371C-F1E0-4ABF-8A43-526A6E1B86B0}" type="slidenum">
              <a:rPr lang="vi-VN" smtClean="0"/>
              <a:pPr>
                <a:defRPr/>
              </a:pPr>
              <a:t>‹#›</a:t>
            </a:fld>
            <a:endParaRPr lang="vi-VN"/>
          </a:p>
        </p:txBody>
      </p:sp>
    </p:spTree>
    <p:extLst>
      <p:ext uri="{BB962C8B-B14F-4D97-AF65-F5344CB8AC3E}">
        <p14:creationId xmlns:p14="http://schemas.microsoft.com/office/powerpoint/2010/main" val="2608064642"/>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E287C033-3348-4E01-A99A-52A93A25D32B}" type="datetimeFigureOut">
              <a:rPr lang="vi-VN" smtClean="0"/>
              <a:pPr>
                <a:defRPr/>
              </a:pPr>
              <a:t>23/10/2022</a:t>
            </a:fld>
            <a:endParaRPr lang="vi-VN"/>
          </a:p>
        </p:txBody>
      </p:sp>
      <p:sp>
        <p:nvSpPr>
          <p:cNvPr id="5" name="Footer Placeholder 4"/>
          <p:cNvSpPr>
            <a:spLocks noGrp="1"/>
          </p:cNvSpPr>
          <p:nvPr>
            <p:ph type="ftr" sz="quarter" idx="11"/>
          </p:nvPr>
        </p:nvSpPr>
        <p:spPr/>
        <p:txBody>
          <a:bodyPr/>
          <a:lstStyle/>
          <a:p>
            <a:pPr>
              <a:defRPr/>
            </a:pPr>
            <a:endParaRPr lang="vi-VN"/>
          </a:p>
        </p:txBody>
      </p:sp>
      <p:sp>
        <p:nvSpPr>
          <p:cNvPr id="6" name="Slide Number Placeholder 5"/>
          <p:cNvSpPr>
            <a:spLocks noGrp="1"/>
          </p:cNvSpPr>
          <p:nvPr>
            <p:ph type="sldNum" sz="quarter" idx="12"/>
          </p:nvPr>
        </p:nvSpPr>
        <p:spPr/>
        <p:txBody>
          <a:bodyPr/>
          <a:lstStyle/>
          <a:p>
            <a:pPr>
              <a:defRPr/>
            </a:pPr>
            <a:fld id="{4B431906-700E-4F02-BDB0-A1604F73DE58}" type="slidenum">
              <a:rPr lang="vi-VN" smtClean="0"/>
              <a:pPr>
                <a:defRPr/>
              </a:pPr>
              <a:t>‹#›</a:t>
            </a:fld>
            <a:endParaRPr lang="vi-VN"/>
          </a:p>
        </p:txBody>
      </p:sp>
    </p:spTree>
    <p:extLst>
      <p:ext uri="{BB962C8B-B14F-4D97-AF65-F5344CB8AC3E}">
        <p14:creationId xmlns:p14="http://schemas.microsoft.com/office/powerpoint/2010/main" val="73241330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96028020-F44C-400B-A801-F2925CF951A3}" type="datetimeFigureOut">
              <a:rPr lang="vi-VN" smtClean="0"/>
              <a:pPr>
                <a:defRPr/>
              </a:pPr>
              <a:t>23/10/2022</a:t>
            </a:fld>
            <a:endParaRPr lang="vi-VN"/>
          </a:p>
        </p:txBody>
      </p:sp>
      <p:sp>
        <p:nvSpPr>
          <p:cNvPr id="5" name="Footer Placeholder 4"/>
          <p:cNvSpPr>
            <a:spLocks noGrp="1"/>
          </p:cNvSpPr>
          <p:nvPr>
            <p:ph type="ftr" sz="quarter" idx="11"/>
          </p:nvPr>
        </p:nvSpPr>
        <p:spPr/>
        <p:txBody>
          <a:bodyPr/>
          <a:lstStyle/>
          <a:p>
            <a:pPr>
              <a:defRPr/>
            </a:pPr>
            <a:endParaRPr lang="vi-VN"/>
          </a:p>
        </p:txBody>
      </p:sp>
      <p:sp>
        <p:nvSpPr>
          <p:cNvPr id="6" name="Slide Number Placeholder 5"/>
          <p:cNvSpPr>
            <a:spLocks noGrp="1"/>
          </p:cNvSpPr>
          <p:nvPr>
            <p:ph type="sldNum" sz="quarter" idx="12"/>
          </p:nvPr>
        </p:nvSpPr>
        <p:spPr/>
        <p:txBody>
          <a:bodyPr/>
          <a:lstStyle/>
          <a:p>
            <a:pPr>
              <a:defRPr/>
            </a:pPr>
            <a:fld id="{1AA565F2-D1B7-4595-8AEC-CE3D58AD5BC3}" type="slidenum">
              <a:rPr lang="vi-VN" smtClean="0"/>
              <a:pPr>
                <a:defRPr/>
              </a:pPr>
              <a:t>‹#›</a:t>
            </a:fld>
            <a:endParaRPr lang="vi-VN"/>
          </a:p>
        </p:txBody>
      </p:sp>
    </p:spTree>
    <p:extLst>
      <p:ext uri="{BB962C8B-B14F-4D97-AF65-F5344CB8AC3E}">
        <p14:creationId xmlns:p14="http://schemas.microsoft.com/office/powerpoint/2010/main" val="15064006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2BABD6E-668A-40D3-B660-81BF54CEE13D}"/>
              </a:ext>
            </a:extLst>
          </p:cNvPr>
          <p:cNvSpPr>
            <a:spLocks noGrp="1"/>
          </p:cNvSpPr>
          <p:nvPr>
            <p:ph type="dt" sz="half" idx="10"/>
          </p:nvPr>
        </p:nvSpPr>
        <p:spPr/>
        <p:txBody>
          <a:bodyPr/>
          <a:lstStyle/>
          <a:p>
            <a:pPr>
              <a:defRPr/>
            </a:pPr>
            <a:endParaRPr lang="en-US"/>
          </a:p>
        </p:txBody>
      </p:sp>
      <p:sp>
        <p:nvSpPr>
          <p:cNvPr id="3" name="Footer Placeholder 2">
            <a:extLst>
              <a:ext uri="{FF2B5EF4-FFF2-40B4-BE49-F238E27FC236}">
                <a16:creationId xmlns:a16="http://schemas.microsoft.com/office/drawing/2014/main" id="{8AC3C313-B18A-4703-BE19-7E594068E3D6}"/>
              </a:ext>
            </a:extLst>
          </p:cNvPr>
          <p:cNvSpPr>
            <a:spLocks noGrp="1"/>
          </p:cNvSpPr>
          <p:nvPr>
            <p:ph type="ftr" sz="quarter" idx="11"/>
          </p:nvPr>
        </p:nvSpPr>
        <p:spPr/>
        <p:txBody>
          <a:bodyPr/>
          <a:lstStyle/>
          <a:p>
            <a:pPr>
              <a:defRPr/>
            </a:pPr>
            <a:endParaRPr lang="en-US"/>
          </a:p>
        </p:txBody>
      </p:sp>
      <p:sp>
        <p:nvSpPr>
          <p:cNvPr id="4" name="Slide Number Placeholder 3">
            <a:extLst>
              <a:ext uri="{FF2B5EF4-FFF2-40B4-BE49-F238E27FC236}">
                <a16:creationId xmlns:a16="http://schemas.microsoft.com/office/drawing/2014/main" id="{23930626-8B6F-4675-9E6F-A92D149CCA58}"/>
              </a:ext>
            </a:extLst>
          </p:cNvPr>
          <p:cNvSpPr>
            <a:spLocks noGrp="1"/>
          </p:cNvSpPr>
          <p:nvPr>
            <p:ph type="sldNum" sz="quarter" idx="12"/>
          </p:nvPr>
        </p:nvSpPr>
        <p:spPr/>
        <p:txBody>
          <a:bodyPr/>
          <a:lstStyle/>
          <a:p>
            <a:fld id="{AAB64CC4-F8DB-4551-84A2-3E562FDDA6AE}" type="slidenum">
              <a:rPr lang="en-US" altLang="en-US" smtClean="0"/>
              <a:pPr/>
              <a:t>‹#›</a:t>
            </a:fld>
            <a:endParaRPr lang="en-US" altLang="en-US"/>
          </a:p>
        </p:txBody>
      </p:sp>
    </p:spTree>
    <p:extLst>
      <p:ext uri="{BB962C8B-B14F-4D97-AF65-F5344CB8AC3E}">
        <p14:creationId xmlns:p14="http://schemas.microsoft.com/office/powerpoint/2010/main" val="25222769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B84A87-A869-4D36-9EA2-05A41F44161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AA35AC74-F3D0-448D-A740-14426399143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1E979BB7-0ACE-4E6E-861C-9F0E80834FC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7797124-E3E6-49D2-9780-71A5415B1CA1}"/>
              </a:ext>
            </a:extLst>
          </p:cNvPr>
          <p:cNvSpPr>
            <a:spLocks noGrp="1"/>
          </p:cNvSpPr>
          <p:nvPr>
            <p:ph type="dt" sz="half" idx="10"/>
          </p:nvPr>
        </p:nvSpPr>
        <p:spPr/>
        <p:txBody>
          <a:bodyPr/>
          <a:lstStyle/>
          <a:p>
            <a:pPr>
              <a:defRPr/>
            </a:pPr>
            <a:endParaRPr lang="en-US"/>
          </a:p>
        </p:txBody>
      </p:sp>
      <p:sp>
        <p:nvSpPr>
          <p:cNvPr id="6" name="Footer Placeholder 5">
            <a:extLst>
              <a:ext uri="{FF2B5EF4-FFF2-40B4-BE49-F238E27FC236}">
                <a16:creationId xmlns:a16="http://schemas.microsoft.com/office/drawing/2014/main" id="{050B5B88-AB69-4E73-A15A-AE43B763420C}"/>
              </a:ext>
            </a:extLst>
          </p:cNvPr>
          <p:cNvSpPr>
            <a:spLocks noGrp="1"/>
          </p:cNvSpPr>
          <p:nvPr>
            <p:ph type="ftr" sz="quarter" idx="11"/>
          </p:nvPr>
        </p:nvSpPr>
        <p:spPr/>
        <p:txBody>
          <a:bodyPr/>
          <a:lstStyle/>
          <a:p>
            <a:pPr>
              <a:defRPr/>
            </a:pPr>
            <a:endParaRPr lang="en-US"/>
          </a:p>
        </p:txBody>
      </p:sp>
      <p:sp>
        <p:nvSpPr>
          <p:cNvPr id="7" name="Slide Number Placeholder 6">
            <a:extLst>
              <a:ext uri="{FF2B5EF4-FFF2-40B4-BE49-F238E27FC236}">
                <a16:creationId xmlns:a16="http://schemas.microsoft.com/office/drawing/2014/main" id="{080F83AB-6FA2-4A8D-8388-335C681ABB01}"/>
              </a:ext>
            </a:extLst>
          </p:cNvPr>
          <p:cNvSpPr>
            <a:spLocks noGrp="1"/>
          </p:cNvSpPr>
          <p:nvPr>
            <p:ph type="sldNum" sz="quarter" idx="12"/>
          </p:nvPr>
        </p:nvSpPr>
        <p:spPr/>
        <p:txBody>
          <a:bodyPr/>
          <a:lstStyle/>
          <a:p>
            <a:fld id="{C4FC60A4-4C62-4BD3-B2AB-F79FEBCC6C97}" type="slidenum">
              <a:rPr lang="en-US" altLang="en-US" smtClean="0"/>
              <a:pPr/>
              <a:t>‹#›</a:t>
            </a:fld>
            <a:endParaRPr lang="en-US" altLang="en-US"/>
          </a:p>
        </p:txBody>
      </p:sp>
    </p:spTree>
    <p:extLst>
      <p:ext uri="{BB962C8B-B14F-4D97-AF65-F5344CB8AC3E}">
        <p14:creationId xmlns:p14="http://schemas.microsoft.com/office/powerpoint/2010/main" val="42816351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180079-B746-44A4-B525-AD9655065F3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66FB69B6-BEFC-4E91-ADCB-0FF64254D09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D9BF790-5B35-40F3-A84B-CA9F3D01CC9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500E4D9-56CF-41FB-B6EE-4482C333E678}"/>
              </a:ext>
            </a:extLst>
          </p:cNvPr>
          <p:cNvSpPr>
            <a:spLocks noGrp="1"/>
          </p:cNvSpPr>
          <p:nvPr>
            <p:ph type="dt" sz="half" idx="10"/>
          </p:nvPr>
        </p:nvSpPr>
        <p:spPr/>
        <p:txBody>
          <a:bodyPr/>
          <a:lstStyle/>
          <a:p>
            <a:pPr>
              <a:defRPr/>
            </a:pPr>
            <a:endParaRPr lang="en-US"/>
          </a:p>
        </p:txBody>
      </p:sp>
      <p:sp>
        <p:nvSpPr>
          <p:cNvPr id="6" name="Footer Placeholder 5">
            <a:extLst>
              <a:ext uri="{FF2B5EF4-FFF2-40B4-BE49-F238E27FC236}">
                <a16:creationId xmlns:a16="http://schemas.microsoft.com/office/drawing/2014/main" id="{3DFFBD69-4928-4701-A783-7A288CA42854}"/>
              </a:ext>
            </a:extLst>
          </p:cNvPr>
          <p:cNvSpPr>
            <a:spLocks noGrp="1"/>
          </p:cNvSpPr>
          <p:nvPr>
            <p:ph type="ftr" sz="quarter" idx="11"/>
          </p:nvPr>
        </p:nvSpPr>
        <p:spPr/>
        <p:txBody>
          <a:bodyPr/>
          <a:lstStyle/>
          <a:p>
            <a:pPr>
              <a:defRPr/>
            </a:pPr>
            <a:endParaRPr lang="en-US"/>
          </a:p>
        </p:txBody>
      </p:sp>
      <p:sp>
        <p:nvSpPr>
          <p:cNvPr id="7" name="Slide Number Placeholder 6">
            <a:extLst>
              <a:ext uri="{FF2B5EF4-FFF2-40B4-BE49-F238E27FC236}">
                <a16:creationId xmlns:a16="http://schemas.microsoft.com/office/drawing/2014/main" id="{E278694D-D348-48A9-AE60-A2E0309676E7}"/>
              </a:ext>
            </a:extLst>
          </p:cNvPr>
          <p:cNvSpPr>
            <a:spLocks noGrp="1"/>
          </p:cNvSpPr>
          <p:nvPr>
            <p:ph type="sldNum" sz="quarter" idx="12"/>
          </p:nvPr>
        </p:nvSpPr>
        <p:spPr/>
        <p:txBody>
          <a:bodyPr/>
          <a:lstStyle/>
          <a:p>
            <a:fld id="{C7844FE3-04D6-4E54-AAE7-3AD0D6B1599C}" type="slidenum">
              <a:rPr lang="en-US" altLang="en-US" smtClean="0"/>
              <a:pPr/>
              <a:t>‹#›</a:t>
            </a:fld>
            <a:endParaRPr lang="en-US" altLang="en-US"/>
          </a:p>
        </p:txBody>
      </p:sp>
    </p:spTree>
    <p:extLst>
      <p:ext uri="{BB962C8B-B14F-4D97-AF65-F5344CB8AC3E}">
        <p14:creationId xmlns:p14="http://schemas.microsoft.com/office/powerpoint/2010/main" val="21935366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13" Type="http://schemas.openxmlformats.org/officeDocument/2006/relationships/slideLayout" Target="../slideLayouts/slideLayout24.xml"/><Relationship Id="rId18" Type="http://schemas.openxmlformats.org/officeDocument/2006/relationships/slideLayout" Target="../slideLayouts/slideLayout29.xml"/><Relationship Id="rId26" Type="http://schemas.openxmlformats.org/officeDocument/2006/relationships/slideLayout" Target="../slideLayouts/slideLayout37.xml"/><Relationship Id="rId21" Type="http://schemas.openxmlformats.org/officeDocument/2006/relationships/slideLayout" Target="../slideLayouts/slideLayout32.xml"/><Relationship Id="rId34" Type="http://schemas.openxmlformats.org/officeDocument/2006/relationships/slideLayout" Target="../slideLayouts/slideLayout45.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5" Type="http://schemas.openxmlformats.org/officeDocument/2006/relationships/slideLayout" Target="../slideLayouts/slideLayout36.xml"/><Relationship Id="rId33" Type="http://schemas.openxmlformats.org/officeDocument/2006/relationships/slideLayout" Target="../slideLayouts/slideLayout44.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slideLayout" Target="../slideLayouts/slideLayout31.xml"/><Relationship Id="rId29" Type="http://schemas.openxmlformats.org/officeDocument/2006/relationships/slideLayout" Target="../slideLayouts/slideLayout40.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24" Type="http://schemas.openxmlformats.org/officeDocument/2006/relationships/slideLayout" Target="../slideLayouts/slideLayout35.xml"/><Relationship Id="rId32" Type="http://schemas.openxmlformats.org/officeDocument/2006/relationships/slideLayout" Target="../slideLayouts/slideLayout43.xml"/><Relationship Id="rId37" Type="http://schemas.openxmlformats.org/officeDocument/2006/relationships/theme" Target="../theme/theme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23" Type="http://schemas.openxmlformats.org/officeDocument/2006/relationships/slideLayout" Target="../slideLayouts/slideLayout34.xml"/><Relationship Id="rId28" Type="http://schemas.openxmlformats.org/officeDocument/2006/relationships/slideLayout" Target="../slideLayouts/slideLayout39.xml"/><Relationship Id="rId36" Type="http://schemas.openxmlformats.org/officeDocument/2006/relationships/slideLayout" Target="../slideLayouts/slideLayout47.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31" Type="http://schemas.openxmlformats.org/officeDocument/2006/relationships/slideLayout" Target="../slideLayouts/slideLayout42.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 Id="rId22" Type="http://schemas.openxmlformats.org/officeDocument/2006/relationships/slideLayout" Target="../slideLayouts/slideLayout33.xml"/><Relationship Id="rId27" Type="http://schemas.openxmlformats.org/officeDocument/2006/relationships/slideLayout" Target="../slideLayouts/slideLayout38.xml"/><Relationship Id="rId30" Type="http://schemas.openxmlformats.org/officeDocument/2006/relationships/slideLayout" Target="../slideLayouts/slideLayout41.xml"/><Relationship Id="rId35" Type="http://schemas.openxmlformats.org/officeDocument/2006/relationships/slideLayout" Target="../slideLayouts/slideLayout46.xml"/><Relationship Id="rId8" Type="http://schemas.openxmlformats.org/officeDocument/2006/relationships/slideLayout" Target="../slideLayouts/slideLayout19.xml"/><Relationship Id="rId3" Type="http://schemas.openxmlformats.org/officeDocument/2006/relationships/slideLayout" Target="../slideLayouts/slideLayout14.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55.xml"/><Relationship Id="rId13" Type="http://schemas.openxmlformats.org/officeDocument/2006/relationships/slideLayout" Target="../slideLayouts/slideLayout60.xml"/><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slideLayout" Target="../slideLayouts/slideLayout59.xml"/><Relationship Id="rId2" Type="http://schemas.openxmlformats.org/officeDocument/2006/relationships/slideLayout" Target="../slideLayouts/slideLayout49.xml"/><Relationship Id="rId16" Type="http://schemas.openxmlformats.org/officeDocument/2006/relationships/theme" Target="../theme/theme3.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5" Type="http://schemas.openxmlformats.org/officeDocument/2006/relationships/slideLayout" Target="../slideLayouts/slideLayout62.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 Id="rId14" Type="http://schemas.openxmlformats.org/officeDocument/2006/relationships/slideLayout" Target="../slideLayouts/slideLayout6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9Slide.vn - 2019">
            <a:extLst>
              <a:ext uri="{FF2B5EF4-FFF2-40B4-BE49-F238E27FC236}">
                <a16:creationId xmlns:a16="http://schemas.microsoft.com/office/drawing/2014/main" id="{86C198D9-B8D5-46EF-8DB8-0D370658AC5C}"/>
              </a:ext>
            </a:extLst>
          </p:cNvPr>
          <p:cNvSpPr txBox="1"/>
          <p:nvPr userDrawn="1"/>
        </p:nvSpPr>
        <p:spPr>
          <a:xfrm>
            <a:off x="0" y="-804565"/>
            <a:ext cx="12192000" cy="461665"/>
          </a:xfrm>
          <a:prstGeom prst="rect">
            <a:avLst/>
          </a:prstGeom>
          <a:noFill/>
        </p:spPr>
        <p:txBody>
          <a:bodyPr vert="horz" rtlCol="0">
            <a:spAutoFit/>
          </a:bodyPr>
          <a:lstStyle/>
          <a:p>
            <a:pPr algn="ctr"/>
            <a:r>
              <a:rPr lang="en-US" sz="2400">
                <a:solidFill>
                  <a:srgbClr val="D7D7D7"/>
                </a:solidFill>
              </a:rPr>
              <a:t>www.9slide.vn</a:t>
            </a:r>
          </a:p>
        </p:txBody>
      </p:sp>
      <p:sp>
        <p:nvSpPr>
          <p:cNvPr id="2" name="Title Placeholder 1">
            <a:extLst>
              <a:ext uri="{FF2B5EF4-FFF2-40B4-BE49-F238E27FC236}">
                <a16:creationId xmlns:a16="http://schemas.microsoft.com/office/drawing/2014/main" id="{A2EACFA4-CF6D-4280-A182-244BD373C85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B9F16A56-1696-425B-9B7C-3291281632A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9971F97-37E7-4D8B-B98A-A6036E12C38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p>
        </p:txBody>
      </p:sp>
      <p:sp>
        <p:nvSpPr>
          <p:cNvPr id="5" name="Footer Placeholder 4">
            <a:extLst>
              <a:ext uri="{FF2B5EF4-FFF2-40B4-BE49-F238E27FC236}">
                <a16:creationId xmlns:a16="http://schemas.microsoft.com/office/drawing/2014/main" id="{80CB8E1F-3C84-41A8-8CFB-AA58C22B7EE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a:extLst>
              <a:ext uri="{FF2B5EF4-FFF2-40B4-BE49-F238E27FC236}">
                <a16:creationId xmlns:a16="http://schemas.microsoft.com/office/drawing/2014/main" id="{C9746E43-0CC8-499E-A186-B6CEFCB5A96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9283645-7246-481A-B887-F0AA3DB95C7C}" type="slidenum">
              <a:rPr lang="en-US" altLang="en-US" smtClean="0"/>
              <a:pPr/>
              <a:t>‹#›</a:t>
            </a:fld>
            <a:endParaRPr lang="en-US" altLang="en-US"/>
          </a:p>
        </p:txBody>
      </p:sp>
    </p:spTree>
    <p:extLst>
      <p:ext uri="{BB962C8B-B14F-4D97-AF65-F5344CB8AC3E}">
        <p14:creationId xmlns:p14="http://schemas.microsoft.com/office/powerpoint/2010/main" val="3792408182"/>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 name="9Slide.vn - 2019">
            <a:extLst>
              <a:ext uri="{FF2B5EF4-FFF2-40B4-BE49-F238E27FC236}">
                <a16:creationId xmlns:a16="http://schemas.microsoft.com/office/drawing/2014/main" id="{51828333-E947-4178-AB53-CAB50B93151D}"/>
              </a:ext>
            </a:extLst>
          </p:cNvPr>
          <p:cNvSpPr txBox="1"/>
          <p:nvPr userDrawn="1"/>
        </p:nvSpPr>
        <p:spPr>
          <a:xfrm>
            <a:off x="0" y="-804565"/>
            <a:ext cx="12192000" cy="461665"/>
          </a:xfrm>
          <a:prstGeom prst="rect">
            <a:avLst/>
          </a:prstGeom>
          <a:noFill/>
        </p:spPr>
        <p:txBody>
          <a:bodyPr vert="horz" rtlCol="0">
            <a:spAutoFit/>
          </a:bodyPr>
          <a:lstStyle/>
          <a:p>
            <a:pPr algn="ctr"/>
            <a:r>
              <a:rPr lang="en-US" sz="2400">
                <a:solidFill>
                  <a:srgbClr val="D7D7D7"/>
                </a:solidFill>
              </a:rPr>
              <a:t>www.9slide.vn</a:t>
            </a:r>
          </a:p>
        </p:txBody>
      </p:sp>
      <p:sp>
        <p:nvSpPr>
          <p:cNvPr id="4099" name="Google Shape;6;p1">
            <a:extLst>
              <a:ext uri="{FF2B5EF4-FFF2-40B4-BE49-F238E27FC236}">
                <a16:creationId xmlns:a16="http://schemas.microsoft.com/office/drawing/2014/main" id="{63AC41E9-A4D7-401F-B564-3DFA3C5ADDD5}"/>
              </a:ext>
            </a:extLst>
          </p:cNvPr>
          <p:cNvSpPr txBox="1">
            <a:spLocks noGrp="1" noChangeArrowheads="1"/>
          </p:cNvSpPr>
          <p:nvPr>
            <p:ph type="title"/>
          </p:nvPr>
        </p:nvSpPr>
        <p:spPr bwMode="auto">
          <a:xfrm>
            <a:off x="415429" y="592629"/>
            <a:ext cx="11361144" cy="763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a:sym typeface="Arial" panose="020B0604020202020204" pitchFamily="34" charset="0"/>
            </a:endParaRPr>
          </a:p>
        </p:txBody>
      </p:sp>
      <p:sp>
        <p:nvSpPr>
          <p:cNvPr id="4100" name="Google Shape;7;p1">
            <a:extLst>
              <a:ext uri="{FF2B5EF4-FFF2-40B4-BE49-F238E27FC236}">
                <a16:creationId xmlns:a16="http://schemas.microsoft.com/office/drawing/2014/main" id="{30BC1A55-6851-44DF-B7DD-BC08DB4FECE8}"/>
              </a:ext>
            </a:extLst>
          </p:cNvPr>
          <p:cNvSpPr txBox="1">
            <a:spLocks noGrp="1" noChangeArrowheads="1"/>
          </p:cNvSpPr>
          <p:nvPr>
            <p:ph type="body" idx="1"/>
          </p:nvPr>
        </p:nvSpPr>
        <p:spPr bwMode="auto">
          <a:xfrm>
            <a:off x="415429" y="1536560"/>
            <a:ext cx="11361144" cy="4554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a:sym typeface="Arial" panose="020B0604020202020204" pitchFamily="34" charset="0"/>
            </a:endParaRPr>
          </a:p>
        </p:txBody>
      </p:sp>
    </p:spTree>
    <p:extLst>
      <p:ext uri="{BB962C8B-B14F-4D97-AF65-F5344CB8AC3E}">
        <p14:creationId xmlns:p14="http://schemas.microsoft.com/office/powerpoint/2010/main" val="2234797454"/>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7" r:id="rId6"/>
    <p:sldLayoutId id="2147483698" r:id="rId7"/>
    <p:sldLayoutId id="2147483699" r:id="rId8"/>
    <p:sldLayoutId id="2147483700" r:id="rId9"/>
    <p:sldLayoutId id="2147483701" r:id="rId10"/>
    <p:sldLayoutId id="2147483702" r:id="rId11"/>
    <p:sldLayoutId id="2147483703" r:id="rId12"/>
    <p:sldLayoutId id="2147483704" r:id="rId13"/>
    <p:sldLayoutId id="2147483705" r:id="rId14"/>
    <p:sldLayoutId id="2147483706" r:id="rId15"/>
    <p:sldLayoutId id="2147483707" r:id="rId16"/>
    <p:sldLayoutId id="2147483708" r:id="rId17"/>
    <p:sldLayoutId id="2147483709" r:id="rId18"/>
    <p:sldLayoutId id="2147483710" r:id="rId19"/>
    <p:sldLayoutId id="2147483711" r:id="rId20"/>
    <p:sldLayoutId id="2147483712" r:id="rId21"/>
    <p:sldLayoutId id="2147483713" r:id="rId22"/>
    <p:sldLayoutId id="2147483714" r:id="rId23"/>
    <p:sldLayoutId id="2147483715" r:id="rId24"/>
    <p:sldLayoutId id="2147483716" r:id="rId25"/>
    <p:sldLayoutId id="2147483717" r:id="rId26"/>
    <p:sldLayoutId id="2147483718" r:id="rId27"/>
    <p:sldLayoutId id="2147483719" r:id="rId28"/>
    <p:sldLayoutId id="2147483720" r:id="rId29"/>
    <p:sldLayoutId id="2147483721" r:id="rId30"/>
    <p:sldLayoutId id="2147483722" r:id="rId31"/>
    <p:sldLayoutId id="2147483723" r:id="rId32"/>
    <p:sldLayoutId id="2147483724" r:id="rId33"/>
    <p:sldLayoutId id="2147483725" r:id="rId34"/>
    <p:sldLayoutId id="2147483726" r:id="rId35"/>
    <p:sldLayoutId id="2147483727" r:id="rId36"/>
  </p:sldLayoutIdLst>
  <p:txStyles>
    <p:titleStyle>
      <a:defPPr marR="0" lvl="0" algn="l" rtl="0">
        <a:lnSpc>
          <a:spcPct val="100000"/>
        </a:lnSpc>
        <a:spcBef>
          <a:spcPts val="0"/>
        </a:spcBef>
        <a:spcAft>
          <a:spcPts val="0"/>
        </a:spcAft>
      </a:defPPr>
      <a:lvl1pPr algn="l" rtl="0" eaLnBrk="0" fontAlgn="base" hangingPunct="0">
        <a:spcBef>
          <a:spcPct val="0"/>
        </a:spcBef>
        <a:spcAft>
          <a:spcPct val="0"/>
        </a:spcAft>
        <a:buClr>
          <a:srgbClr val="000000"/>
        </a:buClr>
        <a:buFont typeface="Arial" panose="020B0604020202020204" pitchFamily="34" charset="0"/>
        <a:defRPr sz="1795">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buClr>
          <a:srgbClr val="000000"/>
        </a:buClr>
        <a:buFont typeface="Arial" panose="020B0604020202020204" pitchFamily="34" charset="0"/>
        <a:defRPr sz="1795">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buClr>
          <a:srgbClr val="000000"/>
        </a:buClr>
        <a:buFont typeface="Arial" panose="020B0604020202020204" pitchFamily="34" charset="0"/>
        <a:defRPr sz="1795">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buClr>
          <a:srgbClr val="000000"/>
        </a:buClr>
        <a:buFont typeface="Arial" panose="020B0604020202020204" pitchFamily="34" charset="0"/>
        <a:defRPr sz="1795">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buClr>
          <a:srgbClr val="000000"/>
        </a:buClr>
        <a:buFont typeface="Arial" panose="020B0604020202020204" pitchFamily="34" charset="0"/>
        <a:defRPr sz="1795">
          <a:solidFill>
            <a:srgbClr val="000000"/>
          </a:solidFill>
          <a:latin typeface="Arial"/>
          <a:ea typeface="Arial"/>
          <a:cs typeface="Arial"/>
          <a:sym typeface="Arial" panose="020B0604020202020204" pitchFamily="34" charset="0"/>
        </a:defRPr>
      </a:lvl5pPr>
      <a:lvl6pPr marR="0" lvl="5" algn="l" rtl="0" eaLnBrk="1" hangingPunct="1">
        <a:lnSpc>
          <a:spcPct val="100000"/>
        </a:lnSpc>
        <a:spcBef>
          <a:spcPts val="0"/>
        </a:spcBef>
        <a:spcAft>
          <a:spcPts val="0"/>
        </a:spcAft>
        <a:buClr>
          <a:srgbClr val="000000"/>
        </a:buClr>
        <a:buFont typeface="Arial"/>
        <a:defRPr sz="1866"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Clr>
          <a:srgbClr val="000000"/>
        </a:buClr>
        <a:buFont typeface="Arial"/>
        <a:defRPr sz="1866"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Clr>
          <a:srgbClr val="000000"/>
        </a:buClr>
        <a:buFont typeface="Arial"/>
        <a:defRPr sz="1866"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Clr>
          <a:srgbClr val="000000"/>
        </a:buClr>
        <a:buFont typeface="Arial"/>
        <a:defRPr sz="1866"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algn="l" rtl="0" eaLnBrk="0" fontAlgn="base" hangingPunct="0">
        <a:spcBef>
          <a:spcPct val="0"/>
        </a:spcBef>
        <a:spcAft>
          <a:spcPct val="0"/>
        </a:spcAft>
        <a:buClr>
          <a:srgbClr val="000000"/>
        </a:buClr>
        <a:buFont typeface="Arial" panose="020B0604020202020204" pitchFamily="34" charset="0"/>
        <a:defRPr sz="1795">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buClr>
          <a:srgbClr val="000000"/>
        </a:buClr>
        <a:buFont typeface="Arial" panose="020B0604020202020204" pitchFamily="34" charset="0"/>
        <a:defRPr sz="1795">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buClr>
          <a:srgbClr val="000000"/>
        </a:buClr>
        <a:buFont typeface="Arial" panose="020B0604020202020204" pitchFamily="34" charset="0"/>
        <a:defRPr sz="1795">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buClr>
          <a:srgbClr val="000000"/>
        </a:buClr>
        <a:buFont typeface="Arial" panose="020B0604020202020204" pitchFamily="34" charset="0"/>
        <a:defRPr sz="1795">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buClr>
          <a:srgbClr val="000000"/>
        </a:buClr>
        <a:buFont typeface="Arial" panose="020B0604020202020204" pitchFamily="34" charset="0"/>
        <a:defRPr sz="1795">
          <a:solidFill>
            <a:srgbClr val="000000"/>
          </a:solidFill>
          <a:latin typeface="Arial"/>
          <a:ea typeface="Arial"/>
          <a:cs typeface="Arial"/>
          <a:sym typeface="Arial" panose="020B0604020202020204" pitchFamily="34" charset="0"/>
        </a:defRPr>
      </a:lvl5pPr>
      <a:lvl6pPr marR="0" lvl="5" algn="l" rtl="0" eaLnBrk="1" hangingPunct="1">
        <a:lnSpc>
          <a:spcPct val="100000"/>
        </a:lnSpc>
        <a:spcBef>
          <a:spcPts val="0"/>
        </a:spcBef>
        <a:spcAft>
          <a:spcPts val="0"/>
        </a:spcAft>
        <a:buClr>
          <a:srgbClr val="000000"/>
        </a:buClr>
        <a:buFont typeface="Arial"/>
        <a:defRPr sz="1866"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Clr>
          <a:srgbClr val="000000"/>
        </a:buClr>
        <a:buFont typeface="Arial"/>
        <a:defRPr sz="1866"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Clr>
          <a:srgbClr val="000000"/>
        </a:buClr>
        <a:buFont typeface="Arial"/>
        <a:defRPr sz="1866"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Clr>
          <a:srgbClr val="000000"/>
        </a:buClr>
        <a:buFont typeface="Arial"/>
        <a:defRPr sz="1866"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Clr>
          <a:srgbClr val="000000"/>
        </a:buClr>
        <a:buFont typeface="Arial"/>
        <a:defRPr sz="1866"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Clr>
          <a:srgbClr val="000000"/>
        </a:buClr>
        <a:buFont typeface="Arial"/>
        <a:defRPr sz="1866"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Clr>
          <a:srgbClr val="000000"/>
        </a:buClr>
        <a:buFont typeface="Arial"/>
        <a:defRPr sz="1866"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Clr>
          <a:srgbClr val="000000"/>
        </a:buClr>
        <a:buFont typeface="Arial"/>
        <a:defRPr sz="1866"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Clr>
          <a:srgbClr val="000000"/>
        </a:buClr>
        <a:buFont typeface="Arial"/>
        <a:defRPr sz="1866"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Clr>
          <a:srgbClr val="000000"/>
        </a:buClr>
        <a:buFont typeface="Arial"/>
        <a:defRPr sz="1866"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Clr>
          <a:srgbClr val="000000"/>
        </a:buClr>
        <a:buFont typeface="Arial"/>
        <a:defRPr sz="1866"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Clr>
          <a:srgbClr val="000000"/>
        </a:buClr>
        <a:buFont typeface="Arial"/>
        <a:defRPr sz="1866"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Clr>
          <a:srgbClr val="000000"/>
        </a:buClr>
        <a:buFont typeface="Arial"/>
        <a:defRPr sz="1866"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9Slide.vn - 2019">
            <a:extLst>
              <a:ext uri="{FF2B5EF4-FFF2-40B4-BE49-F238E27FC236}">
                <a16:creationId xmlns:a16="http://schemas.microsoft.com/office/drawing/2014/main" id="{A138B2FD-07C5-4460-9DE0-CF8EA1D15932}"/>
              </a:ext>
            </a:extLst>
          </p:cNvPr>
          <p:cNvSpPr txBox="1"/>
          <p:nvPr userDrawn="1"/>
        </p:nvSpPr>
        <p:spPr>
          <a:xfrm>
            <a:off x="0" y="-804565"/>
            <a:ext cx="12192000" cy="461665"/>
          </a:xfrm>
          <a:prstGeom prst="rect">
            <a:avLst/>
          </a:prstGeom>
          <a:noFill/>
        </p:spPr>
        <p:txBody>
          <a:bodyPr vert="horz" rtlCol="0">
            <a:spAutoFit/>
          </a:bodyPr>
          <a:lstStyle/>
          <a:p>
            <a:pPr algn="ctr"/>
            <a:r>
              <a:rPr lang="en-US" sz="2400">
                <a:solidFill>
                  <a:srgbClr val="D7D7D7"/>
                </a:solidFill>
              </a:rPr>
              <a:t>www.9slide.vn</a:t>
            </a:r>
          </a:p>
        </p:txBody>
      </p:sp>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6"/>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8610601" y="6356351"/>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F560449A-E33D-47AE-8004-3D6500576050}" type="slidenum">
              <a:rPr lang="en-US" altLang="vi-VN" smtClean="0"/>
              <a:pPr>
                <a:defRPr/>
              </a:pPr>
              <a:t>‹#›</a:t>
            </a:fld>
            <a:endParaRPr lang="en-US" altLang="vi-VN"/>
          </a:p>
        </p:txBody>
      </p:sp>
    </p:spTree>
    <p:extLst>
      <p:ext uri="{BB962C8B-B14F-4D97-AF65-F5344CB8AC3E}">
        <p14:creationId xmlns:p14="http://schemas.microsoft.com/office/powerpoint/2010/main" val="1633767106"/>
      </p:ext>
    </p:extLst>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 id="2147483735" r:id="rId7"/>
    <p:sldLayoutId id="2147483736" r:id="rId8"/>
    <p:sldLayoutId id="2147483737" r:id="rId9"/>
    <p:sldLayoutId id="2147483738" r:id="rId10"/>
    <p:sldLayoutId id="2147483739" r:id="rId11"/>
    <p:sldLayoutId id="2147483740" r:id="rId12"/>
    <p:sldLayoutId id="2147483741" r:id="rId13"/>
    <p:sldLayoutId id="2147483742" r:id="rId14"/>
    <p:sldLayoutId id="2147483743" r:id="rId15"/>
  </p:sldLayoutIdLst>
  <p:txStyles>
    <p:titleStyle>
      <a:lvl1pPr algn="l" defTabSz="914318"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80" indent="-228580" algn="l" defTabSz="914318"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39" indent="-228580" algn="l" defTabSz="914318" rtl="0" eaLnBrk="1" latinLnBrk="0" hangingPunct="1">
        <a:lnSpc>
          <a:spcPct val="90000"/>
        </a:lnSpc>
        <a:spcBef>
          <a:spcPts val="500"/>
        </a:spcBef>
        <a:buFont typeface="Arial" panose="020B0604020202020204" pitchFamily="34" charset="0"/>
        <a:buChar char="•"/>
        <a:defRPr sz="2399" kern="1200">
          <a:solidFill>
            <a:schemeClr val="tx1"/>
          </a:solidFill>
          <a:latin typeface="+mn-lt"/>
          <a:ea typeface="+mn-ea"/>
          <a:cs typeface="+mn-cs"/>
        </a:defRPr>
      </a:lvl2pPr>
      <a:lvl3pPr marL="1142898" indent="-228580" algn="l" defTabSz="914318"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057" indent="-228580" algn="l" defTabSz="914318"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216" indent="-228580" algn="l" defTabSz="914318"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375" indent="-228580" algn="l" defTabSz="914318"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534" indent="-228580" algn="l" defTabSz="914318"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693" indent="-228580" algn="l" defTabSz="914318"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5853" indent="-228580" algn="l" defTabSz="914318"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318" rtl="0" eaLnBrk="1" latinLnBrk="0" hangingPunct="1">
        <a:defRPr sz="1800" kern="1200">
          <a:solidFill>
            <a:schemeClr val="tx1"/>
          </a:solidFill>
          <a:latin typeface="+mn-lt"/>
          <a:ea typeface="+mn-ea"/>
          <a:cs typeface="+mn-cs"/>
        </a:defRPr>
      </a:lvl1pPr>
      <a:lvl2pPr marL="457159" algn="l" defTabSz="914318" rtl="0" eaLnBrk="1" latinLnBrk="0" hangingPunct="1">
        <a:defRPr sz="1800" kern="1200">
          <a:solidFill>
            <a:schemeClr val="tx1"/>
          </a:solidFill>
          <a:latin typeface="+mn-lt"/>
          <a:ea typeface="+mn-ea"/>
          <a:cs typeface="+mn-cs"/>
        </a:defRPr>
      </a:lvl2pPr>
      <a:lvl3pPr marL="914318" algn="l" defTabSz="914318" rtl="0" eaLnBrk="1" latinLnBrk="0" hangingPunct="1">
        <a:defRPr sz="1800" kern="1200">
          <a:solidFill>
            <a:schemeClr val="tx1"/>
          </a:solidFill>
          <a:latin typeface="+mn-lt"/>
          <a:ea typeface="+mn-ea"/>
          <a:cs typeface="+mn-cs"/>
        </a:defRPr>
      </a:lvl3pPr>
      <a:lvl4pPr marL="1371477" algn="l" defTabSz="914318" rtl="0" eaLnBrk="1" latinLnBrk="0" hangingPunct="1">
        <a:defRPr sz="1800" kern="1200">
          <a:solidFill>
            <a:schemeClr val="tx1"/>
          </a:solidFill>
          <a:latin typeface="+mn-lt"/>
          <a:ea typeface="+mn-ea"/>
          <a:cs typeface="+mn-cs"/>
        </a:defRPr>
      </a:lvl4pPr>
      <a:lvl5pPr marL="1828637" algn="l" defTabSz="914318" rtl="0" eaLnBrk="1" latinLnBrk="0" hangingPunct="1">
        <a:defRPr sz="1800" kern="1200">
          <a:solidFill>
            <a:schemeClr val="tx1"/>
          </a:solidFill>
          <a:latin typeface="+mn-lt"/>
          <a:ea typeface="+mn-ea"/>
          <a:cs typeface="+mn-cs"/>
        </a:defRPr>
      </a:lvl5pPr>
      <a:lvl6pPr marL="2285796" algn="l" defTabSz="914318" rtl="0" eaLnBrk="1" latinLnBrk="0" hangingPunct="1">
        <a:defRPr sz="1800" kern="1200">
          <a:solidFill>
            <a:schemeClr val="tx1"/>
          </a:solidFill>
          <a:latin typeface="+mn-lt"/>
          <a:ea typeface="+mn-ea"/>
          <a:cs typeface="+mn-cs"/>
        </a:defRPr>
      </a:lvl6pPr>
      <a:lvl7pPr marL="2742955" algn="l" defTabSz="914318" rtl="0" eaLnBrk="1" latinLnBrk="0" hangingPunct="1">
        <a:defRPr sz="1800" kern="1200">
          <a:solidFill>
            <a:schemeClr val="tx1"/>
          </a:solidFill>
          <a:latin typeface="+mn-lt"/>
          <a:ea typeface="+mn-ea"/>
          <a:cs typeface="+mn-cs"/>
        </a:defRPr>
      </a:lvl7pPr>
      <a:lvl8pPr marL="3200114" algn="l" defTabSz="914318" rtl="0" eaLnBrk="1" latinLnBrk="0" hangingPunct="1">
        <a:defRPr sz="1800" kern="1200">
          <a:solidFill>
            <a:schemeClr val="tx1"/>
          </a:solidFill>
          <a:latin typeface="+mn-lt"/>
          <a:ea typeface="+mn-ea"/>
          <a:cs typeface="+mn-cs"/>
        </a:defRPr>
      </a:lvl8pPr>
      <a:lvl9pPr marL="3657273" algn="l" defTabSz="914318"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11.png"/><Relationship Id="rId4" Type="http://schemas.openxmlformats.org/officeDocument/2006/relationships/image" Target="../media/image6.png"/></Relationships>
</file>

<file path=ppt/slides/_rels/slide1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6.png"/></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1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13.png"/></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3.xml"/><Relationship Id="rId1" Type="http://schemas.openxmlformats.org/officeDocument/2006/relationships/slideLayout" Target="../slideLayouts/slideLayout7.xml"/><Relationship Id="rId5" Type="http://schemas.openxmlformats.org/officeDocument/2006/relationships/image" Target="../media/image14.png"/><Relationship Id="rId4" Type="http://schemas.openxmlformats.org/officeDocument/2006/relationships/image" Target="../media/image13.png"/></Relationships>
</file>

<file path=ppt/slides/_rels/slide17.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7.png"/><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3.png"/></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7.xml"/><Relationship Id="rId1" Type="http://schemas.openxmlformats.org/officeDocument/2006/relationships/slideLayout" Target="../slideLayouts/slideLayout44.xml"/></Relationships>
</file>

<file path=ppt/slides/_rels/slide21.xml.rels><?xml version="1.0" encoding="UTF-8" standalone="yes"?>
<Relationships xmlns="http://schemas.openxmlformats.org/package/2006/relationships"><Relationship Id="rId8" Type="http://schemas.openxmlformats.org/officeDocument/2006/relationships/image" Target="../media/image20.svg"/><Relationship Id="rId3" Type="http://schemas.openxmlformats.org/officeDocument/2006/relationships/slideLayout" Target="../slideLayouts/slideLayout44.xml"/><Relationship Id="rId7" Type="http://schemas.openxmlformats.org/officeDocument/2006/relationships/image" Target="../media/image19.pn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image" Target="../media/image8.png"/><Relationship Id="rId5" Type="http://schemas.openxmlformats.org/officeDocument/2006/relationships/image" Target="../media/image6.png"/><Relationship Id="rId4" Type="http://schemas.openxmlformats.org/officeDocument/2006/relationships/notesSlide" Target="../notesSlides/notesSlide18.xml"/></Relationships>
</file>

<file path=ppt/slides/_rels/slide22.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slideLayout" Target="../slideLayouts/slideLayout44.xml"/><Relationship Id="rId7" Type="http://schemas.openxmlformats.org/officeDocument/2006/relationships/oleObject" Target="../embeddings/oleObject1.bin"/><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notesSlide" Target="../notesSlides/notesSlide19.xml"/></Relationships>
</file>

<file path=ppt/slides/_rels/slide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xml"/><Relationship Id="rId1" Type="http://schemas.openxmlformats.org/officeDocument/2006/relationships/slideLayout" Target="../slideLayouts/slideLayout44.xml"/><Relationship Id="rId5" Type="http://schemas.openxmlformats.org/officeDocument/2006/relationships/image" Target="../media/image4.png"/><Relationship Id="rId4" Type="http://schemas.openxmlformats.org/officeDocument/2006/relationships/image" Target="../media/image3.jpeg"/></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7.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slideLayout" Target="../slideLayouts/slideLayout54.xml"/><Relationship Id="rId7" Type="http://schemas.openxmlformats.org/officeDocument/2006/relationships/oleObject" Target="../embeddings/oleObject1.bin"/><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notesSlide" Target="../notesSlides/notesSlide3.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10.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56000"/>
            <a:lum/>
          </a:blip>
          <a:srcRect/>
          <a:stretch>
            <a:fillRect t="-9000" b="-9000"/>
          </a:stretch>
        </a:blipFill>
        <a:effectLst/>
      </p:bgPr>
    </p:bg>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595D1E65-77BC-45FC-A738-8FDCC5D42DAE}"/>
              </a:ext>
            </a:extLst>
          </p:cNvPr>
          <p:cNvSpPr txBox="1">
            <a:spLocks/>
          </p:cNvSpPr>
          <p:nvPr/>
        </p:nvSpPr>
        <p:spPr>
          <a:xfrm>
            <a:off x="762000" y="2209800"/>
            <a:ext cx="11808825" cy="1435630"/>
          </a:xfrm>
          <a:prstGeom prst="rect">
            <a:avLst/>
          </a:prstGeom>
        </p:spPr>
        <p:txBody>
          <a:bodyPr/>
          <a:lstStyle>
            <a:defPPr marR="0" lvl="0" algn="l" rtl="0">
              <a:lnSpc>
                <a:spcPct val="100000"/>
              </a:lnSpc>
              <a:spcBef>
                <a:spcPts val="0"/>
              </a:spcBef>
              <a:spcAft>
                <a:spcPts val="0"/>
              </a:spcAft>
            </a:defPPr>
            <a:lvl1pPr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5pPr>
            <a:lvl6pPr marR="0" lvl="5" algn="l" rtl="0" eaLnBrk="1" hangingPunct="1">
              <a:lnSpc>
                <a:spcPct val="100000"/>
              </a:lnSpc>
              <a:spcBef>
                <a:spcPts val="0"/>
              </a:spcBef>
              <a:spcAft>
                <a:spcPts val="0"/>
              </a:spcAft>
              <a:buClr>
                <a:srgbClr val="000000"/>
              </a:buClr>
              <a:buFont typeface="Arial"/>
              <a:defRPr sz="1455"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Clr>
                <a:srgbClr val="000000"/>
              </a:buClr>
              <a:buFont typeface="Arial"/>
              <a:defRPr sz="1455"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Clr>
                <a:srgbClr val="000000"/>
              </a:buClr>
              <a:buFont typeface="Arial"/>
              <a:defRPr sz="1455"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Clr>
                <a:srgbClr val="000000"/>
              </a:buClr>
              <a:buFont typeface="Arial"/>
              <a:defRPr sz="1455" b="0" i="0" u="none" strike="noStrike" cap="none">
                <a:solidFill>
                  <a:srgbClr val="000000"/>
                </a:solidFill>
                <a:latin typeface="Arial"/>
                <a:ea typeface="Arial"/>
                <a:cs typeface="Arial"/>
                <a:sym typeface="Arial"/>
              </a:defRPr>
            </a:lvl9pPr>
          </a:lstStyle>
          <a:p>
            <a:pPr algn="ctr" eaLnBrk="1" hangingPunct="1">
              <a:lnSpc>
                <a:spcPct val="150000"/>
              </a:lnSpc>
              <a:defRPr/>
            </a:pPr>
            <a:r>
              <a:rPr lang="en-US" sz="6000" b="1">
                <a:ln>
                  <a:solidFill>
                    <a:sysClr val="windowText" lastClr="000000"/>
                  </a:solidFill>
                </a:ln>
                <a:solidFill>
                  <a:srgbClr val="009900"/>
                </a:solidFill>
                <a:latin typeface="Times New Roman" panose="02020603050405020304" pitchFamily="18" charset="0"/>
                <a:cs typeface="Times New Roman" panose="02020603050405020304" pitchFamily="18" charset="0"/>
              </a:rPr>
              <a:t>BÀI GIẢNG </a:t>
            </a:r>
          </a:p>
          <a:p>
            <a:pPr algn="ctr" eaLnBrk="1" hangingPunct="1">
              <a:lnSpc>
                <a:spcPct val="150000"/>
              </a:lnSpc>
              <a:defRPr/>
            </a:pPr>
            <a:r>
              <a:rPr lang="en-US" sz="6000" b="1">
                <a:ln>
                  <a:solidFill>
                    <a:sysClr val="windowText" lastClr="000000"/>
                  </a:solidFill>
                </a:ln>
                <a:solidFill>
                  <a:srgbClr val="009900"/>
                </a:solidFill>
                <a:latin typeface="Times New Roman" panose="02020603050405020304" pitchFamily="18" charset="0"/>
                <a:cs typeface="Times New Roman" panose="02020603050405020304" pitchFamily="18" charset="0"/>
              </a:rPr>
              <a:t>MÔN ĐỊA LÍ LỚP 5</a:t>
            </a:r>
            <a:endParaRPr lang="en-US" sz="6000" b="1" dirty="0">
              <a:ln>
                <a:solidFill>
                  <a:sysClr val="windowText" lastClr="000000"/>
                </a:solidFill>
              </a:ln>
              <a:solidFill>
                <a:srgbClr val="009900"/>
              </a:solidFill>
              <a:latin typeface="Times New Roman" panose="02020603050405020304" pitchFamily="18" charset="0"/>
              <a:cs typeface="Times New Roman" panose="02020603050405020304" pitchFamily="18" charset="0"/>
            </a:endParaRP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6" name="Text Box 8">
            <a:extLst>
              <a:ext uri="{FF2B5EF4-FFF2-40B4-BE49-F238E27FC236}">
                <a16:creationId xmlns:a16="http://schemas.microsoft.com/office/drawing/2014/main" id="{768BC5AD-4B55-45AB-A932-A752DA400253}"/>
              </a:ext>
            </a:extLst>
          </p:cNvPr>
          <p:cNvSpPr txBox="1">
            <a:spLocks noChangeArrowheads="1"/>
          </p:cNvSpPr>
          <p:nvPr/>
        </p:nvSpPr>
        <p:spPr bwMode="auto">
          <a:xfrm>
            <a:off x="29852" y="0"/>
            <a:ext cx="904164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a:spcBef>
                <a:spcPct val="50000"/>
              </a:spcBef>
            </a:pPr>
            <a:r>
              <a:rPr lang="en-US" altLang="en-US" sz="4000" b="1">
                <a:solidFill>
                  <a:srgbClr val="FF6600"/>
                </a:solidFill>
                <a:cs typeface="Times New Roman" panose="02020603050405020304" pitchFamily="18" charset="0"/>
              </a:rPr>
              <a:t>1. Địa hình</a:t>
            </a:r>
          </a:p>
        </p:txBody>
      </p:sp>
      <p:pic>
        <p:nvPicPr>
          <p:cNvPr id="22" name="Picture 21">
            <a:extLst>
              <a:ext uri="{FF2B5EF4-FFF2-40B4-BE49-F238E27FC236}">
                <a16:creationId xmlns:a16="http://schemas.microsoft.com/office/drawing/2014/main" id="{638A9202-47AB-4288-9463-940C6CED1FCD}"/>
              </a:ext>
            </a:extLst>
          </p:cNvPr>
          <p:cNvPicPr>
            <a:picLocks noChangeAspect="1"/>
          </p:cNvPicPr>
          <p:nvPr/>
        </p:nvPicPr>
        <p:blipFill rotWithShape="1">
          <a:blip r:embed="rId4"/>
          <a:srcRect b="24"/>
          <a:stretch/>
        </p:blipFill>
        <p:spPr>
          <a:xfrm>
            <a:off x="2532492" y="457200"/>
            <a:ext cx="4935108" cy="6427262"/>
          </a:xfrm>
          <a:prstGeom prst="rect">
            <a:avLst/>
          </a:prstGeom>
        </p:spPr>
      </p:pic>
      <p:sp>
        <p:nvSpPr>
          <p:cNvPr id="3" name="Freeform: Shape 2">
            <a:extLst>
              <a:ext uri="{FF2B5EF4-FFF2-40B4-BE49-F238E27FC236}">
                <a16:creationId xmlns:a16="http://schemas.microsoft.com/office/drawing/2014/main" id="{1176F5D9-1CE9-4E79-ACA0-C15BE1B3C7ED}"/>
              </a:ext>
            </a:extLst>
          </p:cNvPr>
          <p:cNvSpPr/>
          <p:nvPr/>
        </p:nvSpPr>
        <p:spPr>
          <a:xfrm>
            <a:off x="2806324" y="630200"/>
            <a:ext cx="2768804" cy="4753708"/>
          </a:xfrm>
          <a:custGeom>
            <a:avLst/>
            <a:gdLst>
              <a:gd name="connsiteX0" fmla="*/ 2176291 w 2768804"/>
              <a:gd name="connsiteY0" fmla="*/ 709247 h 4753708"/>
              <a:gd name="connsiteX1" fmla="*/ 2176291 w 2768804"/>
              <a:gd name="connsiteY1" fmla="*/ 709247 h 4753708"/>
              <a:gd name="connsiteX2" fmla="*/ 2018030 w 2768804"/>
              <a:gd name="connsiteY2" fmla="*/ 691662 h 4753708"/>
              <a:gd name="connsiteX3" fmla="*/ 1959414 w 2768804"/>
              <a:gd name="connsiteY3" fmla="*/ 668216 h 4753708"/>
              <a:gd name="connsiteX4" fmla="*/ 1900799 w 2768804"/>
              <a:gd name="connsiteY4" fmla="*/ 650631 h 4753708"/>
              <a:gd name="connsiteX5" fmla="*/ 1871491 w 2768804"/>
              <a:gd name="connsiteY5" fmla="*/ 633047 h 4753708"/>
              <a:gd name="connsiteX6" fmla="*/ 1830460 w 2768804"/>
              <a:gd name="connsiteY6" fmla="*/ 580293 h 4753708"/>
              <a:gd name="connsiteX7" fmla="*/ 1812876 w 2768804"/>
              <a:gd name="connsiteY7" fmla="*/ 574431 h 4753708"/>
              <a:gd name="connsiteX8" fmla="*/ 1777706 w 2768804"/>
              <a:gd name="connsiteY8" fmla="*/ 556847 h 4753708"/>
              <a:gd name="connsiteX9" fmla="*/ 1719091 w 2768804"/>
              <a:gd name="connsiteY9" fmla="*/ 545124 h 4753708"/>
              <a:gd name="connsiteX10" fmla="*/ 1713230 w 2768804"/>
              <a:gd name="connsiteY10" fmla="*/ 451339 h 4753708"/>
              <a:gd name="connsiteX11" fmla="*/ 1689783 w 2768804"/>
              <a:gd name="connsiteY11" fmla="*/ 404447 h 4753708"/>
              <a:gd name="connsiteX12" fmla="*/ 1683922 w 2768804"/>
              <a:gd name="connsiteY12" fmla="*/ 381000 h 4753708"/>
              <a:gd name="connsiteX13" fmla="*/ 1707368 w 2768804"/>
              <a:gd name="connsiteY13" fmla="*/ 316524 h 4753708"/>
              <a:gd name="connsiteX14" fmla="*/ 1724953 w 2768804"/>
              <a:gd name="connsiteY14" fmla="*/ 304800 h 4753708"/>
              <a:gd name="connsiteX15" fmla="*/ 1742537 w 2768804"/>
              <a:gd name="connsiteY15" fmla="*/ 298939 h 4753708"/>
              <a:gd name="connsiteX16" fmla="*/ 1771845 w 2768804"/>
              <a:gd name="connsiteY16" fmla="*/ 263770 h 4753708"/>
              <a:gd name="connsiteX17" fmla="*/ 1783568 w 2768804"/>
              <a:gd name="connsiteY17" fmla="*/ 234462 h 4753708"/>
              <a:gd name="connsiteX18" fmla="*/ 1795291 w 2768804"/>
              <a:gd name="connsiteY18" fmla="*/ 216877 h 4753708"/>
              <a:gd name="connsiteX19" fmla="*/ 1754260 w 2768804"/>
              <a:gd name="connsiteY19" fmla="*/ 216877 h 4753708"/>
              <a:gd name="connsiteX20" fmla="*/ 1730814 w 2768804"/>
              <a:gd name="connsiteY20" fmla="*/ 211016 h 4753708"/>
              <a:gd name="connsiteX21" fmla="*/ 1572553 w 2768804"/>
              <a:gd name="connsiteY21" fmla="*/ 193431 h 4753708"/>
              <a:gd name="connsiteX22" fmla="*/ 1554968 w 2768804"/>
              <a:gd name="connsiteY22" fmla="*/ 181708 h 4753708"/>
              <a:gd name="connsiteX23" fmla="*/ 1513937 w 2768804"/>
              <a:gd name="connsiteY23" fmla="*/ 164124 h 4753708"/>
              <a:gd name="connsiteX24" fmla="*/ 1349814 w 2768804"/>
              <a:gd name="connsiteY24" fmla="*/ 158262 h 4753708"/>
              <a:gd name="connsiteX25" fmla="*/ 1297060 w 2768804"/>
              <a:gd name="connsiteY25" fmla="*/ 134816 h 4753708"/>
              <a:gd name="connsiteX26" fmla="*/ 1261891 w 2768804"/>
              <a:gd name="connsiteY26" fmla="*/ 99647 h 4753708"/>
              <a:gd name="connsiteX27" fmla="*/ 1244306 w 2768804"/>
              <a:gd name="connsiteY27" fmla="*/ 87924 h 4753708"/>
              <a:gd name="connsiteX28" fmla="*/ 1232583 w 2768804"/>
              <a:gd name="connsiteY28" fmla="*/ 64477 h 4753708"/>
              <a:gd name="connsiteX29" fmla="*/ 1214999 w 2768804"/>
              <a:gd name="connsiteY29" fmla="*/ 17585 h 4753708"/>
              <a:gd name="connsiteX30" fmla="*/ 1197414 w 2768804"/>
              <a:gd name="connsiteY30" fmla="*/ 0 h 4753708"/>
              <a:gd name="connsiteX31" fmla="*/ 1156383 w 2768804"/>
              <a:gd name="connsiteY31" fmla="*/ 17585 h 4753708"/>
              <a:gd name="connsiteX32" fmla="*/ 1138799 w 2768804"/>
              <a:gd name="connsiteY32" fmla="*/ 29308 h 4753708"/>
              <a:gd name="connsiteX33" fmla="*/ 1103630 w 2768804"/>
              <a:gd name="connsiteY33" fmla="*/ 58616 h 4753708"/>
              <a:gd name="connsiteX34" fmla="*/ 1074322 w 2768804"/>
              <a:gd name="connsiteY34" fmla="*/ 64477 h 4753708"/>
              <a:gd name="connsiteX35" fmla="*/ 1050876 w 2768804"/>
              <a:gd name="connsiteY35" fmla="*/ 76200 h 4753708"/>
              <a:gd name="connsiteX36" fmla="*/ 1021568 w 2768804"/>
              <a:gd name="connsiteY36" fmla="*/ 93785 h 4753708"/>
              <a:gd name="connsiteX37" fmla="*/ 1003983 w 2768804"/>
              <a:gd name="connsiteY37" fmla="*/ 99647 h 4753708"/>
              <a:gd name="connsiteX38" fmla="*/ 992260 w 2768804"/>
              <a:gd name="connsiteY38" fmla="*/ 117231 h 4753708"/>
              <a:gd name="connsiteX39" fmla="*/ 968814 w 2768804"/>
              <a:gd name="connsiteY39" fmla="*/ 164124 h 4753708"/>
              <a:gd name="connsiteX40" fmla="*/ 962953 w 2768804"/>
              <a:gd name="connsiteY40" fmla="*/ 216877 h 4753708"/>
              <a:gd name="connsiteX41" fmla="*/ 945368 w 2768804"/>
              <a:gd name="connsiteY41" fmla="*/ 228600 h 4753708"/>
              <a:gd name="connsiteX42" fmla="*/ 886753 w 2768804"/>
              <a:gd name="connsiteY42" fmla="*/ 234462 h 4753708"/>
              <a:gd name="connsiteX43" fmla="*/ 863306 w 2768804"/>
              <a:gd name="connsiteY43" fmla="*/ 252047 h 4753708"/>
              <a:gd name="connsiteX44" fmla="*/ 822276 w 2768804"/>
              <a:gd name="connsiteY44" fmla="*/ 269631 h 4753708"/>
              <a:gd name="connsiteX45" fmla="*/ 798830 w 2768804"/>
              <a:gd name="connsiteY45" fmla="*/ 275493 h 4753708"/>
              <a:gd name="connsiteX46" fmla="*/ 787106 w 2768804"/>
              <a:gd name="connsiteY46" fmla="*/ 263770 h 4753708"/>
              <a:gd name="connsiteX47" fmla="*/ 734353 w 2768804"/>
              <a:gd name="connsiteY47" fmla="*/ 252047 h 4753708"/>
              <a:gd name="connsiteX48" fmla="*/ 716768 w 2768804"/>
              <a:gd name="connsiteY48" fmla="*/ 263770 h 4753708"/>
              <a:gd name="connsiteX49" fmla="*/ 693322 w 2768804"/>
              <a:gd name="connsiteY49" fmla="*/ 275493 h 4753708"/>
              <a:gd name="connsiteX50" fmla="*/ 687460 w 2768804"/>
              <a:gd name="connsiteY50" fmla="*/ 293077 h 4753708"/>
              <a:gd name="connsiteX51" fmla="*/ 675737 w 2768804"/>
              <a:gd name="connsiteY51" fmla="*/ 310662 h 4753708"/>
              <a:gd name="connsiteX52" fmla="*/ 664014 w 2768804"/>
              <a:gd name="connsiteY52" fmla="*/ 334108 h 4753708"/>
              <a:gd name="connsiteX53" fmla="*/ 640568 w 2768804"/>
              <a:gd name="connsiteY53" fmla="*/ 339970 h 4753708"/>
              <a:gd name="connsiteX54" fmla="*/ 617122 w 2768804"/>
              <a:gd name="connsiteY54" fmla="*/ 351693 h 4753708"/>
              <a:gd name="connsiteX55" fmla="*/ 599537 w 2768804"/>
              <a:gd name="connsiteY55" fmla="*/ 345831 h 4753708"/>
              <a:gd name="connsiteX56" fmla="*/ 593676 w 2768804"/>
              <a:gd name="connsiteY56" fmla="*/ 322385 h 4753708"/>
              <a:gd name="connsiteX57" fmla="*/ 576091 w 2768804"/>
              <a:gd name="connsiteY57" fmla="*/ 269631 h 4753708"/>
              <a:gd name="connsiteX58" fmla="*/ 505753 w 2768804"/>
              <a:gd name="connsiteY58" fmla="*/ 304800 h 4753708"/>
              <a:gd name="connsiteX59" fmla="*/ 499891 w 2768804"/>
              <a:gd name="connsiteY59" fmla="*/ 322385 h 4753708"/>
              <a:gd name="connsiteX60" fmla="*/ 482306 w 2768804"/>
              <a:gd name="connsiteY60" fmla="*/ 304800 h 4753708"/>
              <a:gd name="connsiteX61" fmla="*/ 458860 w 2768804"/>
              <a:gd name="connsiteY61" fmla="*/ 263770 h 4753708"/>
              <a:gd name="connsiteX62" fmla="*/ 417830 w 2768804"/>
              <a:gd name="connsiteY62" fmla="*/ 269631 h 4753708"/>
              <a:gd name="connsiteX63" fmla="*/ 400245 w 2768804"/>
              <a:gd name="connsiteY63" fmla="*/ 293077 h 4753708"/>
              <a:gd name="connsiteX64" fmla="*/ 353353 w 2768804"/>
              <a:gd name="connsiteY64" fmla="*/ 316524 h 4753708"/>
              <a:gd name="connsiteX65" fmla="*/ 294737 w 2768804"/>
              <a:gd name="connsiteY65" fmla="*/ 339970 h 4753708"/>
              <a:gd name="connsiteX66" fmla="*/ 277153 w 2768804"/>
              <a:gd name="connsiteY66" fmla="*/ 345831 h 4753708"/>
              <a:gd name="connsiteX67" fmla="*/ 247845 w 2768804"/>
              <a:gd name="connsiteY67" fmla="*/ 339970 h 4753708"/>
              <a:gd name="connsiteX68" fmla="*/ 241983 w 2768804"/>
              <a:gd name="connsiteY68" fmla="*/ 322385 h 4753708"/>
              <a:gd name="connsiteX69" fmla="*/ 218537 w 2768804"/>
              <a:gd name="connsiteY69" fmla="*/ 304800 h 4753708"/>
              <a:gd name="connsiteX70" fmla="*/ 189230 w 2768804"/>
              <a:gd name="connsiteY70" fmla="*/ 287216 h 4753708"/>
              <a:gd name="connsiteX71" fmla="*/ 171645 w 2768804"/>
              <a:gd name="connsiteY71" fmla="*/ 275493 h 4753708"/>
              <a:gd name="connsiteX72" fmla="*/ 154060 w 2768804"/>
              <a:gd name="connsiteY72" fmla="*/ 269631 h 4753708"/>
              <a:gd name="connsiteX73" fmla="*/ 60276 w 2768804"/>
              <a:gd name="connsiteY73" fmla="*/ 293077 h 4753708"/>
              <a:gd name="connsiteX74" fmla="*/ 42691 w 2768804"/>
              <a:gd name="connsiteY74" fmla="*/ 310662 h 4753708"/>
              <a:gd name="connsiteX75" fmla="*/ 36830 w 2768804"/>
              <a:gd name="connsiteY75" fmla="*/ 334108 h 4753708"/>
              <a:gd name="connsiteX76" fmla="*/ 7522 w 2768804"/>
              <a:gd name="connsiteY76" fmla="*/ 363416 h 4753708"/>
              <a:gd name="connsiteX77" fmla="*/ 7522 w 2768804"/>
              <a:gd name="connsiteY77" fmla="*/ 439616 h 4753708"/>
              <a:gd name="connsiteX78" fmla="*/ 25106 w 2768804"/>
              <a:gd name="connsiteY78" fmla="*/ 463062 h 4753708"/>
              <a:gd name="connsiteX79" fmla="*/ 60276 w 2768804"/>
              <a:gd name="connsiteY79" fmla="*/ 474785 h 4753708"/>
              <a:gd name="connsiteX80" fmla="*/ 89583 w 2768804"/>
              <a:gd name="connsiteY80" fmla="*/ 504093 h 4753708"/>
              <a:gd name="connsiteX81" fmla="*/ 130614 w 2768804"/>
              <a:gd name="connsiteY81" fmla="*/ 556847 h 4753708"/>
              <a:gd name="connsiteX82" fmla="*/ 142337 w 2768804"/>
              <a:gd name="connsiteY82" fmla="*/ 580293 h 4753708"/>
              <a:gd name="connsiteX83" fmla="*/ 154060 w 2768804"/>
              <a:gd name="connsiteY83" fmla="*/ 627185 h 4753708"/>
              <a:gd name="connsiteX84" fmla="*/ 171645 w 2768804"/>
              <a:gd name="connsiteY84" fmla="*/ 662354 h 4753708"/>
              <a:gd name="connsiteX85" fmla="*/ 189230 w 2768804"/>
              <a:gd name="connsiteY85" fmla="*/ 674077 h 4753708"/>
              <a:gd name="connsiteX86" fmla="*/ 224399 w 2768804"/>
              <a:gd name="connsiteY86" fmla="*/ 621324 h 4753708"/>
              <a:gd name="connsiteX87" fmla="*/ 247845 w 2768804"/>
              <a:gd name="connsiteY87" fmla="*/ 615462 h 4753708"/>
              <a:gd name="connsiteX88" fmla="*/ 277153 w 2768804"/>
              <a:gd name="connsiteY88" fmla="*/ 621324 h 4753708"/>
              <a:gd name="connsiteX89" fmla="*/ 288876 w 2768804"/>
              <a:gd name="connsiteY89" fmla="*/ 656493 h 4753708"/>
              <a:gd name="connsiteX90" fmla="*/ 283014 w 2768804"/>
              <a:gd name="connsiteY90" fmla="*/ 703385 h 4753708"/>
              <a:gd name="connsiteX91" fmla="*/ 265430 w 2768804"/>
              <a:gd name="connsiteY91" fmla="*/ 715108 h 4753708"/>
              <a:gd name="connsiteX92" fmla="*/ 259568 w 2768804"/>
              <a:gd name="connsiteY92" fmla="*/ 738554 h 4753708"/>
              <a:gd name="connsiteX93" fmla="*/ 277153 w 2768804"/>
              <a:gd name="connsiteY93" fmla="*/ 773724 h 4753708"/>
              <a:gd name="connsiteX94" fmla="*/ 271291 w 2768804"/>
              <a:gd name="connsiteY94" fmla="*/ 808893 h 4753708"/>
              <a:gd name="connsiteX95" fmla="*/ 294737 w 2768804"/>
              <a:gd name="connsiteY95" fmla="*/ 902677 h 4753708"/>
              <a:gd name="connsiteX96" fmla="*/ 312322 w 2768804"/>
              <a:gd name="connsiteY96" fmla="*/ 908539 h 4753708"/>
              <a:gd name="connsiteX97" fmla="*/ 347491 w 2768804"/>
              <a:gd name="connsiteY97" fmla="*/ 943708 h 4753708"/>
              <a:gd name="connsiteX98" fmla="*/ 411968 w 2768804"/>
              <a:gd name="connsiteY98" fmla="*/ 955431 h 4753708"/>
              <a:gd name="connsiteX99" fmla="*/ 417830 w 2768804"/>
              <a:gd name="connsiteY99" fmla="*/ 973016 h 4753708"/>
              <a:gd name="connsiteX100" fmla="*/ 441276 w 2768804"/>
              <a:gd name="connsiteY100" fmla="*/ 978877 h 4753708"/>
              <a:gd name="connsiteX101" fmla="*/ 540922 w 2768804"/>
              <a:gd name="connsiteY101" fmla="*/ 990600 h 4753708"/>
              <a:gd name="connsiteX102" fmla="*/ 558506 w 2768804"/>
              <a:gd name="connsiteY102" fmla="*/ 1002324 h 4753708"/>
              <a:gd name="connsiteX103" fmla="*/ 581953 w 2768804"/>
              <a:gd name="connsiteY103" fmla="*/ 1008185 h 4753708"/>
              <a:gd name="connsiteX104" fmla="*/ 599537 w 2768804"/>
              <a:gd name="connsiteY104" fmla="*/ 1014047 h 4753708"/>
              <a:gd name="connsiteX105" fmla="*/ 669876 w 2768804"/>
              <a:gd name="connsiteY105" fmla="*/ 1002324 h 4753708"/>
              <a:gd name="connsiteX106" fmla="*/ 687460 w 2768804"/>
              <a:gd name="connsiteY106" fmla="*/ 984739 h 4753708"/>
              <a:gd name="connsiteX107" fmla="*/ 728491 w 2768804"/>
              <a:gd name="connsiteY107" fmla="*/ 961293 h 4753708"/>
              <a:gd name="connsiteX108" fmla="*/ 746076 w 2768804"/>
              <a:gd name="connsiteY108" fmla="*/ 955431 h 4753708"/>
              <a:gd name="connsiteX109" fmla="*/ 792968 w 2768804"/>
              <a:gd name="connsiteY109" fmla="*/ 961293 h 4753708"/>
              <a:gd name="connsiteX110" fmla="*/ 822276 w 2768804"/>
              <a:gd name="connsiteY110" fmla="*/ 978877 h 4753708"/>
              <a:gd name="connsiteX111" fmla="*/ 839860 w 2768804"/>
              <a:gd name="connsiteY111" fmla="*/ 984739 h 4753708"/>
              <a:gd name="connsiteX112" fmla="*/ 886753 w 2768804"/>
              <a:gd name="connsiteY112" fmla="*/ 1014047 h 4753708"/>
              <a:gd name="connsiteX113" fmla="*/ 904337 w 2768804"/>
              <a:gd name="connsiteY113" fmla="*/ 1043354 h 4753708"/>
              <a:gd name="connsiteX114" fmla="*/ 880891 w 2768804"/>
              <a:gd name="connsiteY114" fmla="*/ 1113693 h 4753708"/>
              <a:gd name="connsiteX115" fmla="*/ 863306 w 2768804"/>
              <a:gd name="connsiteY115" fmla="*/ 1119554 h 4753708"/>
              <a:gd name="connsiteX116" fmla="*/ 921922 w 2768804"/>
              <a:gd name="connsiteY116" fmla="*/ 1125416 h 4753708"/>
              <a:gd name="connsiteX117" fmla="*/ 933645 w 2768804"/>
              <a:gd name="connsiteY117" fmla="*/ 1148862 h 4753708"/>
              <a:gd name="connsiteX118" fmla="*/ 951230 w 2768804"/>
              <a:gd name="connsiteY118" fmla="*/ 1178170 h 4753708"/>
              <a:gd name="connsiteX119" fmla="*/ 968814 w 2768804"/>
              <a:gd name="connsiteY119" fmla="*/ 1201616 h 4753708"/>
              <a:gd name="connsiteX120" fmla="*/ 1015706 w 2768804"/>
              <a:gd name="connsiteY120" fmla="*/ 1225062 h 4753708"/>
              <a:gd name="connsiteX121" fmla="*/ 1045014 w 2768804"/>
              <a:gd name="connsiteY121" fmla="*/ 1248508 h 4753708"/>
              <a:gd name="connsiteX122" fmla="*/ 1062599 w 2768804"/>
              <a:gd name="connsiteY122" fmla="*/ 1260231 h 4753708"/>
              <a:gd name="connsiteX123" fmla="*/ 1068460 w 2768804"/>
              <a:gd name="connsiteY123" fmla="*/ 1277816 h 4753708"/>
              <a:gd name="connsiteX124" fmla="*/ 1062599 w 2768804"/>
              <a:gd name="connsiteY124" fmla="*/ 1318847 h 4753708"/>
              <a:gd name="connsiteX125" fmla="*/ 1045014 w 2768804"/>
              <a:gd name="connsiteY125" fmla="*/ 1336431 h 4753708"/>
              <a:gd name="connsiteX126" fmla="*/ 1033291 w 2768804"/>
              <a:gd name="connsiteY126" fmla="*/ 1354016 h 4753708"/>
              <a:gd name="connsiteX127" fmla="*/ 1015706 w 2768804"/>
              <a:gd name="connsiteY127" fmla="*/ 1377462 h 4753708"/>
              <a:gd name="connsiteX128" fmla="*/ 998122 w 2768804"/>
              <a:gd name="connsiteY128" fmla="*/ 1395047 h 4753708"/>
              <a:gd name="connsiteX129" fmla="*/ 968814 w 2768804"/>
              <a:gd name="connsiteY129" fmla="*/ 1424354 h 4753708"/>
              <a:gd name="connsiteX130" fmla="*/ 957091 w 2768804"/>
              <a:gd name="connsiteY130" fmla="*/ 1441939 h 4753708"/>
              <a:gd name="connsiteX131" fmla="*/ 845722 w 2768804"/>
              <a:gd name="connsiteY131" fmla="*/ 1441939 h 4753708"/>
              <a:gd name="connsiteX132" fmla="*/ 822276 w 2768804"/>
              <a:gd name="connsiteY132" fmla="*/ 1430216 h 4753708"/>
              <a:gd name="connsiteX133" fmla="*/ 705045 w 2768804"/>
              <a:gd name="connsiteY133" fmla="*/ 1447800 h 4753708"/>
              <a:gd name="connsiteX134" fmla="*/ 681599 w 2768804"/>
              <a:gd name="connsiteY134" fmla="*/ 1541585 h 4753708"/>
              <a:gd name="connsiteX135" fmla="*/ 669876 w 2768804"/>
              <a:gd name="connsiteY135" fmla="*/ 1553308 h 4753708"/>
              <a:gd name="connsiteX136" fmla="*/ 675737 w 2768804"/>
              <a:gd name="connsiteY136" fmla="*/ 1559170 h 4753708"/>
              <a:gd name="connsiteX137" fmla="*/ 634706 w 2768804"/>
              <a:gd name="connsiteY137" fmla="*/ 1600200 h 4753708"/>
              <a:gd name="connsiteX138" fmla="*/ 646430 w 2768804"/>
              <a:gd name="connsiteY138" fmla="*/ 1611924 h 4753708"/>
              <a:gd name="connsiteX139" fmla="*/ 669876 w 2768804"/>
              <a:gd name="connsiteY139" fmla="*/ 1606062 h 4753708"/>
              <a:gd name="connsiteX140" fmla="*/ 687460 w 2768804"/>
              <a:gd name="connsiteY140" fmla="*/ 1594339 h 4753708"/>
              <a:gd name="connsiteX141" fmla="*/ 722630 w 2768804"/>
              <a:gd name="connsiteY141" fmla="*/ 1611924 h 4753708"/>
              <a:gd name="connsiteX142" fmla="*/ 751937 w 2768804"/>
              <a:gd name="connsiteY142" fmla="*/ 1623647 h 4753708"/>
              <a:gd name="connsiteX143" fmla="*/ 851583 w 2768804"/>
              <a:gd name="connsiteY143" fmla="*/ 1629508 h 4753708"/>
              <a:gd name="connsiteX144" fmla="*/ 869168 w 2768804"/>
              <a:gd name="connsiteY144" fmla="*/ 1641231 h 4753708"/>
              <a:gd name="connsiteX145" fmla="*/ 910199 w 2768804"/>
              <a:gd name="connsiteY145" fmla="*/ 1693985 h 4753708"/>
              <a:gd name="connsiteX146" fmla="*/ 962953 w 2768804"/>
              <a:gd name="connsiteY146" fmla="*/ 1723293 h 4753708"/>
              <a:gd name="connsiteX147" fmla="*/ 986399 w 2768804"/>
              <a:gd name="connsiteY147" fmla="*/ 1735016 h 4753708"/>
              <a:gd name="connsiteX148" fmla="*/ 1003983 w 2768804"/>
              <a:gd name="connsiteY148" fmla="*/ 1746739 h 4753708"/>
              <a:gd name="connsiteX149" fmla="*/ 1062599 w 2768804"/>
              <a:gd name="connsiteY149" fmla="*/ 1764324 h 4753708"/>
              <a:gd name="connsiteX150" fmla="*/ 1121214 w 2768804"/>
              <a:gd name="connsiteY150" fmla="*/ 1834662 h 4753708"/>
              <a:gd name="connsiteX151" fmla="*/ 1132937 w 2768804"/>
              <a:gd name="connsiteY151" fmla="*/ 1875693 h 4753708"/>
              <a:gd name="connsiteX152" fmla="*/ 1156383 w 2768804"/>
              <a:gd name="connsiteY152" fmla="*/ 1922585 h 4753708"/>
              <a:gd name="connsiteX153" fmla="*/ 1168106 w 2768804"/>
              <a:gd name="connsiteY153" fmla="*/ 1957754 h 4753708"/>
              <a:gd name="connsiteX154" fmla="*/ 1191553 w 2768804"/>
              <a:gd name="connsiteY154" fmla="*/ 1987062 h 4753708"/>
              <a:gd name="connsiteX155" fmla="*/ 1214999 w 2768804"/>
              <a:gd name="connsiteY155" fmla="*/ 2028093 h 4753708"/>
              <a:gd name="connsiteX156" fmla="*/ 1238445 w 2768804"/>
              <a:gd name="connsiteY156" fmla="*/ 2045677 h 4753708"/>
              <a:gd name="connsiteX157" fmla="*/ 1261891 w 2768804"/>
              <a:gd name="connsiteY157" fmla="*/ 2069124 h 4753708"/>
              <a:gd name="connsiteX158" fmla="*/ 1291199 w 2768804"/>
              <a:gd name="connsiteY158" fmla="*/ 2092570 h 4753708"/>
              <a:gd name="connsiteX159" fmla="*/ 1302922 w 2768804"/>
              <a:gd name="connsiteY159" fmla="*/ 2110154 h 4753708"/>
              <a:gd name="connsiteX160" fmla="*/ 1332230 w 2768804"/>
              <a:gd name="connsiteY160" fmla="*/ 2139462 h 4753708"/>
              <a:gd name="connsiteX161" fmla="*/ 1349814 w 2768804"/>
              <a:gd name="connsiteY161" fmla="*/ 2162908 h 4753708"/>
              <a:gd name="connsiteX162" fmla="*/ 1367399 w 2768804"/>
              <a:gd name="connsiteY162" fmla="*/ 2180493 h 4753708"/>
              <a:gd name="connsiteX163" fmla="*/ 1396706 w 2768804"/>
              <a:gd name="connsiteY163" fmla="*/ 2209800 h 4753708"/>
              <a:gd name="connsiteX164" fmla="*/ 1402568 w 2768804"/>
              <a:gd name="connsiteY164" fmla="*/ 2227385 h 4753708"/>
              <a:gd name="connsiteX165" fmla="*/ 1443599 w 2768804"/>
              <a:gd name="connsiteY165" fmla="*/ 2256693 h 4753708"/>
              <a:gd name="connsiteX166" fmla="*/ 1472906 w 2768804"/>
              <a:gd name="connsiteY166" fmla="*/ 2280139 h 4753708"/>
              <a:gd name="connsiteX167" fmla="*/ 1484630 w 2768804"/>
              <a:gd name="connsiteY167" fmla="*/ 2291862 h 4753708"/>
              <a:gd name="connsiteX168" fmla="*/ 1531522 w 2768804"/>
              <a:gd name="connsiteY168" fmla="*/ 2309447 h 4753708"/>
              <a:gd name="connsiteX169" fmla="*/ 1560830 w 2768804"/>
              <a:gd name="connsiteY169" fmla="*/ 2332893 h 4753708"/>
              <a:gd name="connsiteX170" fmla="*/ 1595999 w 2768804"/>
              <a:gd name="connsiteY170" fmla="*/ 2368062 h 4753708"/>
              <a:gd name="connsiteX171" fmla="*/ 1613583 w 2768804"/>
              <a:gd name="connsiteY171" fmla="*/ 2385647 h 4753708"/>
              <a:gd name="connsiteX172" fmla="*/ 1642891 w 2768804"/>
              <a:gd name="connsiteY172" fmla="*/ 2409093 h 4753708"/>
              <a:gd name="connsiteX173" fmla="*/ 1678060 w 2768804"/>
              <a:gd name="connsiteY173" fmla="*/ 2450124 h 4753708"/>
              <a:gd name="connsiteX174" fmla="*/ 1701506 w 2768804"/>
              <a:gd name="connsiteY174" fmla="*/ 2497016 h 4753708"/>
              <a:gd name="connsiteX175" fmla="*/ 1707368 w 2768804"/>
              <a:gd name="connsiteY175" fmla="*/ 2602524 h 4753708"/>
              <a:gd name="connsiteX176" fmla="*/ 1713230 w 2768804"/>
              <a:gd name="connsiteY176" fmla="*/ 2649416 h 4753708"/>
              <a:gd name="connsiteX177" fmla="*/ 1730814 w 2768804"/>
              <a:gd name="connsiteY177" fmla="*/ 2661139 h 4753708"/>
              <a:gd name="connsiteX178" fmla="*/ 1754260 w 2768804"/>
              <a:gd name="connsiteY178" fmla="*/ 2620108 h 4753708"/>
              <a:gd name="connsiteX179" fmla="*/ 1789430 w 2768804"/>
              <a:gd name="connsiteY179" fmla="*/ 2614247 h 4753708"/>
              <a:gd name="connsiteX180" fmla="*/ 1812876 w 2768804"/>
              <a:gd name="connsiteY180" fmla="*/ 2620108 h 4753708"/>
              <a:gd name="connsiteX181" fmla="*/ 1824599 w 2768804"/>
              <a:gd name="connsiteY181" fmla="*/ 2655277 h 4753708"/>
              <a:gd name="connsiteX182" fmla="*/ 1842183 w 2768804"/>
              <a:gd name="connsiteY182" fmla="*/ 2672862 h 4753708"/>
              <a:gd name="connsiteX183" fmla="*/ 1853906 w 2768804"/>
              <a:gd name="connsiteY183" fmla="*/ 2690447 h 4753708"/>
              <a:gd name="connsiteX184" fmla="*/ 1877353 w 2768804"/>
              <a:gd name="connsiteY184" fmla="*/ 2708031 h 4753708"/>
              <a:gd name="connsiteX185" fmla="*/ 1918383 w 2768804"/>
              <a:gd name="connsiteY185" fmla="*/ 2725616 h 4753708"/>
              <a:gd name="connsiteX186" fmla="*/ 1947691 w 2768804"/>
              <a:gd name="connsiteY186" fmla="*/ 2731477 h 4753708"/>
              <a:gd name="connsiteX187" fmla="*/ 1971137 w 2768804"/>
              <a:gd name="connsiteY187" fmla="*/ 2743200 h 4753708"/>
              <a:gd name="connsiteX188" fmla="*/ 1988722 w 2768804"/>
              <a:gd name="connsiteY188" fmla="*/ 2754924 h 4753708"/>
              <a:gd name="connsiteX189" fmla="*/ 2012168 w 2768804"/>
              <a:gd name="connsiteY189" fmla="*/ 2760785 h 4753708"/>
              <a:gd name="connsiteX190" fmla="*/ 2018030 w 2768804"/>
              <a:gd name="connsiteY190" fmla="*/ 2778370 h 4753708"/>
              <a:gd name="connsiteX191" fmla="*/ 2012168 w 2768804"/>
              <a:gd name="connsiteY191" fmla="*/ 2883877 h 4753708"/>
              <a:gd name="connsiteX192" fmla="*/ 1988722 w 2768804"/>
              <a:gd name="connsiteY192" fmla="*/ 2907324 h 4753708"/>
              <a:gd name="connsiteX193" fmla="*/ 1941830 w 2768804"/>
              <a:gd name="connsiteY193" fmla="*/ 2883877 h 4753708"/>
              <a:gd name="connsiteX194" fmla="*/ 1947691 w 2768804"/>
              <a:gd name="connsiteY194" fmla="*/ 2901462 h 4753708"/>
              <a:gd name="connsiteX195" fmla="*/ 1988722 w 2768804"/>
              <a:gd name="connsiteY195" fmla="*/ 2942493 h 4753708"/>
              <a:gd name="connsiteX196" fmla="*/ 1971137 w 2768804"/>
              <a:gd name="connsiteY196" fmla="*/ 2995247 h 4753708"/>
              <a:gd name="connsiteX197" fmla="*/ 1988722 w 2768804"/>
              <a:gd name="connsiteY197" fmla="*/ 3001108 h 4753708"/>
              <a:gd name="connsiteX198" fmla="*/ 2041476 w 2768804"/>
              <a:gd name="connsiteY198" fmla="*/ 3059724 h 4753708"/>
              <a:gd name="connsiteX199" fmla="*/ 2047337 w 2768804"/>
              <a:gd name="connsiteY199" fmla="*/ 3077308 h 4753708"/>
              <a:gd name="connsiteX200" fmla="*/ 2064922 w 2768804"/>
              <a:gd name="connsiteY200" fmla="*/ 3094893 h 4753708"/>
              <a:gd name="connsiteX201" fmla="*/ 2070783 w 2768804"/>
              <a:gd name="connsiteY201" fmla="*/ 3124200 h 4753708"/>
              <a:gd name="connsiteX202" fmla="*/ 2064922 w 2768804"/>
              <a:gd name="connsiteY202" fmla="*/ 3317631 h 4753708"/>
              <a:gd name="connsiteX203" fmla="*/ 2053199 w 2768804"/>
              <a:gd name="connsiteY203" fmla="*/ 3341077 h 4753708"/>
              <a:gd name="connsiteX204" fmla="*/ 2041476 w 2768804"/>
              <a:gd name="connsiteY204" fmla="*/ 3382108 h 4753708"/>
              <a:gd name="connsiteX205" fmla="*/ 2023891 w 2768804"/>
              <a:gd name="connsiteY205" fmla="*/ 3405554 h 4753708"/>
              <a:gd name="connsiteX206" fmla="*/ 2012168 w 2768804"/>
              <a:gd name="connsiteY206" fmla="*/ 3452447 h 4753708"/>
              <a:gd name="connsiteX207" fmla="*/ 1994583 w 2768804"/>
              <a:gd name="connsiteY207" fmla="*/ 3470031 h 4753708"/>
              <a:gd name="connsiteX208" fmla="*/ 1988722 w 2768804"/>
              <a:gd name="connsiteY208" fmla="*/ 3487616 h 4753708"/>
              <a:gd name="connsiteX209" fmla="*/ 1976999 w 2768804"/>
              <a:gd name="connsiteY209" fmla="*/ 3505200 h 4753708"/>
              <a:gd name="connsiteX210" fmla="*/ 1971137 w 2768804"/>
              <a:gd name="connsiteY210" fmla="*/ 3528647 h 4753708"/>
              <a:gd name="connsiteX211" fmla="*/ 2000445 w 2768804"/>
              <a:gd name="connsiteY211" fmla="*/ 3581400 h 4753708"/>
              <a:gd name="connsiteX212" fmla="*/ 2023891 w 2768804"/>
              <a:gd name="connsiteY212" fmla="*/ 3645877 h 4753708"/>
              <a:gd name="connsiteX213" fmla="*/ 2047337 w 2768804"/>
              <a:gd name="connsiteY213" fmla="*/ 3686908 h 4753708"/>
              <a:gd name="connsiteX214" fmla="*/ 2064922 w 2768804"/>
              <a:gd name="connsiteY214" fmla="*/ 3757247 h 4753708"/>
              <a:gd name="connsiteX215" fmla="*/ 2070783 w 2768804"/>
              <a:gd name="connsiteY215" fmla="*/ 3780693 h 4753708"/>
              <a:gd name="connsiteX216" fmla="*/ 2076645 w 2768804"/>
              <a:gd name="connsiteY216" fmla="*/ 3810000 h 4753708"/>
              <a:gd name="connsiteX217" fmla="*/ 2082506 w 2768804"/>
              <a:gd name="connsiteY217" fmla="*/ 3827585 h 4753708"/>
              <a:gd name="connsiteX218" fmla="*/ 2088368 w 2768804"/>
              <a:gd name="connsiteY218" fmla="*/ 3851031 h 4753708"/>
              <a:gd name="connsiteX219" fmla="*/ 2070783 w 2768804"/>
              <a:gd name="connsiteY219" fmla="*/ 3933093 h 4753708"/>
              <a:gd name="connsiteX220" fmla="*/ 2064922 w 2768804"/>
              <a:gd name="connsiteY220" fmla="*/ 3950677 h 4753708"/>
              <a:gd name="connsiteX221" fmla="*/ 2047337 w 2768804"/>
              <a:gd name="connsiteY221" fmla="*/ 3956539 h 4753708"/>
              <a:gd name="connsiteX222" fmla="*/ 2041476 w 2768804"/>
              <a:gd name="connsiteY222" fmla="*/ 3985847 h 4753708"/>
              <a:gd name="connsiteX223" fmla="*/ 2035614 w 2768804"/>
              <a:gd name="connsiteY223" fmla="*/ 4003431 h 4753708"/>
              <a:gd name="connsiteX224" fmla="*/ 2041476 w 2768804"/>
              <a:gd name="connsiteY224" fmla="*/ 4021016 h 4753708"/>
              <a:gd name="connsiteX225" fmla="*/ 2070783 w 2768804"/>
              <a:gd name="connsiteY225" fmla="*/ 4085493 h 4753708"/>
              <a:gd name="connsiteX226" fmla="*/ 2059060 w 2768804"/>
              <a:gd name="connsiteY226" fmla="*/ 4220308 h 4753708"/>
              <a:gd name="connsiteX227" fmla="*/ 2047337 w 2768804"/>
              <a:gd name="connsiteY227" fmla="*/ 4237893 h 4753708"/>
              <a:gd name="connsiteX228" fmla="*/ 2000445 w 2768804"/>
              <a:gd name="connsiteY228" fmla="*/ 4249616 h 4753708"/>
              <a:gd name="connsiteX229" fmla="*/ 1889076 w 2768804"/>
              <a:gd name="connsiteY229" fmla="*/ 4267200 h 4753708"/>
              <a:gd name="connsiteX230" fmla="*/ 1871491 w 2768804"/>
              <a:gd name="connsiteY230" fmla="*/ 4273062 h 4753708"/>
              <a:gd name="connsiteX231" fmla="*/ 1853906 w 2768804"/>
              <a:gd name="connsiteY231" fmla="*/ 4284785 h 4753708"/>
              <a:gd name="connsiteX232" fmla="*/ 1818737 w 2768804"/>
              <a:gd name="connsiteY232" fmla="*/ 4290647 h 4753708"/>
              <a:gd name="connsiteX233" fmla="*/ 1771845 w 2768804"/>
              <a:gd name="connsiteY233" fmla="*/ 4308231 h 4753708"/>
              <a:gd name="connsiteX234" fmla="*/ 1736676 w 2768804"/>
              <a:gd name="connsiteY234" fmla="*/ 4319954 h 4753708"/>
              <a:gd name="connsiteX235" fmla="*/ 1695645 w 2768804"/>
              <a:gd name="connsiteY235" fmla="*/ 4331677 h 4753708"/>
              <a:gd name="connsiteX236" fmla="*/ 1672199 w 2768804"/>
              <a:gd name="connsiteY236" fmla="*/ 4349262 h 4753708"/>
              <a:gd name="connsiteX237" fmla="*/ 1625306 w 2768804"/>
              <a:gd name="connsiteY237" fmla="*/ 4360985 h 4753708"/>
              <a:gd name="connsiteX238" fmla="*/ 1619445 w 2768804"/>
              <a:gd name="connsiteY238" fmla="*/ 4413739 h 4753708"/>
              <a:gd name="connsiteX239" fmla="*/ 1601860 w 2768804"/>
              <a:gd name="connsiteY239" fmla="*/ 4437185 h 4753708"/>
              <a:gd name="connsiteX240" fmla="*/ 1531522 w 2768804"/>
              <a:gd name="connsiteY240" fmla="*/ 4443047 h 4753708"/>
              <a:gd name="connsiteX241" fmla="*/ 1554968 w 2768804"/>
              <a:gd name="connsiteY241" fmla="*/ 4507524 h 4753708"/>
              <a:gd name="connsiteX242" fmla="*/ 1590137 w 2768804"/>
              <a:gd name="connsiteY242" fmla="*/ 4513385 h 4753708"/>
              <a:gd name="connsiteX243" fmla="*/ 1613583 w 2768804"/>
              <a:gd name="connsiteY243" fmla="*/ 4530970 h 4753708"/>
              <a:gd name="connsiteX244" fmla="*/ 1672199 w 2768804"/>
              <a:gd name="connsiteY244" fmla="*/ 4572000 h 4753708"/>
              <a:gd name="connsiteX245" fmla="*/ 1707368 w 2768804"/>
              <a:gd name="connsiteY245" fmla="*/ 4607170 h 4753708"/>
              <a:gd name="connsiteX246" fmla="*/ 1736676 w 2768804"/>
              <a:gd name="connsiteY246" fmla="*/ 4618893 h 4753708"/>
              <a:gd name="connsiteX247" fmla="*/ 1760122 w 2768804"/>
              <a:gd name="connsiteY247" fmla="*/ 4630616 h 4753708"/>
              <a:gd name="connsiteX248" fmla="*/ 1795291 w 2768804"/>
              <a:gd name="connsiteY248" fmla="*/ 4642339 h 4753708"/>
              <a:gd name="connsiteX249" fmla="*/ 1812876 w 2768804"/>
              <a:gd name="connsiteY249" fmla="*/ 4659924 h 4753708"/>
              <a:gd name="connsiteX250" fmla="*/ 1836322 w 2768804"/>
              <a:gd name="connsiteY250" fmla="*/ 4700954 h 4753708"/>
              <a:gd name="connsiteX251" fmla="*/ 1842183 w 2768804"/>
              <a:gd name="connsiteY251" fmla="*/ 4730262 h 4753708"/>
              <a:gd name="connsiteX252" fmla="*/ 1859768 w 2768804"/>
              <a:gd name="connsiteY252" fmla="*/ 4736124 h 4753708"/>
              <a:gd name="connsiteX253" fmla="*/ 1906660 w 2768804"/>
              <a:gd name="connsiteY253" fmla="*/ 4741985 h 4753708"/>
              <a:gd name="connsiteX254" fmla="*/ 2000445 w 2768804"/>
              <a:gd name="connsiteY254" fmla="*/ 4736124 h 4753708"/>
              <a:gd name="connsiteX255" fmla="*/ 2023891 w 2768804"/>
              <a:gd name="connsiteY255" fmla="*/ 4730262 h 4753708"/>
              <a:gd name="connsiteX256" fmla="*/ 2223183 w 2768804"/>
              <a:gd name="connsiteY256" fmla="*/ 4736124 h 4753708"/>
              <a:gd name="connsiteX257" fmla="*/ 2240768 w 2768804"/>
              <a:gd name="connsiteY257" fmla="*/ 4741985 h 4753708"/>
              <a:gd name="connsiteX258" fmla="*/ 2352137 w 2768804"/>
              <a:gd name="connsiteY258" fmla="*/ 4753708 h 4753708"/>
              <a:gd name="connsiteX259" fmla="*/ 2387306 w 2768804"/>
              <a:gd name="connsiteY259" fmla="*/ 4747847 h 4753708"/>
              <a:gd name="connsiteX260" fmla="*/ 2422476 w 2768804"/>
              <a:gd name="connsiteY260" fmla="*/ 4724400 h 4753708"/>
              <a:gd name="connsiteX261" fmla="*/ 2445922 w 2768804"/>
              <a:gd name="connsiteY261" fmla="*/ 4689231 h 4753708"/>
              <a:gd name="connsiteX262" fmla="*/ 2486953 w 2768804"/>
              <a:gd name="connsiteY262" fmla="*/ 4648200 h 4753708"/>
              <a:gd name="connsiteX263" fmla="*/ 2522122 w 2768804"/>
              <a:gd name="connsiteY263" fmla="*/ 4607170 h 4753708"/>
              <a:gd name="connsiteX264" fmla="*/ 2545568 w 2768804"/>
              <a:gd name="connsiteY264" fmla="*/ 4577862 h 4753708"/>
              <a:gd name="connsiteX265" fmla="*/ 2574876 w 2768804"/>
              <a:gd name="connsiteY265" fmla="*/ 4554416 h 4753708"/>
              <a:gd name="connsiteX266" fmla="*/ 2586599 w 2768804"/>
              <a:gd name="connsiteY266" fmla="*/ 4530970 h 4753708"/>
              <a:gd name="connsiteX267" fmla="*/ 2621768 w 2768804"/>
              <a:gd name="connsiteY267" fmla="*/ 4495800 h 4753708"/>
              <a:gd name="connsiteX268" fmla="*/ 2651076 w 2768804"/>
              <a:gd name="connsiteY268" fmla="*/ 4466493 h 4753708"/>
              <a:gd name="connsiteX269" fmla="*/ 2656937 w 2768804"/>
              <a:gd name="connsiteY269" fmla="*/ 4448908 h 4753708"/>
              <a:gd name="connsiteX270" fmla="*/ 2692106 w 2768804"/>
              <a:gd name="connsiteY270" fmla="*/ 4390293 h 4753708"/>
              <a:gd name="connsiteX271" fmla="*/ 2715553 w 2768804"/>
              <a:gd name="connsiteY271" fmla="*/ 4343400 h 4753708"/>
              <a:gd name="connsiteX272" fmla="*/ 2721414 w 2768804"/>
              <a:gd name="connsiteY272" fmla="*/ 4319954 h 4753708"/>
              <a:gd name="connsiteX273" fmla="*/ 2733137 w 2768804"/>
              <a:gd name="connsiteY273" fmla="*/ 4296508 h 4753708"/>
              <a:gd name="connsiteX274" fmla="*/ 2738999 w 2768804"/>
              <a:gd name="connsiteY274" fmla="*/ 4267200 h 4753708"/>
              <a:gd name="connsiteX275" fmla="*/ 2744860 w 2768804"/>
              <a:gd name="connsiteY275" fmla="*/ 4126524 h 4753708"/>
              <a:gd name="connsiteX276" fmla="*/ 2750722 w 2768804"/>
              <a:gd name="connsiteY276" fmla="*/ 4097216 h 4753708"/>
              <a:gd name="connsiteX277" fmla="*/ 2762445 w 2768804"/>
              <a:gd name="connsiteY277" fmla="*/ 4062047 h 4753708"/>
              <a:gd name="connsiteX278" fmla="*/ 2768306 w 2768804"/>
              <a:gd name="connsiteY278" fmla="*/ 4026877 h 4753708"/>
              <a:gd name="connsiteX279" fmla="*/ 2756583 w 2768804"/>
              <a:gd name="connsiteY279" fmla="*/ 3903785 h 4753708"/>
              <a:gd name="connsiteX280" fmla="*/ 2750722 w 2768804"/>
              <a:gd name="connsiteY280" fmla="*/ 3862754 h 4753708"/>
              <a:gd name="connsiteX281" fmla="*/ 2738999 w 2768804"/>
              <a:gd name="connsiteY281" fmla="*/ 3839308 h 4753708"/>
              <a:gd name="connsiteX282" fmla="*/ 2709691 w 2768804"/>
              <a:gd name="connsiteY282" fmla="*/ 3780693 h 4753708"/>
              <a:gd name="connsiteX283" fmla="*/ 2697968 w 2768804"/>
              <a:gd name="connsiteY283" fmla="*/ 3745524 h 4753708"/>
              <a:gd name="connsiteX284" fmla="*/ 2686245 w 2768804"/>
              <a:gd name="connsiteY284" fmla="*/ 3727939 h 4753708"/>
              <a:gd name="connsiteX285" fmla="*/ 2680383 w 2768804"/>
              <a:gd name="connsiteY285" fmla="*/ 3710354 h 4753708"/>
              <a:gd name="connsiteX286" fmla="*/ 2668660 w 2768804"/>
              <a:gd name="connsiteY286" fmla="*/ 3686908 h 4753708"/>
              <a:gd name="connsiteX287" fmla="*/ 2662799 w 2768804"/>
              <a:gd name="connsiteY287" fmla="*/ 3669324 h 4753708"/>
              <a:gd name="connsiteX288" fmla="*/ 2633491 w 2768804"/>
              <a:gd name="connsiteY288" fmla="*/ 3640016 h 4753708"/>
              <a:gd name="connsiteX289" fmla="*/ 2621768 w 2768804"/>
              <a:gd name="connsiteY289" fmla="*/ 3616570 h 4753708"/>
              <a:gd name="connsiteX290" fmla="*/ 2604183 w 2768804"/>
              <a:gd name="connsiteY290" fmla="*/ 3534508 h 4753708"/>
              <a:gd name="connsiteX291" fmla="*/ 2610045 w 2768804"/>
              <a:gd name="connsiteY291" fmla="*/ 3434862 h 4753708"/>
              <a:gd name="connsiteX292" fmla="*/ 2615906 w 2768804"/>
              <a:gd name="connsiteY292" fmla="*/ 3417277 h 4753708"/>
              <a:gd name="connsiteX293" fmla="*/ 2610045 w 2768804"/>
              <a:gd name="connsiteY293" fmla="*/ 3317631 h 4753708"/>
              <a:gd name="connsiteX294" fmla="*/ 2569014 w 2768804"/>
              <a:gd name="connsiteY294" fmla="*/ 3276600 h 4753708"/>
              <a:gd name="connsiteX295" fmla="*/ 2545568 w 2768804"/>
              <a:gd name="connsiteY295" fmla="*/ 3229708 h 4753708"/>
              <a:gd name="connsiteX296" fmla="*/ 2522122 w 2768804"/>
              <a:gd name="connsiteY296" fmla="*/ 3147647 h 4753708"/>
              <a:gd name="connsiteX297" fmla="*/ 2486953 w 2768804"/>
              <a:gd name="connsiteY297" fmla="*/ 3112477 h 4753708"/>
              <a:gd name="connsiteX298" fmla="*/ 2428337 w 2768804"/>
              <a:gd name="connsiteY298" fmla="*/ 3106616 h 4753708"/>
              <a:gd name="connsiteX299" fmla="*/ 2434199 w 2768804"/>
              <a:gd name="connsiteY299" fmla="*/ 3071447 h 4753708"/>
              <a:gd name="connsiteX300" fmla="*/ 2416614 w 2768804"/>
              <a:gd name="connsiteY300" fmla="*/ 3030416 h 4753708"/>
              <a:gd name="connsiteX301" fmla="*/ 2381445 w 2768804"/>
              <a:gd name="connsiteY301" fmla="*/ 3006970 h 4753708"/>
              <a:gd name="connsiteX302" fmla="*/ 2363860 w 2768804"/>
              <a:gd name="connsiteY302" fmla="*/ 2977662 h 4753708"/>
              <a:gd name="connsiteX303" fmla="*/ 2352137 w 2768804"/>
              <a:gd name="connsiteY303" fmla="*/ 2907324 h 4753708"/>
              <a:gd name="connsiteX304" fmla="*/ 2334553 w 2768804"/>
              <a:gd name="connsiteY304" fmla="*/ 2836985 h 4753708"/>
              <a:gd name="connsiteX305" fmla="*/ 2322830 w 2768804"/>
              <a:gd name="connsiteY305" fmla="*/ 2801816 h 4753708"/>
              <a:gd name="connsiteX306" fmla="*/ 2311106 w 2768804"/>
              <a:gd name="connsiteY306" fmla="*/ 2784231 h 4753708"/>
              <a:gd name="connsiteX307" fmla="*/ 2264214 w 2768804"/>
              <a:gd name="connsiteY307" fmla="*/ 2749062 h 4753708"/>
              <a:gd name="connsiteX308" fmla="*/ 2234906 w 2768804"/>
              <a:gd name="connsiteY308" fmla="*/ 2743200 h 4753708"/>
              <a:gd name="connsiteX309" fmla="*/ 2211460 w 2768804"/>
              <a:gd name="connsiteY309" fmla="*/ 2737339 h 4753708"/>
              <a:gd name="connsiteX310" fmla="*/ 2082506 w 2768804"/>
              <a:gd name="connsiteY310" fmla="*/ 2725616 h 4753708"/>
              <a:gd name="connsiteX311" fmla="*/ 2035614 w 2768804"/>
              <a:gd name="connsiteY311" fmla="*/ 2702170 h 4753708"/>
              <a:gd name="connsiteX312" fmla="*/ 2047337 w 2768804"/>
              <a:gd name="connsiteY312" fmla="*/ 2702170 h 4753708"/>
              <a:gd name="connsiteX313" fmla="*/ 2006306 w 2768804"/>
              <a:gd name="connsiteY313" fmla="*/ 2590800 h 4753708"/>
              <a:gd name="connsiteX314" fmla="*/ 1982860 w 2768804"/>
              <a:gd name="connsiteY314" fmla="*/ 2549770 h 4753708"/>
              <a:gd name="connsiteX315" fmla="*/ 1941830 w 2768804"/>
              <a:gd name="connsiteY315" fmla="*/ 2532185 h 4753708"/>
              <a:gd name="connsiteX316" fmla="*/ 1988722 w 2768804"/>
              <a:gd name="connsiteY316" fmla="*/ 2579077 h 4753708"/>
              <a:gd name="connsiteX317" fmla="*/ 2035614 w 2768804"/>
              <a:gd name="connsiteY317" fmla="*/ 2631831 h 4753708"/>
              <a:gd name="connsiteX318" fmla="*/ 2047337 w 2768804"/>
              <a:gd name="connsiteY318" fmla="*/ 2655277 h 4753708"/>
              <a:gd name="connsiteX319" fmla="*/ 1988722 w 2768804"/>
              <a:gd name="connsiteY319" fmla="*/ 2631831 h 4753708"/>
              <a:gd name="connsiteX320" fmla="*/ 1965276 w 2768804"/>
              <a:gd name="connsiteY320" fmla="*/ 2608385 h 4753708"/>
              <a:gd name="connsiteX321" fmla="*/ 1918383 w 2768804"/>
              <a:gd name="connsiteY321" fmla="*/ 2579077 h 4753708"/>
              <a:gd name="connsiteX322" fmla="*/ 1848045 w 2768804"/>
              <a:gd name="connsiteY322" fmla="*/ 2520462 h 4753708"/>
              <a:gd name="connsiteX323" fmla="*/ 1812876 w 2768804"/>
              <a:gd name="connsiteY323" fmla="*/ 2491154 h 4753708"/>
              <a:gd name="connsiteX324" fmla="*/ 1783568 w 2768804"/>
              <a:gd name="connsiteY324" fmla="*/ 2467708 h 4753708"/>
              <a:gd name="connsiteX325" fmla="*/ 1765983 w 2768804"/>
              <a:gd name="connsiteY325" fmla="*/ 2444262 h 4753708"/>
              <a:gd name="connsiteX326" fmla="*/ 1724953 w 2768804"/>
              <a:gd name="connsiteY326" fmla="*/ 2403231 h 4753708"/>
              <a:gd name="connsiteX327" fmla="*/ 1678060 w 2768804"/>
              <a:gd name="connsiteY327" fmla="*/ 2332893 h 4753708"/>
              <a:gd name="connsiteX328" fmla="*/ 1654614 w 2768804"/>
              <a:gd name="connsiteY328" fmla="*/ 2315308 h 4753708"/>
              <a:gd name="connsiteX329" fmla="*/ 1619445 w 2768804"/>
              <a:gd name="connsiteY329" fmla="*/ 2268416 h 4753708"/>
              <a:gd name="connsiteX330" fmla="*/ 1601860 w 2768804"/>
              <a:gd name="connsiteY330" fmla="*/ 2233247 h 4753708"/>
              <a:gd name="connsiteX331" fmla="*/ 1584276 w 2768804"/>
              <a:gd name="connsiteY331" fmla="*/ 2209800 h 4753708"/>
              <a:gd name="connsiteX332" fmla="*/ 1566691 w 2768804"/>
              <a:gd name="connsiteY332" fmla="*/ 2151185 h 4753708"/>
              <a:gd name="connsiteX333" fmla="*/ 1537383 w 2768804"/>
              <a:gd name="connsiteY333" fmla="*/ 2116016 h 4753708"/>
              <a:gd name="connsiteX334" fmla="*/ 1508076 w 2768804"/>
              <a:gd name="connsiteY334" fmla="*/ 2080847 h 4753708"/>
              <a:gd name="connsiteX335" fmla="*/ 1472906 w 2768804"/>
              <a:gd name="connsiteY335" fmla="*/ 2051539 h 4753708"/>
              <a:gd name="connsiteX336" fmla="*/ 1455322 w 2768804"/>
              <a:gd name="connsiteY336" fmla="*/ 2033954 h 4753708"/>
              <a:gd name="connsiteX337" fmla="*/ 1437737 w 2768804"/>
              <a:gd name="connsiteY337" fmla="*/ 2028093 h 4753708"/>
              <a:gd name="connsiteX338" fmla="*/ 1420153 w 2768804"/>
              <a:gd name="connsiteY338" fmla="*/ 2016370 h 4753708"/>
              <a:gd name="connsiteX339" fmla="*/ 1396706 w 2768804"/>
              <a:gd name="connsiteY339" fmla="*/ 1998785 h 4753708"/>
              <a:gd name="connsiteX340" fmla="*/ 1367399 w 2768804"/>
              <a:gd name="connsiteY340" fmla="*/ 1981200 h 4753708"/>
              <a:gd name="connsiteX341" fmla="*/ 1338091 w 2768804"/>
              <a:gd name="connsiteY341" fmla="*/ 1957754 h 4753708"/>
              <a:gd name="connsiteX342" fmla="*/ 1320506 w 2768804"/>
              <a:gd name="connsiteY342" fmla="*/ 1946031 h 4753708"/>
              <a:gd name="connsiteX343" fmla="*/ 1267753 w 2768804"/>
              <a:gd name="connsiteY343" fmla="*/ 1893277 h 4753708"/>
              <a:gd name="connsiteX344" fmla="*/ 1250168 w 2768804"/>
              <a:gd name="connsiteY344" fmla="*/ 1875693 h 4753708"/>
              <a:gd name="connsiteX345" fmla="*/ 1209137 w 2768804"/>
              <a:gd name="connsiteY345" fmla="*/ 1828800 h 4753708"/>
              <a:gd name="connsiteX346" fmla="*/ 1185691 w 2768804"/>
              <a:gd name="connsiteY346" fmla="*/ 1799493 h 4753708"/>
              <a:gd name="connsiteX347" fmla="*/ 1127076 w 2768804"/>
              <a:gd name="connsiteY347" fmla="*/ 1746739 h 4753708"/>
              <a:gd name="connsiteX348" fmla="*/ 1091906 w 2768804"/>
              <a:gd name="connsiteY348" fmla="*/ 1717431 h 4753708"/>
              <a:gd name="connsiteX349" fmla="*/ 1097768 w 2768804"/>
              <a:gd name="connsiteY349" fmla="*/ 1641231 h 4753708"/>
              <a:gd name="connsiteX350" fmla="*/ 1144660 w 2768804"/>
              <a:gd name="connsiteY350" fmla="*/ 1647093 h 4753708"/>
              <a:gd name="connsiteX351" fmla="*/ 1238445 w 2768804"/>
              <a:gd name="connsiteY351" fmla="*/ 1641231 h 4753708"/>
              <a:gd name="connsiteX352" fmla="*/ 1256030 w 2768804"/>
              <a:gd name="connsiteY352" fmla="*/ 1635370 h 4753708"/>
              <a:gd name="connsiteX353" fmla="*/ 1297060 w 2768804"/>
              <a:gd name="connsiteY353" fmla="*/ 1582616 h 4753708"/>
              <a:gd name="connsiteX354" fmla="*/ 1291199 w 2768804"/>
              <a:gd name="connsiteY354" fmla="*/ 1441939 h 4753708"/>
              <a:gd name="connsiteX355" fmla="*/ 1267753 w 2768804"/>
              <a:gd name="connsiteY355" fmla="*/ 1400908 h 4753708"/>
              <a:gd name="connsiteX356" fmla="*/ 1238445 w 2768804"/>
              <a:gd name="connsiteY356" fmla="*/ 1354016 h 4753708"/>
              <a:gd name="connsiteX357" fmla="*/ 1197414 w 2768804"/>
              <a:gd name="connsiteY357" fmla="*/ 1324708 h 4753708"/>
              <a:gd name="connsiteX358" fmla="*/ 1173968 w 2768804"/>
              <a:gd name="connsiteY358" fmla="*/ 1189893 h 4753708"/>
              <a:gd name="connsiteX359" fmla="*/ 1203276 w 2768804"/>
              <a:gd name="connsiteY359" fmla="*/ 1213339 h 4753708"/>
              <a:gd name="connsiteX360" fmla="*/ 1244306 w 2768804"/>
              <a:gd name="connsiteY360" fmla="*/ 1254370 h 4753708"/>
              <a:gd name="connsiteX361" fmla="*/ 1285337 w 2768804"/>
              <a:gd name="connsiteY361" fmla="*/ 1242647 h 4753708"/>
              <a:gd name="connsiteX362" fmla="*/ 1308783 w 2768804"/>
              <a:gd name="connsiteY362" fmla="*/ 1225062 h 4753708"/>
              <a:gd name="connsiteX363" fmla="*/ 1326368 w 2768804"/>
              <a:gd name="connsiteY363" fmla="*/ 1213339 h 4753708"/>
              <a:gd name="connsiteX364" fmla="*/ 1361537 w 2768804"/>
              <a:gd name="connsiteY364" fmla="*/ 1172308 h 4753708"/>
              <a:gd name="connsiteX365" fmla="*/ 1355676 w 2768804"/>
              <a:gd name="connsiteY365" fmla="*/ 1078524 h 4753708"/>
              <a:gd name="connsiteX366" fmla="*/ 1338091 w 2768804"/>
              <a:gd name="connsiteY366" fmla="*/ 1055077 h 4753708"/>
              <a:gd name="connsiteX367" fmla="*/ 1332230 w 2768804"/>
              <a:gd name="connsiteY367" fmla="*/ 1037493 h 4753708"/>
              <a:gd name="connsiteX368" fmla="*/ 1320506 w 2768804"/>
              <a:gd name="connsiteY368" fmla="*/ 1025770 h 4753708"/>
              <a:gd name="connsiteX369" fmla="*/ 1302922 w 2768804"/>
              <a:gd name="connsiteY369" fmla="*/ 1002324 h 4753708"/>
              <a:gd name="connsiteX370" fmla="*/ 1267753 w 2768804"/>
              <a:gd name="connsiteY370" fmla="*/ 967154 h 4753708"/>
              <a:gd name="connsiteX371" fmla="*/ 1250168 w 2768804"/>
              <a:gd name="connsiteY371" fmla="*/ 949570 h 4753708"/>
              <a:gd name="connsiteX372" fmla="*/ 1214999 w 2768804"/>
              <a:gd name="connsiteY372" fmla="*/ 920262 h 4753708"/>
              <a:gd name="connsiteX373" fmla="*/ 1191553 w 2768804"/>
              <a:gd name="connsiteY373" fmla="*/ 902677 h 4753708"/>
              <a:gd name="connsiteX374" fmla="*/ 1162245 w 2768804"/>
              <a:gd name="connsiteY374" fmla="*/ 867508 h 4753708"/>
              <a:gd name="connsiteX375" fmla="*/ 1132937 w 2768804"/>
              <a:gd name="connsiteY375" fmla="*/ 844062 h 4753708"/>
              <a:gd name="connsiteX376" fmla="*/ 1115353 w 2768804"/>
              <a:gd name="connsiteY376" fmla="*/ 820616 h 4753708"/>
              <a:gd name="connsiteX377" fmla="*/ 1056737 w 2768804"/>
              <a:gd name="connsiteY377" fmla="*/ 762000 h 4753708"/>
              <a:gd name="connsiteX378" fmla="*/ 1027430 w 2768804"/>
              <a:gd name="connsiteY378" fmla="*/ 732693 h 4753708"/>
              <a:gd name="connsiteX379" fmla="*/ 1015706 w 2768804"/>
              <a:gd name="connsiteY379" fmla="*/ 709247 h 4753708"/>
              <a:gd name="connsiteX380" fmla="*/ 968814 w 2768804"/>
              <a:gd name="connsiteY380" fmla="*/ 650631 h 4753708"/>
              <a:gd name="connsiteX381" fmla="*/ 962953 w 2768804"/>
              <a:gd name="connsiteY381" fmla="*/ 633047 h 4753708"/>
              <a:gd name="connsiteX382" fmla="*/ 939506 w 2768804"/>
              <a:gd name="connsiteY382" fmla="*/ 603739 h 4753708"/>
              <a:gd name="connsiteX383" fmla="*/ 927783 w 2768804"/>
              <a:gd name="connsiteY383" fmla="*/ 592016 h 4753708"/>
              <a:gd name="connsiteX384" fmla="*/ 898476 w 2768804"/>
              <a:gd name="connsiteY384" fmla="*/ 545124 h 4753708"/>
              <a:gd name="connsiteX385" fmla="*/ 998122 w 2768804"/>
              <a:gd name="connsiteY385" fmla="*/ 556847 h 4753708"/>
              <a:gd name="connsiteX386" fmla="*/ 1021568 w 2768804"/>
              <a:gd name="connsiteY386" fmla="*/ 562708 h 4753708"/>
              <a:gd name="connsiteX387" fmla="*/ 1039153 w 2768804"/>
              <a:gd name="connsiteY387" fmla="*/ 580293 h 4753708"/>
              <a:gd name="connsiteX388" fmla="*/ 1068460 w 2768804"/>
              <a:gd name="connsiteY388" fmla="*/ 621324 h 4753708"/>
              <a:gd name="connsiteX389" fmla="*/ 1103630 w 2768804"/>
              <a:gd name="connsiteY389" fmla="*/ 656493 h 4753708"/>
              <a:gd name="connsiteX390" fmla="*/ 1127076 w 2768804"/>
              <a:gd name="connsiteY390" fmla="*/ 662354 h 4753708"/>
              <a:gd name="connsiteX391" fmla="*/ 1156383 w 2768804"/>
              <a:gd name="connsiteY391" fmla="*/ 691662 h 4753708"/>
              <a:gd name="connsiteX392" fmla="*/ 1209137 w 2768804"/>
              <a:gd name="connsiteY392" fmla="*/ 732693 h 4753708"/>
              <a:gd name="connsiteX393" fmla="*/ 1267753 w 2768804"/>
              <a:gd name="connsiteY393" fmla="*/ 797170 h 4753708"/>
              <a:gd name="connsiteX394" fmla="*/ 1291199 w 2768804"/>
              <a:gd name="connsiteY394" fmla="*/ 808893 h 4753708"/>
              <a:gd name="connsiteX395" fmla="*/ 1414291 w 2768804"/>
              <a:gd name="connsiteY395" fmla="*/ 767862 h 4753708"/>
              <a:gd name="connsiteX396" fmla="*/ 1431876 w 2768804"/>
              <a:gd name="connsiteY396" fmla="*/ 744416 h 4753708"/>
              <a:gd name="connsiteX397" fmla="*/ 1437737 w 2768804"/>
              <a:gd name="connsiteY397" fmla="*/ 685800 h 4753708"/>
              <a:gd name="connsiteX398" fmla="*/ 1472906 w 2768804"/>
              <a:gd name="connsiteY398" fmla="*/ 644770 h 4753708"/>
              <a:gd name="connsiteX399" fmla="*/ 1508076 w 2768804"/>
              <a:gd name="connsiteY399" fmla="*/ 679939 h 4753708"/>
              <a:gd name="connsiteX400" fmla="*/ 1525660 w 2768804"/>
              <a:gd name="connsiteY400" fmla="*/ 691662 h 4753708"/>
              <a:gd name="connsiteX401" fmla="*/ 1601860 w 2768804"/>
              <a:gd name="connsiteY401" fmla="*/ 709247 h 4753708"/>
              <a:gd name="connsiteX402" fmla="*/ 1619445 w 2768804"/>
              <a:gd name="connsiteY402" fmla="*/ 726831 h 4753708"/>
              <a:gd name="connsiteX403" fmla="*/ 1631168 w 2768804"/>
              <a:gd name="connsiteY403" fmla="*/ 785447 h 4753708"/>
              <a:gd name="connsiteX404" fmla="*/ 1642891 w 2768804"/>
              <a:gd name="connsiteY404" fmla="*/ 808893 h 4753708"/>
              <a:gd name="connsiteX405" fmla="*/ 1660476 w 2768804"/>
              <a:gd name="connsiteY405" fmla="*/ 826477 h 4753708"/>
              <a:gd name="connsiteX406" fmla="*/ 1683922 w 2768804"/>
              <a:gd name="connsiteY406" fmla="*/ 861647 h 4753708"/>
              <a:gd name="connsiteX407" fmla="*/ 1689783 w 2768804"/>
              <a:gd name="connsiteY407" fmla="*/ 885093 h 4753708"/>
              <a:gd name="connsiteX408" fmla="*/ 1719091 w 2768804"/>
              <a:gd name="connsiteY408" fmla="*/ 926124 h 4753708"/>
              <a:gd name="connsiteX409" fmla="*/ 1760122 w 2768804"/>
              <a:gd name="connsiteY409" fmla="*/ 943708 h 4753708"/>
              <a:gd name="connsiteX410" fmla="*/ 1818737 w 2768804"/>
              <a:gd name="connsiteY410" fmla="*/ 961293 h 4753708"/>
              <a:gd name="connsiteX411" fmla="*/ 1894937 w 2768804"/>
              <a:gd name="connsiteY411" fmla="*/ 967154 h 4753708"/>
              <a:gd name="connsiteX412" fmla="*/ 1924245 w 2768804"/>
              <a:gd name="connsiteY412" fmla="*/ 961293 h 4753708"/>
              <a:gd name="connsiteX413" fmla="*/ 2000445 w 2768804"/>
              <a:gd name="connsiteY413" fmla="*/ 908539 h 4753708"/>
              <a:gd name="connsiteX414" fmla="*/ 2018030 w 2768804"/>
              <a:gd name="connsiteY414" fmla="*/ 902677 h 4753708"/>
              <a:gd name="connsiteX415" fmla="*/ 2094230 w 2768804"/>
              <a:gd name="connsiteY415" fmla="*/ 890954 h 4753708"/>
              <a:gd name="connsiteX416" fmla="*/ 2123537 w 2768804"/>
              <a:gd name="connsiteY416" fmla="*/ 844062 h 4753708"/>
              <a:gd name="connsiteX417" fmla="*/ 2141122 w 2768804"/>
              <a:gd name="connsiteY417" fmla="*/ 826477 h 4753708"/>
              <a:gd name="connsiteX418" fmla="*/ 2146983 w 2768804"/>
              <a:gd name="connsiteY418" fmla="*/ 808893 h 4753708"/>
              <a:gd name="connsiteX419" fmla="*/ 2182153 w 2768804"/>
              <a:gd name="connsiteY419" fmla="*/ 785447 h 4753708"/>
              <a:gd name="connsiteX420" fmla="*/ 2193876 w 2768804"/>
              <a:gd name="connsiteY420" fmla="*/ 767862 h 4753708"/>
              <a:gd name="connsiteX421" fmla="*/ 2211460 w 2768804"/>
              <a:gd name="connsiteY421" fmla="*/ 756139 h 4753708"/>
              <a:gd name="connsiteX422" fmla="*/ 2258353 w 2768804"/>
              <a:gd name="connsiteY422" fmla="*/ 726831 h 4753708"/>
              <a:gd name="connsiteX423" fmla="*/ 2246630 w 2768804"/>
              <a:gd name="connsiteY423" fmla="*/ 738554 h 47537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Lst>
            <a:rect l="l" t="t" r="r" b="b"/>
            <a:pathLst>
              <a:path w="2768804" h="4753708">
                <a:moveTo>
                  <a:pt x="2176291" y="709247"/>
                </a:moveTo>
                <a:lnTo>
                  <a:pt x="2176291" y="709247"/>
                </a:lnTo>
                <a:cubicBezTo>
                  <a:pt x="2044040" y="679858"/>
                  <a:pt x="2229734" y="718126"/>
                  <a:pt x="2018030" y="691662"/>
                </a:cubicBezTo>
                <a:cubicBezTo>
                  <a:pt x="1986391" y="687707"/>
                  <a:pt x="1985554" y="678019"/>
                  <a:pt x="1959414" y="668216"/>
                </a:cubicBezTo>
                <a:cubicBezTo>
                  <a:pt x="1910824" y="649994"/>
                  <a:pt x="1963790" y="679263"/>
                  <a:pt x="1900799" y="650631"/>
                </a:cubicBezTo>
                <a:cubicBezTo>
                  <a:pt x="1890427" y="645917"/>
                  <a:pt x="1881260" y="638908"/>
                  <a:pt x="1871491" y="633047"/>
                </a:cubicBezTo>
                <a:cubicBezTo>
                  <a:pt x="1862172" y="619069"/>
                  <a:pt x="1846991" y="591314"/>
                  <a:pt x="1830460" y="580293"/>
                </a:cubicBezTo>
                <a:cubicBezTo>
                  <a:pt x="1825319" y="576866"/>
                  <a:pt x="1818402" y="577194"/>
                  <a:pt x="1812876" y="574431"/>
                </a:cubicBezTo>
                <a:cubicBezTo>
                  <a:pt x="1786623" y="561304"/>
                  <a:pt x="1805068" y="563161"/>
                  <a:pt x="1777706" y="556847"/>
                </a:cubicBezTo>
                <a:cubicBezTo>
                  <a:pt x="1758291" y="552367"/>
                  <a:pt x="1719091" y="545124"/>
                  <a:pt x="1719091" y="545124"/>
                </a:cubicBezTo>
                <a:cubicBezTo>
                  <a:pt x="1717137" y="513862"/>
                  <a:pt x="1719618" y="482003"/>
                  <a:pt x="1713230" y="451339"/>
                </a:cubicBezTo>
                <a:cubicBezTo>
                  <a:pt x="1709666" y="434231"/>
                  <a:pt x="1689783" y="404447"/>
                  <a:pt x="1689783" y="404447"/>
                </a:cubicBezTo>
                <a:cubicBezTo>
                  <a:pt x="1687829" y="396631"/>
                  <a:pt x="1683253" y="389028"/>
                  <a:pt x="1683922" y="381000"/>
                </a:cubicBezTo>
                <a:cubicBezTo>
                  <a:pt x="1685438" y="362814"/>
                  <a:pt x="1691918" y="331974"/>
                  <a:pt x="1707368" y="316524"/>
                </a:cubicBezTo>
                <a:cubicBezTo>
                  <a:pt x="1712350" y="311542"/>
                  <a:pt x="1718652" y="307951"/>
                  <a:pt x="1724953" y="304800"/>
                </a:cubicBezTo>
                <a:cubicBezTo>
                  <a:pt x="1730479" y="302037"/>
                  <a:pt x="1736676" y="300893"/>
                  <a:pt x="1742537" y="298939"/>
                </a:cubicBezTo>
                <a:cubicBezTo>
                  <a:pt x="1752306" y="287216"/>
                  <a:pt x="1763652" y="276644"/>
                  <a:pt x="1771845" y="263770"/>
                </a:cubicBezTo>
                <a:cubicBezTo>
                  <a:pt x="1777494" y="254893"/>
                  <a:pt x="1778863" y="243873"/>
                  <a:pt x="1783568" y="234462"/>
                </a:cubicBezTo>
                <a:cubicBezTo>
                  <a:pt x="1786718" y="228161"/>
                  <a:pt x="1791383" y="222739"/>
                  <a:pt x="1795291" y="216877"/>
                </a:cubicBezTo>
                <a:cubicBezTo>
                  <a:pt x="1753128" y="202824"/>
                  <a:pt x="1805781" y="216877"/>
                  <a:pt x="1754260" y="216877"/>
                </a:cubicBezTo>
                <a:cubicBezTo>
                  <a:pt x="1746204" y="216877"/>
                  <a:pt x="1738629" y="212970"/>
                  <a:pt x="1730814" y="211016"/>
                </a:cubicBezTo>
                <a:cubicBezTo>
                  <a:pt x="1671408" y="171411"/>
                  <a:pt x="1738732" y="211896"/>
                  <a:pt x="1572553" y="193431"/>
                </a:cubicBezTo>
                <a:cubicBezTo>
                  <a:pt x="1565551" y="192653"/>
                  <a:pt x="1561085" y="185203"/>
                  <a:pt x="1554968" y="181708"/>
                </a:cubicBezTo>
                <a:cubicBezTo>
                  <a:pt x="1549480" y="178572"/>
                  <a:pt x="1523205" y="164722"/>
                  <a:pt x="1513937" y="164124"/>
                </a:cubicBezTo>
                <a:cubicBezTo>
                  <a:pt x="1459308" y="160600"/>
                  <a:pt x="1404522" y="160216"/>
                  <a:pt x="1349814" y="158262"/>
                </a:cubicBezTo>
                <a:cubicBezTo>
                  <a:pt x="1287893" y="111820"/>
                  <a:pt x="1367057" y="165926"/>
                  <a:pt x="1297060" y="134816"/>
                </a:cubicBezTo>
                <a:cubicBezTo>
                  <a:pt x="1262579" y="119491"/>
                  <a:pt x="1282926" y="120682"/>
                  <a:pt x="1261891" y="99647"/>
                </a:cubicBezTo>
                <a:cubicBezTo>
                  <a:pt x="1256909" y="94666"/>
                  <a:pt x="1250168" y="91832"/>
                  <a:pt x="1244306" y="87924"/>
                </a:cubicBezTo>
                <a:cubicBezTo>
                  <a:pt x="1240398" y="80108"/>
                  <a:pt x="1235944" y="72543"/>
                  <a:pt x="1232583" y="64477"/>
                </a:cubicBezTo>
                <a:cubicBezTo>
                  <a:pt x="1226163" y="49068"/>
                  <a:pt x="1222993" y="32240"/>
                  <a:pt x="1214999" y="17585"/>
                </a:cubicBezTo>
                <a:cubicBezTo>
                  <a:pt x="1211030" y="10308"/>
                  <a:pt x="1203276" y="5862"/>
                  <a:pt x="1197414" y="0"/>
                </a:cubicBezTo>
                <a:cubicBezTo>
                  <a:pt x="1183737" y="5862"/>
                  <a:pt x="1169692" y="10930"/>
                  <a:pt x="1156383" y="17585"/>
                </a:cubicBezTo>
                <a:cubicBezTo>
                  <a:pt x="1150082" y="20735"/>
                  <a:pt x="1144211" y="24798"/>
                  <a:pt x="1138799" y="29308"/>
                </a:cubicBezTo>
                <a:cubicBezTo>
                  <a:pt x="1126362" y="39673"/>
                  <a:pt x="1119504" y="52663"/>
                  <a:pt x="1103630" y="58616"/>
                </a:cubicBezTo>
                <a:cubicBezTo>
                  <a:pt x="1094302" y="62114"/>
                  <a:pt x="1084091" y="62523"/>
                  <a:pt x="1074322" y="64477"/>
                </a:cubicBezTo>
                <a:cubicBezTo>
                  <a:pt x="1066507" y="68385"/>
                  <a:pt x="1058514" y="71957"/>
                  <a:pt x="1050876" y="76200"/>
                </a:cubicBezTo>
                <a:cubicBezTo>
                  <a:pt x="1040917" y="81733"/>
                  <a:pt x="1031758" y="88690"/>
                  <a:pt x="1021568" y="93785"/>
                </a:cubicBezTo>
                <a:cubicBezTo>
                  <a:pt x="1016042" y="96548"/>
                  <a:pt x="1009845" y="97693"/>
                  <a:pt x="1003983" y="99647"/>
                </a:cubicBezTo>
                <a:cubicBezTo>
                  <a:pt x="1000075" y="105508"/>
                  <a:pt x="995633" y="111047"/>
                  <a:pt x="992260" y="117231"/>
                </a:cubicBezTo>
                <a:cubicBezTo>
                  <a:pt x="983892" y="132573"/>
                  <a:pt x="968814" y="164124"/>
                  <a:pt x="968814" y="164124"/>
                </a:cubicBezTo>
                <a:cubicBezTo>
                  <a:pt x="966860" y="181708"/>
                  <a:pt x="968999" y="200250"/>
                  <a:pt x="962953" y="216877"/>
                </a:cubicBezTo>
                <a:cubicBezTo>
                  <a:pt x="960545" y="223498"/>
                  <a:pt x="952232" y="227016"/>
                  <a:pt x="945368" y="228600"/>
                </a:cubicBezTo>
                <a:cubicBezTo>
                  <a:pt x="926235" y="233015"/>
                  <a:pt x="906291" y="232508"/>
                  <a:pt x="886753" y="234462"/>
                </a:cubicBezTo>
                <a:cubicBezTo>
                  <a:pt x="878937" y="240324"/>
                  <a:pt x="871591" y="246869"/>
                  <a:pt x="863306" y="252047"/>
                </a:cubicBezTo>
                <a:cubicBezTo>
                  <a:pt x="850141" y="260275"/>
                  <a:pt x="836972" y="265432"/>
                  <a:pt x="822276" y="269631"/>
                </a:cubicBezTo>
                <a:cubicBezTo>
                  <a:pt x="814530" y="271844"/>
                  <a:pt x="806645" y="273539"/>
                  <a:pt x="798830" y="275493"/>
                </a:cubicBezTo>
                <a:cubicBezTo>
                  <a:pt x="794922" y="271585"/>
                  <a:pt x="789578" y="268713"/>
                  <a:pt x="787106" y="263770"/>
                </a:cubicBezTo>
                <a:cubicBezTo>
                  <a:pt x="768653" y="226864"/>
                  <a:pt x="806430" y="234028"/>
                  <a:pt x="734353" y="252047"/>
                </a:cubicBezTo>
                <a:cubicBezTo>
                  <a:pt x="728491" y="255955"/>
                  <a:pt x="722885" y="260275"/>
                  <a:pt x="716768" y="263770"/>
                </a:cubicBezTo>
                <a:cubicBezTo>
                  <a:pt x="709181" y="268105"/>
                  <a:pt x="699501" y="269315"/>
                  <a:pt x="693322" y="275493"/>
                </a:cubicBezTo>
                <a:cubicBezTo>
                  <a:pt x="688953" y="279862"/>
                  <a:pt x="690223" y="287551"/>
                  <a:pt x="687460" y="293077"/>
                </a:cubicBezTo>
                <a:cubicBezTo>
                  <a:pt x="684309" y="299378"/>
                  <a:pt x="679232" y="304545"/>
                  <a:pt x="675737" y="310662"/>
                </a:cubicBezTo>
                <a:cubicBezTo>
                  <a:pt x="671402" y="318249"/>
                  <a:pt x="670727" y="328514"/>
                  <a:pt x="664014" y="334108"/>
                </a:cubicBezTo>
                <a:cubicBezTo>
                  <a:pt x="657825" y="339265"/>
                  <a:pt x="648111" y="337141"/>
                  <a:pt x="640568" y="339970"/>
                </a:cubicBezTo>
                <a:cubicBezTo>
                  <a:pt x="632387" y="343038"/>
                  <a:pt x="624937" y="347785"/>
                  <a:pt x="617122" y="351693"/>
                </a:cubicBezTo>
                <a:cubicBezTo>
                  <a:pt x="611260" y="349739"/>
                  <a:pt x="603397" y="350656"/>
                  <a:pt x="599537" y="345831"/>
                </a:cubicBezTo>
                <a:cubicBezTo>
                  <a:pt x="594505" y="339540"/>
                  <a:pt x="595256" y="330284"/>
                  <a:pt x="593676" y="322385"/>
                </a:cubicBezTo>
                <a:cubicBezTo>
                  <a:pt x="584651" y="277260"/>
                  <a:pt x="595595" y="298887"/>
                  <a:pt x="576091" y="269631"/>
                </a:cubicBezTo>
                <a:cubicBezTo>
                  <a:pt x="516259" y="281597"/>
                  <a:pt x="523163" y="264177"/>
                  <a:pt x="505753" y="304800"/>
                </a:cubicBezTo>
                <a:cubicBezTo>
                  <a:pt x="503319" y="310479"/>
                  <a:pt x="501845" y="316523"/>
                  <a:pt x="499891" y="322385"/>
                </a:cubicBezTo>
                <a:cubicBezTo>
                  <a:pt x="494029" y="316523"/>
                  <a:pt x="486013" y="312214"/>
                  <a:pt x="482306" y="304800"/>
                </a:cubicBezTo>
                <a:cubicBezTo>
                  <a:pt x="458766" y="257720"/>
                  <a:pt x="496259" y="288702"/>
                  <a:pt x="458860" y="263770"/>
                </a:cubicBezTo>
                <a:cubicBezTo>
                  <a:pt x="445183" y="265724"/>
                  <a:pt x="430187" y="263453"/>
                  <a:pt x="417830" y="269631"/>
                </a:cubicBezTo>
                <a:cubicBezTo>
                  <a:pt x="409092" y="274000"/>
                  <a:pt x="408146" y="287331"/>
                  <a:pt x="400245" y="293077"/>
                </a:cubicBezTo>
                <a:cubicBezTo>
                  <a:pt x="386112" y="303356"/>
                  <a:pt x="368984" y="308709"/>
                  <a:pt x="353353" y="316524"/>
                </a:cubicBezTo>
                <a:cubicBezTo>
                  <a:pt x="318860" y="333771"/>
                  <a:pt x="338186" y="325487"/>
                  <a:pt x="294737" y="339970"/>
                </a:cubicBezTo>
                <a:lnTo>
                  <a:pt x="277153" y="345831"/>
                </a:lnTo>
                <a:cubicBezTo>
                  <a:pt x="267384" y="343877"/>
                  <a:pt x="256135" y="345496"/>
                  <a:pt x="247845" y="339970"/>
                </a:cubicBezTo>
                <a:cubicBezTo>
                  <a:pt x="242704" y="336543"/>
                  <a:pt x="245939" y="327132"/>
                  <a:pt x="241983" y="322385"/>
                </a:cubicBezTo>
                <a:cubicBezTo>
                  <a:pt x="235729" y="314880"/>
                  <a:pt x="226665" y="310219"/>
                  <a:pt x="218537" y="304800"/>
                </a:cubicBezTo>
                <a:cubicBezTo>
                  <a:pt x="209058" y="298481"/>
                  <a:pt x="198891" y="293254"/>
                  <a:pt x="189230" y="287216"/>
                </a:cubicBezTo>
                <a:cubicBezTo>
                  <a:pt x="183256" y="283482"/>
                  <a:pt x="177946" y="278644"/>
                  <a:pt x="171645" y="275493"/>
                </a:cubicBezTo>
                <a:cubicBezTo>
                  <a:pt x="166119" y="272730"/>
                  <a:pt x="159922" y="271585"/>
                  <a:pt x="154060" y="269631"/>
                </a:cubicBezTo>
                <a:cubicBezTo>
                  <a:pt x="105763" y="277061"/>
                  <a:pt x="89685" y="268569"/>
                  <a:pt x="60276" y="293077"/>
                </a:cubicBezTo>
                <a:cubicBezTo>
                  <a:pt x="53908" y="298384"/>
                  <a:pt x="48553" y="304800"/>
                  <a:pt x="42691" y="310662"/>
                </a:cubicBezTo>
                <a:cubicBezTo>
                  <a:pt x="40737" y="318477"/>
                  <a:pt x="41299" y="327405"/>
                  <a:pt x="36830" y="334108"/>
                </a:cubicBezTo>
                <a:cubicBezTo>
                  <a:pt x="29166" y="345604"/>
                  <a:pt x="7522" y="363416"/>
                  <a:pt x="7522" y="363416"/>
                </a:cubicBezTo>
                <a:cubicBezTo>
                  <a:pt x="-194" y="394276"/>
                  <a:pt x="-4584" y="400271"/>
                  <a:pt x="7522" y="439616"/>
                </a:cubicBezTo>
                <a:cubicBezTo>
                  <a:pt x="10395" y="448953"/>
                  <a:pt x="16978" y="457643"/>
                  <a:pt x="25106" y="463062"/>
                </a:cubicBezTo>
                <a:cubicBezTo>
                  <a:pt x="35388" y="469917"/>
                  <a:pt x="60276" y="474785"/>
                  <a:pt x="60276" y="474785"/>
                </a:cubicBezTo>
                <a:cubicBezTo>
                  <a:pt x="81766" y="507022"/>
                  <a:pt x="60278" y="479672"/>
                  <a:pt x="89583" y="504093"/>
                </a:cubicBezTo>
                <a:cubicBezTo>
                  <a:pt x="106126" y="517879"/>
                  <a:pt x="121275" y="538169"/>
                  <a:pt x="130614" y="556847"/>
                </a:cubicBezTo>
                <a:cubicBezTo>
                  <a:pt x="134522" y="564662"/>
                  <a:pt x="139574" y="572004"/>
                  <a:pt x="142337" y="580293"/>
                </a:cubicBezTo>
                <a:cubicBezTo>
                  <a:pt x="147432" y="595578"/>
                  <a:pt x="149821" y="611641"/>
                  <a:pt x="154060" y="627185"/>
                </a:cubicBezTo>
                <a:cubicBezTo>
                  <a:pt x="157635" y="640295"/>
                  <a:pt x="161641" y="652351"/>
                  <a:pt x="171645" y="662354"/>
                </a:cubicBezTo>
                <a:cubicBezTo>
                  <a:pt x="176627" y="667335"/>
                  <a:pt x="183368" y="670169"/>
                  <a:pt x="189230" y="674077"/>
                </a:cubicBezTo>
                <a:cubicBezTo>
                  <a:pt x="193331" y="667242"/>
                  <a:pt x="215850" y="627430"/>
                  <a:pt x="224399" y="621324"/>
                </a:cubicBezTo>
                <a:cubicBezTo>
                  <a:pt x="230954" y="616642"/>
                  <a:pt x="240030" y="617416"/>
                  <a:pt x="247845" y="615462"/>
                </a:cubicBezTo>
                <a:cubicBezTo>
                  <a:pt x="257614" y="617416"/>
                  <a:pt x="270108" y="614279"/>
                  <a:pt x="277153" y="621324"/>
                </a:cubicBezTo>
                <a:cubicBezTo>
                  <a:pt x="285891" y="630062"/>
                  <a:pt x="288876" y="656493"/>
                  <a:pt x="288876" y="656493"/>
                </a:cubicBezTo>
                <a:cubicBezTo>
                  <a:pt x="286922" y="672124"/>
                  <a:pt x="288864" y="688759"/>
                  <a:pt x="283014" y="703385"/>
                </a:cubicBezTo>
                <a:cubicBezTo>
                  <a:pt x="280398" y="709926"/>
                  <a:pt x="269338" y="709247"/>
                  <a:pt x="265430" y="715108"/>
                </a:cubicBezTo>
                <a:cubicBezTo>
                  <a:pt x="260961" y="721811"/>
                  <a:pt x="261522" y="730739"/>
                  <a:pt x="259568" y="738554"/>
                </a:cubicBezTo>
                <a:cubicBezTo>
                  <a:pt x="265495" y="747444"/>
                  <a:pt x="277153" y="761591"/>
                  <a:pt x="277153" y="773724"/>
                </a:cubicBezTo>
                <a:cubicBezTo>
                  <a:pt x="277153" y="785609"/>
                  <a:pt x="273245" y="797170"/>
                  <a:pt x="271291" y="808893"/>
                </a:cubicBezTo>
                <a:cubicBezTo>
                  <a:pt x="274545" y="847943"/>
                  <a:pt x="264456" y="877443"/>
                  <a:pt x="294737" y="902677"/>
                </a:cubicBezTo>
                <a:cubicBezTo>
                  <a:pt x="299484" y="906633"/>
                  <a:pt x="306460" y="906585"/>
                  <a:pt x="312322" y="908539"/>
                </a:cubicBezTo>
                <a:cubicBezTo>
                  <a:pt x="323394" y="925147"/>
                  <a:pt x="326827" y="934524"/>
                  <a:pt x="347491" y="943708"/>
                </a:cubicBezTo>
                <a:cubicBezTo>
                  <a:pt x="352410" y="945894"/>
                  <a:pt x="409967" y="955098"/>
                  <a:pt x="411968" y="955431"/>
                </a:cubicBezTo>
                <a:cubicBezTo>
                  <a:pt x="413922" y="961293"/>
                  <a:pt x="413005" y="969156"/>
                  <a:pt x="417830" y="973016"/>
                </a:cubicBezTo>
                <a:cubicBezTo>
                  <a:pt x="424121" y="978048"/>
                  <a:pt x="433301" y="977738"/>
                  <a:pt x="441276" y="978877"/>
                </a:cubicBezTo>
                <a:cubicBezTo>
                  <a:pt x="474384" y="983607"/>
                  <a:pt x="507707" y="986692"/>
                  <a:pt x="540922" y="990600"/>
                </a:cubicBezTo>
                <a:cubicBezTo>
                  <a:pt x="546783" y="994508"/>
                  <a:pt x="552031" y="999549"/>
                  <a:pt x="558506" y="1002324"/>
                </a:cubicBezTo>
                <a:cubicBezTo>
                  <a:pt x="565911" y="1005498"/>
                  <a:pt x="574207" y="1005972"/>
                  <a:pt x="581953" y="1008185"/>
                </a:cubicBezTo>
                <a:cubicBezTo>
                  <a:pt x="587894" y="1009882"/>
                  <a:pt x="593676" y="1012093"/>
                  <a:pt x="599537" y="1014047"/>
                </a:cubicBezTo>
                <a:cubicBezTo>
                  <a:pt x="622983" y="1010139"/>
                  <a:pt x="647326" y="1009841"/>
                  <a:pt x="669876" y="1002324"/>
                </a:cubicBezTo>
                <a:cubicBezTo>
                  <a:pt x="677740" y="999703"/>
                  <a:pt x="681092" y="990046"/>
                  <a:pt x="687460" y="984739"/>
                </a:cubicBezTo>
                <a:cubicBezTo>
                  <a:pt x="697847" y="976083"/>
                  <a:pt x="716689" y="966351"/>
                  <a:pt x="728491" y="961293"/>
                </a:cubicBezTo>
                <a:cubicBezTo>
                  <a:pt x="734170" y="958859"/>
                  <a:pt x="740214" y="957385"/>
                  <a:pt x="746076" y="955431"/>
                </a:cubicBezTo>
                <a:cubicBezTo>
                  <a:pt x="761707" y="957385"/>
                  <a:pt x="777912" y="956660"/>
                  <a:pt x="792968" y="961293"/>
                </a:cubicBezTo>
                <a:cubicBezTo>
                  <a:pt x="803857" y="964643"/>
                  <a:pt x="812086" y="973782"/>
                  <a:pt x="822276" y="978877"/>
                </a:cubicBezTo>
                <a:cubicBezTo>
                  <a:pt x="827802" y="981640"/>
                  <a:pt x="834334" y="981976"/>
                  <a:pt x="839860" y="984739"/>
                </a:cubicBezTo>
                <a:cubicBezTo>
                  <a:pt x="853997" y="991808"/>
                  <a:pt x="872804" y="1004748"/>
                  <a:pt x="886753" y="1014047"/>
                </a:cubicBezTo>
                <a:cubicBezTo>
                  <a:pt x="892614" y="1023816"/>
                  <a:pt x="902726" y="1032076"/>
                  <a:pt x="904337" y="1043354"/>
                </a:cubicBezTo>
                <a:cubicBezTo>
                  <a:pt x="908910" y="1075368"/>
                  <a:pt x="905669" y="1097175"/>
                  <a:pt x="880891" y="1113693"/>
                </a:cubicBezTo>
                <a:cubicBezTo>
                  <a:pt x="875750" y="1117120"/>
                  <a:pt x="869168" y="1117600"/>
                  <a:pt x="863306" y="1119554"/>
                </a:cubicBezTo>
                <a:cubicBezTo>
                  <a:pt x="882845" y="1121508"/>
                  <a:pt x="903796" y="1117864"/>
                  <a:pt x="921922" y="1125416"/>
                </a:cubicBezTo>
                <a:cubicBezTo>
                  <a:pt x="929988" y="1128777"/>
                  <a:pt x="929402" y="1141224"/>
                  <a:pt x="933645" y="1148862"/>
                </a:cubicBezTo>
                <a:cubicBezTo>
                  <a:pt x="939178" y="1158821"/>
                  <a:pt x="944910" y="1168690"/>
                  <a:pt x="951230" y="1178170"/>
                </a:cubicBezTo>
                <a:cubicBezTo>
                  <a:pt x="956649" y="1186298"/>
                  <a:pt x="961462" y="1195183"/>
                  <a:pt x="968814" y="1201616"/>
                </a:cubicBezTo>
                <a:cubicBezTo>
                  <a:pt x="985848" y="1216521"/>
                  <a:pt x="996843" y="1218774"/>
                  <a:pt x="1015706" y="1225062"/>
                </a:cubicBezTo>
                <a:cubicBezTo>
                  <a:pt x="1025475" y="1232877"/>
                  <a:pt x="1035005" y="1241002"/>
                  <a:pt x="1045014" y="1248508"/>
                </a:cubicBezTo>
                <a:cubicBezTo>
                  <a:pt x="1050650" y="1252735"/>
                  <a:pt x="1058198" y="1254730"/>
                  <a:pt x="1062599" y="1260231"/>
                </a:cubicBezTo>
                <a:cubicBezTo>
                  <a:pt x="1066459" y="1265056"/>
                  <a:pt x="1066506" y="1271954"/>
                  <a:pt x="1068460" y="1277816"/>
                </a:cubicBezTo>
                <a:cubicBezTo>
                  <a:pt x="1066506" y="1291493"/>
                  <a:pt x="1067730" y="1306019"/>
                  <a:pt x="1062599" y="1318847"/>
                </a:cubicBezTo>
                <a:cubicBezTo>
                  <a:pt x="1059520" y="1326544"/>
                  <a:pt x="1050321" y="1330063"/>
                  <a:pt x="1045014" y="1336431"/>
                </a:cubicBezTo>
                <a:cubicBezTo>
                  <a:pt x="1040504" y="1341843"/>
                  <a:pt x="1037386" y="1348283"/>
                  <a:pt x="1033291" y="1354016"/>
                </a:cubicBezTo>
                <a:cubicBezTo>
                  <a:pt x="1027613" y="1361966"/>
                  <a:pt x="1022064" y="1370045"/>
                  <a:pt x="1015706" y="1377462"/>
                </a:cubicBezTo>
                <a:cubicBezTo>
                  <a:pt x="1010311" y="1383756"/>
                  <a:pt x="1002940" y="1388302"/>
                  <a:pt x="998122" y="1395047"/>
                </a:cubicBezTo>
                <a:cubicBezTo>
                  <a:pt x="975488" y="1426735"/>
                  <a:pt x="1000450" y="1413810"/>
                  <a:pt x="968814" y="1424354"/>
                </a:cubicBezTo>
                <a:cubicBezTo>
                  <a:pt x="964906" y="1430216"/>
                  <a:pt x="962072" y="1436958"/>
                  <a:pt x="957091" y="1441939"/>
                </a:cubicBezTo>
                <a:cubicBezTo>
                  <a:pt x="926270" y="1472760"/>
                  <a:pt x="888458" y="1447281"/>
                  <a:pt x="845722" y="1441939"/>
                </a:cubicBezTo>
                <a:cubicBezTo>
                  <a:pt x="837907" y="1438031"/>
                  <a:pt x="831004" y="1430632"/>
                  <a:pt x="822276" y="1430216"/>
                </a:cubicBezTo>
                <a:cubicBezTo>
                  <a:pt x="731495" y="1425893"/>
                  <a:pt x="746949" y="1419865"/>
                  <a:pt x="705045" y="1447800"/>
                </a:cubicBezTo>
                <a:cubicBezTo>
                  <a:pt x="696764" y="1501628"/>
                  <a:pt x="706340" y="1510659"/>
                  <a:pt x="681599" y="1541585"/>
                </a:cubicBezTo>
                <a:cubicBezTo>
                  <a:pt x="678147" y="1545900"/>
                  <a:pt x="673784" y="1549400"/>
                  <a:pt x="669876" y="1553308"/>
                </a:cubicBezTo>
                <a:lnTo>
                  <a:pt x="675737" y="1559170"/>
                </a:lnTo>
                <a:cubicBezTo>
                  <a:pt x="662060" y="1572847"/>
                  <a:pt x="644099" y="1583292"/>
                  <a:pt x="634706" y="1600200"/>
                </a:cubicBezTo>
                <a:cubicBezTo>
                  <a:pt x="632022" y="1605031"/>
                  <a:pt x="640978" y="1611015"/>
                  <a:pt x="646430" y="1611924"/>
                </a:cubicBezTo>
                <a:cubicBezTo>
                  <a:pt x="654376" y="1613248"/>
                  <a:pt x="662061" y="1608016"/>
                  <a:pt x="669876" y="1606062"/>
                </a:cubicBezTo>
                <a:cubicBezTo>
                  <a:pt x="675737" y="1602154"/>
                  <a:pt x="680459" y="1593561"/>
                  <a:pt x="687460" y="1594339"/>
                </a:cubicBezTo>
                <a:cubicBezTo>
                  <a:pt x="700487" y="1595787"/>
                  <a:pt x="710698" y="1606500"/>
                  <a:pt x="722630" y="1611924"/>
                </a:cubicBezTo>
                <a:cubicBezTo>
                  <a:pt x="732208" y="1616278"/>
                  <a:pt x="741512" y="1622225"/>
                  <a:pt x="751937" y="1623647"/>
                </a:cubicBezTo>
                <a:cubicBezTo>
                  <a:pt x="784905" y="1628142"/>
                  <a:pt x="818368" y="1627554"/>
                  <a:pt x="851583" y="1629508"/>
                </a:cubicBezTo>
                <a:cubicBezTo>
                  <a:pt x="857445" y="1633416"/>
                  <a:pt x="864529" y="1635929"/>
                  <a:pt x="869168" y="1641231"/>
                </a:cubicBezTo>
                <a:cubicBezTo>
                  <a:pt x="896149" y="1672066"/>
                  <a:pt x="883277" y="1673046"/>
                  <a:pt x="910199" y="1693985"/>
                </a:cubicBezTo>
                <a:cubicBezTo>
                  <a:pt x="956929" y="1730331"/>
                  <a:pt x="929186" y="1708821"/>
                  <a:pt x="962953" y="1723293"/>
                </a:cubicBezTo>
                <a:cubicBezTo>
                  <a:pt x="970984" y="1726735"/>
                  <a:pt x="978812" y="1730681"/>
                  <a:pt x="986399" y="1735016"/>
                </a:cubicBezTo>
                <a:cubicBezTo>
                  <a:pt x="992515" y="1738511"/>
                  <a:pt x="997546" y="1743878"/>
                  <a:pt x="1003983" y="1746739"/>
                </a:cubicBezTo>
                <a:cubicBezTo>
                  <a:pt x="1022327" y="1754892"/>
                  <a:pt x="1043116" y="1759453"/>
                  <a:pt x="1062599" y="1764324"/>
                </a:cubicBezTo>
                <a:cubicBezTo>
                  <a:pt x="1111686" y="1813410"/>
                  <a:pt x="1093679" y="1788768"/>
                  <a:pt x="1121214" y="1834662"/>
                </a:cubicBezTo>
                <a:cubicBezTo>
                  <a:pt x="1123699" y="1844603"/>
                  <a:pt x="1128268" y="1865421"/>
                  <a:pt x="1132937" y="1875693"/>
                </a:cubicBezTo>
                <a:cubicBezTo>
                  <a:pt x="1140168" y="1891602"/>
                  <a:pt x="1150857" y="1906006"/>
                  <a:pt x="1156383" y="1922585"/>
                </a:cubicBezTo>
                <a:cubicBezTo>
                  <a:pt x="1160291" y="1934308"/>
                  <a:pt x="1159368" y="1949017"/>
                  <a:pt x="1168106" y="1957754"/>
                </a:cubicBezTo>
                <a:cubicBezTo>
                  <a:pt x="1180945" y="1970592"/>
                  <a:pt x="1181693" y="1969807"/>
                  <a:pt x="1191553" y="1987062"/>
                </a:cubicBezTo>
                <a:cubicBezTo>
                  <a:pt x="1197682" y="1997787"/>
                  <a:pt x="1205480" y="2018574"/>
                  <a:pt x="1214999" y="2028093"/>
                </a:cubicBezTo>
                <a:cubicBezTo>
                  <a:pt x="1221907" y="2035001"/>
                  <a:pt x="1231093" y="2039244"/>
                  <a:pt x="1238445" y="2045677"/>
                </a:cubicBezTo>
                <a:cubicBezTo>
                  <a:pt x="1246763" y="2052955"/>
                  <a:pt x="1253630" y="2061781"/>
                  <a:pt x="1261891" y="2069124"/>
                </a:cubicBezTo>
                <a:cubicBezTo>
                  <a:pt x="1271242" y="2077436"/>
                  <a:pt x="1282352" y="2083724"/>
                  <a:pt x="1291199" y="2092570"/>
                </a:cubicBezTo>
                <a:cubicBezTo>
                  <a:pt x="1296180" y="2097551"/>
                  <a:pt x="1298283" y="2104852"/>
                  <a:pt x="1302922" y="2110154"/>
                </a:cubicBezTo>
                <a:cubicBezTo>
                  <a:pt x="1312020" y="2120551"/>
                  <a:pt x="1323941" y="2128409"/>
                  <a:pt x="1332230" y="2139462"/>
                </a:cubicBezTo>
                <a:cubicBezTo>
                  <a:pt x="1338091" y="2147277"/>
                  <a:pt x="1343456" y="2155491"/>
                  <a:pt x="1349814" y="2162908"/>
                </a:cubicBezTo>
                <a:cubicBezTo>
                  <a:pt x="1355209" y="2169202"/>
                  <a:pt x="1362092" y="2174125"/>
                  <a:pt x="1367399" y="2180493"/>
                </a:cubicBezTo>
                <a:cubicBezTo>
                  <a:pt x="1391822" y="2209800"/>
                  <a:pt x="1364468" y="2188308"/>
                  <a:pt x="1396706" y="2209800"/>
                </a:cubicBezTo>
                <a:cubicBezTo>
                  <a:pt x="1398660" y="2215662"/>
                  <a:pt x="1398612" y="2222638"/>
                  <a:pt x="1402568" y="2227385"/>
                </a:cubicBezTo>
                <a:cubicBezTo>
                  <a:pt x="1409174" y="2235312"/>
                  <a:pt x="1434093" y="2249564"/>
                  <a:pt x="1443599" y="2256693"/>
                </a:cubicBezTo>
                <a:cubicBezTo>
                  <a:pt x="1453607" y="2264199"/>
                  <a:pt x="1463407" y="2271997"/>
                  <a:pt x="1472906" y="2280139"/>
                </a:cubicBezTo>
                <a:cubicBezTo>
                  <a:pt x="1477102" y="2283736"/>
                  <a:pt x="1480032" y="2288797"/>
                  <a:pt x="1484630" y="2291862"/>
                </a:cubicBezTo>
                <a:cubicBezTo>
                  <a:pt x="1503021" y="2304122"/>
                  <a:pt x="1510903" y="2304292"/>
                  <a:pt x="1531522" y="2309447"/>
                </a:cubicBezTo>
                <a:cubicBezTo>
                  <a:pt x="1541291" y="2317262"/>
                  <a:pt x="1551573" y="2324477"/>
                  <a:pt x="1560830" y="2332893"/>
                </a:cubicBezTo>
                <a:cubicBezTo>
                  <a:pt x="1573097" y="2344045"/>
                  <a:pt x="1584276" y="2356339"/>
                  <a:pt x="1595999" y="2368062"/>
                </a:cubicBezTo>
                <a:cubicBezTo>
                  <a:pt x="1601860" y="2373924"/>
                  <a:pt x="1607110" y="2380469"/>
                  <a:pt x="1613583" y="2385647"/>
                </a:cubicBezTo>
                <a:lnTo>
                  <a:pt x="1642891" y="2409093"/>
                </a:lnTo>
                <a:cubicBezTo>
                  <a:pt x="1658105" y="2454729"/>
                  <a:pt x="1633004" y="2390048"/>
                  <a:pt x="1678060" y="2450124"/>
                </a:cubicBezTo>
                <a:cubicBezTo>
                  <a:pt x="1688545" y="2464105"/>
                  <a:pt x="1701506" y="2497016"/>
                  <a:pt x="1701506" y="2497016"/>
                </a:cubicBezTo>
                <a:cubicBezTo>
                  <a:pt x="1703460" y="2532185"/>
                  <a:pt x="1704666" y="2567404"/>
                  <a:pt x="1707368" y="2602524"/>
                </a:cubicBezTo>
                <a:cubicBezTo>
                  <a:pt x="1708576" y="2618230"/>
                  <a:pt x="1707380" y="2634790"/>
                  <a:pt x="1713230" y="2649416"/>
                </a:cubicBezTo>
                <a:cubicBezTo>
                  <a:pt x="1715846" y="2655957"/>
                  <a:pt x="1724953" y="2657231"/>
                  <a:pt x="1730814" y="2661139"/>
                </a:cubicBezTo>
                <a:cubicBezTo>
                  <a:pt x="1731986" y="2658796"/>
                  <a:pt x="1748737" y="2622869"/>
                  <a:pt x="1754260" y="2620108"/>
                </a:cubicBezTo>
                <a:cubicBezTo>
                  <a:pt x="1764890" y="2614793"/>
                  <a:pt x="1777707" y="2616201"/>
                  <a:pt x="1789430" y="2614247"/>
                </a:cubicBezTo>
                <a:cubicBezTo>
                  <a:pt x="1797245" y="2616201"/>
                  <a:pt x="1807633" y="2613992"/>
                  <a:pt x="1812876" y="2620108"/>
                </a:cubicBezTo>
                <a:cubicBezTo>
                  <a:pt x="1820918" y="2629490"/>
                  <a:pt x="1815861" y="2646539"/>
                  <a:pt x="1824599" y="2655277"/>
                </a:cubicBezTo>
                <a:cubicBezTo>
                  <a:pt x="1830460" y="2661139"/>
                  <a:pt x="1836876" y="2666494"/>
                  <a:pt x="1842183" y="2672862"/>
                </a:cubicBezTo>
                <a:cubicBezTo>
                  <a:pt x="1846693" y="2678274"/>
                  <a:pt x="1848925" y="2685466"/>
                  <a:pt x="1853906" y="2690447"/>
                </a:cubicBezTo>
                <a:cubicBezTo>
                  <a:pt x="1860814" y="2697355"/>
                  <a:pt x="1869069" y="2702853"/>
                  <a:pt x="1877353" y="2708031"/>
                </a:cubicBezTo>
                <a:cubicBezTo>
                  <a:pt x="1888533" y="2715019"/>
                  <a:pt x="1905090" y="2722293"/>
                  <a:pt x="1918383" y="2725616"/>
                </a:cubicBezTo>
                <a:cubicBezTo>
                  <a:pt x="1928048" y="2728032"/>
                  <a:pt x="1937922" y="2729523"/>
                  <a:pt x="1947691" y="2731477"/>
                </a:cubicBezTo>
                <a:cubicBezTo>
                  <a:pt x="1955506" y="2735385"/>
                  <a:pt x="1963551" y="2738865"/>
                  <a:pt x="1971137" y="2743200"/>
                </a:cubicBezTo>
                <a:cubicBezTo>
                  <a:pt x="1977254" y="2746695"/>
                  <a:pt x="1982247" y="2752149"/>
                  <a:pt x="1988722" y="2754924"/>
                </a:cubicBezTo>
                <a:cubicBezTo>
                  <a:pt x="1996126" y="2758097"/>
                  <a:pt x="2004353" y="2758831"/>
                  <a:pt x="2012168" y="2760785"/>
                </a:cubicBezTo>
                <a:cubicBezTo>
                  <a:pt x="2014122" y="2766647"/>
                  <a:pt x="2016333" y="2772429"/>
                  <a:pt x="2018030" y="2778370"/>
                </a:cubicBezTo>
                <a:cubicBezTo>
                  <a:pt x="2029251" y="2817645"/>
                  <a:pt x="2029629" y="2831494"/>
                  <a:pt x="2012168" y="2883877"/>
                </a:cubicBezTo>
                <a:cubicBezTo>
                  <a:pt x="2008673" y="2894363"/>
                  <a:pt x="1996537" y="2899508"/>
                  <a:pt x="1988722" y="2907324"/>
                </a:cubicBezTo>
                <a:cubicBezTo>
                  <a:pt x="1948310" y="2893852"/>
                  <a:pt x="1962291" y="2904338"/>
                  <a:pt x="1941830" y="2883877"/>
                </a:cubicBezTo>
                <a:lnTo>
                  <a:pt x="1947691" y="2901462"/>
                </a:lnTo>
                <a:cubicBezTo>
                  <a:pt x="1961368" y="2915139"/>
                  <a:pt x="1984031" y="2923728"/>
                  <a:pt x="1988722" y="2942493"/>
                </a:cubicBezTo>
                <a:cubicBezTo>
                  <a:pt x="2000797" y="2990791"/>
                  <a:pt x="1936128" y="2951485"/>
                  <a:pt x="1971137" y="2995247"/>
                </a:cubicBezTo>
                <a:cubicBezTo>
                  <a:pt x="1974997" y="3000072"/>
                  <a:pt x="1982860" y="2999154"/>
                  <a:pt x="1988722" y="3001108"/>
                </a:cubicBezTo>
                <a:cubicBezTo>
                  <a:pt x="2026876" y="3039262"/>
                  <a:pt x="2009399" y="3019628"/>
                  <a:pt x="2041476" y="3059724"/>
                </a:cubicBezTo>
                <a:cubicBezTo>
                  <a:pt x="2043430" y="3065585"/>
                  <a:pt x="2043910" y="3072167"/>
                  <a:pt x="2047337" y="3077308"/>
                </a:cubicBezTo>
                <a:cubicBezTo>
                  <a:pt x="2051935" y="3084205"/>
                  <a:pt x="2061215" y="3087479"/>
                  <a:pt x="2064922" y="3094893"/>
                </a:cubicBezTo>
                <a:cubicBezTo>
                  <a:pt x="2069377" y="3103804"/>
                  <a:pt x="2068829" y="3114431"/>
                  <a:pt x="2070783" y="3124200"/>
                </a:cubicBezTo>
                <a:cubicBezTo>
                  <a:pt x="2068829" y="3188677"/>
                  <a:pt x="2070135" y="3253335"/>
                  <a:pt x="2064922" y="3317631"/>
                </a:cubicBezTo>
                <a:cubicBezTo>
                  <a:pt x="2064216" y="3326340"/>
                  <a:pt x="2056267" y="3332896"/>
                  <a:pt x="2053199" y="3341077"/>
                </a:cubicBezTo>
                <a:cubicBezTo>
                  <a:pt x="2050087" y="3349376"/>
                  <a:pt x="2046626" y="3373095"/>
                  <a:pt x="2041476" y="3382108"/>
                </a:cubicBezTo>
                <a:cubicBezTo>
                  <a:pt x="2036629" y="3390590"/>
                  <a:pt x="2029753" y="3397739"/>
                  <a:pt x="2023891" y="3405554"/>
                </a:cubicBezTo>
                <a:cubicBezTo>
                  <a:pt x="2023045" y="3409785"/>
                  <a:pt x="2017319" y="3444721"/>
                  <a:pt x="2012168" y="3452447"/>
                </a:cubicBezTo>
                <a:cubicBezTo>
                  <a:pt x="2007570" y="3459344"/>
                  <a:pt x="2000445" y="3464170"/>
                  <a:pt x="1994583" y="3470031"/>
                </a:cubicBezTo>
                <a:cubicBezTo>
                  <a:pt x="1992629" y="3475893"/>
                  <a:pt x="1991485" y="3482090"/>
                  <a:pt x="1988722" y="3487616"/>
                </a:cubicBezTo>
                <a:cubicBezTo>
                  <a:pt x="1985572" y="3493917"/>
                  <a:pt x="1979774" y="3498725"/>
                  <a:pt x="1976999" y="3505200"/>
                </a:cubicBezTo>
                <a:cubicBezTo>
                  <a:pt x="1973825" y="3512605"/>
                  <a:pt x="1973091" y="3520831"/>
                  <a:pt x="1971137" y="3528647"/>
                </a:cubicBezTo>
                <a:cubicBezTo>
                  <a:pt x="2003649" y="3609925"/>
                  <a:pt x="1960613" y="3509704"/>
                  <a:pt x="2000445" y="3581400"/>
                </a:cubicBezTo>
                <a:cubicBezTo>
                  <a:pt x="2012739" y="3603529"/>
                  <a:pt x="2013560" y="3622632"/>
                  <a:pt x="2023891" y="3645877"/>
                </a:cubicBezTo>
                <a:cubicBezTo>
                  <a:pt x="2047327" y="3698608"/>
                  <a:pt x="2023947" y="3622586"/>
                  <a:pt x="2047337" y="3686908"/>
                </a:cubicBezTo>
                <a:cubicBezTo>
                  <a:pt x="2059126" y="3719329"/>
                  <a:pt x="2058141" y="3726731"/>
                  <a:pt x="2064922" y="3757247"/>
                </a:cubicBezTo>
                <a:cubicBezTo>
                  <a:pt x="2066670" y="3765111"/>
                  <a:pt x="2069035" y="3772829"/>
                  <a:pt x="2070783" y="3780693"/>
                </a:cubicBezTo>
                <a:cubicBezTo>
                  <a:pt x="2072944" y="3790418"/>
                  <a:pt x="2074229" y="3800335"/>
                  <a:pt x="2076645" y="3810000"/>
                </a:cubicBezTo>
                <a:cubicBezTo>
                  <a:pt x="2078144" y="3815994"/>
                  <a:pt x="2080809" y="3821644"/>
                  <a:pt x="2082506" y="3827585"/>
                </a:cubicBezTo>
                <a:cubicBezTo>
                  <a:pt x="2084719" y="3835331"/>
                  <a:pt x="2086414" y="3843216"/>
                  <a:pt x="2088368" y="3851031"/>
                </a:cubicBezTo>
                <a:cubicBezTo>
                  <a:pt x="2079633" y="3938379"/>
                  <a:pt x="2092179" y="3883168"/>
                  <a:pt x="2070783" y="3933093"/>
                </a:cubicBezTo>
                <a:cubicBezTo>
                  <a:pt x="2068349" y="3938772"/>
                  <a:pt x="2069291" y="3946308"/>
                  <a:pt x="2064922" y="3950677"/>
                </a:cubicBezTo>
                <a:cubicBezTo>
                  <a:pt x="2060553" y="3955046"/>
                  <a:pt x="2053199" y="3954585"/>
                  <a:pt x="2047337" y="3956539"/>
                </a:cubicBezTo>
                <a:cubicBezTo>
                  <a:pt x="2045383" y="3966308"/>
                  <a:pt x="2043892" y="3976182"/>
                  <a:pt x="2041476" y="3985847"/>
                </a:cubicBezTo>
                <a:cubicBezTo>
                  <a:pt x="2039978" y="3991841"/>
                  <a:pt x="2035614" y="3997253"/>
                  <a:pt x="2035614" y="4003431"/>
                </a:cubicBezTo>
                <a:cubicBezTo>
                  <a:pt x="2035614" y="4009610"/>
                  <a:pt x="2039306" y="4015231"/>
                  <a:pt x="2041476" y="4021016"/>
                </a:cubicBezTo>
                <a:cubicBezTo>
                  <a:pt x="2053920" y="4054200"/>
                  <a:pt x="2053659" y="4051244"/>
                  <a:pt x="2070783" y="4085493"/>
                </a:cubicBezTo>
                <a:cubicBezTo>
                  <a:pt x="2066875" y="4130431"/>
                  <a:pt x="2065919" y="4175725"/>
                  <a:pt x="2059060" y="4220308"/>
                </a:cubicBezTo>
                <a:cubicBezTo>
                  <a:pt x="2057989" y="4227271"/>
                  <a:pt x="2053638" y="4234742"/>
                  <a:pt x="2047337" y="4237893"/>
                </a:cubicBezTo>
                <a:cubicBezTo>
                  <a:pt x="2032926" y="4245098"/>
                  <a:pt x="2016076" y="4245708"/>
                  <a:pt x="2000445" y="4249616"/>
                </a:cubicBezTo>
                <a:cubicBezTo>
                  <a:pt x="1948321" y="4262647"/>
                  <a:pt x="1984961" y="4254415"/>
                  <a:pt x="1889076" y="4267200"/>
                </a:cubicBezTo>
                <a:cubicBezTo>
                  <a:pt x="1883214" y="4269154"/>
                  <a:pt x="1877017" y="4270299"/>
                  <a:pt x="1871491" y="4273062"/>
                </a:cubicBezTo>
                <a:cubicBezTo>
                  <a:pt x="1865190" y="4276213"/>
                  <a:pt x="1860589" y="4282557"/>
                  <a:pt x="1853906" y="4284785"/>
                </a:cubicBezTo>
                <a:cubicBezTo>
                  <a:pt x="1842631" y="4288543"/>
                  <a:pt x="1830460" y="4288693"/>
                  <a:pt x="1818737" y="4290647"/>
                </a:cubicBezTo>
                <a:cubicBezTo>
                  <a:pt x="1788136" y="4311048"/>
                  <a:pt x="1814747" y="4296531"/>
                  <a:pt x="1771845" y="4308231"/>
                </a:cubicBezTo>
                <a:cubicBezTo>
                  <a:pt x="1759923" y="4311482"/>
                  <a:pt x="1748664" y="4316957"/>
                  <a:pt x="1736676" y="4319954"/>
                </a:cubicBezTo>
                <a:cubicBezTo>
                  <a:pt x="1707236" y="4327315"/>
                  <a:pt x="1720873" y="4323269"/>
                  <a:pt x="1695645" y="4331677"/>
                </a:cubicBezTo>
                <a:cubicBezTo>
                  <a:pt x="1687830" y="4337539"/>
                  <a:pt x="1681217" y="4345505"/>
                  <a:pt x="1672199" y="4349262"/>
                </a:cubicBezTo>
                <a:cubicBezTo>
                  <a:pt x="1657326" y="4355459"/>
                  <a:pt x="1625306" y="4360985"/>
                  <a:pt x="1625306" y="4360985"/>
                </a:cubicBezTo>
                <a:cubicBezTo>
                  <a:pt x="1623352" y="4378570"/>
                  <a:pt x="1624648" y="4396829"/>
                  <a:pt x="1619445" y="4413739"/>
                </a:cubicBezTo>
                <a:cubicBezTo>
                  <a:pt x="1616572" y="4423076"/>
                  <a:pt x="1601860" y="4437185"/>
                  <a:pt x="1601860" y="4437185"/>
                </a:cubicBezTo>
                <a:lnTo>
                  <a:pt x="1531522" y="4443047"/>
                </a:lnTo>
                <a:cubicBezTo>
                  <a:pt x="1539337" y="4464539"/>
                  <a:pt x="1540328" y="4489955"/>
                  <a:pt x="1554968" y="4507524"/>
                </a:cubicBezTo>
                <a:cubicBezTo>
                  <a:pt x="1562576" y="4516654"/>
                  <a:pt x="1579102" y="4508971"/>
                  <a:pt x="1590137" y="4513385"/>
                </a:cubicBezTo>
                <a:cubicBezTo>
                  <a:pt x="1599208" y="4517013"/>
                  <a:pt x="1605454" y="4525551"/>
                  <a:pt x="1613583" y="4530970"/>
                </a:cubicBezTo>
                <a:cubicBezTo>
                  <a:pt x="1648974" y="4554564"/>
                  <a:pt x="1639096" y="4541906"/>
                  <a:pt x="1672199" y="4572000"/>
                </a:cubicBezTo>
                <a:cubicBezTo>
                  <a:pt x="1684466" y="4583152"/>
                  <a:pt x="1691975" y="4601013"/>
                  <a:pt x="1707368" y="4607170"/>
                </a:cubicBezTo>
                <a:cubicBezTo>
                  <a:pt x="1717137" y="4611078"/>
                  <a:pt x="1727061" y="4614620"/>
                  <a:pt x="1736676" y="4618893"/>
                </a:cubicBezTo>
                <a:cubicBezTo>
                  <a:pt x="1744661" y="4622442"/>
                  <a:pt x="1752009" y="4627371"/>
                  <a:pt x="1760122" y="4630616"/>
                </a:cubicBezTo>
                <a:cubicBezTo>
                  <a:pt x="1771595" y="4635205"/>
                  <a:pt x="1795291" y="4642339"/>
                  <a:pt x="1795291" y="4642339"/>
                </a:cubicBezTo>
                <a:cubicBezTo>
                  <a:pt x="1801153" y="4648201"/>
                  <a:pt x="1807569" y="4653556"/>
                  <a:pt x="1812876" y="4659924"/>
                </a:cubicBezTo>
                <a:cubicBezTo>
                  <a:pt x="1823233" y="4672352"/>
                  <a:pt x="1829155" y="4686620"/>
                  <a:pt x="1836322" y="4700954"/>
                </a:cubicBezTo>
                <a:cubicBezTo>
                  <a:pt x="1838276" y="4710723"/>
                  <a:pt x="1836657" y="4721972"/>
                  <a:pt x="1842183" y="4730262"/>
                </a:cubicBezTo>
                <a:cubicBezTo>
                  <a:pt x="1845610" y="4735403"/>
                  <a:pt x="1853689" y="4735019"/>
                  <a:pt x="1859768" y="4736124"/>
                </a:cubicBezTo>
                <a:cubicBezTo>
                  <a:pt x="1875266" y="4738942"/>
                  <a:pt x="1891029" y="4740031"/>
                  <a:pt x="1906660" y="4741985"/>
                </a:cubicBezTo>
                <a:cubicBezTo>
                  <a:pt x="1937922" y="4740031"/>
                  <a:pt x="1969278" y="4739241"/>
                  <a:pt x="2000445" y="4736124"/>
                </a:cubicBezTo>
                <a:cubicBezTo>
                  <a:pt x="2008461" y="4735322"/>
                  <a:pt x="2015835" y="4730262"/>
                  <a:pt x="2023891" y="4730262"/>
                </a:cubicBezTo>
                <a:cubicBezTo>
                  <a:pt x="2090350" y="4730262"/>
                  <a:pt x="2156752" y="4734170"/>
                  <a:pt x="2223183" y="4736124"/>
                </a:cubicBezTo>
                <a:cubicBezTo>
                  <a:pt x="2229045" y="4738078"/>
                  <a:pt x="2234709" y="4740773"/>
                  <a:pt x="2240768" y="4741985"/>
                </a:cubicBezTo>
                <a:cubicBezTo>
                  <a:pt x="2273594" y="4748550"/>
                  <a:pt x="2321666" y="4751169"/>
                  <a:pt x="2352137" y="4753708"/>
                </a:cubicBezTo>
                <a:cubicBezTo>
                  <a:pt x="2363860" y="4751754"/>
                  <a:pt x="2376336" y="4752418"/>
                  <a:pt x="2387306" y="4747847"/>
                </a:cubicBezTo>
                <a:cubicBezTo>
                  <a:pt x="2400312" y="4742428"/>
                  <a:pt x="2422476" y="4724400"/>
                  <a:pt x="2422476" y="4724400"/>
                </a:cubicBezTo>
                <a:cubicBezTo>
                  <a:pt x="2430291" y="4712677"/>
                  <a:pt x="2436821" y="4699987"/>
                  <a:pt x="2445922" y="4689231"/>
                </a:cubicBezTo>
                <a:cubicBezTo>
                  <a:pt x="2458416" y="4674465"/>
                  <a:pt x="2475348" y="4663674"/>
                  <a:pt x="2486953" y="4648200"/>
                </a:cubicBezTo>
                <a:cubicBezTo>
                  <a:pt x="2531160" y="4589256"/>
                  <a:pt x="2479259" y="4656156"/>
                  <a:pt x="2522122" y="4607170"/>
                </a:cubicBezTo>
                <a:cubicBezTo>
                  <a:pt x="2530360" y="4597755"/>
                  <a:pt x="2536722" y="4586708"/>
                  <a:pt x="2545568" y="4577862"/>
                </a:cubicBezTo>
                <a:cubicBezTo>
                  <a:pt x="2554414" y="4569016"/>
                  <a:pt x="2565107" y="4562231"/>
                  <a:pt x="2574876" y="4554416"/>
                </a:cubicBezTo>
                <a:cubicBezTo>
                  <a:pt x="2578784" y="4546601"/>
                  <a:pt x="2581141" y="4537793"/>
                  <a:pt x="2586599" y="4530970"/>
                </a:cubicBezTo>
                <a:cubicBezTo>
                  <a:pt x="2596956" y="4518024"/>
                  <a:pt x="2621768" y="4495800"/>
                  <a:pt x="2621768" y="4495800"/>
                </a:cubicBezTo>
                <a:cubicBezTo>
                  <a:pt x="2635516" y="4454560"/>
                  <a:pt x="2614859" y="4502711"/>
                  <a:pt x="2651076" y="4466493"/>
                </a:cubicBezTo>
                <a:cubicBezTo>
                  <a:pt x="2655445" y="4462124"/>
                  <a:pt x="2654008" y="4454348"/>
                  <a:pt x="2656937" y="4448908"/>
                </a:cubicBezTo>
                <a:cubicBezTo>
                  <a:pt x="2667739" y="4428846"/>
                  <a:pt x="2684900" y="4411909"/>
                  <a:pt x="2692106" y="4390293"/>
                </a:cubicBezTo>
                <a:cubicBezTo>
                  <a:pt x="2701571" y="4361900"/>
                  <a:pt x="2694789" y="4378006"/>
                  <a:pt x="2715553" y="4343400"/>
                </a:cubicBezTo>
                <a:cubicBezTo>
                  <a:pt x="2717507" y="4335585"/>
                  <a:pt x="2718585" y="4327497"/>
                  <a:pt x="2721414" y="4319954"/>
                </a:cubicBezTo>
                <a:cubicBezTo>
                  <a:pt x="2724482" y="4311773"/>
                  <a:pt x="2730374" y="4304797"/>
                  <a:pt x="2733137" y="4296508"/>
                </a:cubicBezTo>
                <a:cubicBezTo>
                  <a:pt x="2736288" y="4287056"/>
                  <a:pt x="2737045" y="4276969"/>
                  <a:pt x="2738999" y="4267200"/>
                </a:cubicBezTo>
                <a:cubicBezTo>
                  <a:pt x="2740953" y="4220308"/>
                  <a:pt x="2741631" y="4173345"/>
                  <a:pt x="2744860" y="4126524"/>
                </a:cubicBezTo>
                <a:cubicBezTo>
                  <a:pt x="2745545" y="4116585"/>
                  <a:pt x="2748101" y="4106828"/>
                  <a:pt x="2750722" y="4097216"/>
                </a:cubicBezTo>
                <a:cubicBezTo>
                  <a:pt x="2753973" y="4085294"/>
                  <a:pt x="2762445" y="4062047"/>
                  <a:pt x="2762445" y="4062047"/>
                </a:cubicBezTo>
                <a:cubicBezTo>
                  <a:pt x="2764399" y="4050324"/>
                  <a:pt x="2768306" y="4038762"/>
                  <a:pt x="2768306" y="4026877"/>
                </a:cubicBezTo>
                <a:cubicBezTo>
                  <a:pt x="2768306" y="3933811"/>
                  <a:pt x="2772496" y="3951521"/>
                  <a:pt x="2756583" y="3903785"/>
                </a:cubicBezTo>
                <a:cubicBezTo>
                  <a:pt x="2754629" y="3890108"/>
                  <a:pt x="2754357" y="3876083"/>
                  <a:pt x="2750722" y="3862754"/>
                </a:cubicBezTo>
                <a:cubicBezTo>
                  <a:pt x="2748423" y="3854324"/>
                  <a:pt x="2742244" y="3847421"/>
                  <a:pt x="2738999" y="3839308"/>
                </a:cubicBezTo>
                <a:cubicBezTo>
                  <a:pt x="2717839" y="3786407"/>
                  <a:pt x="2739709" y="3820716"/>
                  <a:pt x="2709691" y="3780693"/>
                </a:cubicBezTo>
                <a:cubicBezTo>
                  <a:pt x="2705783" y="3768970"/>
                  <a:pt x="2704822" y="3755806"/>
                  <a:pt x="2697968" y="3745524"/>
                </a:cubicBezTo>
                <a:cubicBezTo>
                  <a:pt x="2694060" y="3739662"/>
                  <a:pt x="2689396" y="3734240"/>
                  <a:pt x="2686245" y="3727939"/>
                </a:cubicBezTo>
                <a:cubicBezTo>
                  <a:pt x="2683482" y="3722413"/>
                  <a:pt x="2682817" y="3716033"/>
                  <a:pt x="2680383" y="3710354"/>
                </a:cubicBezTo>
                <a:cubicBezTo>
                  <a:pt x="2676941" y="3702323"/>
                  <a:pt x="2672102" y="3694939"/>
                  <a:pt x="2668660" y="3686908"/>
                </a:cubicBezTo>
                <a:cubicBezTo>
                  <a:pt x="2666226" y="3681229"/>
                  <a:pt x="2666506" y="3674267"/>
                  <a:pt x="2662799" y="3669324"/>
                </a:cubicBezTo>
                <a:cubicBezTo>
                  <a:pt x="2654509" y="3658271"/>
                  <a:pt x="2633491" y="3640016"/>
                  <a:pt x="2633491" y="3640016"/>
                </a:cubicBezTo>
                <a:cubicBezTo>
                  <a:pt x="2629583" y="3632201"/>
                  <a:pt x="2624531" y="3624859"/>
                  <a:pt x="2621768" y="3616570"/>
                </a:cubicBezTo>
                <a:cubicBezTo>
                  <a:pt x="2612032" y="3587362"/>
                  <a:pt x="2609102" y="3564020"/>
                  <a:pt x="2604183" y="3534508"/>
                </a:cubicBezTo>
                <a:cubicBezTo>
                  <a:pt x="2606137" y="3501293"/>
                  <a:pt x="2606734" y="3467970"/>
                  <a:pt x="2610045" y="3434862"/>
                </a:cubicBezTo>
                <a:cubicBezTo>
                  <a:pt x="2610660" y="3428714"/>
                  <a:pt x="2615906" y="3423456"/>
                  <a:pt x="2615906" y="3417277"/>
                </a:cubicBezTo>
                <a:cubicBezTo>
                  <a:pt x="2615906" y="3384004"/>
                  <a:pt x="2614981" y="3350536"/>
                  <a:pt x="2610045" y="3317631"/>
                </a:cubicBezTo>
                <a:cubicBezTo>
                  <a:pt x="2607707" y="3302043"/>
                  <a:pt x="2574830" y="3282416"/>
                  <a:pt x="2569014" y="3276600"/>
                </a:cubicBezTo>
                <a:cubicBezTo>
                  <a:pt x="2557307" y="3264893"/>
                  <a:pt x="2551166" y="3243703"/>
                  <a:pt x="2545568" y="3229708"/>
                </a:cubicBezTo>
                <a:cubicBezTo>
                  <a:pt x="2540816" y="3186946"/>
                  <a:pt x="2547284" y="3178401"/>
                  <a:pt x="2522122" y="3147647"/>
                </a:cubicBezTo>
                <a:cubicBezTo>
                  <a:pt x="2511624" y="3134815"/>
                  <a:pt x="2503450" y="3114127"/>
                  <a:pt x="2486953" y="3112477"/>
                </a:cubicBezTo>
                <a:lnTo>
                  <a:pt x="2428337" y="3106616"/>
                </a:lnTo>
                <a:cubicBezTo>
                  <a:pt x="2430291" y="3094893"/>
                  <a:pt x="2434199" y="3083332"/>
                  <a:pt x="2434199" y="3071447"/>
                </a:cubicBezTo>
                <a:cubicBezTo>
                  <a:pt x="2434199" y="3059363"/>
                  <a:pt x="2426186" y="3038791"/>
                  <a:pt x="2416614" y="3030416"/>
                </a:cubicBezTo>
                <a:cubicBezTo>
                  <a:pt x="2406011" y="3021138"/>
                  <a:pt x="2381445" y="3006970"/>
                  <a:pt x="2381445" y="3006970"/>
                </a:cubicBezTo>
                <a:cubicBezTo>
                  <a:pt x="2375583" y="2997201"/>
                  <a:pt x="2368091" y="2988240"/>
                  <a:pt x="2363860" y="2977662"/>
                </a:cubicBezTo>
                <a:cubicBezTo>
                  <a:pt x="2359993" y="2967994"/>
                  <a:pt x="2352886" y="2912196"/>
                  <a:pt x="2352137" y="2907324"/>
                </a:cubicBezTo>
                <a:cubicBezTo>
                  <a:pt x="2345371" y="2863343"/>
                  <a:pt x="2348864" y="2879917"/>
                  <a:pt x="2334553" y="2836985"/>
                </a:cubicBezTo>
                <a:cubicBezTo>
                  <a:pt x="2330645" y="2825262"/>
                  <a:pt x="2329685" y="2812098"/>
                  <a:pt x="2322830" y="2801816"/>
                </a:cubicBezTo>
                <a:cubicBezTo>
                  <a:pt x="2318922" y="2795954"/>
                  <a:pt x="2315691" y="2789580"/>
                  <a:pt x="2311106" y="2784231"/>
                </a:cubicBezTo>
                <a:cubicBezTo>
                  <a:pt x="2295838" y="2766419"/>
                  <a:pt x="2286196" y="2756389"/>
                  <a:pt x="2264214" y="2749062"/>
                </a:cubicBezTo>
                <a:cubicBezTo>
                  <a:pt x="2254762" y="2745911"/>
                  <a:pt x="2244632" y="2745361"/>
                  <a:pt x="2234906" y="2743200"/>
                </a:cubicBezTo>
                <a:cubicBezTo>
                  <a:pt x="2227042" y="2741452"/>
                  <a:pt x="2219463" y="2738262"/>
                  <a:pt x="2211460" y="2737339"/>
                </a:cubicBezTo>
                <a:cubicBezTo>
                  <a:pt x="2168583" y="2732392"/>
                  <a:pt x="2125491" y="2729524"/>
                  <a:pt x="2082506" y="2725616"/>
                </a:cubicBezTo>
                <a:cubicBezTo>
                  <a:pt x="2048622" y="2698508"/>
                  <a:pt x="2065710" y="2702170"/>
                  <a:pt x="2035614" y="2702170"/>
                </a:cubicBezTo>
                <a:lnTo>
                  <a:pt x="2047337" y="2702170"/>
                </a:lnTo>
                <a:cubicBezTo>
                  <a:pt x="2034310" y="2663087"/>
                  <a:pt x="2024521" y="2627229"/>
                  <a:pt x="2006306" y="2590800"/>
                </a:cubicBezTo>
                <a:cubicBezTo>
                  <a:pt x="1999261" y="2576711"/>
                  <a:pt x="1993325" y="2561543"/>
                  <a:pt x="1982860" y="2549770"/>
                </a:cubicBezTo>
                <a:cubicBezTo>
                  <a:pt x="1976762" y="2542909"/>
                  <a:pt x="1951529" y="2535418"/>
                  <a:pt x="1941830" y="2532185"/>
                </a:cubicBezTo>
                <a:cubicBezTo>
                  <a:pt x="1968629" y="2585782"/>
                  <a:pt x="1932134" y="2522486"/>
                  <a:pt x="1988722" y="2579077"/>
                </a:cubicBezTo>
                <a:cubicBezTo>
                  <a:pt x="2007605" y="2597961"/>
                  <a:pt x="2020441" y="2609071"/>
                  <a:pt x="2035614" y="2631831"/>
                </a:cubicBezTo>
                <a:cubicBezTo>
                  <a:pt x="2040461" y="2639101"/>
                  <a:pt x="2055152" y="2651369"/>
                  <a:pt x="2047337" y="2655277"/>
                </a:cubicBezTo>
                <a:cubicBezTo>
                  <a:pt x="2042609" y="2657641"/>
                  <a:pt x="1995834" y="2637165"/>
                  <a:pt x="1988722" y="2631831"/>
                </a:cubicBezTo>
                <a:cubicBezTo>
                  <a:pt x="1979880" y="2625199"/>
                  <a:pt x="1974118" y="2615017"/>
                  <a:pt x="1965276" y="2608385"/>
                </a:cubicBezTo>
                <a:cubicBezTo>
                  <a:pt x="1950530" y="2597325"/>
                  <a:pt x="1931417" y="2592111"/>
                  <a:pt x="1918383" y="2579077"/>
                </a:cubicBezTo>
                <a:cubicBezTo>
                  <a:pt x="1869297" y="2529991"/>
                  <a:pt x="1893938" y="2547998"/>
                  <a:pt x="1848045" y="2520462"/>
                </a:cubicBezTo>
                <a:cubicBezTo>
                  <a:pt x="1819485" y="2477621"/>
                  <a:pt x="1857495" y="2528336"/>
                  <a:pt x="1812876" y="2491154"/>
                </a:cubicBezTo>
                <a:cubicBezTo>
                  <a:pt x="1777525" y="2461695"/>
                  <a:pt x="1825554" y="2481704"/>
                  <a:pt x="1783568" y="2467708"/>
                </a:cubicBezTo>
                <a:cubicBezTo>
                  <a:pt x="1777706" y="2459893"/>
                  <a:pt x="1772891" y="2451170"/>
                  <a:pt x="1765983" y="2444262"/>
                </a:cubicBezTo>
                <a:cubicBezTo>
                  <a:pt x="1727167" y="2405446"/>
                  <a:pt x="1772020" y="2473831"/>
                  <a:pt x="1724953" y="2403231"/>
                </a:cubicBezTo>
                <a:cubicBezTo>
                  <a:pt x="1701429" y="2367946"/>
                  <a:pt x="1706478" y="2361311"/>
                  <a:pt x="1678060" y="2332893"/>
                </a:cubicBezTo>
                <a:cubicBezTo>
                  <a:pt x="1671152" y="2325985"/>
                  <a:pt x="1662429" y="2321170"/>
                  <a:pt x="1654614" y="2315308"/>
                </a:cubicBezTo>
                <a:cubicBezTo>
                  <a:pt x="1633264" y="2272607"/>
                  <a:pt x="1654995" y="2309892"/>
                  <a:pt x="1619445" y="2268416"/>
                </a:cubicBezTo>
                <a:cubicBezTo>
                  <a:pt x="1593192" y="2237787"/>
                  <a:pt x="1619687" y="2264445"/>
                  <a:pt x="1601860" y="2233247"/>
                </a:cubicBezTo>
                <a:cubicBezTo>
                  <a:pt x="1597013" y="2224765"/>
                  <a:pt x="1589020" y="2218340"/>
                  <a:pt x="1584276" y="2209800"/>
                </a:cubicBezTo>
                <a:cubicBezTo>
                  <a:pt x="1558776" y="2163899"/>
                  <a:pt x="1584158" y="2197764"/>
                  <a:pt x="1566691" y="2151185"/>
                </a:cubicBezTo>
                <a:cubicBezTo>
                  <a:pt x="1561794" y="2138126"/>
                  <a:pt x="1546507" y="2125140"/>
                  <a:pt x="1537383" y="2116016"/>
                </a:cubicBezTo>
                <a:cubicBezTo>
                  <a:pt x="1528025" y="2087939"/>
                  <a:pt x="1537110" y="2104074"/>
                  <a:pt x="1508076" y="2080847"/>
                </a:cubicBezTo>
                <a:cubicBezTo>
                  <a:pt x="1496160" y="2071314"/>
                  <a:pt x="1484312" y="2061677"/>
                  <a:pt x="1472906" y="2051539"/>
                </a:cubicBezTo>
                <a:cubicBezTo>
                  <a:pt x="1466710" y="2046032"/>
                  <a:pt x="1462219" y="2038552"/>
                  <a:pt x="1455322" y="2033954"/>
                </a:cubicBezTo>
                <a:cubicBezTo>
                  <a:pt x="1450181" y="2030527"/>
                  <a:pt x="1443599" y="2030047"/>
                  <a:pt x="1437737" y="2028093"/>
                </a:cubicBezTo>
                <a:cubicBezTo>
                  <a:pt x="1431876" y="2024185"/>
                  <a:pt x="1425885" y="2020465"/>
                  <a:pt x="1420153" y="2016370"/>
                </a:cubicBezTo>
                <a:cubicBezTo>
                  <a:pt x="1412203" y="2010692"/>
                  <a:pt x="1404835" y="2004204"/>
                  <a:pt x="1396706" y="1998785"/>
                </a:cubicBezTo>
                <a:cubicBezTo>
                  <a:pt x="1387227" y="1992465"/>
                  <a:pt x="1376732" y="1987733"/>
                  <a:pt x="1367399" y="1981200"/>
                </a:cubicBezTo>
                <a:cubicBezTo>
                  <a:pt x="1357150" y="1974025"/>
                  <a:pt x="1348100" y="1965260"/>
                  <a:pt x="1338091" y="1957754"/>
                </a:cubicBezTo>
                <a:cubicBezTo>
                  <a:pt x="1332455" y="1953527"/>
                  <a:pt x="1325699" y="1950791"/>
                  <a:pt x="1320506" y="1946031"/>
                </a:cubicBezTo>
                <a:cubicBezTo>
                  <a:pt x="1302174" y="1929227"/>
                  <a:pt x="1285338" y="1910862"/>
                  <a:pt x="1267753" y="1893277"/>
                </a:cubicBezTo>
                <a:cubicBezTo>
                  <a:pt x="1261891" y="1887415"/>
                  <a:pt x="1254766" y="1882590"/>
                  <a:pt x="1250168" y="1875693"/>
                </a:cubicBezTo>
                <a:cubicBezTo>
                  <a:pt x="1225787" y="1839121"/>
                  <a:pt x="1253221" y="1877782"/>
                  <a:pt x="1209137" y="1828800"/>
                </a:cubicBezTo>
                <a:cubicBezTo>
                  <a:pt x="1200768" y="1819501"/>
                  <a:pt x="1194145" y="1808715"/>
                  <a:pt x="1185691" y="1799493"/>
                </a:cubicBezTo>
                <a:cubicBezTo>
                  <a:pt x="1096082" y="1701738"/>
                  <a:pt x="1176632" y="1788036"/>
                  <a:pt x="1127076" y="1746739"/>
                </a:cubicBezTo>
                <a:cubicBezTo>
                  <a:pt x="1081950" y="1709133"/>
                  <a:pt x="1135561" y="1746533"/>
                  <a:pt x="1091906" y="1717431"/>
                </a:cubicBezTo>
                <a:cubicBezTo>
                  <a:pt x="1093860" y="1692031"/>
                  <a:pt x="1082483" y="1661611"/>
                  <a:pt x="1097768" y="1641231"/>
                </a:cubicBezTo>
                <a:cubicBezTo>
                  <a:pt x="1107219" y="1628629"/>
                  <a:pt x="1128908" y="1647093"/>
                  <a:pt x="1144660" y="1647093"/>
                </a:cubicBezTo>
                <a:cubicBezTo>
                  <a:pt x="1175983" y="1647093"/>
                  <a:pt x="1207183" y="1643185"/>
                  <a:pt x="1238445" y="1641231"/>
                </a:cubicBezTo>
                <a:cubicBezTo>
                  <a:pt x="1244307" y="1639277"/>
                  <a:pt x="1250889" y="1638797"/>
                  <a:pt x="1256030" y="1635370"/>
                </a:cubicBezTo>
                <a:cubicBezTo>
                  <a:pt x="1272556" y="1624353"/>
                  <a:pt x="1287747" y="1596586"/>
                  <a:pt x="1297060" y="1582616"/>
                </a:cubicBezTo>
                <a:cubicBezTo>
                  <a:pt x="1295106" y="1535724"/>
                  <a:pt x="1294543" y="1488753"/>
                  <a:pt x="1291199" y="1441939"/>
                </a:cubicBezTo>
                <a:cubicBezTo>
                  <a:pt x="1288857" y="1409144"/>
                  <a:pt x="1285343" y="1425534"/>
                  <a:pt x="1267753" y="1400908"/>
                </a:cubicBezTo>
                <a:cubicBezTo>
                  <a:pt x="1250046" y="1376118"/>
                  <a:pt x="1263078" y="1376186"/>
                  <a:pt x="1238445" y="1354016"/>
                </a:cubicBezTo>
                <a:cubicBezTo>
                  <a:pt x="1225952" y="1342772"/>
                  <a:pt x="1211091" y="1334477"/>
                  <a:pt x="1197414" y="1324708"/>
                </a:cubicBezTo>
                <a:cubicBezTo>
                  <a:pt x="1182501" y="1284939"/>
                  <a:pt x="1158094" y="1233547"/>
                  <a:pt x="1173968" y="1189893"/>
                </a:cubicBezTo>
                <a:cubicBezTo>
                  <a:pt x="1178243" y="1178135"/>
                  <a:pt x="1194054" y="1204885"/>
                  <a:pt x="1203276" y="1213339"/>
                </a:cubicBezTo>
                <a:cubicBezTo>
                  <a:pt x="1217534" y="1226409"/>
                  <a:pt x="1244306" y="1254370"/>
                  <a:pt x="1244306" y="1254370"/>
                </a:cubicBezTo>
                <a:cubicBezTo>
                  <a:pt x="1257983" y="1250462"/>
                  <a:pt x="1272388" y="1248533"/>
                  <a:pt x="1285337" y="1242647"/>
                </a:cubicBezTo>
                <a:cubicBezTo>
                  <a:pt x="1294231" y="1238604"/>
                  <a:pt x="1300833" y="1230740"/>
                  <a:pt x="1308783" y="1225062"/>
                </a:cubicBezTo>
                <a:cubicBezTo>
                  <a:pt x="1314516" y="1220967"/>
                  <a:pt x="1320956" y="1217849"/>
                  <a:pt x="1326368" y="1213339"/>
                </a:cubicBezTo>
                <a:cubicBezTo>
                  <a:pt x="1342697" y="1199732"/>
                  <a:pt x="1348600" y="1189558"/>
                  <a:pt x="1361537" y="1172308"/>
                </a:cubicBezTo>
                <a:cubicBezTo>
                  <a:pt x="1359583" y="1141047"/>
                  <a:pt x="1361819" y="1109238"/>
                  <a:pt x="1355676" y="1078524"/>
                </a:cubicBezTo>
                <a:cubicBezTo>
                  <a:pt x="1353760" y="1068944"/>
                  <a:pt x="1342938" y="1063559"/>
                  <a:pt x="1338091" y="1055077"/>
                </a:cubicBezTo>
                <a:cubicBezTo>
                  <a:pt x="1335026" y="1049713"/>
                  <a:pt x="1335409" y="1042791"/>
                  <a:pt x="1332230" y="1037493"/>
                </a:cubicBezTo>
                <a:cubicBezTo>
                  <a:pt x="1329387" y="1032754"/>
                  <a:pt x="1324044" y="1030016"/>
                  <a:pt x="1320506" y="1025770"/>
                </a:cubicBezTo>
                <a:cubicBezTo>
                  <a:pt x="1314252" y="1018265"/>
                  <a:pt x="1309457" y="1009585"/>
                  <a:pt x="1302922" y="1002324"/>
                </a:cubicBezTo>
                <a:cubicBezTo>
                  <a:pt x="1291831" y="990001"/>
                  <a:pt x="1279476" y="978877"/>
                  <a:pt x="1267753" y="967154"/>
                </a:cubicBezTo>
                <a:cubicBezTo>
                  <a:pt x="1261891" y="961292"/>
                  <a:pt x="1257065" y="954168"/>
                  <a:pt x="1250168" y="949570"/>
                </a:cubicBezTo>
                <a:cubicBezTo>
                  <a:pt x="1211305" y="923662"/>
                  <a:pt x="1254486" y="954109"/>
                  <a:pt x="1214999" y="920262"/>
                </a:cubicBezTo>
                <a:cubicBezTo>
                  <a:pt x="1207582" y="913904"/>
                  <a:pt x="1198970" y="909035"/>
                  <a:pt x="1191553" y="902677"/>
                </a:cubicBezTo>
                <a:cubicBezTo>
                  <a:pt x="1124327" y="845056"/>
                  <a:pt x="1216520" y="921783"/>
                  <a:pt x="1162245" y="867508"/>
                </a:cubicBezTo>
                <a:cubicBezTo>
                  <a:pt x="1153399" y="858662"/>
                  <a:pt x="1141783" y="852908"/>
                  <a:pt x="1132937" y="844062"/>
                </a:cubicBezTo>
                <a:cubicBezTo>
                  <a:pt x="1126029" y="837154"/>
                  <a:pt x="1121924" y="827845"/>
                  <a:pt x="1115353" y="820616"/>
                </a:cubicBezTo>
                <a:lnTo>
                  <a:pt x="1056737" y="762000"/>
                </a:lnTo>
                <a:cubicBezTo>
                  <a:pt x="1046968" y="752231"/>
                  <a:pt x="1033609" y="745050"/>
                  <a:pt x="1027430" y="732693"/>
                </a:cubicBezTo>
                <a:cubicBezTo>
                  <a:pt x="1023522" y="724878"/>
                  <a:pt x="1020785" y="716357"/>
                  <a:pt x="1015706" y="709247"/>
                </a:cubicBezTo>
                <a:cubicBezTo>
                  <a:pt x="1001162" y="688886"/>
                  <a:pt x="968814" y="650631"/>
                  <a:pt x="968814" y="650631"/>
                </a:cubicBezTo>
                <a:cubicBezTo>
                  <a:pt x="966860" y="644770"/>
                  <a:pt x="965716" y="638573"/>
                  <a:pt x="962953" y="633047"/>
                </a:cubicBezTo>
                <a:cubicBezTo>
                  <a:pt x="955557" y="618255"/>
                  <a:pt x="950412" y="614645"/>
                  <a:pt x="939506" y="603739"/>
                </a:cubicBezTo>
                <a:lnTo>
                  <a:pt x="927783" y="592016"/>
                </a:lnTo>
                <a:lnTo>
                  <a:pt x="898476" y="545124"/>
                </a:lnTo>
                <a:lnTo>
                  <a:pt x="998122" y="556847"/>
                </a:lnTo>
                <a:cubicBezTo>
                  <a:pt x="1006068" y="558171"/>
                  <a:pt x="1013753" y="560754"/>
                  <a:pt x="1021568" y="562708"/>
                </a:cubicBezTo>
                <a:cubicBezTo>
                  <a:pt x="1027430" y="568570"/>
                  <a:pt x="1033846" y="573925"/>
                  <a:pt x="1039153" y="580293"/>
                </a:cubicBezTo>
                <a:cubicBezTo>
                  <a:pt x="1074818" y="623091"/>
                  <a:pt x="1020961" y="568547"/>
                  <a:pt x="1068460" y="621324"/>
                </a:cubicBezTo>
                <a:cubicBezTo>
                  <a:pt x="1079551" y="633647"/>
                  <a:pt x="1087546" y="652472"/>
                  <a:pt x="1103630" y="656493"/>
                </a:cubicBezTo>
                <a:lnTo>
                  <a:pt x="1127076" y="662354"/>
                </a:lnTo>
                <a:cubicBezTo>
                  <a:pt x="1136845" y="672123"/>
                  <a:pt x="1145690" y="682913"/>
                  <a:pt x="1156383" y="691662"/>
                </a:cubicBezTo>
                <a:cubicBezTo>
                  <a:pt x="1190626" y="719679"/>
                  <a:pt x="1186194" y="705161"/>
                  <a:pt x="1209137" y="732693"/>
                </a:cubicBezTo>
                <a:cubicBezTo>
                  <a:pt x="1243373" y="773776"/>
                  <a:pt x="1235149" y="778539"/>
                  <a:pt x="1267753" y="797170"/>
                </a:cubicBezTo>
                <a:cubicBezTo>
                  <a:pt x="1275340" y="801505"/>
                  <a:pt x="1283384" y="804985"/>
                  <a:pt x="1291199" y="808893"/>
                </a:cubicBezTo>
                <a:cubicBezTo>
                  <a:pt x="1424303" y="780871"/>
                  <a:pt x="1378769" y="817593"/>
                  <a:pt x="1414291" y="767862"/>
                </a:cubicBezTo>
                <a:cubicBezTo>
                  <a:pt x="1419969" y="759912"/>
                  <a:pt x="1426014" y="752231"/>
                  <a:pt x="1431876" y="744416"/>
                </a:cubicBezTo>
                <a:cubicBezTo>
                  <a:pt x="1433830" y="724877"/>
                  <a:pt x="1432343" y="704681"/>
                  <a:pt x="1437737" y="685800"/>
                </a:cubicBezTo>
                <a:cubicBezTo>
                  <a:pt x="1440744" y="675274"/>
                  <a:pt x="1465003" y="652673"/>
                  <a:pt x="1472906" y="644770"/>
                </a:cubicBezTo>
                <a:cubicBezTo>
                  <a:pt x="1549516" y="702224"/>
                  <a:pt x="1456662" y="628523"/>
                  <a:pt x="1508076" y="679939"/>
                </a:cubicBezTo>
                <a:cubicBezTo>
                  <a:pt x="1513057" y="684920"/>
                  <a:pt x="1519359" y="688512"/>
                  <a:pt x="1525660" y="691662"/>
                </a:cubicBezTo>
                <a:cubicBezTo>
                  <a:pt x="1557877" y="707770"/>
                  <a:pt x="1562069" y="704273"/>
                  <a:pt x="1601860" y="709247"/>
                </a:cubicBezTo>
                <a:cubicBezTo>
                  <a:pt x="1607722" y="715108"/>
                  <a:pt x="1614847" y="719934"/>
                  <a:pt x="1619445" y="726831"/>
                </a:cubicBezTo>
                <a:cubicBezTo>
                  <a:pt x="1627225" y="738501"/>
                  <a:pt x="1629910" y="780835"/>
                  <a:pt x="1631168" y="785447"/>
                </a:cubicBezTo>
                <a:cubicBezTo>
                  <a:pt x="1633467" y="793877"/>
                  <a:pt x="1637812" y="801783"/>
                  <a:pt x="1642891" y="808893"/>
                </a:cubicBezTo>
                <a:cubicBezTo>
                  <a:pt x="1647709" y="815638"/>
                  <a:pt x="1655387" y="819934"/>
                  <a:pt x="1660476" y="826477"/>
                </a:cubicBezTo>
                <a:cubicBezTo>
                  <a:pt x="1669126" y="837599"/>
                  <a:pt x="1683922" y="861647"/>
                  <a:pt x="1683922" y="861647"/>
                </a:cubicBezTo>
                <a:cubicBezTo>
                  <a:pt x="1685876" y="869462"/>
                  <a:pt x="1686610" y="877689"/>
                  <a:pt x="1689783" y="885093"/>
                </a:cubicBezTo>
                <a:cubicBezTo>
                  <a:pt x="1692279" y="890916"/>
                  <a:pt x="1717592" y="924625"/>
                  <a:pt x="1719091" y="926124"/>
                </a:cubicBezTo>
                <a:cubicBezTo>
                  <a:pt x="1733705" y="940738"/>
                  <a:pt x="1740904" y="937943"/>
                  <a:pt x="1760122" y="943708"/>
                </a:cubicBezTo>
                <a:cubicBezTo>
                  <a:pt x="1771303" y="947062"/>
                  <a:pt x="1803923" y="959550"/>
                  <a:pt x="1818737" y="961293"/>
                </a:cubicBezTo>
                <a:cubicBezTo>
                  <a:pt x="1844038" y="964270"/>
                  <a:pt x="1869537" y="965200"/>
                  <a:pt x="1894937" y="967154"/>
                </a:cubicBezTo>
                <a:cubicBezTo>
                  <a:pt x="1904706" y="965200"/>
                  <a:pt x="1915199" y="965468"/>
                  <a:pt x="1924245" y="961293"/>
                </a:cubicBezTo>
                <a:cubicBezTo>
                  <a:pt x="1993168" y="929483"/>
                  <a:pt x="1948991" y="940697"/>
                  <a:pt x="2000445" y="908539"/>
                </a:cubicBezTo>
                <a:cubicBezTo>
                  <a:pt x="2005685" y="905264"/>
                  <a:pt x="2011957" y="903816"/>
                  <a:pt x="2018030" y="902677"/>
                </a:cubicBezTo>
                <a:cubicBezTo>
                  <a:pt x="2043289" y="897941"/>
                  <a:pt x="2068830" y="894862"/>
                  <a:pt x="2094230" y="890954"/>
                </a:cubicBezTo>
                <a:cubicBezTo>
                  <a:pt x="2136746" y="848438"/>
                  <a:pt x="2086533" y="903269"/>
                  <a:pt x="2123537" y="844062"/>
                </a:cubicBezTo>
                <a:cubicBezTo>
                  <a:pt x="2127930" y="837032"/>
                  <a:pt x="2135260" y="832339"/>
                  <a:pt x="2141122" y="826477"/>
                </a:cubicBezTo>
                <a:cubicBezTo>
                  <a:pt x="2143076" y="820616"/>
                  <a:pt x="2142614" y="813262"/>
                  <a:pt x="2146983" y="808893"/>
                </a:cubicBezTo>
                <a:cubicBezTo>
                  <a:pt x="2156946" y="798930"/>
                  <a:pt x="2182153" y="785447"/>
                  <a:pt x="2182153" y="785447"/>
                </a:cubicBezTo>
                <a:cubicBezTo>
                  <a:pt x="2186061" y="779585"/>
                  <a:pt x="2188895" y="772844"/>
                  <a:pt x="2193876" y="767862"/>
                </a:cubicBezTo>
                <a:cubicBezTo>
                  <a:pt x="2198857" y="762881"/>
                  <a:pt x="2205486" y="759873"/>
                  <a:pt x="2211460" y="756139"/>
                </a:cubicBezTo>
                <a:cubicBezTo>
                  <a:pt x="2268036" y="720778"/>
                  <a:pt x="2218162" y="753624"/>
                  <a:pt x="2258353" y="726831"/>
                </a:cubicBezTo>
                <a:lnTo>
                  <a:pt x="2246630" y="738554"/>
                </a:lnTo>
              </a:path>
            </a:pathLst>
          </a:custGeom>
          <a:solidFill>
            <a:srgbClr val="FFA81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Shape 6">
            <a:extLst>
              <a:ext uri="{FF2B5EF4-FFF2-40B4-BE49-F238E27FC236}">
                <a16:creationId xmlns:a16="http://schemas.microsoft.com/office/drawing/2014/main" id="{10DFFD2A-CDD3-4CC0-96CF-783565900B92}"/>
              </a:ext>
            </a:extLst>
          </p:cNvPr>
          <p:cNvSpPr/>
          <p:nvPr/>
        </p:nvSpPr>
        <p:spPr>
          <a:xfrm>
            <a:off x="3704056" y="1173618"/>
            <a:ext cx="939869" cy="858982"/>
          </a:xfrm>
          <a:custGeom>
            <a:avLst/>
            <a:gdLst>
              <a:gd name="connsiteX0" fmla="*/ 939869 w 939869"/>
              <a:gd name="connsiteY0" fmla="*/ 426720 h 858982"/>
              <a:gd name="connsiteX1" fmla="*/ 939869 w 939869"/>
              <a:gd name="connsiteY1" fmla="*/ 426720 h 858982"/>
              <a:gd name="connsiteX2" fmla="*/ 881680 w 939869"/>
              <a:gd name="connsiteY2" fmla="*/ 423949 h 858982"/>
              <a:gd name="connsiteX3" fmla="*/ 870596 w 939869"/>
              <a:gd name="connsiteY3" fmla="*/ 418408 h 858982"/>
              <a:gd name="connsiteX4" fmla="*/ 851200 w 939869"/>
              <a:gd name="connsiteY4" fmla="*/ 412866 h 858982"/>
              <a:gd name="connsiteX5" fmla="*/ 826261 w 939869"/>
              <a:gd name="connsiteY5" fmla="*/ 399011 h 858982"/>
              <a:gd name="connsiteX6" fmla="*/ 815178 w 939869"/>
              <a:gd name="connsiteY6" fmla="*/ 379615 h 858982"/>
              <a:gd name="connsiteX7" fmla="*/ 812407 w 939869"/>
              <a:gd name="connsiteY7" fmla="*/ 371302 h 858982"/>
              <a:gd name="connsiteX8" fmla="*/ 804094 w 939869"/>
              <a:gd name="connsiteY8" fmla="*/ 357448 h 858982"/>
              <a:gd name="connsiteX9" fmla="*/ 801323 w 939869"/>
              <a:gd name="connsiteY9" fmla="*/ 346364 h 858982"/>
              <a:gd name="connsiteX10" fmla="*/ 798552 w 939869"/>
              <a:gd name="connsiteY10" fmla="*/ 315884 h 858982"/>
              <a:gd name="connsiteX11" fmla="*/ 793011 w 939869"/>
              <a:gd name="connsiteY11" fmla="*/ 302029 h 858982"/>
              <a:gd name="connsiteX12" fmla="*/ 787469 w 939869"/>
              <a:gd name="connsiteY12" fmla="*/ 290946 h 858982"/>
              <a:gd name="connsiteX13" fmla="*/ 779156 w 939869"/>
              <a:gd name="connsiteY13" fmla="*/ 288175 h 858982"/>
              <a:gd name="connsiteX14" fmla="*/ 765301 w 939869"/>
              <a:gd name="connsiteY14" fmla="*/ 279862 h 858982"/>
              <a:gd name="connsiteX15" fmla="*/ 743134 w 939869"/>
              <a:gd name="connsiteY15" fmla="*/ 254924 h 858982"/>
              <a:gd name="connsiteX16" fmla="*/ 737592 w 939869"/>
              <a:gd name="connsiteY16" fmla="*/ 238299 h 858982"/>
              <a:gd name="connsiteX17" fmla="*/ 734821 w 939869"/>
              <a:gd name="connsiteY17" fmla="*/ 224444 h 858982"/>
              <a:gd name="connsiteX18" fmla="*/ 723738 w 939869"/>
              <a:gd name="connsiteY18" fmla="*/ 207819 h 858982"/>
              <a:gd name="connsiteX19" fmla="*/ 712654 w 939869"/>
              <a:gd name="connsiteY19" fmla="*/ 182880 h 858982"/>
              <a:gd name="connsiteX20" fmla="*/ 698800 w 939869"/>
              <a:gd name="connsiteY20" fmla="*/ 160713 h 858982"/>
              <a:gd name="connsiteX21" fmla="*/ 684945 w 939869"/>
              <a:gd name="connsiteY21" fmla="*/ 157942 h 858982"/>
              <a:gd name="connsiteX22" fmla="*/ 660007 w 939869"/>
              <a:gd name="connsiteY22" fmla="*/ 155171 h 858982"/>
              <a:gd name="connsiteX23" fmla="*/ 643381 w 939869"/>
              <a:gd name="connsiteY23" fmla="*/ 144088 h 858982"/>
              <a:gd name="connsiteX24" fmla="*/ 599047 w 939869"/>
              <a:gd name="connsiteY24" fmla="*/ 127462 h 858982"/>
              <a:gd name="connsiteX25" fmla="*/ 582421 w 939869"/>
              <a:gd name="connsiteY25" fmla="*/ 116379 h 858982"/>
              <a:gd name="connsiteX26" fmla="*/ 574109 w 939869"/>
              <a:gd name="connsiteY26" fmla="*/ 108066 h 858982"/>
              <a:gd name="connsiteX27" fmla="*/ 563025 w 939869"/>
              <a:gd name="connsiteY27" fmla="*/ 105295 h 858982"/>
              <a:gd name="connsiteX28" fmla="*/ 549171 w 939869"/>
              <a:gd name="connsiteY28" fmla="*/ 108066 h 858982"/>
              <a:gd name="connsiteX29" fmla="*/ 540858 w 939869"/>
              <a:gd name="connsiteY29" fmla="*/ 152400 h 858982"/>
              <a:gd name="connsiteX30" fmla="*/ 529774 w 939869"/>
              <a:gd name="connsiteY30" fmla="*/ 177339 h 858982"/>
              <a:gd name="connsiteX31" fmla="*/ 515920 w 939869"/>
              <a:gd name="connsiteY31" fmla="*/ 227215 h 858982"/>
              <a:gd name="connsiteX32" fmla="*/ 504836 w 939869"/>
              <a:gd name="connsiteY32" fmla="*/ 238299 h 858982"/>
              <a:gd name="connsiteX33" fmla="*/ 496523 w 939869"/>
              <a:gd name="connsiteY33" fmla="*/ 246611 h 858982"/>
              <a:gd name="connsiteX34" fmla="*/ 452189 w 939869"/>
              <a:gd name="connsiteY34" fmla="*/ 249382 h 858982"/>
              <a:gd name="connsiteX35" fmla="*/ 407854 w 939869"/>
              <a:gd name="connsiteY35" fmla="*/ 260466 h 858982"/>
              <a:gd name="connsiteX36" fmla="*/ 399541 w 939869"/>
              <a:gd name="connsiteY36" fmla="*/ 268779 h 858982"/>
              <a:gd name="connsiteX37" fmla="*/ 377374 w 939869"/>
              <a:gd name="connsiteY37" fmla="*/ 266008 h 858982"/>
              <a:gd name="connsiteX38" fmla="*/ 366291 w 939869"/>
              <a:gd name="connsiteY38" fmla="*/ 257695 h 858982"/>
              <a:gd name="connsiteX39" fmla="*/ 355207 w 939869"/>
              <a:gd name="connsiteY39" fmla="*/ 252153 h 858982"/>
              <a:gd name="connsiteX40" fmla="*/ 333040 w 939869"/>
              <a:gd name="connsiteY40" fmla="*/ 227215 h 858982"/>
              <a:gd name="connsiteX41" fmla="*/ 316414 w 939869"/>
              <a:gd name="connsiteY41" fmla="*/ 210589 h 858982"/>
              <a:gd name="connsiteX42" fmla="*/ 302560 w 939869"/>
              <a:gd name="connsiteY42" fmla="*/ 185651 h 858982"/>
              <a:gd name="connsiteX43" fmla="*/ 299789 w 939869"/>
              <a:gd name="connsiteY43" fmla="*/ 177339 h 858982"/>
              <a:gd name="connsiteX44" fmla="*/ 291476 w 939869"/>
              <a:gd name="connsiteY44" fmla="*/ 171797 h 858982"/>
              <a:gd name="connsiteX45" fmla="*/ 277621 w 939869"/>
              <a:gd name="connsiteY45" fmla="*/ 160713 h 858982"/>
              <a:gd name="connsiteX46" fmla="*/ 272080 w 939869"/>
              <a:gd name="connsiteY46" fmla="*/ 152400 h 858982"/>
              <a:gd name="connsiteX47" fmla="*/ 258225 w 939869"/>
              <a:gd name="connsiteY47" fmla="*/ 144088 h 858982"/>
              <a:gd name="connsiteX48" fmla="*/ 238829 w 939869"/>
              <a:gd name="connsiteY48" fmla="*/ 133004 h 858982"/>
              <a:gd name="connsiteX49" fmla="*/ 216661 w 939869"/>
              <a:gd name="connsiteY49" fmla="*/ 116379 h 858982"/>
              <a:gd name="connsiteX50" fmla="*/ 191723 w 939869"/>
              <a:gd name="connsiteY50" fmla="*/ 108066 h 858982"/>
              <a:gd name="connsiteX51" fmla="*/ 183411 w 939869"/>
              <a:gd name="connsiteY51" fmla="*/ 102524 h 858982"/>
              <a:gd name="connsiteX52" fmla="*/ 166785 w 939869"/>
              <a:gd name="connsiteY52" fmla="*/ 80357 h 858982"/>
              <a:gd name="connsiteX53" fmla="*/ 158472 w 939869"/>
              <a:gd name="connsiteY53" fmla="*/ 69273 h 858982"/>
              <a:gd name="connsiteX54" fmla="*/ 152931 w 939869"/>
              <a:gd name="connsiteY54" fmla="*/ 60960 h 858982"/>
              <a:gd name="connsiteX55" fmla="*/ 127992 w 939869"/>
              <a:gd name="connsiteY55" fmla="*/ 41564 h 858982"/>
              <a:gd name="connsiteX56" fmla="*/ 116909 w 939869"/>
              <a:gd name="connsiteY56" fmla="*/ 30480 h 858982"/>
              <a:gd name="connsiteX57" fmla="*/ 100283 w 939869"/>
              <a:gd name="connsiteY57" fmla="*/ 22168 h 858982"/>
              <a:gd name="connsiteX58" fmla="*/ 91971 w 939869"/>
              <a:gd name="connsiteY58" fmla="*/ 16626 h 858982"/>
              <a:gd name="connsiteX59" fmla="*/ 78116 w 939869"/>
              <a:gd name="connsiteY59" fmla="*/ 13855 h 858982"/>
              <a:gd name="connsiteX60" fmla="*/ 61491 w 939869"/>
              <a:gd name="connsiteY60" fmla="*/ 8313 h 858982"/>
              <a:gd name="connsiteX61" fmla="*/ 42094 w 939869"/>
              <a:gd name="connsiteY61" fmla="*/ 5542 h 858982"/>
              <a:gd name="connsiteX62" fmla="*/ 19927 w 939869"/>
              <a:gd name="connsiteY62" fmla="*/ 0 h 858982"/>
              <a:gd name="connsiteX63" fmla="*/ 531 w 939869"/>
              <a:gd name="connsiteY63" fmla="*/ 5542 h 858982"/>
              <a:gd name="connsiteX64" fmla="*/ 8843 w 939869"/>
              <a:gd name="connsiteY64" fmla="*/ 19397 h 858982"/>
              <a:gd name="connsiteX65" fmla="*/ 22698 w 939869"/>
              <a:gd name="connsiteY65" fmla="*/ 33251 h 858982"/>
              <a:gd name="connsiteX66" fmla="*/ 39323 w 939869"/>
              <a:gd name="connsiteY66" fmla="*/ 49877 h 858982"/>
              <a:gd name="connsiteX67" fmla="*/ 50407 w 939869"/>
              <a:gd name="connsiteY67" fmla="*/ 72044 h 858982"/>
              <a:gd name="connsiteX68" fmla="*/ 58720 w 939869"/>
              <a:gd name="connsiteY68" fmla="*/ 77586 h 858982"/>
              <a:gd name="connsiteX69" fmla="*/ 64261 w 939869"/>
              <a:gd name="connsiteY69" fmla="*/ 88669 h 858982"/>
              <a:gd name="connsiteX70" fmla="*/ 72574 w 939869"/>
              <a:gd name="connsiteY70" fmla="*/ 99753 h 858982"/>
              <a:gd name="connsiteX71" fmla="*/ 75345 w 939869"/>
              <a:gd name="connsiteY71" fmla="*/ 108066 h 858982"/>
              <a:gd name="connsiteX72" fmla="*/ 91971 w 939869"/>
              <a:gd name="connsiteY72" fmla="*/ 124691 h 858982"/>
              <a:gd name="connsiteX73" fmla="*/ 105825 w 939869"/>
              <a:gd name="connsiteY73" fmla="*/ 149629 h 858982"/>
              <a:gd name="connsiteX74" fmla="*/ 108596 w 939869"/>
              <a:gd name="connsiteY74" fmla="*/ 157942 h 858982"/>
              <a:gd name="connsiteX75" fmla="*/ 122451 w 939869"/>
              <a:gd name="connsiteY75" fmla="*/ 174568 h 858982"/>
              <a:gd name="connsiteX76" fmla="*/ 136305 w 939869"/>
              <a:gd name="connsiteY76" fmla="*/ 196735 h 858982"/>
              <a:gd name="connsiteX77" fmla="*/ 141847 w 939869"/>
              <a:gd name="connsiteY77" fmla="*/ 205048 h 858982"/>
              <a:gd name="connsiteX78" fmla="*/ 150160 w 939869"/>
              <a:gd name="connsiteY78" fmla="*/ 213360 h 858982"/>
              <a:gd name="connsiteX79" fmla="*/ 164014 w 939869"/>
              <a:gd name="connsiteY79" fmla="*/ 224444 h 858982"/>
              <a:gd name="connsiteX80" fmla="*/ 188952 w 939869"/>
              <a:gd name="connsiteY80" fmla="*/ 243840 h 858982"/>
              <a:gd name="connsiteX81" fmla="*/ 200036 w 939869"/>
              <a:gd name="connsiteY81" fmla="*/ 252153 h 858982"/>
              <a:gd name="connsiteX82" fmla="*/ 219432 w 939869"/>
              <a:gd name="connsiteY82" fmla="*/ 266008 h 858982"/>
              <a:gd name="connsiteX83" fmla="*/ 227745 w 939869"/>
              <a:gd name="connsiteY83" fmla="*/ 271549 h 858982"/>
              <a:gd name="connsiteX84" fmla="*/ 247141 w 939869"/>
              <a:gd name="connsiteY84" fmla="*/ 288175 h 858982"/>
              <a:gd name="connsiteX85" fmla="*/ 269309 w 939869"/>
              <a:gd name="connsiteY85" fmla="*/ 315884 h 858982"/>
              <a:gd name="connsiteX86" fmla="*/ 277621 w 939869"/>
              <a:gd name="connsiteY86" fmla="*/ 326968 h 858982"/>
              <a:gd name="connsiteX87" fmla="*/ 291476 w 939869"/>
              <a:gd name="connsiteY87" fmla="*/ 343593 h 858982"/>
              <a:gd name="connsiteX88" fmla="*/ 305331 w 939869"/>
              <a:gd name="connsiteY88" fmla="*/ 351906 h 858982"/>
              <a:gd name="connsiteX89" fmla="*/ 316414 w 939869"/>
              <a:gd name="connsiteY89" fmla="*/ 362989 h 858982"/>
              <a:gd name="connsiteX90" fmla="*/ 330269 w 939869"/>
              <a:gd name="connsiteY90" fmla="*/ 374073 h 858982"/>
              <a:gd name="connsiteX91" fmla="*/ 333040 w 939869"/>
              <a:gd name="connsiteY91" fmla="*/ 382386 h 858982"/>
              <a:gd name="connsiteX92" fmla="*/ 349665 w 939869"/>
              <a:gd name="connsiteY92" fmla="*/ 393469 h 858982"/>
              <a:gd name="connsiteX93" fmla="*/ 363520 w 939869"/>
              <a:gd name="connsiteY93" fmla="*/ 407324 h 858982"/>
              <a:gd name="connsiteX94" fmla="*/ 377374 w 939869"/>
              <a:gd name="connsiteY94" fmla="*/ 418408 h 858982"/>
              <a:gd name="connsiteX95" fmla="*/ 385687 w 939869"/>
              <a:gd name="connsiteY95" fmla="*/ 426720 h 858982"/>
              <a:gd name="connsiteX96" fmla="*/ 394000 w 939869"/>
              <a:gd name="connsiteY96" fmla="*/ 432262 h 858982"/>
              <a:gd name="connsiteX97" fmla="*/ 421709 w 939869"/>
              <a:gd name="connsiteY97" fmla="*/ 454429 h 858982"/>
              <a:gd name="connsiteX98" fmla="*/ 430021 w 939869"/>
              <a:gd name="connsiteY98" fmla="*/ 462742 h 858982"/>
              <a:gd name="connsiteX99" fmla="*/ 446647 w 939869"/>
              <a:gd name="connsiteY99" fmla="*/ 493222 h 858982"/>
              <a:gd name="connsiteX100" fmla="*/ 449418 w 939869"/>
              <a:gd name="connsiteY100" fmla="*/ 523702 h 858982"/>
              <a:gd name="connsiteX101" fmla="*/ 452189 w 939869"/>
              <a:gd name="connsiteY101" fmla="*/ 532015 h 858982"/>
              <a:gd name="connsiteX102" fmla="*/ 457731 w 939869"/>
              <a:gd name="connsiteY102" fmla="*/ 554182 h 858982"/>
              <a:gd name="connsiteX103" fmla="*/ 460501 w 939869"/>
              <a:gd name="connsiteY103" fmla="*/ 565266 h 858982"/>
              <a:gd name="connsiteX104" fmla="*/ 463272 w 939869"/>
              <a:gd name="connsiteY104" fmla="*/ 579120 h 858982"/>
              <a:gd name="connsiteX105" fmla="*/ 454960 w 939869"/>
              <a:gd name="connsiteY105" fmla="*/ 637309 h 858982"/>
              <a:gd name="connsiteX106" fmla="*/ 441105 w 939869"/>
              <a:gd name="connsiteY106" fmla="*/ 670560 h 858982"/>
              <a:gd name="connsiteX107" fmla="*/ 432792 w 939869"/>
              <a:gd name="connsiteY107" fmla="*/ 673331 h 858982"/>
              <a:gd name="connsiteX108" fmla="*/ 410625 w 939869"/>
              <a:gd name="connsiteY108" fmla="*/ 692728 h 858982"/>
              <a:gd name="connsiteX109" fmla="*/ 382916 w 939869"/>
              <a:gd name="connsiteY109" fmla="*/ 706582 h 858982"/>
              <a:gd name="connsiteX110" fmla="*/ 349665 w 939869"/>
              <a:gd name="connsiteY110" fmla="*/ 714895 h 858982"/>
              <a:gd name="connsiteX111" fmla="*/ 324727 w 939869"/>
              <a:gd name="connsiteY111" fmla="*/ 712124 h 858982"/>
              <a:gd name="connsiteX112" fmla="*/ 316414 w 939869"/>
              <a:gd name="connsiteY112" fmla="*/ 703811 h 858982"/>
              <a:gd name="connsiteX113" fmla="*/ 308101 w 939869"/>
              <a:gd name="connsiteY113" fmla="*/ 698269 h 858982"/>
              <a:gd name="connsiteX114" fmla="*/ 297018 w 939869"/>
              <a:gd name="connsiteY114" fmla="*/ 681644 h 858982"/>
              <a:gd name="connsiteX115" fmla="*/ 294247 w 939869"/>
              <a:gd name="connsiteY115" fmla="*/ 673331 h 858982"/>
              <a:gd name="connsiteX116" fmla="*/ 288705 w 939869"/>
              <a:gd name="connsiteY116" fmla="*/ 665019 h 858982"/>
              <a:gd name="connsiteX117" fmla="*/ 283163 w 939869"/>
              <a:gd name="connsiteY117" fmla="*/ 653935 h 858982"/>
              <a:gd name="connsiteX118" fmla="*/ 280392 w 939869"/>
              <a:gd name="connsiteY118" fmla="*/ 673331 h 858982"/>
              <a:gd name="connsiteX119" fmla="*/ 283163 w 939869"/>
              <a:gd name="connsiteY119" fmla="*/ 723208 h 858982"/>
              <a:gd name="connsiteX120" fmla="*/ 285934 w 939869"/>
              <a:gd name="connsiteY120" fmla="*/ 734291 h 858982"/>
              <a:gd name="connsiteX121" fmla="*/ 291476 w 939869"/>
              <a:gd name="connsiteY121" fmla="*/ 770313 h 858982"/>
              <a:gd name="connsiteX122" fmla="*/ 297018 w 939869"/>
              <a:gd name="connsiteY122" fmla="*/ 781397 h 858982"/>
              <a:gd name="connsiteX123" fmla="*/ 305331 w 939869"/>
              <a:gd name="connsiteY123" fmla="*/ 803564 h 858982"/>
              <a:gd name="connsiteX124" fmla="*/ 321956 w 939869"/>
              <a:gd name="connsiteY124" fmla="*/ 809106 h 858982"/>
              <a:gd name="connsiteX125" fmla="*/ 441105 w 939869"/>
              <a:gd name="connsiteY125" fmla="*/ 806335 h 858982"/>
              <a:gd name="connsiteX126" fmla="*/ 454960 w 939869"/>
              <a:gd name="connsiteY126" fmla="*/ 814648 h 858982"/>
              <a:gd name="connsiteX127" fmla="*/ 466043 w 939869"/>
              <a:gd name="connsiteY127" fmla="*/ 820189 h 858982"/>
              <a:gd name="connsiteX128" fmla="*/ 479898 w 939869"/>
              <a:gd name="connsiteY128" fmla="*/ 831273 h 858982"/>
              <a:gd name="connsiteX129" fmla="*/ 488211 w 939869"/>
              <a:gd name="connsiteY129" fmla="*/ 836815 h 858982"/>
              <a:gd name="connsiteX130" fmla="*/ 496523 w 939869"/>
              <a:gd name="connsiteY130" fmla="*/ 845128 h 858982"/>
              <a:gd name="connsiteX131" fmla="*/ 510378 w 939869"/>
              <a:gd name="connsiteY131" fmla="*/ 853440 h 858982"/>
              <a:gd name="connsiteX132" fmla="*/ 524232 w 939869"/>
              <a:gd name="connsiteY132" fmla="*/ 856211 h 858982"/>
              <a:gd name="connsiteX133" fmla="*/ 532545 w 939869"/>
              <a:gd name="connsiteY133" fmla="*/ 858982 h 858982"/>
              <a:gd name="connsiteX134" fmla="*/ 540858 w 939869"/>
              <a:gd name="connsiteY134" fmla="*/ 809106 h 858982"/>
              <a:gd name="connsiteX135" fmla="*/ 549171 w 939869"/>
              <a:gd name="connsiteY135" fmla="*/ 800793 h 858982"/>
              <a:gd name="connsiteX136" fmla="*/ 560254 w 939869"/>
              <a:gd name="connsiteY136" fmla="*/ 798022 h 858982"/>
              <a:gd name="connsiteX137" fmla="*/ 574109 w 939869"/>
              <a:gd name="connsiteY137" fmla="*/ 800793 h 858982"/>
              <a:gd name="connsiteX138" fmla="*/ 579651 w 939869"/>
              <a:gd name="connsiteY138" fmla="*/ 811877 h 858982"/>
              <a:gd name="connsiteX139" fmla="*/ 590734 w 939869"/>
              <a:gd name="connsiteY139" fmla="*/ 817419 h 858982"/>
              <a:gd name="connsiteX140" fmla="*/ 615672 w 939869"/>
              <a:gd name="connsiteY140" fmla="*/ 789709 h 858982"/>
              <a:gd name="connsiteX141" fmla="*/ 623985 w 939869"/>
              <a:gd name="connsiteY141" fmla="*/ 784168 h 858982"/>
              <a:gd name="connsiteX142" fmla="*/ 643381 w 939869"/>
              <a:gd name="connsiteY142" fmla="*/ 770313 h 858982"/>
              <a:gd name="connsiteX143" fmla="*/ 665549 w 939869"/>
              <a:gd name="connsiteY143" fmla="*/ 753688 h 858982"/>
              <a:gd name="connsiteX144" fmla="*/ 676632 w 939869"/>
              <a:gd name="connsiteY144" fmla="*/ 748146 h 858982"/>
              <a:gd name="connsiteX145" fmla="*/ 701571 w 939869"/>
              <a:gd name="connsiteY145" fmla="*/ 725979 h 858982"/>
              <a:gd name="connsiteX146" fmla="*/ 709883 w 939869"/>
              <a:gd name="connsiteY146" fmla="*/ 723208 h 858982"/>
              <a:gd name="connsiteX147" fmla="*/ 732051 w 939869"/>
              <a:gd name="connsiteY147" fmla="*/ 709353 h 858982"/>
              <a:gd name="connsiteX148" fmla="*/ 776385 w 939869"/>
              <a:gd name="connsiteY148" fmla="*/ 703811 h 858982"/>
              <a:gd name="connsiteX149" fmla="*/ 790240 w 939869"/>
              <a:gd name="connsiteY149" fmla="*/ 698269 h 858982"/>
              <a:gd name="connsiteX150" fmla="*/ 798552 w 939869"/>
              <a:gd name="connsiteY150" fmla="*/ 695499 h 858982"/>
              <a:gd name="connsiteX151" fmla="*/ 809636 w 939869"/>
              <a:gd name="connsiteY151" fmla="*/ 681644 h 858982"/>
              <a:gd name="connsiteX152" fmla="*/ 806865 w 939869"/>
              <a:gd name="connsiteY152" fmla="*/ 653935 h 858982"/>
              <a:gd name="connsiteX153" fmla="*/ 804094 w 939869"/>
              <a:gd name="connsiteY153" fmla="*/ 637309 h 858982"/>
              <a:gd name="connsiteX154" fmla="*/ 812407 w 939869"/>
              <a:gd name="connsiteY154" fmla="*/ 523702 h 858982"/>
              <a:gd name="connsiteX155" fmla="*/ 823491 w 939869"/>
              <a:gd name="connsiteY155" fmla="*/ 515389 h 858982"/>
              <a:gd name="connsiteX156" fmla="*/ 834574 w 939869"/>
              <a:gd name="connsiteY156" fmla="*/ 501535 h 858982"/>
              <a:gd name="connsiteX157" fmla="*/ 840116 w 939869"/>
              <a:gd name="connsiteY157" fmla="*/ 493222 h 858982"/>
              <a:gd name="connsiteX158" fmla="*/ 862283 w 939869"/>
              <a:gd name="connsiteY158" fmla="*/ 476597 h 858982"/>
              <a:gd name="connsiteX159" fmla="*/ 881680 w 939869"/>
              <a:gd name="connsiteY159" fmla="*/ 462742 h 858982"/>
              <a:gd name="connsiteX160" fmla="*/ 889992 w 939869"/>
              <a:gd name="connsiteY160" fmla="*/ 457200 h 858982"/>
              <a:gd name="connsiteX161" fmla="*/ 898305 w 939869"/>
              <a:gd name="connsiteY161" fmla="*/ 448888 h 858982"/>
              <a:gd name="connsiteX162" fmla="*/ 909389 w 939869"/>
              <a:gd name="connsiteY162" fmla="*/ 446117 h 858982"/>
              <a:gd name="connsiteX163" fmla="*/ 939869 w 939869"/>
              <a:gd name="connsiteY163" fmla="*/ 426720 h 8589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Lst>
            <a:rect l="l" t="t" r="r" b="b"/>
            <a:pathLst>
              <a:path w="939869" h="858982">
                <a:moveTo>
                  <a:pt x="939869" y="426720"/>
                </a:moveTo>
                <a:lnTo>
                  <a:pt x="939869" y="426720"/>
                </a:lnTo>
                <a:cubicBezTo>
                  <a:pt x="920473" y="425796"/>
                  <a:pt x="900960" y="426262"/>
                  <a:pt x="881680" y="423949"/>
                </a:cubicBezTo>
                <a:cubicBezTo>
                  <a:pt x="877579" y="423457"/>
                  <a:pt x="874478" y="419820"/>
                  <a:pt x="870596" y="418408"/>
                </a:cubicBezTo>
                <a:cubicBezTo>
                  <a:pt x="864277" y="416110"/>
                  <a:pt x="857519" y="415164"/>
                  <a:pt x="851200" y="412866"/>
                </a:cubicBezTo>
                <a:cubicBezTo>
                  <a:pt x="844472" y="410419"/>
                  <a:pt x="831697" y="402273"/>
                  <a:pt x="826261" y="399011"/>
                </a:cubicBezTo>
                <a:cubicBezTo>
                  <a:pt x="820696" y="390663"/>
                  <a:pt x="819396" y="389458"/>
                  <a:pt x="815178" y="379615"/>
                </a:cubicBezTo>
                <a:cubicBezTo>
                  <a:pt x="814027" y="376930"/>
                  <a:pt x="813713" y="373915"/>
                  <a:pt x="812407" y="371302"/>
                </a:cubicBezTo>
                <a:cubicBezTo>
                  <a:pt x="809998" y="366485"/>
                  <a:pt x="806865" y="362066"/>
                  <a:pt x="804094" y="357448"/>
                </a:cubicBezTo>
                <a:cubicBezTo>
                  <a:pt x="803170" y="353753"/>
                  <a:pt x="801826" y="350139"/>
                  <a:pt x="801323" y="346364"/>
                </a:cubicBezTo>
                <a:cubicBezTo>
                  <a:pt x="799975" y="336252"/>
                  <a:pt x="800432" y="325911"/>
                  <a:pt x="798552" y="315884"/>
                </a:cubicBezTo>
                <a:cubicBezTo>
                  <a:pt x="797635" y="310995"/>
                  <a:pt x="795031" y="306574"/>
                  <a:pt x="793011" y="302029"/>
                </a:cubicBezTo>
                <a:cubicBezTo>
                  <a:pt x="791334" y="298255"/>
                  <a:pt x="790390" y="293867"/>
                  <a:pt x="787469" y="290946"/>
                </a:cubicBezTo>
                <a:cubicBezTo>
                  <a:pt x="785404" y="288881"/>
                  <a:pt x="781769" y="289481"/>
                  <a:pt x="779156" y="288175"/>
                </a:cubicBezTo>
                <a:cubicBezTo>
                  <a:pt x="774339" y="285766"/>
                  <a:pt x="769507" y="283226"/>
                  <a:pt x="765301" y="279862"/>
                </a:cubicBezTo>
                <a:cubicBezTo>
                  <a:pt x="754601" y="271302"/>
                  <a:pt x="750826" y="265179"/>
                  <a:pt x="743134" y="254924"/>
                </a:cubicBezTo>
                <a:cubicBezTo>
                  <a:pt x="741287" y="249382"/>
                  <a:pt x="738738" y="244027"/>
                  <a:pt x="737592" y="238299"/>
                </a:cubicBezTo>
                <a:cubicBezTo>
                  <a:pt x="736668" y="233681"/>
                  <a:pt x="736770" y="228732"/>
                  <a:pt x="734821" y="224444"/>
                </a:cubicBezTo>
                <a:cubicBezTo>
                  <a:pt x="732065" y="218381"/>
                  <a:pt x="723738" y="207819"/>
                  <a:pt x="723738" y="207819"/>
                </a:cubicBezTo>
                <a:cubicBezTo>
                  <a:pt x="718791" y="178139"/>
                  <a:pt x="726008" y="201575"/>
                  <a:pt x="712654" y="182880"/>
                </a:cubicBezTo>
                <a:cubicBezTo>
                  <a:pt x="707981" y="176337"/>
                  <a:pt x="706310" y="165407"/>
                  <a:pt x="698800" y="160713"/>
                </a:cubicBezTo>
                <a:cubicBezTo>
                  <a:pt x="694806" y="158217"/>
                  <a:pt x="689607" y="158608"/>
                  <a:pt x="684945" y="157942"/>
                </a:cubicBezTo>
                <a:cubicBezTo>
                  <a:pt x="676665" y="156759"/>
                  <a:pt x="668320" y="156095"/>
                  <a:pt x="660007" y="155171"/>
                </a:cubicBezTo>
                <a:cubicBezTo>
                  <a:pt x="654465" y="151477"/>
                  <a:pt x="649338" y="147067"/>
                  <a:pt x="643381" y="144088"/>
                </a:cubicBezTo>
                <a:cubicBezTo>
                  <a:pt x="618867" y="131831"/>
                  <a:pt x="617894" y="132174"/>
                  <a:pt x="599047" y="127462"/>
                </a:cubicBezTo>
                <a:cubicBezTo>
                  <a:pt x="593505" y="123768"/>
                  <a:pt x="587130" y="121089"/>
                  <a:pt x="582421" y="116379"/>
                </a:cubicBezTo>
                <a:cubicBezTo>
                  <a:pt x="579650" y="113608"/>
                  <a:pt x="577511" y="110010"/>
                  <a:pt x="574109" y="108066"/>
                </a:cubicBezTo>
                <a:cubicBezTo>
                  <a:pt x="570802" y="106176"/>
                  <a:pt x="566720" y="106219"/>
                  <a:pt x="563025" y="105295"/>
                </a:cubicBezTo>
                <a:cubicBezTo>
                  <a:pt x="558407" y="106219"/>
                  <a:pt x="552501" y="104736"/>
                  <a:pt x="549171" y="108066"/>
                </a:cubicBezTo>
                <a:cubicBezTo>
                  <a:pt x="542295" y="114942"/>
                  <a:pt x="541665" y="148363"/>
                  <a:pt x="540858" y="152400"/>
                </a:cubicBezTo>
                <a:cubicBezTo>
                  <a:pt x="539679" y="158297"/>
                  <a:pt x="532644" y="171600"/>
                  <a:pt x="529774" y="177339"/>
                </a:cubicBezTo>
                <a:cubicBezTo>
                  <a:pt x="519954" y="246079"/>
                  <a:pt x="533350" y="196709"/>
                  <a:pt x="515920" y="227215"/>
                </a:cubicBezTo>
                <a:cubicBezTo>
                  <a:pt x="508966" y="239385"/>
                  <a:pt x="519179" y="233518"/>
                  <a:pt x="504836" y="238299"/>
                </a:cubicBezTo>
                <a:cubicBezTo>
                  <a:pt x="502065" y="241070"/>
                  <a:pt x="499712" y="244333"/>
                  <a:pt x="496523" y="246611"/>
                </a:cubicBezTo>
                <a:cubicBezTo>
                  <a:pt x="481141" y="257598"/>
                  <a:pt x="474346" y="251229"/>
                  <a:pt x="452189" y="249382"/>
                </a:cubicBezTo>
                <a:cubicBezTo>
                  <a:pt x="429358" y="252895"/>
                  <a:pt x="421757" y="248880"/>
                  <a:pt x="407854" y="260466"/>
                </a:cubicBezTo>
                <a:cubicBezTo>
                  <a:pt x="404844" y="262975"/>
                  <a:pt x="402312" y="266008"/>
                  <a:pt x="399541" y="268779"/>
                </a:cubicBezTo>
                <a:cubicBezTo>
                  <a:pt x="392152" y="267855"/>
                  <a:pt x="384438" y="268363"/>
                  <a:pt x="377374" y="266008"/>
                </a:cubicBezTo>
                <a:cubicBezTo>
                  <a:pt x="372993" y="264548"/>
                  <a:pt x="370207" y="260143"/>
                  <a:pt x="366291" y="257695"/>
                </a:cubicBezTo>
                <a:cubicBezTo>
                  <a:pt x="362788" y="255506"/>
                  <a:pt x="358468" y="254689"/>
                  <a:pt x="355207" y="252153"/>
                </a:cubicBezTo>
                <a:cubicBezTo>
                  <a:pt x="329255" y="231969"/>
                  <a:pt x="351515" y="245691"/>
                  <a:pt x="333040" y="227215"/>
                </a:cubicBezTo>
                <a:cubicBezTo>
                  <a:pt x="315433" y="209607"/>
                  <a:pt x="327300" y="228006"/>
                  <a:pt x="316414" y="210589"/>
                </a:cubicBezTo>
                <a:cubicBezTo>
                  <a:pt x="311630" y="202936"/>
                  <a:pt x="306172" y="194080"/>
                  <a:pt x="302560" y="185651"/>
                </a:cubicBezTo>
                <a:cubicBezTo>
                  <a:pt x="301410" y="182967"/>
                  <a:pt x="301614" y="179620"/>
                  <a:pt x="299789" y="177339"/>
                </a:cubicBezTo>
                <a:cubicBezTo>
                  <a:pt x="297708" y="174739"/>
                  <a:pt x="294140" y="173795"/>
                  <a:pt x="291476" y="171797"/>
                </a:cubicBezTo>
                <a:cubicBezTo>
                  <a:pt x="286745" y="168248"/>
                  <a:pt x="281803" y="164895"/>
                  <a:pt x="277621" y="160713"/>
                </a:cubicBezTo>
                <a:cubicBezTo>
                  <a:pt x="275266" y="158358"/>
                  <a:pt x="274608" y="154567"/>
                  <a:pt x="272080" y="152400"/>
                </a:cubicBezTo>
                <a:cubicBezTo>
                  <a:pt x="267991" y="148895"/>
                  <a:pt x="262534" y="147319"/>
                  <a:pt x="258225" y="144088"/>
                </a:cubicBezTo>
                <a:cubicBezTo>
                  <a:pt x="241715" y="131706"/>
                  <a:pt x="259063" y="138063"/>
                  <a:pt x="238829" y="133004"/>
                </a:cubicBezTo>
                <a:cubicBezTo>
                  <a:pt x="235423" y="130279"/>
                  <a:pt x="222548" y="119322"/>
                  <a:pt x="216661" y="116379"/>
                </a:cubicBezTo>
                <a:cubicBezTo>
                  <a:pt x="206224" y="111161"/>
                  <a:pt x="202308" y="110712"/>
                  <a:pt x="191723" y="108066"/>
                </a:cubicBezTo>
                <a:cubicBezTo>
                  <a:pt x="188952" y="106219"/>
                  <a:pt x="185639" y="104999"/>
                  <a:pt x="183411" y="102524"/>
                </a:cubicBezTo>
                <a:cubicBezTo>
                  <a:pt x="177232" y="95659"/>
                  <a:pt x="172327" y="87746"/>
                  <a:pt x="166785" y="80357"/>
                </a:cubicBezTo>
                <a:cubicBezTo>
                  <a:pt x="164014" y="76662"/>
                  <a:pt x="161033" y="73116"/>
                  <a:pt x="158472" y="69273"/>
                </a:cubicBezTo>
                <a:cubicBezTo>
                  <a:pt x="156625" y="66502"/>
                  <a:pt x="155063" y="63518"/>
                  <a:pt x="152931" y="60960"/>
                </a:cubicBezTo>
                <a:cubicBezTo>
                  <a:pt x="142523" y="48471"/>
                  <a:pt x="143433" y="53917"/>
                  <a:pt x="127992" y="41564"/>
                </a:cubicBezTo>
                <a:cubicBezTo>
                  <a:pt x="123912" y="38300"/>
                  <a:pt x="121189" y="33476"/>
                  <a:pt x="116909" y="30480"/>
                </a:cubicBezTo>
                <a:cubicBezTo>
                  <a:pt x="111833" y="26927"/>
                  <a:pt x="105699" y="25177"/>
                  <a:pt x="100283" y="22168"/>
                </a:cubicBezTo>
                <a:cubicBezTo>
                  <a:pt x="97372" y="20551"/>
                  <a:pt x="95089" y="17795"/>
                  <a:pt x="91971" y="16626"/>
                </a:cubicBezTo>
                <a:cubicBezTo>
                  <a:pt x="87561" y="14972"/>
                  <a:pt x="82660" y="15094"/>
                  <a:pt x="78116" y="13855"/>
                </a:cubicBezTo>
                <a:cubicBezTo>
                  <a:pt x="72480" y="12318"/>
                  <a:pt x="67183" y="9627"/>
                  <a:pt x="61491" y="8313"/>
                </a:cubicBezTo>
                <a:cubicBezTo>
                  <a:pt x="55127" y="6844"/>
                  <a:pt x="48536" y="6616"/>
                  <a:pt x="42094" y="5542"/>
                </a:cubicBezTo>
                <a:cubicBezTo>
                  <a:pt x="28721" y="3313"/>
                  <a:pt x="30633" y="3569"/>
                  <a:pt x="19927" y="0"/>
                </a:cubicBezTo>
                <a:cubicBezTo>
                  <a:pt x="13462" y="1847"/>
                  <a:pt x="3867" y="-296"/>
                  <a:pt x="531" y="5542"/>
                </a:cubicBezTo>
                <a:cubicBezTo>
                  <a:pt x="-2141" y="10218"/>
                  <a:pt x="5989" y="14830"/>
                  <a:pt x="8843" y="19397"/>
                </a:cubicBezTo>
                <a:cubicBezTo>
                  <a:pt x="21155" y="39097"/>
                  <a:pt x="6691" y="17244"/>
                  <a:pt x="22698" y="33251"/>
                </a:cubicBezTo>
                <a:cubicBezTo>
                  <a:pt x="43323" y="53876"/>
                  <a:pt x="19732" y="36815"/>
                  <a:pt x="39323" y="49877"/>
                </a:cubicBezTo>
                <a:cubicBezTo>
                  <a:pt x="42345" y="58943"/>
                  <a:pt x="43269" y="63716"/>
                  <a:pt x="50407" y="72044"/>
                </a:cubicBezTo>
                <a:cubicBezTo>
                  <a:pt x="52574" y="74573"/>
                  <a:pt x="55949" y="75739"/>
                  <a:pt x="58720" y="77586"/>
                </a:cubicBezTo>
                <a:cubicBezTo>
                  <a:pt x="60567" y="81280"/>
                  <a:pt x="62072" y="85166"/>
                  <a:pt x="64261" y="88669"/>
                </a:cubicBezTo>
                <a:cubicBezTo>
                  <a:pt x="66709" y="92585"/>
                  <a:pt x="70283" y="95743"/>
                  <a:pt x="72574" y="99753"/>
                </a:cubicBezTo>
                <a:cubicBezTo>
                  <a:pt x="74023" y="102289"/>
                  <a:pt x="74039" y="105453"/>
                  <a:pt x="75345" y="108066"/>
                </a:cubicBezTo>
                <a:cubicBezTo>
                  <a:pt x="80207" y="117791"/>
                  <a:pt x="82717" y="117751"/>
                  <a:pt x="91971" y="124691"/>
                </a:cubicBezTo>
                <a:cubicBezTo>
                  <a:pt x="97221" y="133442"/>
                  <a:pt x="101852" y="140360"/>
                  <a:pt x="105825" y="149629"/>
                </a:cubicBezTo>
                <a:cubicBezTo>
                  <a:pt x="106976" y="152314"/>
                  <a:pt x="107290" y="155329"/>
                  <a:pt x="108596" y="157942"/>
                </a:cubicBezTo>
                <a:cubicBezTo>
                  <a:pt x="112454" y="165658"/>
                  <a:pt x="116323" y="168440"/>
                  <a:pt x="122451" y="174568"/>
                </a:cubicBezTo>
                <a:cubicBezTo>
                  <a:pt x="131129" y="191926"/>
                  <a:pt x="124315" y="179949"/>
                  <a:pt x="136305" y="196735"/>
                </a:cubicBezTo>
                <a:cubicBezTo>
                  <a:pt x="138241" y="199445"/>
                  <a:pt x="139715" y="202490"/>
                  <a:pt x="141847" y="205048"/>
                </a:cubicBezTo>
                <a:cubicBezTo>
                  <a:pt x="144356" y="208058"/>
                  <a:pt x="147651" y="210350"/>
                  <a:pt x="150160" y="213360"/>
                </a:cubicBezTo>
                <a:cubicBezTo>
                  <a:pt x="159802" y="224930"/>
                  <a:pt x="150366" y="219895"/>
                  <a:pt x="164014" y="224444"/>
                </a:cubicBezTo>
                <a:lnTo>
                  <a:pt x="188952" y="243840"/>
                </a:lnTo>
                <a:cubicBezTo>
                  <a:pt x="192613" y="246656"/>
                  <a:pt x="196193" y="249591"/>
                  <a:pt x="200036" y="252153"/>
                </a:cubicBezTo>
                <a:cubicBezTo>
                  <a:pt x="219646" y="265227"/>
                  <a:pt x="195347" y="248805"/>
                  <a:pt x="219432" y="266008"/>
                </a:cubicBezTo>
                <a:cubicBezTo>
                  <a:pt x="222142" y="267944"/>
                  <a:pt x="225217" y="269382"/>
                  <a:pt x="227745" y="271549"/>
                </a:cubicBezTo>
                <a:cubicBezTo>
                  <a:pt x="251273" y="291715"/>
                  <a:pt x="228051" y="275447"/>
                  <a:pt x="247141" y="288175"/>
                </a:cubicBezTo>
                <a:cubicBezTo>
                  <a:pt x="269183" y="321236"/>
                  <a:pt x="247193" y="290607"/>
                  <a:pt x="269309" y="315884"/>
                </a:cubicBezTo>
                <a:cubicBezTo>
                  <a:pt x="272350" y="319360"/>
                  <a:pt x="274937" y="323210"/>
                  <a:pt x="277621" y="326968"/>
                </a:cubicBezTo>
                <a:cubicBezTo>
                  <a:pt x="283035" y="334548"/>
                  <a:pt x="283517" y="337624"/>
                  <a:pt x="291476" y="343593"/>
                </a:cubicBezTo>
                <a:cubicBezTo>
                  <a:pt x="295785" y="346825"/>
                  <a:pt x="301080" y="348599"/>
                  <a:pt x="305331" y="351906"/>
                </a:cubicBezTo>
                <a:cubicBezTo>
                  <a:pt x="309455" y="355114"/>
                  <a:pt x="312509" y="359518"/>
                  <a:pt x="316414" y="362989"/>
                </a:cubicBezTo>
                <a:cubicBezTo>
                  <a:pt x="320834" y="366918"/>
                  <a:pt x="325651" y="370378"/>
                  <a:pt x="330269" y="374073"/>
                </a:cubicBezTo>
                <a:cubicBezTo>
                  <a:pt x="331193" y="376844"/>
                  <a:pt x="330975" y="380321"/>
                  <a:pt x="333040" y="382386"/>
                </a:cubicBezTo>
                <a:cubicBezTo>
                  <a:pt x="337749" y="387095"/>
                  <a:pt x="344956" y="388760"/>
                  <a:pt x="349665" y="393469"/>
                </a:cubicBezTo>
                <a:cubicBezTo>
                  <a:pt x="354283" y="398087"/>
                  <a:pt x="358665" y="402955"/>
                  <a:pt x="363520" y="407324"/>
                </a:cubicBezTo>
                <a:cubicBezTo>
                  <a:pt x="367916" y="411280"/>
                  <a:pt x="372923" y="414514"/>
                  <a:pt x="377374" y="418408"/>
                </a:cubicBezTo>
                <a:cubicBezTo>
                  <a:pt x="380323" y="420988"/>
                  <a:pt x="382677" y="424212"/>
                  <a:pt x="385687" y="426720"/>
                </a:cubicBezTo>
                <a:cubicBezTo>
                  <a:pt x="388246" y="428852"/>
                  <a:pt x="391290" y="430326"/>
                  <a:pt x="394000" y="432262"/>
                </a:cubicBezTo>
                <a:cubicBezTo>
                  <a:pt x="403288" y="438897"/>
                  <a:pt x="413353" y="447002"/>
                  <a:pt x="421709" y="454429"/>
                </a:cubicBezTo>
                <a:cubicBezTo>
                  <a:pt x="424638" y="457032"/>
                  <a:pt x="427615" y="459649"/>
                  <a:pt x="430021" y="462742"/>
                </a:cubicBezTo>
                <a:cubicBezTo>
                  <a:pt x="441421" y="477400"/>
                  <a:pt x="440455" y="477743"/>
                  <a:pt x="446647" y="493222"/>
                </a:cubicBezTo>
                <a:cubicBezTo>
                  <a:pt x="447571" y="503382"/>
                  <a:pt x="447975" y="513603"/>
                  <a:pt x="449418" y="523702"/>
                </a:cubicBezTo>
                <a:cubicBezTo>
                  <a:pt x="449831" y="526594"/>
                  <a:pt x="451420" y="529197"/>
                  <a:pt x="452189" y="532015"/>
                </a:cubicBezTo>
                <a:cubicBezTo>
                  <a:pt x="454193" y="539363"/>
                  <a:pt x="455884" y="546793"/>
                  <a:pt x="457731" y="554182"/>
                </a:cubicBezTo>
                <a:cubicBezTo>
                  <a:pt x="458655" y="557877"/>
                  <a:pt x="459754" y="561532"/>
                  <a:pt x="460501" y="565266"/>
                </a:cubicBezTo>
                <a:lnTo>
                  <a:pt x="463272" y="579120"/>
                </a:lnTo>
                <a:cubicBezTo>
                  <a:pt x="457967" y="658694"/>
                  <a:pt x="465794" y="593973"/>
                  <a:pt x="454960" y="637309"/>
                </a:cubicBezTo>
                <a:cubicBezTo>
                  <a:pt x="451653" y="650539"/>
                  <a:pt x="451954" y="661519"/>
                  <a:pt x="441105" y="670560"/>
                </a:cubicBezTo>
                <a:cubicBezTo>
                  <a:pt x="438861" y="672430"/>
                  <a:pt x="435563" y="672407"/>
                  <a:pt x="432792" y="673331"/>
                </a:cubicBezTo>
                <a:cubicBezTo>
                  <a:pt x="425173" y="684762"/>
                  <a:pt x="426790" y="684646"/>
                  <a:pt x="410625" y="692728"/>
                </a:cubicBezTo>
                <a:cubicBezTo>
                  <a:pt x="401389" y="697346"/>
                  <a:pt x="392845" y="703745"/>
                  <a:pt x="382916" y="706582"/>
                </a:cubicBezTo>
                <a:cubicBezTo>
                  <a:pt x="358991" y="713418"/>
                  <a:pt x="370113" y="710805"/>
                  <a:pt x="349665" y="714895"/>
                </a:cubicBezTo>
                <a:cubicBezTo>
                  <a:pt x="341352" y="713971"/>
                  <a:pt x="332662" y="714769"/>
                  <a:pt x="324727" y="712124"/>
                </a:cubicBezTo>
                <a:cubicBezTo>
                  <a:pt x="321009" y="710885"/>
                  <a:pt x="319424" y="706320"/>
                  <a:pt x="316414" y="703811"/>
                </a:cubicBezTo>
                <a:cubicBezTo>
                  <a:pt x="313856" y="701679"/>
                  <a:pt x="310872" y="700116"/>
                  <a:pt x="308101" y="698269"/>
                </a:cubicBezTo>
                <a:cubicBezTo>
                  <a:pt x="304407" y="692727"/>
                  <a:pt x="299124" y="687962"/>
                  <a:pt x="297018" y="681644"/>
                </a:cubicBezTo>
                <a:cubicBezTo>
                  <a:pt x="296094" y="678873"/>
                  <a:pt x="295553" y="675943"/>
                  <a:pt x="294247" y="673331"/>
                </a:cubicBezTo>
                <a:cubicBezTo>
                  <a:pt x="292758" y="670353"/>
                  <a:pt x="290357" y="667910"/>
                  <a:pt x="288705" y="665019"/>
                </a:cubicBezTo>
                <a:cubicBezTo>
                  <a:pt x="286655" y="661433"/>
                  <a:pt x="285010" y="657630"/>
                  <a:pt x="283163" y="653935"/>
                </a:cubicBezTo>
                <a:cubicBezTo>
                  <a:pt x="273756" y="668046"/>
                  <a:pt x="278817" y="656011"/>
                  <a:pt x="280392" y="673331"/>
                </a:cubicBezTo>
                <a:cubicBezTo>
                  <a:pt x="281900" y="689914"/>
                  <a:pt x="281655" y="706625"/>
                  <a:pt x="283163" y="723208"/>
                </a:cubicBezTo>
                <a:cubicBezTo>
                  <a:pt x="283508" y="727000"/>
                  <a:pt x="285272" y="730541"/>
                  <a:pt x="285934" y="734291"/>
                </a:cubicBezTo>
                <a:cubicBezTo>
                  <a:pt x="288045" y="746255"/>
                  <a:pt x="288693" y="758487"/>
                  <a:pt x="291476" y="770313"/>
                </a:cubicBezTo>
                <a:cubicBezTo>
                  <a:pt x="292422" y="774334"/>
                  <a:pt x="295391" y="777600"/>
                  <a:pt x="297018" y="781397"/>
                </a:cubicBezTo>
                <a:cubicBezTo>
                  <a:pt x="299012" y="786048"/>
                  <a:pt x="302708" y="801268"/>
                  <a:pt x="305331" y="803564"/>
                </a:cubicBezTo>
                <a:cubicBezTo>
                  <a:pt x="309727" y="807411"/>
                  <a:pt x="321956" y="809106"/>
                  <a:pt x="321956" y="809106"/>
                </a:cubicBezTo>
                <a:cubicBezTo>
                  <a:pt x="372366" y="799940"/>
                  <a:pt x="368356" y="798470"/>
                  <a:pt x="441105" y="806335"/>
                </a:cubicBezTo>
                <a:cubicBezTo>
                  <a:pt x="446460" y="806914"/>
                  <a:pt x="450252" y="812032"/>
                  <a:pt x="454960" y="814648"/>
                </a:cubicBezTo>
                <a:cubicBezTo>
                  <a:pt x="458571" y="816654"/>
                  <a:pt x="462606" y="817898"/>
                  <a:pt x="466043" y="820189"/>
                </a:cubicBezTo>
                <a:cubicBezTo>
                  <a:pt x="470964" y="823470"/>
                  <a:pt x="475167" y="827724"/>
                  <a:pt x="479898" y="831273"/>
                </a:cubicBezTo>
                <a:cubicBezTo>
                  <a:pt x="482562" y="833271"/>
                  <a:pt x="485653" y="834683"/>
                  <a:pt x="488211" y="836815"/>
                </a:cubicBezTo>
                <a:cubicBezTo>
                  <a:pt x="491221" y="839324"/>
                  <a:pt x="493388" y="842777"/>
                  <a:pt x="496523" y="845128"/>
                </a:cubicBezTo>
                <a:cubicBezTo>
                  <a:pt x="500832" y="848359"/>
                  <a:pt x="505377" y="851440"/>
                  <a:pt x="510378" y="853440"/>
                </a:cubicBezTo>
                <a:cubicBezTo>
                  <a:pt x="514751" y="855189"/>
                  <a:pt x="519663" y="855069"/>
                  <a:pt x="524232" y="856211"/>
                </a:cubicBezTo>
                <a:cubicBezTo>
                  <a:pt x="527066" y="856919"/>
                  <a:pt x="529774" y="858058"/>
                  <a:pt x="532545" y="858982"/>
                </a:cubicBezTo>
                <a:cubicBezTo>
                  <a:pt x="533916" y="839793"/>
                  <a:pt x="530058" y="824225"/>
                  <a:pt x="540858" y="809106"/>
                </a:cubicBezTo>
                <a:cubicBezTo>
                  <a:pt x="543136" y="805917"/>
                  <a:pt x="545769" y="802737"/>
                  <a:pt x="549171" y="800793"/>
                </a:cubicBezTo>
                <a:cubicBezTo>
                  <a:pt x="552477" y="798904"/>
                  <a:pt x="556560" y="798946"/>
                  <a:pt x="560254" y="798022"/>
                </a:cubicBezTo>
                <a:cubicBezTo>
                  <a:pt x="564872" y="798946"/>
                  <a:pt x="570276" y="798055"/>
                  <a:pt x="574109" y="800793"/>
                </a:cubicBezTo>
                <a:cubicBezTo>
                  <a:pt x="577470" y="803194"/>
                  <a:pt x="576730" y="808956"/>
                  <a:pt x="579651" y="811877"/>
                </a:cubicBezTo>
                <a:cubicBezTo>
                  <a:pt x="582572" y="814798"/>
                  <a:pt x="587040" y="815572"/>
                  <a:pt x="590734" y="817419"/>
                </a:cubicBezTo>
                <a:cubicBezTo>
                  <a:pt x="598178" y="806253"/>
                  <a:pt x="602625" y="798406"/>
                  <a:pt x="615672" y="789709"/>
                </a:cubicBezTo>
                <a:cubicBezTo>
                  <a:pt x="618443" y="787862"/>
                  <a:pt x="621457" y="786335"/>
                  <a:pt x="623985" y="784168"/>
                </a:cubicBezTo>
                <a:cubicBezTo>
                  <a:pt x="640722" y="769823"/>
                  <a:pt x="628107" y="775405"/>
                  <a:pt x="643381" y="770313"/>
                </a:cubicBezTo>
                <a:cubicBezTo>
                  <a:pt x="650770" y="764771"/>
                  <a:pt x="657288" y="757819"/>
                  <a:pt x="665549" y="753688"/>
                </a:cubicBezTo>
                <a:cubicBezTo>
                  <a:pt x="669243" y="751841"/>
                  <a:pt x="673129" y="750335"/>
                  <a:pt x="676632" y="748146"/>
                </a:cubicBezTo>
                <a:cubicBezTo>
                  <a:pt x="700846" y="733012"/>
                  <a:pt x="673272" y="747203"/>
                  <a:pt x="701571" y="725979"/>
                </a:cubicBezTo>
                <a:cubicBezTo>
                  <a:pt x="703907" y="724227"/>
                  <a:pt x="707319" y="724607"/>
                  <a:pt x="709883" y="723208"/>
                </a:cubicBezTo>
                <a:cubicBezTo>
                  <a:pt x="717533" y="719035"/>
                  <a:pt x="723404" y="710434"/>
                  <a:pt x="732051" y="709353"/>
                </a:cubicBezTo>
                <a:lnTo>
                  <a:pt x="776385" y="703811"/>
                </a:lnTo>
                <a:cubicBezTo>
                  <a:pt x="781003" y="701964"/>
                  <a:pt x="785583" y="700015"/>
                  <a:pt x="790240" y="698269"/>
                </a:cubicBezTo>
                <a:cubicBezTo>
                  <a:pt x="792975" y="697244"/>
                  <a:pt x="796335" y="697400"/>
                  <a:pt x="798552" y="695499"/>
                </a:cubicBezTo>
                <a:cubicBezTo>
                  <a:pt x="803043" y="691650"/>
                  <a:pt x="805941" y="686262"/>
                  <a:pt x="809636" y="681644"/>
                </a:cubicBezTo>
                <a:cubicBezTo>
                  <a:pt x="808712" y="672408"/>
                  <a:pt x="808016" y="663146"/>
                  <a:pt x="806865" y="653935"/>
                </a:cubicBezTo>
                <a:cubicBezTo>
                  <a:pt x="806168" y="648360"/>
                  <a:pt x="803855" y="642922"/>
                  <a:pt x="804094" y="637309"/>
                </a:cubicBezTo>
                <a:cubicBezTo>
                  <a:pt x="805708" y="599373"/>
                  <a:pt x="806441" y="561201"/>
                  <a:pt x="812407" y="523702"/>
                </a:cubicBezTo>
                <a:cubicBezTo>
                  <a:pt x="813133" y="519141"/>
                  <a:pt x="820225" y="518655"/>
                  <a:pt x="823491" y="515389"/>
                </a:cubicBezTo>
                <a:cubicBezTo>
                  <a:pt x="827673" y="511207"/>
                  <a:pt x="831026" y="506266"/>
                  <a:pt x="834574" y="501535"/>
                </a:cubicBezTo>
                <a:cubicBezTo>
                  <a:pt x="836572" y="498871"/>
                  <a:pt x="837761" y="495577"/>
                  <a:pt x="840116" y="493222"/>
                </a:cubicBezTo>
                <a:cubicBezTo>
                  <a:pt x="860322" y="473017"/>
                  <a:pt x="846938" y="489385"/>
                  <a:pt x="862283" y="476597"/>
                </a:cubicBezTo>
                <a:cubicBezTo>
                  <a:pt x="884439" y="458133"/>
                  <a:pt x="855578" y="477658"/>
                  <a:pt x="881680" y="462742"/>
                </a:cubicBezTo>
                <a:cubicBezTo>
                  <a:pt x="884571" y="461090"/>
                  <a:pt x="887434" y="459332"/>
                  <a:pt x="889992" y="457200"/>
                </a:cubicBezTo>
                <a:cubicBezTo>
                  <a:pt x="893002" y="454691"/>
                  <a:pt x="894903" y="450832"/>
                  <a:pt x="898305" y="448888"/>
                </a:cubicBezTo>
                <a:cubicBezTo>
                  <a:pt x="901612" y="446999"/>
                  <a:pt x="905694" y="447041"/>
                  <a:pt x="909389" y="446117"/>
                </a:cubicBezTo>
                <a:lnTo>
                  <a:pt x="939869" y="426720"/>
                </a:lnTo>
                <a:close/>
              </a:path>
            </a:pathLst>
          </a:custGeom>
          <a:solidFill>
            <a:srgbClr val="33CC3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reeform: Shape 22">
            <a:extLst>
              <a:ext uri="{FF2B5EF4-FFF2-40B4-BE49-F238E27FC236}">
                <a16:creationId xmlns:a16="http://schemas.microsoft.com/office/drawing/2014/main" id="{1ABF00D1-5D30-4A6C-8AC7-EBF5CCC119A0}"/>
              </a:ext>
            </a:extLst>
          </p:cNvPr>
          <p:cNvSpPr/>
          <p:nvPr/>
        </p:nvSpPr>
        <p:spPr>
          <a:xfrm>
            <a:off x="3890645" y="1976286"/>
            <a:ext cx="1731712" cy="3384176"/>
          </a:xfrm>
          <a:custGeom>
            <a:avLst/>
            <a:gdLst>
              <a:gd name="connsiteX0" fmla="*/ 345141 w 1731712"/>
              <a:gd name="connsiteY0" fmla="*/ 62752 h 3384176"/>
              <a:gd name="connsiteX1" fmla="*/ 345141 w 1731712"/>
              <a:gd name="connsiteY1" fmla="*/ 62752 h 3384176"/>
              <a:gd name="connsiteX2" fmla="*/ 309282 w 1731712"/>
              <a:gd name="connsiteY2" fmla="*/ 49305 h 3384176"/>
              <a:gd name="connsiteX3" fmla="*/ 300318 w 1731712"/>
              <a:gd name="connsiteY3" fmla="*/ 35858 h 3384176"/>
              <a:gd name="connsiteX4" fmla="*/ 286871 w 1731712"/>
              <a:gd name="connsiteY4" fmla="*/ 26894 h 3384176"/>
              <a:gd name="connsiteX5" fmla="*/ 251012 w 1731712"/>
              <a:gd name="connsiteY5" fmla="*/ 4482 h 3384176"/>
              <a:gd name="connsiteX6" fmla="*/ 174812 w 1731712"/>
              <a:gd name="connsiteY6" fmla="*/ 0 h 3384176"/>
              <a:gd name="connsiteX7" fmla="*/ 156882 w 1731712"/>
              <a:gd name="connsiteY7" fmla="*/ 4482 h 3384176"/>
              <a:gd name="connsiteX8" fmla="*/ 183776 w 1731712"/>
              <a:gd name="connsiteY8" fmla="*/ 26894 h 3384176"/>
              <a:gd name="connsiteX9" fmla="*/ 197223 w 1731712"/>
              <a:gd name="connsiteY9" fmla="*/ 49305 h 3384176"/>
              <a:gd name="connsiteX10" fmla="*/ 201706 w 1731712"/>
              <a:gd name="connsiteY10" fmla="*/ 76200 h 3384176"/>
              <a:gd name="connsiteX11" fmla="*/ 206188 w 1731712"/>
              <a:gd name="connsiteY11" fmla="*/ 161364 h 3384176"/>
              <a:gd name="connsiteX12" fmla="*/ 192741 w 1731712"/>
              <a:gd name="connsiteY12" fmla="*/ 273423 h 3384176"/>
              <a:gd name="connsiteX13" fmla="*/ 170329 w 1731712"/>
              <a:gd name="connsiteY13" fmla="*/ 291352 h 3384176"/>
              <a:gd name="connsiteX14" fmla="*/ 147918 w 1731712"/>
              <a:gd name="connsiteY14" fmla="*/ 295835 h 3384176"/>
              <a:gd name="connsiteX15" fmla="*/ 129988 w 1731712"/>
              <a:gd name="connsiteY15" fmla="*/ 300317 h 3384176"/>
              <a:gd name="connsiteX16" fmla="*/ 49306 w 1731712"/>
              <a:gd name="connsiteY16" fmla="*/ 304800 h 3384176"/>
              <a:gd name="connsiteX17" fmla="*/ 44823 w 1731712"/>
              <a:gd name="connsiteY17" fmla="*/ 291352 h 3384176"/>
              <a:gd name="connsiteX18" fmla="*/ 4482 w 1731712"/>
              <a:gd name="connsiteY18" fmla="*/ 309282 h 3384176"/>
              <a:gd name="connsiteX19" fmla="*/ 0 w 1731712"/>
              <a:gd name="connsiteY19" fmla="*/ 322729 h 3384176"/>
              <a:gd name="connsiteX20" fmla="*/ 4482 w 1731712"/>
              <a:gd name="connsiteY20" fmla="*/ 349623 h 3384176"/>
              <a:gd name="connsiteX21" fmla="*/ 17929 w 1731712"/>
              <a:gd name="connsiteY21" fmla="*/ 358588 h 3384176"/>
              <a:gd name="connsiteX22" fmla="*/ 31376 w 1731712"/>
              <a:gd name="connsiteY22" fmla="*/ 372035 h 3384176"/>
              <a:gd name="connsiteX23" fmla="*/ 40341 w 1731712"/>
              <a:gd name="connsiteY23" fmla="*/ 385482 h 3384176"/>
              <a:gd name="connsiteX24" fmla="*/ 53788 w 1731712"/>
              <a:gd name="connsiteY24" fmla="*/ 403411 h 3384176"/>
              <a:gd name="connsiteX25" fmla="*/ 80682 w 1731712"/>
              <a:gd name="connsiteY25" fmla="*/ 425823 h 3384176"/>
              <a:gd name="connsiteX26" fmla="*/ 89647 w 1731712"/>
              <a:gd name="connsiteY26" fmla="*/ 439270 h 3384176"/>
              <a:gd name="connsiteX27" fmla="*/ 103094 w 1731712"/>
              <a:gd name="connsiteY27" fmla="*/ 448235 h 3384176"/>
              <a:gd name="connsiteX28" fmla="*/ 121023 w 1731712"/>
              <a:gd name="connsiteY28" fmla="*/ 461682 h 3384176"/>
              <a:gd name="connsiteX29" fmla="*/ 143435 w 1731712"/>
              <a:gd name="connsiteY29" fmla="*/ 488576 h 3384176"/>
              <a:gd name="connsiteX30" fmla="*/ 156882 w 1731712"/>
              <a:gd name="connsiteY30" fmla="*/ 497541 h 3384176"/>
              <a:gd name="connsiteX31" fmla="*/ 170329 w 1731712"/>
              <a:gd name="connsiteY31" fmla="*/ 515470 h 3384176"/>
              <a:gd name="connsiteX32" fmla="*/ 183776 w 1731712"/>
              <a:gd name="connsiteY32" fmla="*/ 528917 h 3384176"/>
              <a:gd name="connsiteX33" fmla="*/ 215153 w 1731712"/>
              <a:gd name="connsiteY33" fmla="*/ 569258 h 3384176"/>
              <a:gd name="connsiteX34" fmla="*/ 242047 w 1731712"/>
              <a:gd name="connsiteY34" fmla="*/ 596152 h 3384176"/>
              <a:gd name="connsiteX35" fmla="*/ 259976 w 1731712"/>
              <a:gd name="connsiteY35" fmla="*/ 609600 h 3384176"/>
              <a:gd name="connsiteX36" fmla="*/ 277906 w 1731712"/>
              <a:gd name="connsiteY36" fmla="*/ 627529 h 3384176"/>
              <a:gd name="connsiteX37" fmla="*/ 300318 w 1731712"/>
              <a:gd name="connsiteY37" fmla="*/ 636494 h 3384176"/>
              <a:gd name="connsiteX38" fmla="*/ 327212 w 1731712"/>
              <a:gd name="connsiteY38" fmla="*/ 649941 h 3384176"/>
              <a:gd name="connsiteX39" fmla="*/ 389965 w 1731712"/>
              <a:gd name="connsiteY39" fmla="*/ 694764 h 3384176"/>
              <a:gd name="connsiteX40" fmla="*/ 421341 w 1731712"/>
              <a:gd name="connsiteY40" fmla="*/ 712694 h 3384176"/>
              <a:gd name="connsiteX41" fmla="*/ 443753 w 1731712"/>
              <a:gd name="connsiteY41" fmla="*/ 726141 h 3384176"/>
              <a:gd name="connsiteX42" fmla="*/ 475129 w 1731712"/>
              <a:gd name="connsiteY42" fmla="*/ 766482 h 3384176"/>
              <a:gd name="connsiteX43" fmla="*/ 502023 w 1731712"/>
              <a:gd name="connsiteY43" fmla="*/ 815788 h 3384176"/>
              <a:gd name="connsiteX44" fmla="*/ 524435 w 1731712"/>
              <a:gd name="connsiteY44" fmla="*/ 887505 h 3384176"/>
              <a:gd name="connsiteX45" fmla="*/ 533400 w 1731712"/>
              <a:gd name="connsiteY45" fmla="*/ 900952 h 3384176"/>
              <a:gd name="connsiteX46" fmla="*/ 537882 w 1731712"/>
              <a:gd name="connsiteY46" fmla="*/ 914400 h 3384176"/>
              <a:gd name="connsiteX47" fmla="*/ 560294 w 1731712"/>
              <a:gd name="connsiteY47" fmla="*/ 941294 h 3384176"/>
              <a:gd name="connsiteX48" fmla="*/ 573741 w 1731712"/>
              <a:gd name="connsiteY48" fmla="*/ 959223 h 3384176"/>
              <a:gd name="connsiteX49" fmla="*/ 605118 w 1731712"/>
              <a:gd name="connsiteY49" fmla="*/ 995082 h 3384176"/>
              <a:gd name="connsiteX50" fmla="*/ 649941 w 1731712"/>
              <a:gd name="connsiteY50" fmla="*/ 1044388 h 3384176"/>
              <a:gd name="connsiteX51" fmla="*/ 649941 w 1731712"/>
              <a:gd name="connsiteY51" fmla="*/ 1044388 h 3384176"/>
              <a:gd name="connsiteX52" fmla="*/ 663388 w 1731712"/>
              <a:gd name="connsiteY52" fmla="*/ 1062317 h 3384176"/>
              <a:gd name="connsiteX53" fmla="*/ 676835 w 1731712"/>
              <a:gd name="connsiteY53" fmla="*/ 1075764 h 3384176"/>
              <a:gd name="connsiteX54" fmla="*/ 712694 w 1731712"/>
              <a:gd name="connsiteY54" fmla="*/ 1125070 h 3384176"/>
              <a:gd name="connsiteX55" fmla="*/ 721659 w 1731712"/>
              <a:gd name="connsiteY55" fmla="*/ 1143000 h 3384176"/>
              <a:gd name="connsiteX56" fmla="*/ 735106 w 1731712"/>
              <a:gd name="connsiteY56" fmla="*/ 1156447 h 3384176"/>
              <a:gd name="connsiteX57" fmla="*/ 744071 w 1731712"/>
              <a:gd name="connsiteY57" fmla="*/ 1169894 h 3384176"/>
              <a:gd name="connsiteX58" fmla="*/ 757518 w 1731712"/>
              <a:gd name="connsiteY58" fmla="*/ 1183341 h 3384176"/>
              <a:gd name="connsiteX59" fmla="*/ 793376 w 1731712"/>
              <a:gd name="connsiteY59" fmla="*/ 1223682 h 3384176"/>
              <a:gd name="connsiteX60" fmla="*/ 811306 w 1731712"/>
              <a:gd name="connsiteY60" fmla="*/ 1232647 h 3384176"/>
              <a:gd name="connsiteX61" fmla="*/ 824753 w 1731712"/>
              <a:gd name="connsiteY61" fmla="*/ 1241611 h 3384176"/>
              <a:gd name="connsiteX62" fmla="*/ 847165 w 1731712"/>
              <a:gd name="connsiteY62" fmla="*/ 1246094 h 3384176"/>
              <a:gd name="connsiteX63" fmla="*/ 865094 w 1731712"/>
              <a:gd name="connsiteY63" fmla="*/ 1250576 h 3384176"/>
              <a:gd name="connsiteX64" fmla="*/ 900953 w 1731712"/>
              <a:gd name="connsiteY64" fmla="*/ 1272988 h 3384176"/>
              <a:gd name="connsiteX65" fmla="*/ 914400 w 1731712"/>
              <a:gd name="connsiteY65" fmla="*/ 1277470 h 3384176"/>
              <a:gd name="connsiteX66" fmla="*/ 941294 w 1731712"/>
              <a:gd name="connsiteY66" fmla="*/ 1299882 h 3384176"/>
              <a:gd name="connsiteX67" fmla="*/ 954741 w 1731712"/>
              <a:gd name="connsiteY67" fmla="*/ 1304364 h 3384176"/>
              <a:gd name="connsiteX68" fmla="*/ 986118 w 1731712"/>
              <a:gd name="connsiteY68" fmla="*/ 1335741 h 3384176"/>
              <a:gd name="connsiteX69" fmla="*/ 1021976 w 1731712"/>
              <a:gd name="connsiteY69" fmla="*/ 1376082 h 3384176"/>
              <a:gd name="connsiteX70" fmla="*/ 1035423 w 1731712"/>
              <a:gd name="connsiteY70" fmla="*/ 1385047 h 3384176"/>
              <a:gd name="connsiteX71" fmla="*/ 1075765 w 1731712"/>
              <a:gd name="connsiteY71" fmla="*/ 1398494 h 3384176"/>
              <a:gd name="connsiteX72" fmla="*/ 1156447 w 1731712"/>
              <a:gd name="connsiteY72" fmla="*/ 1407458 h 3384176"/>
              <a:gd name="connsiteX73" fmla="*/ 1178859 w 1731712"/>
              <a:gd name="connsiteY73" fmla="*/ 1416423 h 3384176"/>
              <a:gd name="connsiteX74" fmla="*/ 1192306 w 1731712"/>
              <a:gd name="connsiteY74" fmla="*/ 1425388 h 3384176"/>
              <a:gd name="connsiteX75" fmla="*/ 1210235 w 1731712"/>
              <a:gd name="connsiteY75" fmla="*/ 1429870 h 3384176"/>
              <a:gd name="connsiteX76" fmla="*/ 1241612 w 1731712"/>
              <a:gd name="connsiteY76" fmla="*/ 1452282 h 3384176"/>
              <a:gd name="connsiteX77" fmla="*/ 1259541 w 1731712"/>
              <a:gd name="connsiteY77" fmla="*/ 1465729 h 3384176"/>
              <a:gd name="connsiteX78" fmla="*/ 1268506 w 1731712"/>
              <a:gd name="connsiteY78" fmla="*/ 1488141 h 3384176"/>
              <a:gd name="connsiteX79" fmla="*/ 1272988 w 1731712"/>
              <a:gd name="connsiteY79" fmla="*/ 1510552 h 3384176"/>
              <a:gd name="connsiteX80" fmla="*/ 1281953 w 1731712"/>
              <a:gd name="connsiteY80" fmla="*/ 1528482 h 3384176"/>
              <a:gd name="connsiteX81" fmla="*/ 1290918 w 1731712"/>
              <a:gd name="connsiteY81" fmla="*/ 1582270 h 3384176"/>
              <a:gd name="connsiteX82" fmla="*/ 1295400 w 1731712"/>
              <a:gd name="connsiteY82" fmla="*/ 1622611 h 3384176"/>
              <a:gd name="connsiteX83" fmla="*/ 1299882 w 1731712"/>
              <a:gd name="connsiteY83" fmla="*/ 1640541 h 3384176"/>
              <a:gd name="connsiteX84" fmla="*/ 1331259 w 1731712"/>
              <a:gd name="connsiteY84" fmla="*/ 1671917 h 3384176"/>
              <a:gd name="connsiteX85" fmla="*/ 1344706 w 1731712"/>
              <a:gd name="connsiteY85" fmla="*/ 1685364 h 3384176"/>
              <a:gd name="connsiteX86" fmla="*/ 1362635 w 1731712"/>
              <a:gd name="connsiteY86" fmla="*/ 1721223 h 3384176"/>
              <a:gd name="connsiteX87" fmla="*/ 1349188 w 1731712"/>
              <a:gd name="connsiteY87" fmla="*/ 1761564 h 3384176"/>
              <a:gd name="connsiteX88" fmla="*/ 1358153 w 1731712"/>
              <a:gd name="connsiteY88" fmla="*/ 1757082 h 3384176"/>
              <a:gd name="connsiteX89" fmla="*/ 1416423 w 1731712"/>
              <a:gd name="connsiteY89" fmla="*/ 1788458 h 3384176"/>
              <a:gd name="connsiteX90" fmla="*/ 1434353 w 1731712"/>
              <a:gd name="connsiteY90" fmla="*/ 1801905 h 3384176"/>
              <a:gd name="connsiteX91" fmla="*/ 1465729 w 1731712"/>
              <a:gd name="connsiteY91" fmla="*/ 1824317 h 3384176"/>
              <a:gd name="connsiteX92" fmla="*/ 1474694 w 1731712"/>
              <a:gd name="connsiteY92" fmla="*/ 1837764 h 3384176"/>
              <a:gd name="connsiteX93" fmla="*/ 1497106 w 1731712"/>
              <a:gd name="connsiteY93" fmla="*/ 1869141 h 3384176"/>
              <a:gd name="connsiteX94" fmla="*/ 1506071 w 1731712"/>
              <a:gd name="connsiteY94" fmla="*/ 1918447 h 3384176"/>
              <a:gd name="connsiteX95" fmla="*/ 1515035 w 1731712"/>
              <a:gd name="connsiteY95" fmla="*/ 1931894 h 3384176"/>
              <a:gd name="connsiteX96" fmla="*/ 1524000 w 1731712"/>
              <a:gd name="connsiteY96" fmla="*/ 1949823 h 3384176"/>
              <a:gd name="connsiteX97" fmla="*/ 1532965 w 1731712"/>
              <a:gd name="connsiteY97" fmla="*/ 2030505 h 3384176"/>
              <a:gd name="connsiteX98" fmla="*/ 1541929 w 1731712"/>
              <a:gd name="connsiteY98" fmla="*/ 2048435 h 3384176"/>
              <a:gd name="connsiteX99" fmla="*/ 1546412 w 1731712"/>
              <a:gd name="connsiteY99" fmla="*/ 2066364 h 3384176"/>
              <a:gd name="connsiteX100" fmla="*/ 1550894 w 1731712"/>
              <a:gd name="connsiteY100" fmla="*/ 2079811 h 3384176"/>
              <a:gd name="connsiteX101" fmla="*/ 1541929 w 1731712"/>
              <a:gd name="connsiteY101" fmla="*/ 2169458 h 3384176"/>
              <a:gd name="connsiteX102" fmla="*/ 1528482 w 1731712"/>
              <a:gd name="connsiteY102" fmla="*/ 2084294 h 3384176"/>
              <a:gd name="connsiteX103" fmla="*/ 1537447 w 1731712"/>
              <a:gd name="connsiteY103" fmla="*/ 2223247 h 3384176"/>
              <a:gd name="connsiteX104" fmla="*/ 1541929 w 1731712"/>
              <a:gd name="connsiteY104" fmla="*/ 2241176 h 3384176"/>
              <a:gd name="connsiteX105" fmla="*/ 1550894 w 1731712"/>
              <a:gd name="connsiteY105" fmla="*/ 2281517 h 3384176"/>
              <a:gd name="connsiteX106" fmla="*/ 1564341 w 1731712"/>
              <a:gd name="connsiteY106" fmla="*/ 2290482 h 3384176"/>
              <a:gd name="connsiteX107" fmla="*/ 1573306 w 1731712"/>
              <a:gd name="connsiteY107" fmla="*/ 2303929 h 3384176"/>
              <a:gd name="connsiteX108" fmla="*/ 1582271 w 1731712"/>
              <a:gd name="connsiteY108" fmla="*/ 2335305 h 3384176"/>
              <a:gd name="connsiteX109" fmla="*/ 1591235 w 1731712"/>
              <a:gd name="connsiteY109" fmla="*/ 2375647 h 3384176"/>
              <a:gd name="connsiteX110" fmla="*/ 1604682 w 1731712"/>
              <a:gd name="connsiteY110" fmla="*/ 2389094 h 3384176"/>
              <a:gd name="connsiteX111" fmla="*/ 1622612 w 1731712"/>
              <a:gd name="connsiteY111" fmla="*/ 2433917 h 3384176"/>
              <a:gd name="connsiteX112" fmla="*/ 1631576 w 1731712"/>
              <a:gd name="connsiteY112" fmla="*/ 2465294 h 3384176"/>
              <a:gd name="connsiteX113" fmla="*/ 1640541 w 1731712"/>
              <a:gd name="connsiteY113" fmla="*/ 2496670 h 3384176"/>
              <a:gd name="connsiteX114" fmla="*/ 1649506 w 1731712"/>
              <a:gd name="connsiteY114" fmla="*/ 2514600 h 3384176"/>
              <a:gd name="connsiteX115" fmla="*/ 1653988 w 1731712"/>
              <a:gd name="connsiteY115" fmla="*/ 2541494 h 3384176"/>
              <a:gd name="connsiteX116" fmla="*/ 1658471 w 1731712"/>
              <a:gd name="connsiteY116" fmla="*/ 2559423 h 3384176"/>
              <a:gd name="connsiteX117" fmla="*/ 1662953 w 1731712"/>
              <a:gd name="connsiteY117" fmla="*/ 2595282 h 3384176"/>
              <a:gd name="connsiteX118" fmla="*/ 1680882 w 1731712"/>
              <a:gd name="connsiteY118" fmla="*/ 2640105 h 3384176"/>
              <a:gd name="connsiteX119" fmla="*/ 1685365 w 1731712"/>
              <a:gd name="connsiteY119" fmla="*/ 2698376 h 3384176"/>
              <a:gd name="connsiteX120" fmla="*/ 1689847 w 1731712"/>
              <a:gd name="connsiteY120" fmla="*/ 2725270 h 3384176"/>
              <a:gd name="connsiteX121" fmla="*/ 1685365 w 1731712"/>
              <a:gd name="connsiteY121" fmla="*/ 2873188 h 3384176"/>
              <a:gd name="connsiteX122" fmla="*/ 1676400 w 1731712"/>
              <a:gd name="connsiteY122" fmla="*/ 2855258 h 3384176"/>
              <a:gd name="connsiteX123" fmla="*/ 1676400 w 1731712"/>
              <a:gd name="connsiteY123" fmla="*/ 2788023 h 3384176"/>
              <a:gd name="connsiteX124" fmla="*/ 1676400 w 1731712"/>
              <a:gd name="connsiteY124" fmla="*/ 2913529 h 3384176"/>
              <a:gd name="connsiteX125" fmla="*/ 1662953 w 1731712"/>
              <a:gd name="connsiteY125" fmla="*/ 2940423 h 3384176"/>
              <a:gd name="connsiteX126" fmla="*/ 1636059 w 1731712"/>
              <a:gd name="connsiteY126" fmla="*/ 3003176 h 3384176"/>
              <a:gd name="connsiteX127" fmla="*/ 1613647 w 1731712"/>
              <a:gd name="connsiteY127" fmla="*/ 3034552 h 3384176"/>
              <a:gd name="connsiteX128" fmla="*/ 1600200 w 1731712"/>
              <a:gd name="connsiteY128" fmla="*/ 3061447 h 3384176"/>
              <a:gd name="connsiteX129" fmla="*/ 1577788 w 1731712"/>
              <a:gd name="connsiteY129" fmla="*/ 3092823 h 3384176"/>
              <a:gd name="connsiteX130" fmla="*/ 1541929 w 1731712"/>
              <a:gd name="connsiteY130" fmla="*/ 3151094 h 3384176"/>
              <a:gd name="connsiteX131" fmla="*/ 1515035 w 1731712"/>
              <a:gd name="connsiteY131" fmla="*/ 3186952 h 3384176"/>
              <a:gd name="connsiteX132" fmla="*/ 1497106 w 1731712"/>
              <a:gd name="connsiteY132" fmla="*/ 3213847 h 3384176"/>
              <a:gd name="connsiteX133" fmla="*/ 1479176 w 1731712"/>
              <a:gd name="connsiteY133" fmla="*/ 3231776 h 3384176"/>
              <a:gd name="connsiteX134" fmla="*/ 1470212 w 1731712"/>
              <a:gd name="connsiteY134" fmla="*/ 3245223 h 3384176"/>
              <a:gd name="connsiteX135" fmla="*/ 1438835 w 1731712"/>
              <a:gd name="connsiteY135" fmla="*/ 3276600 h 3384176"/>
              <a:gd name="connsiteX136" fmla="*/ 1429871 w 1731712"/>
              <a:gd name="connsiteY136" fmla="*/ 3290047 h 3384176"/>
              <a:gd name="connsiteX137" fmla="*/ 1407459 w 1731712"/>
              <a:gd name="connsiteY137" fmla="*/ 3303494 h 3384176"/>
              <a:gd name="connsiteX138" fmla="*/ 1389529 w 1731712"/>
              <a:gd name="connsiteY138" fmla="*/ 3325905 h 3384176"/>
              <a:gd name="connsiteX139" fmla="*/ 1353671 w 1731712"/>
              <a:gd name="connsiteY139" fmla="*/ 3348317 h 3384176"/>
              <a:gd name="connsiteX140" fmla="*/ 1344706 w 1731712"/>
              <a:gd name="connsiteY140" fmla="*/ 3361764 h 3384176"/>
              <a:gd name="connsiteX141" fmla="*/ 1317812 w 1731712"/>
              <a:gd name="connsiteY141" fmla="*/ 3384176 h 3384176"/>
              <a:gd name="connsiteX142" fmla="*/ 1358153 w 1731712"/>
              <a:gd name="connsiteY142" fmla="*/ 3321423 h 3384176"/>
              <a:gd name="connsiteX143" fmla="*/ 1371600 w 1731712"/>
              <a:gd name="connsiteY143" fmla="*/ 3303494 h 3384176"/>
              <a:gd name="connsiteX144" fmla="*/ 1456765 w 1731712"/>
              <a:gd name="connsiteY144" fmla="*/ 3285564 h 3384176"/>
              <a:gd name="connsiteX145" fmla="*/ 1474694 w 1731712"/>
              <a:gd name="connsiteY145" fmla="*/ 3276600 h 3384176"/>
              <a:gd name="connsiteX146" fmla="*/ 1524000 w 1731712"/>
              <a:gd name="connsiteY146" fmla="*/ 3254188 h 3384176"/>
              <a:gd name="connsiteX147" fmla="*/ 1550894 w 1731712"/>
              <a:gd name="connsiteY147" fmla="*/ 3231776 h 3384176"/>
              <a:gd name="connsiteX148" fmla="*/ 1591235 w 1731712"/>
              <a:gd name="connsiteY148" fmla="*/ 3200400 h 3384176"/>
              <a:gd name="connsiteX149" fmla="*/ 1595718 w 1731712"/>
              <a:gd name="connsiteY149" fmla="*/ 3146611 h 3384176"/>
              <a:gd name="connsiteX150" fmla="*/ 1609165 w 1731712"/>
              <a:gd name="connsiteY150" fmla="*/ 3142129 h 3384176"/>
              <a:gd name="connsiteX151" fmla="*/ 1627094 w 1731712"/>
              <a:gd name="connsiteY151" fmla="*/ 3128682 h 3384176"/>
              <a:gd name="connsiteX152" fmla="*/ 1640541 w 1731712"/>
              <a:gd name="connsiteY152" fmla="*/ 3119717 h 3384176"/>
              <a:gd name="connsiteX153" fmla="*/ 1658471 w 1731712"/>
              <a:gd name="connsiteY153" fmla="*/ 3083858 h 3384176"/>
              <a:gd name="connsiteX154" fmla="*/ 1667435 w 1731712"/>
              <a:gd name="connsiteY154" fmla="*/ 3030070 h 3384176"/>
              <a:gd name="connsiteX155" fmla="*/ 1698812 w 1731712"/>
              <a:gd name="connsiteY155" fmla="*/ 2985247 h 3384176"/>
              <a:gd name="connsiteX156" fmla="*/ 1698812 w 1731712"/>
              <a:gd name="connsiteY156" fmla="*/ 2743200 h 3384176"/>
              <a:gd name="connsiteX157" fmla="*/ 1712259 w 1731712"/>
              <a:gd name="connsiteY157" fmla="*/ 2734235 h 3384176"/>
              <a:gd name="connsiteX158" fmla="*/ 1730188 w 1731712"/>
              <a:gd name="connsiteY158" fmla="*/ 2707341 h 3384176"/>
              <a:gd name="connsiteX159" fmla="*/ 1725706 w 1731712"/>
              <a:gd name="connsiteY159" fmla="*/ 2595282 h 3384176"/>
              <a:gd name="connsiteX160" fmla="*/ 1712259 w 1731712"/>
              <a:gd name="connsiteY160" fmla="*/ 2568388 h 3384176"/>
              <a:gd name="connsiteX161" fmla="*/ 1671918 w 1731712"/>
              <a:gd name="connsiteY161" fmla="*/ 2492188 h 3384176"/>
              <a:gd name="connsiteX162" fmla="*/ 1676400 w 1731712"/>
              <a:gd name="connsiteY162" fmla="*/ 2402541 h 3384176"/>
              <a:gd name="connsiteX163" fmla="*/ 1685365 w 1731712"/>
              <a:gd name="connsiteY163" fmla="*/ 2389094 h 3384176"/>
              <a:gd name="connsiteX164" fmla="*/ 1689847 w 1731712"/>
              <a:gd name="connsiteY164" fmla="*/ 2353235 h 3384176"/>
              <a:gd name="connsiteX165" fmla="*/ 1698812 w 1731712"/>
              <a:gd name="connsiteY165" fmla="*/ 2317376 h 3384176"/>
              <a:gd name="connsiteX166" fmla="*/ 1685365 w 1731712"/>
              <a:gd name="connsiteY166" fmla="*/ 2182905 h 3384176"/>
              <a:gd name="connsiteX167" fmla="*/ 1676400 w 1731712"/>
              <a:gd name="connsiteY167" fmla="*/ 2169458 h 3384176"/>
              <a:gd name="connsiteX168" fmla="*/ 1649506 w 1731712"/>
              <a:gd name="connsiteY168" fmla="*/ 2120152 h 3384176"/>
              <a:gd name="connsiteX169" fmla="*/ 1631576 w 1731712"/>
              <a:gd name="connsiteY169" fmla="*/ 2079811 h 3384176"/>
              <a:gd name="connsiteX170" fmla="*/ 1622612 w 1731712"/>
              <a:gd name="connsiteY170" fmla="*/ 2061882 h 3384176"/>
              <a:gd name="connsiteX171" fmla="*/ 1618129 w 1731712"/>
              <a:gd name="connsiteY171" fmla="*/ 2043952 h 3384176"/>
              <a:gd name="connsiteX172" fmla="*/ 1609165 w 1731712"/>
              <a:gd name="connsiteY172" fmla="*/ 2021541 h 3384176"/>
              <a:gd name="connsiteX173" fmla="*/ 1604682 w 1731712"/>
              <a:gd name="connsiteY173" fmla="*/ 1999129 h 3384176"/>
              <a:gd name="connsiteX174" fmla="*/ 1582271 w 1731712"/>
              <a:gd name="connsiteY174" fmla="*/ 1972235 h 3384176"/>
              <a:gd name="connsiteX175" fmla="*/ 1573306 w 1731712"/>
              <a:gd name="connsiteY175" fmla="*/ 1949823 h 3384176"/>
              <a:gd name="connsiteX176" fmla="*/ 1559859 w 1731712"/>
              <a:gd name="connsiteY176" fmla="*/ 1927411 h 3384176"/>
              <a:gd name="connsiteX177" fmla="*/ 1555376 w 1731712"/>
              <a:gd name="connsiteY177" fmla="*/ 1900517 h 3384176"/>
              <a:gd name="connsiteX178" fmla="*/ 1537447 w 1731712"/>
              <a:gd name="connsiteY178" fmla="*/ 1851211 h 3384176"/>
              <a:gd name="connsiteX179" fmla="*/ 1528482 w 1731712"/>
              <a:gd name="connsiteY179" fmla="*/ 1788458 h 3384176"/>
              <a:gd name="connsiteX180" fmla="*/ 1515035 w 1731712"/>
              <a:gd name="connsiteY180" fmla="*/ 1752600 h 3384176"/>
              <a:gd name="connsiteX181" fmla="*/ 1510553 w 1731712"/>
              <a:gd name="connsiteY181" fmla="*/ 1739152 h 3384176"/>
              <a:gd name="connsiteX182" fmla="*/ 1488141 w 1731712"/>
              <a:gd name="connsiteY182" fmla="*/ 1707776 h 3384176"/>
              <a:gd name="connsiteX183" fmla="*/ 1461247 w 1731712"/>
              <a:gd name="connsiteY183" fmla="*/ 1703294 h 3384176"/>
              <a:gd name="connsiteX184" fmla="*/ 1447800 w 1731712"/>
              <a:gd name="connsiteY184" fmla="*/ 1694329 h 3384176"/>
              <a:gd name="connsiteX185" fmla="*/ 1429871 w 1731712"/>
              <a:gd name="connsiteY185" fmla="*/ 1685364 h 3384176"/>
              <a:gd name="connsiteX186" fmla="*/ 1402976 w 1731712"/>
              <a:gd name="connsiteY186" fmla="*/ 1658470 h 3384176"/>
              <a:gd name="connsiteX187" fmla="*/ 1362635 w 1731712"/>
              <a:gd name="connsiteY187" fmla="*/ 1627094 h 3384176"/>
              <a:gd name="connsiteX188" fmla="*/ 1344706 w 1731712"/>
              <a:gd name="connsiteY188" fmla="*/ 1600200 h 3384176"/>
              <a:gd name="connsiteX189" fmla="*/ 1313329 w 1731712"/>
              <a:gd name="connsiteY189" fmla="*/ 1559858 h 3384176"/>
              <a:gd name="connsiteX190" fmla="*/ 1295400 w 1731712"/>
              <a:gd name="connsiteY190" fmla="*/ 1532964 h 3384176"/>
              <a:gd name="connsiteX191" fmla="*/ 1290918 w 1731712"/>
              <a:gd name="connsiteY191" fmla="*/ 1497105 h 3384176"/>
              <a:gd name="connsiteX192" fmla="*/ 1286435 w 1731712"/>
              <a:gd name="connsiteY192" fmla="*/ 1483658 h 3384176"/>
              <a:gd name="connsiteX193" fmla="*/ 1290918 w 1731712"/>
              <a:gd name="connsiteY193" fmla="*/ 1456764 h 3384176"/>
              <a:gd name="connsiteX194" fmla="*/ 1286435 w 1731712"/>
              <a:gd name="connsiteY194" fmla="*/ 1434352 h 3384176"/>
              <a:gd name="connsiteX195" fmla="*/ 1281953 w 1731712"/>
              <a:gd name="connsiteY195" fmla="*/ 1420905 h 3384176"/>
              <a:gd name="connsiteX196" fmla="*/ 1223682 w 1731712"/>
              <a:gd name="connsiteY196" fmla="*/ 1385047 h 3384176"/>
              <a:gd name="connsiteX197" fmla="*/ 1196788 w 1731712"/>
              <a:gd name="connsiteY197" fmla="*/ 1367117 h 3384176"/>
              <a:gd name="connsiteX198" fmla="*/ 1160929 w 1731712"/>
              <a:gd name="connsiteY198" fmla="*/ 1340223 h 3384176"/>
              <a:gd name="connsiteX199" fmla="*/ 1107141 w 1731712"/>
              <a:gd name="connsiteY199" fmla="*/ 1308847 h 3384176"/>
              <a:gd name="connsiteX200" fmla="*/ 1071282 w 1731712"/>
              <a:gd name="connsiteY200" fmla="*/ 1286435 h 3384176"/>
              <a:gd name="connsiteX201" fmla="*/ 1044388 w 1731712"/>
              <a:gd name="connsiteY201" fmla="*/ 1268505 h 3384176"/>
              <a:gd name="connsiteX202" fmla="*/ 1026459 w 1731712"/>
              <a:gd name="connsiteY202" fmla="*/ 1255058 h 3384176"/>
              <a:gd name="connsiteX203" fmla="*/ 1013012 w 1731712"/>
              <a:gd name="connsiteY203" fmla="*/ 1250576 h 3384176"/>
              <a:gd name="connsiteX204" fmla="*/ 995082 w 1731712"/>
              <a:gd name="connsiteY204" fmla="*/ 1237129 h 3384176"/>
              <a:gd name="connsiteX205" fmla="*/ 981635 w 1731712"/>
              <a:gd name="connsiteY205" fmla="*/ 1232647 h 3384176"/>
              <a:gd name="connsiteX206" fmla="*/ 963706 w 1731712"/>
              <a:gd name="connsiteY206" fmla="*/ 1223682 h 3384176"/>
              <a:gd name="connsiteX207" fmla="*/ 932329 w 1731712"/>
              <a:gd name="connsiteY207" fmla="*/ 1201270 h 3384176"/>
              <a:gd name="connsiteX208" fmla="*/ 896471 w 1731712"/>
              <a:gd name="connsiteY208" fmla="*/ 1183341 h 3384176"/>
              <a:gd name="connsiteX209" fmla="*/ 865094 w 1731712"/>
              <a:gd name="connsiteY209" fmla="*/ 1160929 h 3384176"/>
              <a:gd name="connsiteX210" fmla="*/ 847165 w 1731712"/>
              <a:gd name="connsiteY210" fmla="*/ 1151964 h 3384176"/>
              <a:gd name="connsiteX211" fmla="*/ 833718 w 1731712"/>
              <a:gd name="connsiteY211" fmla="*/ 1138517 h 3384176"/>
              <a:gd name="connsiteX212" fmla="*/ 806823 w 1731712"/>
              <a:gd name="connsiteY212" fmla="*/ 1116105 h 3384176"/>
              <a:gd name="connsiteX213" fmla="*/ 766482 w 1731712"/>
              <a:gd name="connsiteY213" fmla="*/ 1080247 h 3384176"/>
              <a:gd name="connsiteX214" fmla="*/ 748553 w 1731712"/>
              <a:gd name="connsiteY214" fmla="*/ 1062317 h 3384176"/>
              <a:gd name="connsiteX215" fmla="*/ 721659 w 1731712"/>
              <a:gd name="connsiteY215" fmla="*/ 1026458 h 3384176"/>
              <a:gd name="connsiteX216" fmla="*/ 685800 w 1731712"/>
              <a:gd name="connsiteY216" fmla="*/ 995082 h 3384176"/>
              <a:gd name="connsiteX217" fmla="*/ 654423 w 1731712"/>
              <a:gd name="connsiteY217" fmla="*/ 959223 h 3384176"/>
              <a:gd name="connsiteX218" fmla="*/ 627529 w 1731712"/>
              <a:gd name="connsiteY218" fmla="*/ 936811 h 3384176"/>
              <a:gd name="connsiteX219" fmla="*/ 596153 w 1731712"/>
              <a:gd name="connsiteY219" fmla="*/ 896470 h 3384176"/>
              <a:gd name="connsiteX220" fmla="*/ 573741 w 1731712"/>
              <a:gd name="connsiteY220" fmla="*/ 860611 h 3384176"/>
              <a:gd name="connsiteX221" fmla="*/ 564776 w 1731712"/>
              <a:gd name="connsiteY221" fmla="*/ 842682 h 3384176"/>
              <a:gd name="connsiteX222" fmla="*/ 528918 w 1731712"/>
              <a:gd name="connsiteY222" fmla="*/ 806823 h 3384176"/>
              <a:gd name="connsiteX223" fmla="*/ 582706 w 1731712"/>
              <a:gd name="connsiteY223" fmla="*/ 784411 h 3384176"/>
              <a:gd name="connsiteX224" fmla="*/ 587188 w 1731712"/>
              <a:gd name="connsiteY224" fmla="*/ 748552 h 3384176"/>
              <a:gd name="connsiteX225" fmla="*/ 596153 w 1731712"/>
              <a:gd name="connsiteY225" fmla="*/ 726141 h 3384176"/>
              <a:gd name="connsiteX226" fmla="*/ 591671 w 1731712"/>
              <a:gd name="connsiteY226" fmla="*/ 708211 h 3384176"/>
              <a:gd name="connsiteX227" fmla="*/ 560294 w 1731712"/>
              <a:gd name="connsiteY227" fmla="*/ 703729 h 3384176"/>
              <a:gd name="connsiteX228" fmla="*/ 528918 w 1731712"/>
              <a:gd name="connsiteY228" fmla="*/ 681317 h 3384176"/>
              <a:gd name="connsiteX229" fmla="*/ 493059 w 1731712"/>
              <a:gd name="connsiteY229" fmla="*/ 658905 h 3384176"/>
              <a:gd name="connsiteX230" fmla="*/ 479612 w 1731712"/>
              <a:gd name="connsiteY230" fmla="*/ 649941 h 3384176"/>
              <a:gd name="connsiteX231" fmla="*/ 461682 w 1731712"/>
              <a:gd name="connsiteY231" fmla="*/ 640976 h 3384176"/>
              <a:gd name="connsiteX232" fmla="*/ 416859 w 1731712"/>
              <a:gd name="connsiteY232" fmla="*/ 632011 h 3384176"/>
              <a:gd name="connsiteX233" fmla="*/ 403412 w 1731712"/>
              <a:gd name="connsiteY233" fmla="*/ 623047 h 3384176"/>
              <a:gd name="connsiteX234" fmla="*/ 389965 w 1731712"/>
              <a:gd name="connsiteY234" fmla="*/ 618564 h 3384176"/>
              <a:gd name="connsiteX235" fmla="*/ 331694 w 1731712"/>
              <a:gd name="connsiteY235" fmla="*/ 564776 h 3384176"/>
              <a:gd name="connsiteX236" fmla="*/ 318247 w 1731712"/>
              <a:gd name="connsiteY236" fmla="*/ 551329 h 3384176"/>
              <a:gd name="connsiteX237" fmla="*/ 304800 w 1731712"/>
              <a:gd name="connsiteY237" fmla="*/ 537882 h 3384176"/>
              <a:gd name="connsiteX238" fmla="*/ 300318 w 1731712"/>
              <a:gd name="connsiteY238" fmla="*/ 524435 h 3384176"/>
              <a:gd name="connsiteX239" fmla="*/ 286871 w 1731712"/>
              <a:gd name="connsiteY239" fmla="*/ 506505 h 3384176"/>
              <a:gd name="connsiteX240" fmla="*/ 277906 w 1731712"/>
              <a:gd name="connsiteY240" fmla="*/ 493058 h 3384176"/>
              <a:gd name="connsiteX241" fmla="*/ 273423 w 1731712"/>
              <a:gd name="connsiteY241" fmla="*/ 470647 h 3384176"/>
              <a:gd name="connsiteX242" fmla="*/ 255494 w 1731712"/>
              <a:gd name="connsiteY242" fmla="*/ 434788 h 3384176"/>
              <a:gd name="connsiteX243" fmla="*/ 228600 w 1731712"/>
              <a:gd name="connsiteY243" fmla="*/ 389964 h 3384176"/>
              <a:gd name="connsiteX244" fmla="*/ 224118 w 1731712"/>
              <a:gd name="connsiteY244" fmla="*/ 376517 h 3384176"/>
              <a:gd name="connsiteX245" fmla="*/ 201706 w 1731712"/>
              <a:gd name="connsiteY245" fmla="*/ 327211 h 3384176"/>
              <a:gd name="connsiteX246" fmla="*/ 219635 w 1731712"/>
              <a:gd name="connsiteY246" fmla="*/ 309282 h 3384176"/>
              <a:gd name="connsiteX247" fmla="*/ 246529 w 1731712"/>
              <a:gd name="connsiteY247" fmla="*/ 291352 h 3384176"/>
              <a:gd name="connsiteX248" fmla="*/ 291353 w 1731712"/>
              <a:gd name="connsiteY248" fmla="*/ 264458 h 3384176"/>
              <a:gd name="connsiteX249" fmla="*/ 304800 w 1731712"/>
              <a:gd name="connsiteY249" fmla="*/ 251011 h 3384176"/>
              <a:gd name="connsiteX250" fmla="*/ 309282 w 1731712"/>
              <a:gd name="connsiteY250" fmla="*/ 94129 h 3384176"/>
              <a:gd name="connsiteX251" fmla="*/ 327212 w 1731712"/>
              <a:gd name="connsiteY251" fmla="*/ 71717 h 3384176"/>
              <a:gd name="connsiteX252" fmla="*/ 345141 w 1731712"/>
              <a:gd name="connsiteY252" fmla="*/ 62752 h 33841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Lst>
            <a:rect l="l" t="t" r="r" b="b"/>
            <a:pathLst>
              <a:path w="1731712" h="3384176">
                <a:moveTo>
                  <a:pt x="345141" y="62752"/>
                </a:moveTo>
                <a:lnTo>
                  <a:pt x="345141" y="62752"/>
                </a:lnTo>
                <a:cubicBezTo>
                  <a:pt x="333188" y="58270"/>
                  <a:pt x="320229" y="55873"/>
                  <a:pt x="309282" y="49305"/>
                </a:cubicBezTo>
                <a:cubicBezTo>
                  <a:pt x="304663" y="46533"/>
                  <a:pt x="304127" y="39667"/>
                  <a:pt x="300318" y="35858"/>
                </a:cubicBezTo>
                <a:cubicBezTo>
                  <a:pt x="296509" y="32049"/>
                  <a:pt x="291255" y="30025"/>
                  <a:pt x="286871" y="26894"/>
                </a:cubicBezTo>
                <a:cubicBezTo>
                  <a:pt x="279341" y="21515"/>
                  <a:pt x="261540" y="5986"/>
                  <a:pt x="251012" y="4482"/>
                </a:cubicBezTo>
                <a:cubicBezTo>
                  <a:pt x="225824" y="884"/>
                  <a:pt x="200212" y="1494"/>
                  <a:pt x="174812" y="0"/>
                </a:cubicBezTo>
                <a:cubicBezTo>
                  <a:pt x="168835" y="1494"/>
                  <a:pt x="158376" y="-1495"/>
                  <a:pt x="156882" y="4482"/>
                </a:cubicBezTo>
                <a:cubicBezTo>
                  <a:pt x="155649" y="9412"/>
                  <a:pt x="180767" y="24888"/>
                  <a:pt x="183776" y="26894"/>
                </a:cubicBezTo>
                <a:cubicBezTo>
                  <a:pt x="188258" y="34364"/>
                  <a:pt x="194246" y="41118"/>
                  <a:pt x="197223" y="49305"/>
                </a:cubicBezTo>
                <a:cubicBezTo>
                  <a:pt x="200329" y="57846"/>
                  <a:pt x="200981" y="67140"/>
                  <a:pt x="201706" y="76200"/>
                </a:cubicBezTo>
                <a:cubicBezTo>
                  <a:pt x="203973" y="104537"/>
                  <a:pt x="204694" y="132976"/>
                  <a:pt x="206188" y="161364"/>
                </a:cubicBezTo>
                <a:cubicBezTo>
                  <a:pt x="201706" y="198717"/>
                  <a:pt x="199354" y="236388"/>
                  <a:pt x="192741" y="273423"/>
                </a:cubicBezTo>
                <a:cubicBezTo>
                  <a:pt x="190364" y="286736"/>
                  <a:pt x="180811" y="288731"/>
                  <a:pt x="170329" y="291352"/>
                </a:cubicBezTo>
                <a:cubicBezTo>
                  <a:pt x="162938" y="293200"/>
                  <a:pt x="155355" y="294182"/>
                  <a:pt x="147918" y="295835"/>
                </a:cubicBezTo>
                <a:cubicBezTo>
                  <a:pt x="141904" y="297171"/>
                  <a:pt x="135965" y="298823"/>
                  <a:pt x="129988" y="300317"/>
                </a:cubicBezTo>
                <a:cubicBezTo>
                  <a:pt x="101335" y="319420"/>
                  <a:pt x="107394" y="319322"/>
                  <a:pt x="49306" y="304800"/>
                </a:cubicBezTo>
                <a:cubicBezTo>
                  <a:pt x="44722" y="303654"/>
                  <a:pt x="46317" y="295835"/>
                  <a:pt x="44823" y="291352"/>
                </a:cubicBezTo>
                <a:cubicBezTo>
                  <a:pt x="22362" y="295096"/>
                  <a:pt x="16903" y="290651"/>
                  <a:pt x="4482" y="309282"/>
                </a:cubicBezTo>
                <a:cubicBezTo>
                  <a:pt x="1861" y="313213"/>
                  <a:pt x="1494" y="318247"/>
                  <a:pt x="0" y="322729"/>
                </a:cubicBezTo>
                <a:cubicBezTo>
                  <a:pt x="1494" y="331694"/>
                  <a:pt x="418" y="341494"/>
                  <a:pt x="4482" y="349623"/>
                </a:cubicBezTo>
                <a:cubicBezTo>
                  <a:pt x="6891" y="354441"/>
                  <a:pt x="13790" y="355139"/>
                  <a:pt x="17929" y="358588"/>
                </a:cubicBezTo>
                <a:cubicBezTo>
                  <a:pt x="22799" y="362646"/>
                  <a:pt x="27318" y="367165"/>
                  <a:pt x="31376" y="372035"/>
                </a:cubicBezTo>
                <a:cubicBezTo>
                  <a:pt x="34825" y="376174"/>
                  <a:pt x="37210" y="381098"/>
                  <a:pt x="40341" y="385482"/>
                </a:cubicBezTo>
                <a:cubicBezTo>
                  <a:pt x="44683" y="391561"/>
                  <a:pt x="48926" y="397739"/>
                  <a:pt x="53788" y="403411"/>
                </a:cubicBezTo>
                <a:cubicBezTo>
                  <a:pt x="65292" y="416832"/>
                  <a:pt x="66849" y="416601"/>
                  <a:pt x="80682" y="425823"/>
                </a:cubicBezTo>
                <a:cubicBezTo>
                  <a:pt x="83670" y="430305"/>
                  <a:pt x="85838" y="435461"/>
                  <a:pt x="89647" y="439270"/>
                </a:cubicBezTo>
                <a:cubicBezTo>
                  <a:pt x="93456" y="443079"/>
                  <a:pt x="98710" y="445104"/>
                  <a:pt x="103094" y="448235"/>
                </a:cubicBezTo>
                <a:cubicBezTo>
                  <a:pt x="109173" y="452577"/>
                  <a:pt x="115351" y="456820"/>
                  <a:pt x="121023" y="461682"/>
                </a:cubicBezTo>
                <a:cubicBezTo>
                  <a:pt x="172424" y="505739"/>
                  <a:pt x="101940" y="447079"/>
                  <a:pt x="143435" y="488576"/>
                </a:cubicBezTo>
                <a:cubicBezTo>
                  <a:pt x="147244" y="492385"/>
                  <a:pt x="153073" y="493732"/>
                  <a:pt x="156882" y="497541"/>
                </a:cubicBezTo>
                <a:cubicBezTo>
                  <a:pt x="162164" y="502823"/>
                  <a:pt x="165467" y="509798"/>
                  <a:pt x="170329" y="515470"/>
                </a:cubicBezTo>
                <a:cubicBezTo>
                  <a:pt x="174454" y="520283"/>
                  <a:pt x="179718" y="524047"/>
                  <a:pt x="183776" y="528917"/>
                </a:cubicBezTo>
                <a:cubicBezTo>
                  <a:pt x="194682" y="542004"/>
                  <a:pt x="203107" y="557212"/>
                  <a:pt x="215153" y="569258"/>
                </a:cubicBezTo>
                <a:cubicBezTo>
                  <a:pt x="224118" y="578223"/>
                  <a:pt x="231905" y="588545"/>
                  <a:pt x="242047" y="596152"/>
                </a:cubicBezTo>
                <a:cubicBezTo>
                  <a:pt x="248023" y="600635"/>
                  <a:pt x="254354" y="604680"/>
                  <a:pt x="259976" y="609600"/>
                </a:cubicBezTo>
                <a:cubicBezTo>
                  <a:pt x="266337" y="615166"/>
                  <a:pt x="270873" y="622841"/>
                  <a:pt x="277906" y="627529"/>
                </a:cubicBezTo>
                <a:cubicBezTo>
                  <a:pt x="284601" y="631992"/>
                  <a:pt x="293121" y="632896"/>
                  <a:pt x="300318" y="636494"/>
                </a:cubicBezTo>
                <a:cubicBezTo>
                  <a:pt x="335078" y="653873"/>
                  <a:pt x="293410" y="638672"/>
                  <a:pt x="327212" y="649941"/>
                </a:cubicBezTo>
                <a:cubicBezTo>
                  <a:pt x="335337" y="656035"/>
                  <a:pt x="376854" y="688208"/>
                  <a:pt x="389965" y="694764"/>
                </a:cubicBezTo>
                <a:cubicBezTo>
                  <a:pt x="420576" y="710070"/>
                  <a:pt x="395994" y="696852"/>
                  <a:pt x="421341" y="712694"/>
                </a:cubicBezTo>
                <a:cubicBezTo>
                  <a:pt x="428729" y="717311"/>
                  <a:pt x="436783" y="720914"/>
                  <a:pt x="443753" y="726141"/>
                </a:cubicBezTo>
                <a:cubicBezTo>
                  <a:pt x="459396" y="737873"/>
                  <a:pt x="462900" y="750177"/>
                  <a:pt x="475129" y="766482"/>
                </a:cubicBezTo>
                <a:cubicBezTo>
                  <a:pt x="495403" y="793514"/>
                  <a:pt x="485633" y="777545"/>
                  <a:pt x="502023" y="815788"/>
                </a:cubicBezTo>
                <a:cubicBezTo>
                  <a:pt x="511028" y="860812"/>
                  <a:pt x="505440" y="853315"/>
                  <a:pt x="524435" y="887505"/>
                </a:cubicBezTo>
                <a:cubicBezTo>
                  <a:pt x="527051" y="892214"/>
                  <a:pt x="530412" y="896470"/>
                  <a:pt x="533400" y="900952"/>
                </a:cubicBezTo>
                <a:cubicBezTo>
                  <a:pt x="534894" y="905435"/>
                  <a:pt x="535769" y="910174"/>
                  <a:pt x="537882" y="914400"/>
                </a:cubicBezTo>
                <a:cubicBezTo>
                  <a:pt x="545806" y="930248"/>
                  <a:pt x="548400" y="927418"/>
                  <a:pt x="560294" y="941294"/>
                </a:cubicBezTo>
                <a:cubicBezTo>
                  <a:pt x="565156" y="946966"/>
                  <a:pt x="569457" y="953103"/>
                  <a:pt x="573741" y="959223"/>
                </a:cubicBezTo>
                <a:cubicBezTo>
                  <a:pt x="596620" y="991907"/>
                  <a:pt x="581726" y="979487"/>
                  <a:pt x="605118" y="995082"/>
                </a:cubicBezTo>
                <a:cubicBezTo>
                  <a:pt x="623458" y="1022594"/>
                  <a:pt x="610273" y="1004720"/>
                  <a:pt x="649941" y="1044388"/>
                </a:cubicBezTo>
                <a:lnTo>
                  <a:pt x="649941" y="1044388"/>
                </a:lnTo>
                <a:cubicBezTo>
                  <a:pt x="654423" y="1050364"/>
                  <a:pt x="658526" y="1056645"/>
                  <a:pt x="663388" y="1062317"/>
                </a:cubicBezTo>
                <a:cubicBezTo>
                  <a:pt x="667513" y="1067130"/>
                  <a:pt x="672919" y="1070780"/>
                  <a:pt x="676835" y="1075764"/>
                </a:cubicBezTo>
                <a:cubicBezTo>
                  <a:pt x="689391" y="1091744"/>
                  <a:pt x="703606" y="1106893"/>
                  <a:pt x="712694" y="1125070"/>
                </a:cubicBezTo>
                <a:cubicBezTo>
                  <a:pt x="715682" y="1131047"/>
                  <a:pt x="717775" y="1137563"/>
                  <a:pt x="721659" y="1143000"/>
                </a:cubicBezTo>
                <a:cubicBezTo>
                  <a:pt x="725343" y="1148158"/>
                  <a:pt x="731048" y="1151577"/>
                  <a:pt x="735106" y="1156447"/>
                </a:cubicBezTo>
                <a:cubicBezTo>
                  <a:pt x="738555" y="1160586"/>
                  <a:pt x="740622" y="1165755"/>
                  <a:pt x="744071" y="1169894"/>
                </a:cubicBezTo>
                <a:cubicBezTo>
                  <a:pt x="748129" y="1174764"/>
                  <a:pt x="753393" y="1178528"/>
                  <a:pt x="757518" y="1183341"/>
                </a:cubicBezTo>
                <a:cubicBezTo>
                  <a:pt x="774592" y="1203260"/>
                  <a:pt x="769518" y="1205126"/>
                  <a:pt x="793376" y="1223682"/>
                </a:cubicBezTo>
                <a:cubicBezTo>
                  <a:pt x="798651" y="1227784"/>
                  <a:pt x="805504" y="1229332"/>
                  <a:pt x="811306" y="1232647"/>
                </a:cubicBezTo>
                <a:cubicBezTo>
                  <a:pt x="815983" y="1235320"/>
                  <a:pt x="819709" y="1239720"/>
                  <a:pt x="824753" y="1241611"/>
                </a:cubicBezTo>
                <a:cubicBezTo>
                  <a:pt x="831887" y="1244286"/>
                  <a:pt x="839728" y="1244441"/>
                  <a:pt x="847165" y="1246094"/>
                </a:cubicBezTo>
                <a:cubicBezTo>
                  <a:pt x="853179" y="1247430"/>
                  <a:pt x="859118" y="1249082"/>
                  <a:pt x="865094" y="1250576"/>
                </a:cubicBezTo>
                <a:cubicBezTo>
                  <a:pt x="875763" y="1257689"/>
                  <a:pt x="890137" y="1267580"/>
                  <a:pt x="900953" y="1272988"/>
                </a:cubicBezTo>
                <a:cubicBezTo>
                  <a:pt x="905179" y="1275101"/>
                  <a:pt x="909918" y="1275976"/>
                  <a:pt x="914400" y="1277470"/>
                </a:cubicBezTo>
                <a:cubicBezTo>
                  <a:pt x="924312" y="1287382"/>
                  <a:pt x="928814" y="1293642"/>
                  <a:pt x="941294" y="1299882"/>
                </a:cubicBezTo>
                <a:cubicBezTo>
                  <a:pt x="945520" y="1301995"/>
                  <a:pt x="950259" y="1302870"/>
                  <a:pt x="954741" y="1304364"/>
                </a:cubicBezTo>
                <a:cubicBezTo>
                  <a:pt x="965200" y="1314823"/>
                  <a:pt x="977914" y="1323434"/>
                  <a:pt x="986118" y="1335741"/>
                </a:cubicBezTo>
                <a:cubicBezTo>
                  <a:pt x="996897" y="1351910"/>
                  <a:pt x="1003552" y="1363799"/>
                  <a:pt x="1021976" y="1376082"/>
                </a:cubicBezTo>
                <a:cubicBezTo>
                  <a:pt x="1026458" y="1379070"/>
                  <a:pt x="1030450" y="1382975"/>
                  <a:pt x="1035423" y="1385047"/>
                </a:cubicBezTo>
                <a:cubicBezTo>
                  <a:pt x="1048507" y="1390499"/>
                  <a:pt x="1062318" y="1394012"/>
                  <a:pt x="1075765" y="1398494"/>
                </a:cubicBezTo>
                <a:cubicBezTo>
                  <a:pt x="1110519" y="1410078"/>
                  <a:pt x="1084505" y="1402662"/>
                  <a:pt x="1156447" y="1407458"/>
                </a:cubicBezTo>
                <a:cubicBezTo>
                  <a:pt x="1163918" y="1410446"/>
                  <a:pt x="1171662" y="1412825"/>
                  <a:pt x="1178859" y="1416423"/>
                </a:cubicBezTo>
                <a:cubicBezTo>
                  <a:pt x="1183677" y="1418832"/>
                  <a:pt x="1187354" y="1423266"/>
                  <a:pt x="1192306" y="1425388"/>
                </a:cubicBezTo>
                <a:cubicBezTo>
                  <a:pt x="1197968" y="1427815"/>
                  <a:pt x="1204259" y="1428376"/>
                  <a:pt x="1210235" y="1429870"/>
                </a:cubicBezTo>
                <a:cubicBezTo>
                  <a:pt x="1268874" y="1473848"/>
                  <a:pt x="1195702" y="1419488"/>
                  <a:pt x="1241612" y="1452282"/>
                </a:cubicBezTo>
                <a:cubicBezTo>
                  <a:pt x="1247691" y="1456624"/>
                  <a:pt x="1253565" y="1461247"/>
                  <a:pt x="1259541" y="1465729"/>
                </a:cubicBezTo>
                <a:cubicBezTo>
                  <a:pt x="1262529" y="1473200"/>
                  <a:pt x="1266194" y="1480434"/>
                  <a:pt x="1268506" y="1488141"/>
                </a:cubicBezTo>
                <a:cubicBezTo>
                  <a:pt x="1270695" y="1495438"/>
                  <a:pt x="1270579" y="1503325"/>
                  <a:pt x="1272988" y="1510552"/>
                </a:cubicBezTo>
                <a:cubicBezTo>
                  <a:pt x="1275101" y="1516891"/>
                  <a:pt x="1278965" y="1522505"/>
                  <a:pt x="1281953" y="1528482"/>
                </a:cubicBezTo>
                <a:cubicBezTo>
                  <a:pt x="1284941" y="1546411"/>
                  <a:pt x="1288911" y="1564204"/>
                  <a:pt x="1290918" y="1582270"/>
                </a:cubicBezTo>
                <a:cubicBezTo>
                  <a:pt x="1292412" y="1595717"/>
                  <a:pt x="1293343" y="1609239"/>
                  <a:pt x="1295400" y="1622611"/>
                </a:cubicBezTo>
                <a:cubicBezTo>
                  <a:pt x="1296337" y="1628700"/>
                  <a:pt x="1296259" y="1635559"/>
                  <a:pt x="1299882" y="1640541"/>
                </a:cubicBezTo>
                <a:cubicBezTo>
                  <a:pt x="1308582" y="1652503"/>
                  <a:pt x="1320800" y="1661458"/>
                  <a:pt x="1331259" y="1671917"/>
                </a:cubicBezTo>
                <a:cubicBezTo>
                  <a:pt x="1335741" y="1676399"/>
                  <a:pt x="1341445" y="1679928"/>
                  <a:pt x="1344706" y="1685364"/>
                </a:cubicBezTo>
                <a:cubicBezTo>
                  <a:pt x="1360584" y="1711827"/>
                  <a:pt x="1355398" y="1699511"/>
                  <a:pt x="1362635" y="1721223"/>
                </a:cubicBezTo>
                <a:cubicBezTo>
                  <a:pt x="1357823" y="1764534"/>
                  <a:pt x="1371683" y="1761564"/>
                  <a:pt x="1349188" y="1761564"/>
                </a:cubicBezTo>
                <a:lnTo>
                  <a:pt x="1358153" y="1757082"/>
                </a:lnTo>
                <a:cubicBezTo>
                  <a:pt x="1381029" y="1768520"/>
                  <a:pt x="1396096" y="1774907"/>
                  <a:pt x="1416423" y="1788458"/>
                </a:cubicBezTo>
                <a:cubicBezTo>
                  <a:pt x="1422639" y="1792602"/>
                  <a:pt x="1428274" y="1797563"/>
                  <a:pt x="1434353" y="1801905"/>
                </a:cubicBezTo>
                <a:cubicBezTo>
                  <a:pt x="1443259" y="1808267"/>
                  <a:pt x="1458406" y="1816994"/>
                  <a:pt x="1465729" y="1824317"/>
                </a:cubicBezTo>
                <a:cubicBezTo>
                  <a:pt x="1469538" y="1828126"/>
                  <a:pt x="1471245" y="1833625"/>
                  <a:pt x="1474694" y="1837764"/>
                </a:cubicBezTo>
                <a:cubicBezTo>
                  <a:pt x="1497408" y="1865021"/>
                  <a:pt x="1480518" y="1835964"/>
                  <a:pt x="1497106" y="1869141"/>
                </a:cubicBezTo>
                <a:cubicBezTo>
                  <a:pt x="1498146" y="1876419"/>
                  <a:pt x="1501541" y="1907876"/>
                  <a:pt x="1506071" y="1918447"/>
                </a:cubicBezTo>
                <a:cubicBezTo>
                  <a:pt x="1508193" y="1923398"/>
                  <a:pt x="1512362" y="1927217"/>
                  <a:pt x="1515035" y="1931894"/>
                </a:cubicBezTo>
                <a:cubicBezTo>
                  <a:pt x="1518350" y="1937695"/>
                  <a:pt x="1521012" y="1943847"/>
                  <a:pt x="1524000" y="1949823"/>
                </a:cubicBezTo>
                <a:cubicBezTo>
                  <a:pt x="1526988" y="1976717"/>
                  <a:pt x="1528125" y="2003882"/>
                  <a:pt x="1532965" y="2030505"/>
                </a:cubicBezTo>
                <a:cubicBezTo>
                  <a:pt x="1534160" y="2037079"/>
                  <a:pt x="1539583" y="2042178"/>
                  <a:pt x="1541929" y="2048435"/>
                </a:cubicBezTo>
                <a:cubicBezTo>
                  <a:pt x="1544092" y="2054203"/>
                  <a:pt x="1544720" y="2060441"/>
                  <a:pt x="1546412" y="2066364"/>
                </a:cubicBezTo>
                <a:cubicBezTo>
                  <a:pt x="1547710" y="2070907"/>
                  <a:pt x="1549400" y="2075329"/>
                  <a:pt x="1550894" y="2079811"/>
                </a:cubicBezTo>
                <a:cubicBezTo>
                  <a:pt x="1546108" y="2199483"/>
                  <a:pt x="1553744" y="2228527"/>
                  <a:pt x="1541929" y="2169458"/>
                </a:cubicBezTo>
                <a:lnTo>
                  <a:pt x="1528482" y="2084294"/>
                </a:lnTo>
                <a:cubicBezTo>
                  <a:pt x="1530395" y="2126374"/>
                  <a:pt x="1530641" y="2179005"/>
                  <a:pt x="1537447" y="2223247"/>
                </a:cubicBezTo>
                <a:cubicBezTo>
                  <a:pt x="1538384" y="2229336"/>
                  <a:pt x="1540593" y="2235162"/>
                  <a:pt x="1541929" y="2241176"/>
                </a:cubicBezTo>
                <a:cubicBezTo>
                  <a:pt x="1542043" y="2241691"/>
                  <a:pt x="1549074" y="2278786"/>
                  <a:pt x="1550894" y="2281517"/>
                </a:cubicBezTo>
                <a:cubicBezTo>
                  <a:pt x="1553882" y="2285999"/>
                  <a:pt x="1559859" y="2287494"/>
                  <a:pt x="1564341" y="2290482"/>
                </a:cubicBezTo>
                <a:cubicBezTo>
                  <a:pt x="1567329" y="2294964"/>
                  <a:pt x="1570897" y="2299111"/>
                  <a:pt x="1573306" y="2303929"/>
                </a:cubicBezTo>
                <a:cubicBezTo>
                  <a:pt x="1576299" y="2309915"/>
                  <a:pt x="1581123" y="2330141"/>
                  <a:pt x="1582271" y="2335305"/>
                </a:cubicBezTo>
                <a:cubicBezTo>
                  <a:pt x="1582591" y="2336745"/>
                  <a:pt x="1589248" y="2372169"/>
                  <a:pt x="1591235" y="2375647"/>
                </a:cubicBezTo>
                <a:cubicBezTo>
                  <a:pt x="1594380" y="2381151"/>
                  <a:pt x="1600200" y="2384612"/>
                  <a:pt x="1604682" y="2389094"/>
                </a:cubicBezTo>
                <a:cubicBezTo>
                  <a:pt x="1613020" y="2422439"/>
                  <a:pt x="1604094" y="2392251"/>
                  <a:pt x="1622612" y="2433917"/>
                </a:cubicBezTo>
                <a:cubicBezTo>
                  <a:pt x="1626654" y="2443011"/>
                  <a:pt x="1629062" y="2456076"/>
                  <a:pt x="1631576" y="2465294"/>
                </a:cubicBezTo>
                <a:cubicBezTo>
                  <a:pt x="1634438" y="2475788"/>
                  <a:pt x="1636824" y="2486448"/>
                  <a:pt x="1640541" y="2496670"/>
                </a:cubicBezTo>
                <a:cubicBezTo>
                  <a:pt x="1642825" y="2502950"/>
                  <a:pt x="1646518" y="2508623"/>
                  <a:pt x="1649506" y="2514600"/>
                </a:cubicBezTo>
                <a:cubicBezTo>
                  <a:pt x="1651000" y="2523565"/>
                  <a:pt x="1652206" y="2532582"/>
                  <a:pt x="1653988" y="2541494"/>
                </a:cubicBezTo>
                <a:cubicBezTo>
                  <a:pt x="1655196" y="2547535"/>
                  <a:pt x="1657458" y="2553346"/>
                  <a:pt x="1658471" y="2559423"/>
                </a:cubicBezTo>
                <a:cubicBezTo>
                  <a:pt x="1660451" y="2571305"/>
                  <a:pt x="1659729" y="2583675"/>
                  <a:pt x="1662953" y="2595282"/>
                </a:cubicBezTo>
                <a:cubicBezTo>
                  <a:pt x="1667260" y="2610787"/>
                  <a:pt x="1680882" y="2640105"/>
                  <a:pt x="1680882" y="2640105"/>
                </a:cubicBezTo>
                <a:cubicBezTo>
                  <a:pt x="1682376" y="2659529"/>
                  <a:pt x="1683326" y="2679002"/>
                  <a:pt x="1685365" y="2698376"/>
                </a:cubicBezTo>
                <a:cubicBezTo>
                  <a:pt x="1686316" y="2707414"/>
                  <a:pt x="1689847" y="2716182"/>
                  <a:pt x="1689847" y="2725270"/>
                </a:cubicBezTo>
                <a:cubicBezTo>
                  <a:pt x="1689847" y="2774599"/>
                  <a:pt x="1686859" y="2823882"/>
                  <a:pt x="1685365" y="2873188"/>
                </a:cubicBezTo>
                <a:cubicBezTo>
                  <a:pt x="1682377" y="2867211"/>
                  <a:pt x="1678513" y="2861597"/>
                  <a:pt x="1676400" y="2855258"/>
                </a:cubicBezTo>
                <a:cubicBezTo>
                  <a:pt x="1667831" y="2829550"/>
                  <a:pt x="1673412" y="2817904"/>
                  <a:pt x="1676400" y="2788023"/>
                </a:cubicBezTo>
                <a:cubicBezTo>
                  <a:pt x="1684731" y="2838013"/>
                  <a:pt x="1686943" y="2839729"/>
                  <a:pt x="1676400" y="2913529"/>
                </a:cubicBezTo>
                <a:cubicBezTo>
                  <a:pt x="1674983" y="2923451"/>
                  <a:pt x="1666970" y="2931241"/>
                  <a:pt x="1662953" y="2940423"/>
                </a:cubicBezTo>
                <a:cubicBezTo>
                  <a:pt x="1652549" y="2964203"/>
                  <a:pt x="1648064" y="2982167"/>
                  <a:pt x="1636059" y="3003176"/>
                </a:cubicBezTo>
                <a:cubicBezTo>
                  <a:pt x="1614168" y="3041486"/>
                  <a:pt x="1642505" y="2986455"/>
                  <a:pt x="1613647" y="3034552"/>
                </a:cubicBezTo>
                <a:cubicBezTo>
                  <a:pt x="1608490" y="3043147"/>
                  <a:pt x="1605357" y="3052852"/>
                  <a:pt x="1600200" y="3061447"/>
                </a:cubicBezTo>
                <a:cubicBezTo>
                  <a:pt x="1571307" y="3109603"/>
                  <a:pt x="1599705" y="3054471"/>
                  <a:pt x="1577788" y="3092823"/>
                </a:cubicBezTo>
                <a:cubicBezTo>
                  <a:pt x="1556942" y="3129302"/>
                  <a:pt x="1583784" y="3095289"/>
                  <a:pt x="1541929" y="3151094"/>
                </a:cubicBezTo>
                <a:cubicBezTo>
                  <a:pt x="1532964" y="3163047"/>
                  <a:pt x="1523322" y="3174520"/>
                  <a:pt x="1515035" y="3186952"/>
                </a:cubicBezTo>
                <a:cubicBezTo>
                  <a:pt x="1509059" y="3195917"/>
                  <a:pt x="1503837" y="3205434"/>
                  <a:pt x="1497106" y="3213847"/>
                </a:cubicBezTo>
                <a:cubicBezTo>
                  <a:pt x="1491826" y="3220447"/>
                  <a:pt x="1484677" y="3225359"/>
                  <a:pt x="1479176" y="3231776"/>
                </a:cubicBezTo>
                <a:cubicBezTo>
                  <a:pt x="1475670" y="3235866"/>
                  <a:pt x="1473816" y="3241219"/>
                  <a:pt x="1470212" y="3245223"/>
                </a:cubicBezTo>
                <a:cubicBezTo>
                  <a:pt x="1460317" y="3256217"/>
                  <a:pt x="1447039" y="3264293"/>
                  <a:pt x="1438835" y="3276600"/>
                </a:cubicBezTo>
                <a:cubicBezTo>
                  <a:pt x="1435847" y="3281082"/>
                  <a:pt x="1433961" y="3286541"/>
                  <a:pt x="1429871" y="3290047"/>
                </a:cubicBezTo>
                <a:cubicBezTo>
                  <a:pt x="1423256" y="3295717"/>
                  <a:pt x="1414930" y="3299012"/>
                  <a:pt x="1407459" y="3303494"/>
                </a:cubicBezTo>
                <a:cubicBezTo>
                  <a:pt x="1401482" y="3310964"/>
                  <a:pt x="1396294" y="3319140"/>
                  <a:pt x="1389529" y="3325905"/>
                </a:cubicBezTo>
                <a:cubicBezTo>
                  <a:pt x="1377891" y="3337543"/>
                  <a:pt x="1367874" y="3341215"/>
                  <a:pt x="1353671" y="3348317"/>
                </a:cubicBezTo>
                <a:cubicBezTo>
                  <a:pt x="1350683" y="3352799"/>
                  <a:pt x="1348155" y="3357625"/>
                  <a:pt x="1344706" y="3361764"/>
                </a:cubicBezTo>
                <a:cubicBezTo>
                  <a:pt x="1333921" y="3374706"/>
                  <a:pt x="1331034" y="3375361"/>
                  <a:pt x="1317812" y="3384176"/>
                </a:cubicBezTo>
                <a:cubicBezTo>
                  <a:pt x="1335258" y="3323110"/>
                  <a:pt x="1313075" y="3381525"/>
                  <a:pt x="1358153" y="3321423"/>
                </a:cubicBezTo>
                <a:cubicBezTo>
                  <a:pt x="1362635" y="3315447"/>
                  <a:pt x="1365194" y="3307338"/>
                  <a:pt x="1371600" y="3303494"/>
                </a:cubicBezTo>
                <a:cubicBezTo>
                  <a:pt x="1385022" y="3295440"/>
                  <a:pt x="1451456" y="3286449"/>
                  <a:pt x="1456765" y="3285564"/>
                </a:cubicBezTo>
                <a:cubicBezTo>
                  <a:pt x="1462741" y="3282576"/>
                  <a:pt x="1468553" y="3279232"/>
                  <a:pt x="1474694" y="3276600"/>
                </a:cubicBezTo>
                <a:cubicBezTo>
                  <a:pt x="1501341" y="3265180"/>
                  <a:pt x="1482439" y="3281897"/>
                  <a:pt x="1524000" y="3254188"/>
                </a:cubicBezTo>
                <a:cubicBezTo>
                  <a:pt x="1572062" y="3222146"/>
                  <a:pt x="1499114" y="3272049"/>
                  <a:pt x="1550894" y="3231776"/>
                </a:cubicBezTo>
                <a:cubicBezTo>
                  <a:pt x="1599147" y="3194247"/>
                  <a:pt x="1560706" y="3230929"/>
                  <a:pt x="1591235" y="3200400"/>
                </a:cubicBezTo>
                <a:cubicBezTo>
                  <a:pt x="1592729" y="3182470"/>
                  <a:pt x="1590427" y="3163807"/>
                  <a:pt x="1595718" y="3146611"/>
                </a:cubicBezTo>
                <a:cubicBezTo>
                  <a:pt x="1597108" y="3142095"/>
                  <a:pt x="1605063" y="3144473"/>
                  <a:pt x="1609165" y="3142129"/>
                </a:cubicBezTo>
                <a:cubicBezTo>
                  <a:pt x="1615651" y="3138423"/>
                  <a:pt x="1621015" y="3133024"/>
                  <a:pt x="1627094" y="3128682"/>
                </a:cubicBezTo>
                <a:cubicBezTo>
                  <a:pt x="1631478" y="3125551"/>
                  <a:pt x="1636059" y="3122705"/>
                  <a:pt x="1640541" y="3119717"/>
                </a:cubicBezTo>
                <a:cubicBezTo>
                  <a:pt x="1649297" y="3106583"/>
                  <a:pt x="1654484" y="3100805"/>
                  <a:pt x="1658471" y="3083858"/>
                </a:cubicBezTo>
                <a:cubicBezTo>
                  <a:pt x="1662634" y="3066165"/>
                  <a:pt x="1661687" y="3047314"/>
                  <a:pt x="1667435" y="3030070"/>
                </a:cubicBezTo>
                <a:cubicBezTo>
                  <a:pt x="1669642" y="3023449"/>
                  <a:pt x="1692675" y="2993429"/>
                  <a:pt x="1698812" y="2985247"/>
                </a:cubicBezTo>
                <a:cubicBezTo>
                  <a:pt x="1680522" y="2884657"/>
                  <a:pt x="1680674" y="2906444"/>
                  <a:pt x="1698812" y="2743200"/>
                </a:cubicBezTo>
                <a:cubicBezTo>
                  <a:pt x="1699407" y="2737846"/>
                  <a:pt x="1707777" y="2737223"/>
                  <a:pt x="1712259" y="2734235"/>
                </a:cubicBezTo>
                <a:cubicBezTo>
                  <a:pt x="1718235" y="2725270"/>
                  <a:pt x="1729150" y="2718065"/>
                  <a:pt x="1730188" y="2707341"/>
                </a:cubicBezTo>
                <a:cubicBezTo>
                  <a:pt x="1733789" y="2670132"/>
                  <a:pt x="1730490" y="2632358"/>
                  <a:pt x="1725706" y="2595282"/>
                </a:cubicBezTo>
                <a:cubicBezTo>
                  <a:pt x="1724423" y="2585342"/>
                  <a:pt x="1717173" y="2577124"/>
                  <a:pt x="1712259" y="2568388"/>
                </a:cubicBezTo>
                <a:cubicBezTo>
                  <a:pt x="1672961" y="2498524"/>
                  <a:pt x="1696506" y="2549559"/>
                  <a:pt x="1671918" y="2492188"/>
                </a:cubicBezTo>
                <a:cubicBezTo>
                  <a:pt x="1673412" y="2462306"/>
                  <a:pt x="1672530" y="2432209"/>
                  <a:pt x="1676400" y="2402541"/>
                </a:cubicBezTo>
                <a:cubicBezTo>
                  <a:pt x="1677097" y="2397199"/>
                  <a:pt x="1683948" y="2394291"/>
                  <a:pt x="1685365" y="2389094"/>
                </a:cubicBezTo>
                <a:cubicBezTo>
                  <a:pt x="1688534" y="2377472"/>
                  <a:pt x="1687627" y="2365075"/>
                  <a:pt x="1689847" y="2353235"/>
                </a:cubicBezTo>
                <a:cubicBezTo>
                  <a:pt x="1692118" y="2341125"/>
                  <a:pt x="1698812" y="2317376"/>
                  <a:pt x="1698812" y="2317376"/>
                </a:cubicBezTo>
                <a:cubicBezTo>
                  <a:pt x="1695654" y="2235273"/>
                  <a:pt x="1711441" y="2228540"/>
                  <a:pt x="1685365" y="2182905"/>
                </a:cubicBezTo>
                <a:cubicBezTo>
                  <a:pt x="1682692" y="2178228"/>
                  <a:pt x="1679388" y="2173940"/>
                  <a:pt x="1676400" y="2169458"/>
                </a:cubicBezTo>
                <a:cubicBezTo>
                  <a:pt x="1664122" y="2132622"/>
                  <a:pt x="1684383" y="2189901"/>
                  <a:pt x="1649506" y="2120152"/>
                </a:cubicBezTo>
                <a:cubicBezTo>
                  <a:pt x="1627446" y="2076035"/>
                  <a:pt x="1654458" y="2131296"/>
                  <a:pt x="1631576" y="2079811"/>
                </a:cubicBezTo>
                <a:cubicBezTo>
                  <a:pt x="1628862" y="2073705"/>
                  <a:pt x="1624958" y="2068138"/>
                  <a:pt x="1622612" y="2061882"/>
                </a:cubicBezTo>
                <a:cubicBezTo>
                  <a:pt x="1620449" y="2056114"/>
                  <a:pt x="1620077" y="2049797"/>
                  <a:pt x="1618129" y="2043952"/>
                </a:cubicBezTo>
                <a:cubicBezTo>
                  <a:pt x="1615585" y="2036319"/>
                  <a:pt x="1611477" y="2029247"/>
                  <a:pt x="1609165" y="2021541"/>
                </a:cubicBezTo>
                <a:cubicBezTo>
                  <a:pt x="1606976" y="2014244"/>
                  <a:pt x="1608330" y="2005817"/>
                  <a:pt x="1604682" y="1999129"/>
                </a:cubicBezTo>
                <a:cubicBezTo>
                  <a:pt x="1599094" y="1988885"/>
                  <a:pt x="1589741" y="1981200"/>
                  <a:pt x="1582271" y="1972235"/>
                </a:cubicBezTo>
                <a:cubicBezTo>
                  <a:pt x="1579283" y="1964764"/>
                  <a:pt x="1576904" y="1957020"/>
                  <a:pt x="1573306" y="1949823"/>
                </a:cubicBezTo>
                <a:cubicBezTo>
                  <a:pt x="1569410" y="1942031"/>
                  <a:pt x="1562836" y="1935599"/>
                  <a:pt x="1559859" y="1927411"/>
                </a:cubicBezTo>
                <a:cubicBezTo>
                  <a:pt x="1556753" y="1918870"/>
                  <a:pt x="1558049" y="1909203"/>
                  <a:pt x="1555376" y="1900517"/>
                </a:cubicBezTo>
                <a:cubicBezTo>
                  <a:pt x="1543937" y="1863341"/>
                  <a:pt x="1542288" y="1880254"/>
                  <a:pt x="1537447" y="1851211"/>
                </a:cubicBezTo>
                <a:cubicBezTo>
                  <a:pt x="1533973" y="1830368"/>
                  <a:pt x="1535163" y="1808504"/>
                  <a:pt x="1528482" y="1788458"/>
                </a:cubicBezTo>
                <a:cubicBezTo>
                  <a:pt x="1518307" y="1757930"/>
                  <a:pt x="1531118" y="1795488"/>
                  <a:pt x="1515035" y="1752600"/>
                </a:cubicBezTo>
                <a:cubicBezTo>
                  <a:pt x="1513376" y="1748176"/>
                  <a:pt x="1512414" y="1743495"/>
                  <a:pt x="1510553" y="1739152"/>
                </a:cubicBezTo>
                <a:cubicBezTo>
                  <a:pt x="1506470" y="1729625"/>
                  <a:pt x="1498992" y="1712598"/>
                  <a:pt x="1488141" y="1707776"/>
                </a:cubicBezTo>
                <a:cubicBezTo>
                  <a:pt x="1479836" y="1704085"/>
                  <a:pt x="1470212" y="1704788"/>
                  <a:pt x="1461247" y="1703294"/>
                </a:cubicBezTo>
                <a:cubicBezTo>
                  <a:pt x="1456765" y="1700306"/>
                  <a:pt x="1452477" y="1697002"/>
                  <a:pt x="1447800" y="1694329"/>
                </a:cubicBezTo>
                <a:cubicBezTo>
                  <a:pt x="1441999" y="1691014"/>
                  <a:pt x="1435089" y="1689538"/>
                  <a:pt x="1429871" y="1685364"/>
                </a:cubicBezTo>
                <a:cubicBezTo>
                  <a:pt x="1419971" y="1677444"/>
                  <a:pt x="1412557" y="1666773"/>
                  <a:pt x="1402976" y="1658470"/>
                </a:cubicBezTo>
                <a:cubicBezTo>
                  <a:pt x="1390102" y="1647313"/>
                  <a:pt x="1372084" y="1641268"/>
                  <a:pt x="1362635" y="1627094"/>
                </a:cubicBezTo>
                <a:cubicBezTo>
                  <a:pt x="1356659" y="1618129"/>
                  <a:pt x="1351077" y="1608888"/>
                  <a:pt x="1344706" y="1600200"/>
                </a:cubicBezTo>
                <a:cubicBezTo>
                  <a:pt x="1334632" y="1586462"/>
                  <a:pt x="1322779" y="1574033"/>
                  <a:pt x="1313329" y="1559858"/>
                </a:cubicBezTo>
                <a:lnTo>
                  <a:pt x="1295400" y="1532964"/>
                </a:lnTo>
                <a:cubicBezTo>
                  <a:pt x="1293906" y="1521011"/>
                  <a:pt x="1293073" y="1508957"/>
                  <a:pt x="1290918" y="1497105"/>
                </a:cubicBezTo>
                <a:cubicBezTo>
                  <a:pt x="1290073" y="1492456"/>
                  <a:pt x="1286435" y="1488383"/>
                  <a:pt x="1286435" y="1483658"/>
                </a:cubicBezTo>
                <a:cubicBezTo>
                  <a:pt x="1286435" y="1474570"/>
                  <a:pt x="1289424" y="1465729"/>
                  <a:pt x="1290918" y="1456764"/>
                </a:cubicBezTo>
                <a:cubicBezTo>
                  <a:pt x="1289424" y="1449293"/>
                  <a:pt x="1288283" y="1441743"/>
                  <a:pt x="1286435" y="1434352"/>
                </a:cubicBezTo>
                <a:cubicBezTo>
                  <a:pt x="1285289" y="1429768"/>
                  <a:pt x="1285294" y="1424246"/>
                  <a:pt x="1281953" y="1420905"/>
                </a:cubicBezTo>
                <a:cubicBezTo>
                  <a:pt x="1257280" y="1396232"/>
                  <a:pt x="1250477" y="1395764"/>
                  <a:pt x="1223682" y="1385047"/>
                </a:cubicBezTo>
                <a:cubicBezTo>
                  <a:pt x="1185139" y="1346504"/>
                  <a:pt x="1232464" y="1389820"/>
                  <a:pt x="1196788" y="1367117"/>
                </a:cubicBezTo>
                <a:cubicBezTo>
                  <a:pt x="1184183" y="1359095"/>
                  <a:pt x="1174293" y="1346905"/>
                  <a:pt x="1160929" y="1340223"/>
                </a:cubicBezTo>
                <a:cubicBezTo>
                  <a:pt x="1140239" y="1329877"/>
                  <a:pt x="1127896" y="1324414"/>
                  <a:pt x="1107141" y="1308847"/>
                </a:cubicBezTo>
                <a:cubicBezTo>
                  <a:pt x="1065520" y="1277631"/>
                  <a:pt x="1112304" y="1311049"/>
                  <a:pt x="1071282" y="1286435"/>
                </a:cubicBezTo>
                <a:cubicBezTo>
                  <a:pt x="1062043" y="1280892"/>
                  <a:pt x="1053007" y="1274970"/>
                  <a:pt x="1044388" y="1268505"/>
                </a:cubicBezTo>
                <a:cubicBezTo>
                  <a:pt x="1038412" y="1264023"/>
                  <a:pt x="1032945" y="1258764"/>
                  <a:pt x="1026459" y="1255058"/>
                </a:cubicBezTo>
                <a:cubicBezTo>
                  <a:pt x="1022357" y="1252714"/>
                  <a:pt x="1017494" y="1252070"/>
                  <a:pt x="1013012" y="1250576"/>
                </a:cubicBezTo>
                <a:cubicBezTo>
                  <a:pt x="1007035" y="1246094"/>
                  <a:pt x="1001568" y="1240835"/>
                  <a:pt x="995082" y="1237129"/>
                </a:cubicBezTo>
                <a:cubicBezTo>
                  <a:pt x="990980" y="1234785"/>
                  <a:pt x="985978" y="1234508"/>
                  <a:pt x="981635" y="1232647"/>
                </a:cubicBezTo>
                <a:cubicBezTo>
                  <a:pt x="975493" y="1230015"/>
                  <a:pt x="969682" y="1226670"/>
                  <a:pt x="963706" y="1223682"/>
                </a:cubicBezTo>
                <a:cubicBezTo>
                  <a:pt x="949190" y="1201909"/>
                  <a:pt x="961367" y="1214672"/>
                  <a:pt x="932329" y="1201270"/>
                </a:cubicBezTo>
                <a:cubicBezTo>
                  <a:pt x="920196" y="1195670"/>
                  <a:pt x="907162" y="1191359"/>
                  <a:pt x="896471" y="1183341"/>
                </a:cubicBezTo>
                <a:cubicBezTo>
                  <a:pt x="888778" y="1177572"/>
                  <a:pt x="874267" y="1166171"/>
                  <a:pt x="865094" y="1160929"/>
                </a:cubicBezTo>
                <a:cubicBezTo>
                  <a:pt x="859293" y="1157614"/>
                  <a:pt x="852602" y="1155848"/>
                  <a:pt x="847165" y="1151964"/>
                </a:cubicBezTo>
                <a:cubicBezTo>
                  <a:pt x="842007" y="1148279"/>
                  <a:pt x="838456" y="1142728"/>
                  <a:pt x="833718" y="1138517"/>
                </a:cubicBezTo>
                <a:cubicBezTo>
                  <a:pt x="824996" y="1130764"/>
                  <a:pt x="816035" y="1123269"/>
                  <a:pt x="806823" y="1116105"/>
                </a:cubicBezTo>
                <a:cubicBezTo>
                  <a:pt x="770831" y="1088112"/>
                  <a:pt x="825418" y="1139184"/>
                  <a:pt x="766482" y="1080247"/>
                </a:cubicBezTo>
                <a:cubicBezTo>
                  <a:pt x="760506" y="1074270"/>
                  <a:pt x="753624" y="1069079"/>
                  <a:pt x="748553" y="1062317"/>
                </a:cubicBezTo>
                <a:cubicBezTo>
                  <a:pt x="739588" y="1050364"/>
                  <a:pt x="732224" y="1037023"/>
                  <a:pt x="721659" y="1026458"/>
                </a:cubicBezTo>
                <a:cubicBezTo>
                  <a:pt x="677487" y="982288"/>
                  <a:pt x="729016" y="1032125"/>
                  <a:pt x="685800" y="995082"/>
                </a:cubicBezTo>
                <a:cubicBezTo>
                  <a:pt x="660420" y="973327"/>
                  <a:pt x="684113" y="988913"/>
                  <a:pt x="654423" y="959223"/>
                </a:cubicBezTo>
                <a:cubicBezTo>
                  <a:pt x="628528" y="933328"/>
                  <a:pt x="653226" y="969851"/>
                  <a:pt x="627529" y="936811"/>
                </a:cubicBezTo>
                <a:cubicBezTo>
                  <a:pt x="590000" y="888558"/>
                  <a:pt x="626682" y="926999"/>
                  <a:pt x="596153" y="896470"/>
                </a:cubicBezTo>
                <a:cubicBezTo>
                  <a:pt x="576002" y="846092"/>
                  <a:pt x="599836" y="897143"/>
                  <a:pt x="573741" y="860611"/>
                </a:cubicBezTo>
                <a:cubicBezTo>
                  <a:pt x="569857" y="855174"/>
                  <a:pt x="569054" y="847815"/>
                  <a:pt x="564776" y="842682"/>
                </a:cubicBezTo>
                <a:cubicBezTo>
                  <a:pt x="553954" y="829696"/>
                  <a:pt x="528918" y="806823"/>
                  <a:pt x="528918" y="806823"/>
                </a:cubicBezTo>
                <a:cubicBezTo>
                  <a:pt x="536481" y="804302"/>
                  <a:pt x="577948" y="791888"/>
                  <a:pt x="582706" y="784411"/>
                </a:cubicBezTo>
                <a:cubicBezTo>
                  <a:pt x="589173" y="774248"/>
                  <a:pt x="584479" y="760290"/>
                  <a:pt x="587188" y="748552"/>
                </a:cubicBezTo>
                <a:cubicBezTo>
                  <a:pt x="588997" y="740712"/>
                  <a:pt x="593165" y="733611"/>
                  <a:pt x="596153" y="726141"/>
                </a:cubicBezTo>
                <a:cubicBezTo>
                  <a:pt x="594659" y="720164"/>
                  <a:pt x="596895" y="711476"/>
                  <a:pt x="591671" y="708211"/>
                </a:cubicBezTo>
                <a:cubicBezTo>
                  <a:pt x="582712" y="702611"/>
                  <a:pt x="570414" y="706765"/>
                  <a:pt x="560294" y="703729"/>
                </a:cubicBezTo>
                <a:cubicBezTo>
                  <a:pt x="556652" y="702636"/>
                  <a:pt x="528940" y="681333"/>
                  <a:pt x="528918" y="681317"/>
                </a:cubicBezTo>
                <a:cubicBezTo>
                  <a:pt x="514578" y="671074"/>
                  <a:pt x="509811" y="669375"/>
                  <a:pt x="493059" y="658905"/>
                </a:cubicBezTo>
                <a:cubicBezTo>
                  <a:pt x="488491" y="656050"/>
                  <a:pt x="484289" y="652614"/>
                  <a:pt x="479612" y="649941"/>
                </a:cubicBezTo>
                <a:cubicBezTo>
                  <a:pt x="473810" y="646626"/>
                  <a:pt x="468107" y="642812"/>
                  <a:pt x="461682" y="640976"/>
                </a:cubicBezTo>
                <a:cubicBezTo>
                  <a:pt x="447031" y="636790"/>
                  <a:pt x="416859" y="632011"/>
                  <a:pt x="416859" y="632011"/>
                </a:cubicBezTo>
                <a:cubicBezTo>
                  <a:pt x="412377" y="629023"/>
                  <a:pt x="408230" y="625456"/>
                  <a:pt x="403412" y="623047"/>
                </a:cubicBezTo>
                <a:cubicBezTo>
                  <a:pt x="399186" y="620934"/>
                  <a:pt x="393972" y="621068"/>
                  <a:pt x="389965" y="618564"/>
                </a:cubicBezTo>
                <a:cubicBezTo>
                  <a:pt x="370969" y="606692"/>
                  <a:pt x="344958" y="578040"/>
                  <a:pt x="331694" y="564776"/>
                </a:cubicBezTo>
                <a:lnTo>
                  <a:pt x="318247" y="551329"/>
                </a:lnTo>
                <a:lnTo>
                  <a:pt x="304800" y="537882"/>
                </a:lnTo>
                <a:cubicBezTo>
                  <a:pt x="303306" y="533400"/>
                  <a:pt x="302662" y="528537"/>
                  <a:pt x="300318" y="524435"/>
                </a:cubicBezTo>
                <a:cubicBezTo>
                  <a:pt x="296612" y="517949"/>
                  <a:pt x="291213" y="512584"/>
                  <a:pt x="286871" y="506505"/>
                </a:cubicBezTo>
                <a:cubicBezTo>
                  <a:pt x="283740" y="502121"/>
                  <a:pt x="280894" y="497540"/>
                  <a:pt x="277906" y="493058"/>
                </a:cubicBezTo>
                <a:cubicBezTo>
                  <a:pt x="276412" y="485588"/>
                  <a:pt x="276158" y="477758"/>
                  <a:pt x="273423" y="470647"/>
                </a:cubicBezTo>
                <a:cubicBezTo>
                  <a:pt x="268626" y="458174"/>
                  <a:pt x="262124" y="446391"/>
                  <a:pt x="255494" y="434788"/>
                </a:cubicBezTo>
                <a:cubicBezTo>
                  <a:pt x="234892" y="398734"/>
                  <a:pt x="244247" y="413434"/>
                  <a:pt x="228600" y="389964"/>
                </a:cubicBezTo>
                <a:cubicBezTo>
                  <a:pt x="227106" y="385482"/>
                  <a:pt x="226073" y="380818"/>
                  <a:pt x="224118" y="376517"/>
                </a:cubicBezTo>
                <a:cubicBezTo>
                  <a:pt x="199065" y="321400"/>
                  <a:pt x="212185" y="358651"/>
                  <a:pt x="201706" y="327211"/>
                </a:cubicBezTo>
                <a:cubicBezTo>
                  <a:pt x="207682" y="321235"/>
                  <a:pt x="213035" y="314562"/>
                  <a:pt x="219635" y="309282"/>
                </a:cubicBezTo>
                <a:cubicBezTo>
                  <a:pt x="228048" y="302551"/>
                  <a:pt x="237290" y="296895"/>
                  <a:pt x="246529" y="291352"/>
                </a:cubicBezTo>
                <a:cubicBezTo>
                  <a:pt x="261470" y="282387"/>
                  <a:pt x="279032" y="276779"/>
                  <a:pt x="291353" y="264458"/>
                </a:cubicBezTo>
                <a:lnTo>
                  <a:pt x="304800" y="251011"/>
                </a:lnTo>
                <a:cubicBezTo>
                  <a:pt x="306294" y="198717"/>
                  <a:pt x="302793" y="146040"/>
                  <a:pt x="309282" y="94129"/>
                </a:cubicBezTo>
                <a:cubicBezTo>
                  <a:pt x="310469" y="84636"/>
                  <a:pt x="321905" y="79677"/>
                  <a:pt x="327212" y="71717"/>
                </a:cubicBezTo>
                <a:cubicBezTo>
                  <a:pt x="328041" y="70474"/>
                  <a:pt x="342153" y="64246"/>
                  <a:pt x="345141" y="62752"/>
                </a:cubicBezTo>
                <a:close/>
              </a:path>
            </a:pathLst>
          </a:custGeom>
          <a:solidFill>
            <a:srgbClr val="66FF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reeform: Shape 23">
            <a:extLst>
              <a:ext uri="{FF2B5EF4-FFF2-40B4-BE49-F238E27FC236}">
                <a16:creationId xmlns:a16="http://schemas.microsoft.com/office/drawing/2014/main" id="{BDAF7C8F-5592-40C2-AB34-4359568C4899}"/>
              </a:ext>
            </a:extLst>
          </p:cNvPr>
          <p:cNvSpPr/>
          <p:nvPr/>
        </p:nvSpPr>
        <p:spPr>
          <a:xfrm>
            <a:off x="3607313" y="5051651"/>
            <a:ext cx="1502701" cy="1211179"/>
          </a:xfrm>
          <a:custGeom>
            <a:avLst/>
            <a:gdLst>
              <a:gd name="connsiteX0" fmla="*/ 1499937 w 1502701"/>
              <a:gd name="connsiteY0" fmla="*/ 340895 h 1211179"/>
              <a:gd name="connsiteX1" fmla="*/ 1499937 w 1502701"/>
              <a:gd name="connsiteY1" fmla="*/ 340895 h 1211179"/>
              <a:gd name="connsiteX2" fmla="*/ 1467853 w 1502701"/>
              <a:gd name="connsiteY2" fmla="*/ 328864 h 1211179"/>
              <a:gd name="connsiteX3" fmla="*/ 1455821 w 1502701"/>
              <a:gd name="connsiteY3" fmla="*/ 324853 h 1211179"/>
              <a:gd name="connsiteX4" fmla="*/ 1435768 w 1502701"/>
              <a:gd name="connsiteY4" fmla="*/ 312822 h 1211179"/>
              <a:gd name="connsiteX5" fmla="*/ 1403684 w 1502701"/>
              <a:gd name="connsiteY5" fmla="*/ 300790 h 1211179"/>
              <a:gd name="connsiteX6" fmla="*/ 1327484 w 1502701"/>
              <a:gd name="connsiteY6" fmla="*/ 308811 h 1211179"/>
              <a:gd name="connsiteX7" fmla="*/ 1315453 w 1502701"/>
              <a:gd name="connsiteY7" fmla="*/ 316832 h 1211179"/>
              <a:gd name="connsiteX8" fmla="*/ 1147011 w 1502701"/>
              <a:gd name="connsiteY8" fmla="*/ 328864 h 1211179"/>
              <a:gd name="connsiteX9" fmla="*/ 1046747 w 1502701"/>
              <a:gd name="connsiteY9" fmla="*/ 308811 h 1211179"/>
              <a:gd name="connsiteX10" fmla="*/ 1034716 w 1502701"/>
              <a:gd name="connsiteY10" fmla="*/ 292769 h 1211179"/>
              <a:gd name="connsiteX11" fmla="*/ 1010653 w 1502701"/>
              <a:gd name="connsiteY11" fmla="*/ 244643 h 1211179"/>
              <a:gd name="connsiteX12" fmla="*/ 998621 w 1502701"/>
              <a:gd name="connsiteY12" fmla="*/ 236622 h 1211179"/>
              <a:gd name="connsiteX13" fmla="*/ 982579 w 1502701"/>
              <a:gd name="connsiteY13" fmla="*/ 232611 h 1211179"/>
              <a:gd name="connsiteX14" fmla="*/ 942474 w 1502701"/>
              <a:gd name="connsiteY14" fmla="*/ 216569 h 1211179"/>
              <a:gd name="connsiteX15" fmla="*/ 930442 w 1502701"/>
              <a:gd name="connsiteY15" fmla="*/ 208548 h 1211179"/>
              <a:gd name="connsiteX16" fmla="*/ 914400 w 1502701"/>
              <a:gd name="connsiteY16" fmla="*/ 200527 h 1211179"/>
              <a:gd name="connsiteX17" fmla="*/ 894347 w 1502701"/>
              <a:gd name="connsiteY17" fmla="*/ 188495 h 1211179"/>
              <a:gd name="connsiteX18" fmla="*/ 870284 w 1502701"/>
              <a:gd name="connsiteY18" fmla="*/ 176464 h 1211179"/>
              <a:gd name="connsiteX19" fmla="*/ 846221 w 1502701"/>
              <a:gd name="connsiteY19" fmla="*/ 160422 h 1211179"/>
              <a:gd name="connsiteX20" fmla="*/ 826168 w 1502701"/>
              <a:gd name="connsiteY20" fmla="*/ 136358 h 1211179"/>
              <a:gd name="connsiteX21" fmla="*/ 818147 w 1502701"/>
              <a:gd name="connsiteY21" fmla="*/ 124327 h 1211179"/>
              <a:gd name="connsiteX22" fmla="*/ 806116 w 1502701"/>
              <a:gd name="connsiteY22" fmla="*/ 116306 h 1211179"/>
              <a:gd name="connsiteX23" fmla="*/ 790074 w 1502701"/>
              <a:gd name="connsiteY23" fmla="*/ 104274 h 1211179"/>
              <a:gd name="connsiteX24" fmla="*/ 778042 w 1502701"/>
              <a:gd name="connsiteY24" fmla="*/ 92243 h 1211179"/>
              <a:gd name="connsiteX25" fmla="*/ 766011 w 1502701"/>
              <a:gd name="connsiteY25" fmla="*/ 84222 h 1211179"/>
              <a:gd name="connsiteX26" fmla="*/ 737937 w 1502701"/>
              <a:gd name="connsiteY26" fmla="*/ 52137 h 1211179"/>
              <a:gd name="connsiteX27" fmla="*/ 733926 w 1502701"/>
              <a:gd name="connsiteY27" fmla="*/ 40106 h 1211179"/>
              <a:gd name="connsiteX28" fmla="*/ 729916 w 1502701"/>
              <a:gd name="connsiteY28" fmla="*/ 24064 h 1211179"/>
              <a:gd name="connsiteX29" fmla="*/ 705853 w 1502701"/>
              <a:gd name="connsiteY29" fmla="*/ 0 h 1211179"/>
              <a:gd name="connsiteX30" fmla="*/ 689811 w 1502701"/>
              <a:gd name="connsiteY30" fmla="*/ 4011 h 1211179"/>
              <a:gd name="connsiteX31" fmla="*/ 677779 w 1502701"/>
              <a:gd name="connsiteY31" fmla="*/ 8022 h 1211179"/>
              <a:gd name="connsiteX32" fmla="*/ 649705 w 1502701"/>
              <a:gd name="connsiteY32" fmla="*/ 12032 h 1211179"/>
              <a:gd name="connsiteX33" fmla="*/ 637674 w 1502701"/>
              <a:gd name="connsiteY33" fmla="*/ 24064 h 1211179"/>
              <a:gd name="connsiteX34" fmla="*/ 633663 w 1502701"/>
              <a:gd name="connsiteY34" fmla="*/ 36095 h 1211179"/>
              <a:gd name="connsiteX35" fmla="*/ 621632 w 1502701"/>
              <a:gd name="connsiteY35" fmla="*/ 40106 h 1211179"/>
              <a:gd name="connsiteX36" fmla="*/ 569495 w 1502701"/>
              <a:gd name="connsiteY36" fmla="*/ 44116 h 1211179"/>
              <a:gd name="connsiteX37" fmla="*/ 565484 w 1502701"/>
              <a:gd name="connsiteY37" fmla="*/ 64169 h 1211179"/>
              <a:gd name="connsiteX38" fmla="*/ 581526 w 1502701"/>
              <a:gd name="connsiteY38" fmla="*/ 84222 h 1211179"/>
              <a:gd name="connsiteX39" fmla="*/ 585537 w 1502701"/>
              <a:gd name="connsiteY39" fmla="*/ 96253 h 1211179"/>
              <a:gd name="connsiteX40" fmla="*/ 581526 w 1502701"/>
              <a:gd name="connsiteY40" fmla="*/ 152400 h 1211179"/>
              <a:gd name="connsiteX41" fmla="*/ 577516 w 1502701"/>
              <a:gd name="connsiteY41" fmla="*/ 164432 h 1211179"/>
              <a:gd name="connsiteX42" fmla="*/ 601579 w 1502701"/>
              <a:gd name="connsiteY42" fmla="*/ 188495 h 1211179"/>
              <a:gd name="connsiteX43" fmla="*/ 609600 w 1502701"/>
              <a:gd name="connsiteY43" fmla="*/ 204537 h 1211179"/>
              <a:gd name="connsiteX44" fmla="*/ 617621 w 1502701"/>
              <a:gd name="connsiteY44" fmla="*/ 216569 h 1211179"/>
              <a:gd name="connsiteX45" fmla="*/ 621632 w 1502701"/>
              <a:gd name="connsiteY45" fmla="*/ 228600 h 1211179"/>
              <a:gd name="connsiteX46" fmla="*/ 645695 w 1502701"/>
              <a:gd name="connsiteY46" fmla="*/ 236622 h 1211179"/>
              <a:gd name="connsiteX47" fmla="*/ 657726 w 1502701"/>
              <a:gd name="connsiteY47" fmla="*/ 244643 h 1211179"/>
              <a:gd name="connsiteX48" fmla="*/ 669758 w 1502701"/>
              <a:gd name="connsiteY48" fmla="*/ 256674 h 1211179"/>
              <a:gd name="connsiteX49" fmla="*/ 701842 w 1502701"/>
              <a:gd name="connsiteY49" fmla="*/ 264695 h 1211179"/>
              <a:gd name="connsiteX50" fmla="*/ 709863 w 1502701"/>
              <a:gd name="connsiteY50" fmla="*/ 276727 h 1211179"/>
              <a:gd name="connsiteX51" fmla="*/ 713874 w 1502701"/>
              <a:gd name="connsiteY51" fmla="*/ 296779 h 1211179"/>
              <a:gd name="connsiteX52" fmla="*/ 705853 w 1502701"/>
              <a:gd name="connsiteY52" fmla="*/ 336885 h 1211179"/>
              <a:gd name="connsiteX53" fmla="*/ 709863 w 1502701"/>
              <a:gd name="connsiteY53" fmla="*/ 368969 h 1211179"/>
              <a:gd name="connsiteX54" fmla="*/ 705853 w 1502701"/>
              <a:gd name="connsiteY54" fmla="*/ 389022 h 1211179"/>
              <a:gd name="connsiteX55" fmla="*/ 665747 w 1502701"/>
              <a:gd name="connsiteY55" fmla="*/ 393032 h 1211179"/>
              <a:gd name="connsiteX56" fmla="*/ 641684 w 1502701"/>
              <a:gd name="connsiteY56" fmla="*/ 381000 h 1211179"/>
              <a:gd name="connsiteX57" fmla="*/ 629653 w 1502701"/>
              <a:gd name="connsiteY57" fmla="*/ 356937 h 1211179"/>
              <a:gd name="connsiteX58" fmla="*/ 613611 w 1502701"/>
              <a:gd name="connsiteY58" fmla="*/ 348916 h 1211179"/>
              <a:gd name="connsiteX59" fmla="*/ 573505 w 1502701"/>
              <a:gd name="connsiteY59" fmla="*/ 336885 h 1211179"/>
              <a:gd name="connsiteX60" fmla="*/ 565484 w 1502701"/>
              <a:gd name="connsiteY60" fmla="*/ 324853 h 1211179"/>
              <a:gd name="connsiteX61" fmla="*/ 557463 w 1502701"/>
              <a:gd name="connsiteY61" fmla="*/ 304800 h 1211179"/>
              <a:gd name="connsiteX62" fmla="*/ 533400 w 1502701"/>
              <a:gd name="connsiteY62" fmla="*/ 280737 h 1211179"/>
              <a:gd name="connsiteX63" fmla="*/ 501316 w 1502701"/>
              <a:gd name="connsiteY63" fmla="*/ 284748 h 1211179"/>
              <a:gd name="connsiteX64" fmla="*/ 469232 w 1502701"/>
              <a:gd name="connsiteY64" fmla="*/ 292769 h 1211179"/>
              <a:gd name="connsiteX65" fmla="*/ 397042 w 1502701"/>
              <a:gd name="connsiteY65" fmla="*/ 304800 h 1211179"/>
              <a:gd name="connsiteX66" fmla="*/ 385011 w 1502701"/>
              <a:gd name="connsiteY66" fmla="*/ 308811 h 1211179"/>
              <a:gd name="connsiteX67" fmla="*/ 360947 w 1502701"/>
              <a:gd name="connsiteY67" fmla="*/ 324853 h 1211179"/>
              <a:gd name="connsiteX68" fmla="*/ 336884 w 1502701"/>
              <a:gd name="connsiteY68" fmla="*/ 336885 h 1211179"/>
              <a:gd name="connsiteX69" fmla="*/ 256674 w 1502701"/>
              <a:gd name="connsiteY69" fmla="*/ 332874 h 1211179"/>
              <a:gd name="connsiteX70" fmla="*/ 264695 w 1502701"/>
              <a:gd name="connsiteY70" fmla="*/ 344906 h 1211179"/>
              <a:gd name="connsiteX71" fmla="*/ 252663 w 1502701"/>
              <a:gd name="connsiteY71" fmla="*/ 413085 h 1211179"/>
              <a:gd name="connsiteX72" fmla="*/ 240632 w 1502701"/>
              <a:gd name="connsiteY72" fmla="*/ 417095 h 1211179"/>
              <a:gd name="connsiteX73" fmla="*/ 212558 w 1502701"/>
              <a:gd name="connsiteY73" fmla="*/ 429127 h 1211179"/>
              <a:gd name="connsiteX74" fmla="*/ 184484 w 1502701"/>
              <a:gd name="connsiteY74" fmla="*/ 453190 h 1211179"/>
              <a:gd name="connsiteX75" fmla="*/ 172453 w 1502701"/>
              <a:gd name="connsiteY75" fmla="*/ 461211 h 1211179"/>
              <a:gd name="connsiteX76" fmla="*/ 124326 w 1502701"/>
              <a:gd name="connsiteY76" fmla="*/ 477253 h 1211179"/>
              <a:gd name="connsiteX77" fmla="*/ 40105 w 1502701"/>
              <a:gd name="connsiteY77" fmla="*/ 481264 h 1211179"/>
              <a:gd name="connsiteX78" fmla="*/ 12032 w 1502701"/>
              <a:gd name="connsiteY78" fmla="*/ 505327 h 1211179"/>
              <a:gd name="connsiteX79" fmla="*/ 0 w 1502701"/>
              <a:gd name="connsiteY79" fmla="*/ 513348 h 1211179"/>
              <a:gd name="connsiteX80" fmla="*/ 20053 w 1502701"/>
              <a:gd name="connsiteY80" fmla="*/ 537411 h 1211179"/>
              <a:gd name="connsiteX81" fmla="*/ 28074 w 1502701"/>
              <a:gd name="connsiteY81" fmla="*/ 553453 h 1211179"/>
              <a:gd name="connsiteX82" fmla="*/ 32084 w 1502701"/>
              <a:gd name="connsiteY82" fmla="*/ 573506 h 1211179"/>
              <a:gd name="connsiteX83" fmla="*/ 36095 w 1502701"/>
              <a:gd name="connsiteY83" fmla="*/ 585537 h 1211179"/>
              <a:gd name="connsiteX84" fmla="*/ 48126 w 1502701"/>
              <a:gd name="connsiteY84" fmla="*/ 629653 h 1211179"/>
              <a:gd name="connsiteX85" fmla="*/ 56147 w 1502701"/>
              <a:gd name="connsiteY85" fmla="*/ 641685 h 1211179"/>
              <a:gd name="connsiteX86" fmla="*/ 68179 w 1502701"/>
              <a:gd name="connsiteY86" fmla="*/ 637674 h 1211179"/>
              <a:gd name="connsiteX87" fmla="*/ 76200 w 1502701"/>
              <a:gd name="connsiteY87" fmla="*/ 625643 h 1211179"/>
              <a:gd name="connsiteX88" fmla="*/ 92242 w 1502701"/>
              <a:gd name="connsiteY88" fmla="*/ 609600 h 1211179"/>
              <a:gd name="connsiteX89" fmla="*/ 168442 w 1502701"/>
              <a:gd name="connsiteY89" fmla="*/ 613611 h 1211179"/>
              <a:gd name="connsiteX90" fmla="*/ 180474 w 1502701"/>
              <a:gd name="connsiteY90" fmla="*/ 617622 h 1211179"/>
              <a:gd name="connsiteX91" fmla="*/ 192505 w 1502701"/>
              <a:gd name="connsiteY91" fmla="*/ 649706 h 1211179"/>
              <a:gd name="connsiteX92" fmla="*/ 216568 w 1502701"/>
              <a:gd name="connsiteY92" fmla="*/ 657727 h 1211179"/>
              <a:gd name="connsiteX93" fmla="*/ 252663 w 1502701"/>
              <a:gd name="connsiteY93" fmla="*/ 681790 h 1211179"/>
              <a:gd name="connsiteX94" fmla="*/ 260684 w 1502701"/>
              <a:gd name="connsiteY94" fmla="*/ 697832 h 1211179"/>
              <a:gd name="connsiteX95" fmla="*/ 244642 w 1502701"/>
              <a:gd name="connsiteY95" fmla="*/ 709864 h 1211179"/>
              <a:gd name="connsiteX96" fmla="*/ 204537 w 1502701"/>
              <a:gd name="connsiteY96" fmla="*/ 721895 h 1211179"/>
              <a:gd name="connsiteX97" fmla="*/ 192505 w 1502701"/>
              <a:gd name="connsiteY97" fmla="*/ 729916 h 1211179"/>
              <a:gd name="connsiteX98" fmla="*/ 184484 w 1502701"/>
              <a:gd name="connsiteY98" fmla="*/ 741948 h 1211179"/>
              <a:gd name="connsiteX99" fmla="*/ 172453 w 1502701"/>
              <a:gd name="connsiteY99" fmla="*/ 753979 h 1211179"/>
              <a:gd name="connsiteX100" fmla="*/ 168442 w 1502701"/>
              <a:gd name="connsiteY100" fmla="*/ 774032 h 1211179"/>
              <a:gd name="connsiteX101" fmla="*/ 160421 w 1502701"/>
              <a:gd name="connsiteY101" fmla="*/ 798095 h 1211179"/>
              <a:gd name="connsiteX102" fmla="*/ 156411 w 1502701"/>
              <a:gd name="connsiteY102" fmla="*/ 810127 h 1211179"/>
              <a:gd name="connsiteX103" fmla="*/ 148390 w 1502701"/>
              <a:gd name="connsiteY103" fmla="*/ 842211 h 1211179"/>
              <a:gd name="connsiteX104" fmla="*/ 144379 w 1502701"/>
              <a:gd name="connsiteY104" fmla="*/ 886327 h 1211179"/>
              <a:gd name="connsiteX105" fmla="*/ 140368 w 1502701"/>
              <a:gd name="connsiteY105" fmla="*/ 914400 h 1211179"/>
              <a:gd name="connsiteX106" fmla="*/ 136358 w 1502701"/>
              <a:gd name="connsiteY106" fmla="*/ 1002632 h 1211179"/>
              <a:gd name="connsiteX107" fmla="*/ 132347 w 1502701"/>
              <a:gd name="connsiteY107" fmla="*/ 1018674 h 1211179"/>
              <a:gd name="connsiteX108" fmla="*/ 128337 w 1502701"/>
              <a:gd name="connsiteY108" fmla="*/ 1046748 h 1211179"/>
              <a:gd name="connsiteX109" fmla="*/ 132347 w 1502701"/>
              <a:gd name="connsiteY109" fmla="*/ 1159043 h 1211179"/>
              <a:gd name="connsiteX110" fmla="*/ 156411 w 1502701"/>
              <a:gd name="connsiteY110" fmla="*/ 1155032 h 1211179"/>
              <a:gd name="connsiteX111" fmla="*/ 148390 w 1502701"/>
              <a:gd name="connsiteY111" fmla="*/ 1167064 h 1211179"/>
              <a:gd name="connsiteX112" fmla="*/ 132347 w 1502701"/>
              <a:gd name="connsiteY112" fmla="*/ 1179095 h 1211179"/>
              <a:gd name="connsiteX113" fmla="*/ 104274 w 1502701"/>
              <a:gd name="connsiteY113" fmla="*/ 1195137 h 1211179"/>
              <a:gd name="connsiteX114" fmla="*/ 136358 w 1502701"/>
              <a:gd name="connsiteY114" fmla="*/ 1207169 h 1211179"/>
              <a:gd name="connsiteX115" fmla="*/ 148390 w 1502701"/>
              <a:gd name="connsiteY115" fmla="*/ 1211179 h 1211179"/>
              <a:gd name="connsiteX116" fmla="*/ 200526 w 1502701"/>
              <a:gd name="connsiteY116" fmla="*/ 1207169 h 1211179"/>
              <a:gd name="connsiteX117" fmla="*/ 220579 w 1502701"/>
              <a:gd name="connsiteY117" fmla="*/ 1203158 h 1211179"/>
              <a:gd name="connsiteX118" fmla="*/ 252663 w 1502701"/>
              <a:gd name="connsiteY118" fmla="*/ 1191127 h 1211179"/>
              <a:gd name="connsiteX119" fmla="*/ 300790 w 1502701"/>
              <a:gd name="connsiteY119" fmla="*/ 1171074 h 1211179"/>
              <a:gd name="connsiteX120" fmla="*/ 332874 w 1502701"/>
              <a:gd name="connsiteY120" fmla="*/ 1163053 h 1211179"/>
              <a:gd name="connsiteX121" fmla="*/ 344905 w 1502701"/>
              <a:gd name="connsiteY121" fmla="*/ 1147011 h 1211179"/>
              <a:gd name="connsiteX122" fmla="*/ 352926 w 1502701"/>
              <a:gd name="connsiteY122" fmla="*/ 1106906 h 1211179"/>
              <a:gd name="connsiteX123" fmla="*/ 368968 w 1502701"/>
              <a:gd name="connsiteY123" fmla="*/ 1098885 h 1211179"/>
              <a:gd name="connsiteX124" fmla="*/ 376990 w 1502701"/>
              <a:gd name="connsiteY124" fmla="*/ 1082843 h 1211179"/>
              <a:gd name="connsiteX125" fmla="*/ 389021 w 1502701"/>
              <a:gd name="connsiteY125" fmla="*/ 1074822 h 1211179"/>
              <a:gd name="connsiteX126" fmla="*/ 397042 w 1502701"/>
              <a:gd name="connsiteY126" fmla="*/ 1066800 h 1211179"/>
              <a:gd name="connsiteX127" fmla="*/ 405063 w 1502701"/>
              <a:gd name="connsiteY127" fmla="*/ 1054769 h 1211179"/>
              <a:gd name="connsiteX128" fmla="*/ 417095 w 1502701"/>
              <a:gd name="connsiteY128" fmla="*/ 1042737 h 1211179"/>
              <a:gd name="connsiteX129" fmla="*/ 449179 w 1502701"/>
              <a:gd name="connsiteY129" fmla="*/ 1014664 h 1211179"/>
              <a:gd name="connsiteX130" fmla="*/ 469232 w 1502701"/>
              <a:gd name="connsiteY130" fmla="*/ 1010653 h 1211179"/>
              <a:gd name="connsiteX131" fmla="*/ 545432 w 1502701"/>
              <a:gd name="connsiteY131" fmla="*/ 1002632 h 1211179"/>
              <a:gd name="connsiteX132" fmla="*/ 557463 w 1502701"/>
              <a:gd name="connsiteY132" fmla="*/ 998622 h 1211179"/>
              <a:gd name="connsiteX133" fmla="*/ 593558 w 1502701"/>
              <a:gd name="connsiteY133" fmla="*/ 978569 h 1211179"/>
              <a:gd name="connsiteX134" fmla="*/ 605590 w 1502701"/>
              <a:gd name="connsiteY134" fmla="*/ 970548 h 1211179"/>
              <a:gd name="connsiteX135" fmla="*/ 621632 w 1502701"/>
              <a:gd name="connsiteY135" fmla="*/ 966537 h 1211179"/>
              <a:gd name="connsiteX136" fmla="*/ 633663 w 1502701"/>
              <a:gd name="connsiteY136" fmla="*/ 958516 h 1211179"/>
              <a:gd name="connsiteX137" fmla="*/ 661737 w 1502701"/>
              <a:gd name="connsiteY137" fmla="*/ 950495 h 1211179"/>
              <a:gd name="connsiteX138" fmla="*/ 669758 w 1502701"/>
              <a:gd name="connsiteY138" fmla="*/ 934453 h 1211179"/>
              <a:gd name="connsiteX139" fmla="*/ 689811 w 1502701"/>
              <a:gd name="connsiteY139" fmla="*/ 886327 h 1211179"/>
              <a:gd name="connsiteX140" fmla="*/ 701842 w 1502701"/>
              <a:gd name="connsiteY140" fmla="*/ 874295 h 1211179"/>
              <a:gd name="connsiteX141" fmla="*/ 709863 w 1502701"/>
              <a:gd name="connsiteY141" fmla="*/ 854243 h 1211179"/>
              <a:gd name="connsiteX142" fmla="*/ 713874 w 1502701"/>
              <a:gd name="connsiteY142" fmla="*/ 826169 h 1211179"/>
              <a:gd name="connsiteX143" fmla="*/ 725905 w 1502701"/>
              <a:gd name="connsiteY143" fmla="*/ 830179 h 1211179"/>
              <a:gd name="connsiteX144" fmla="*/ 741947 w 1502701"/>
              <a:gd name="connsiteY144" fmla="*/ 838200 h 1211179"/>
              <a:gd name="connsiteX145" fmla="*/ 757990 w 1502701"/>
              <a:gd name="connsiteY145" fmla="*/ 842211 h 1211179"/>
              <a:gd name="connsiteX146" fmla="*/ 794084 w 1502701"/>
              <a:gd name="connsiteY146" fmla="*/ 854243 h 1211179"/>
              <a:gd name="connsiteX147" fmla="*/ 806116 w 1502701"/>
              <a:gd name="connsiteY147" fmla="*/ 862264 h 1211179"/>
              <a:gd name="connsiteX148" fmla="*/ 846221 w 1502701"/>
              <a:gd name="connsiteY148" fmla="*/ 854243 h 1211179"/>
              <a:gd name="connsiteX149" fmla="*/ 850232 w 1502701"/>
              <a:gd name="connsiteY149" fmla="*/ 798095 h 1211179"/>
              <a:gd name="connsiteX150" fmla="*/ 854242 w 1502701"/>
              <a:gd name="connsiteY150" fmla="*/ 778043 h 1211179"/>
              <a:gd name="connsiteX151" fmla="*/ 846221 w 1502701"/>
              <a:gd name="connsiteY151" fmla="*/ 729916 h 1211179"/>
              <a:gd name="connsiteX152" fmla="*/ 842211 w 1502701"/>
              <a:gd name="connsiteY152" fmla="*/ 717885 h 1211179"/>
              <a:gd name="connsiteX153" fmla="*/ 862263 w 1502701"/>
              <a:gd name="connsiteY153" fmla="*/ 721895 h 1211179"/>
              <a:gd name="connsiteX154" fmla="*/ 906379 w 1502701"/>
              <a:gd name="connsiteY154" fmla="*/ 729916 h 1211179"/>
              <a:gd name="connsiteX155" fmla="*/ 890337 w 1502701"/>
              <a:gd name="connsiteY155" fmla="*/ 697832 h 1211179"/>
              <a:gd name="connsiteX156" fmla="*/ 914400 w 1502701"/>
              <a:gd name="connsiteY156" fmla="*/ 677779 h 1211179"/>
              <a:gd name="connsiteX157" fmla="*/ 918411 w 1502701"/>
              <a:gd name="connsiteY157" fmla="*/ 665748 h 1211179"/>
              <a:gd name="connsiteX158" fmla="*/ 914400 w 1502701"/>
              <a:gd name="connsiteY158" fmla="*/ 649706 h 1211179"/>
              <a:gd name="connsiteX159" fmla="*/ 938463 w 1502701"/>
              <a:gd name="connsiteY159" fmla="*/ 653716 h 1211179"/>
              <a:gd name="connsiteX160" fmla="*/ 990600 w 1502701"/>
              <a:gd name="connsiteY160" fmla="*/ 645695 h 1211179"/>
              <a:gd name="connsiteX161" fmla="*/ 974558 w 1502701"/>
              <a:gd name="connsiteY161" fmla="*/ 629653 h 1211179"/>
              <a:gd name="connsiteX162" fmla="*/ 962526 w 1502701"/>
              <a:gd name="connsiteY162" fmla="*/ 625643 h 1211179"/>
              <a:gd name="connsiteX163" fmla="*/ 954505 w 1502701"/>
              <a:gd name="connsiteY163" fmla="*/ 601579 h 1211179"/>
              <a:gd name="connsiteX164" fmla="*/ 974558 w 1502701"/>
              <a:gd name="connsiteY164" fmla="*/ 509337 h 1211179"/>
              <a:gd name="connsiteX165" fmla="*/ 986590 w 1502701"/>
              <a:gd name="connsiteY165" fmla="*/ 505327 h 1211179"/>
              <a:gd name="connsiteX166" fmla="*/ 1002632 w 1502701"/>
              <a:gd name="connsiteY166" fmla="*/ 493295 h 1211179"/>
              <a:gd name="connsiteX167" fmla="*/ 1034716 w 1502701"/>
              <a:gd name="connsiteY167" fmla="*/ 485274 h 1211179"/>
              <a:gd name="connsiteX168" fmla="*/ 1058779 w 1502701"/>
              <a:gd name="connsiteY168" fmla="*/ 517358 h 1211179"/>
              <a:gd name="connsiteX169" fmla="*/ 1066800 w 1502701"/>
              <a:gd name="connsiteY169" fmla="*/ 561474 h 1211179"/>
              <a:gd name="connsiteX170" fmla="*/ 1090863 w 1502701"/>
              <a:gd name="connsiteY170" fmla="*/ 557464 h 1211179"/>
              <a:gd name="connsiteX171" fmla="*/ 1126958 w 1502701"/>
              <a:gd name="connsiteY171" fmla="*/ 541422 h 1211179"/>
              <a:gd name="connsiteX172" fmla="*/ 1175084 w 1502701"/>
              <a:gd name="connsiteY172" fmla="*/ 533400 h 1211179"/>
              <a:gd name="connsiteX173" fmla="*/ 1195137 w 1502701"/>
              <a:gd name="connsiteY173" fmla="*/ 505327 h 1211179"/>
              <a:gd name="connsiteX174" fmla="*/ 1251284 w 1502701"/>
              <a:gd name="connsiteY174" fmla="*/ 493295 h 1211179"/>
              <a:gd name="connsiteX175" fmla="*/ 1279358 w 1502701"/>
              <a:gd name="connsiteY175" fmla="*/ 485274 h 1211179"/>
              <a:gd name="connsiteX176" fmla="*/ 1299411 w 1502701"/>
              <a:gd name="connsiteY176" fmla="*/ 473243 h 1211179"/>
              <a:gd name="connsiteX177" fmla="*/ 1315453 w 1502701"/>
              <a:gd name="connsiteY177" fmla="*/ 465222 h 1211179"/>
              <a:gd name="connsiteX178" fmla="*/ 1339516 w 1502701"/>
              <a:gd name="connsiteY178" fmla="*/ 449179 h 1211179"/>
              <a:gd name="connsiteX179" fmla="*/ 1359568 w 1502701"/>
              <a:gd name="connsiteY179" fmla="*/ 441158 h 1211179"/>
              <a:gd name="connsiteX180" fmla="*/ 1375611 w 1502701"/>
              <a:gd name="connsiteY180" fmla="*/ 433137 h 1211179"/>
              <a:gd name="connsiteX181" fmla="*/ 1391653 w 1502701"/>
              <a:gd name="connsiteY181" fmla="*/ 429127 h 1211179"/>
              <a:gd name="connsiteX182" fmla="*/ 1407695 w 1502701"/>
              <a:gd name="connsiteY182" fmla="*/ 421106 h 1211179"/>
              <a:gd name="connsiteX183" fmla="*/ 1427747 w 1502701"/>
              <a:gd name="connsiteY183" fmla="*/ 413085 h 1211179"/>
              <a:gd name="connsiteX184" fmla="*/ 1483895 w 1502701"/>
              <a:gd name="connsiteY184" fmla="*/ 376990 h 1211179"/>
              <a:gd name="connsiteX185" fmla="*/ 1499937 w 1502701"/>
              <a:gd name="connsiteY185" fmla="*/ 340895 h 12111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Lst>
            <a:rect l="l" t="t" r="r" b="b"/>
            <a:pathLst>
              <a:path w="1502701" h="1211179">
                <a:moveTo>
                  <a:pt x="1499937" y="340895"/>
                </a:moveTo>
                <a:lnTo>
                  <a:pt x="1499937" y="340895"/>
                </a:lnTo>
                <a:lnTo>
                  <a:pt x="1467853" y="328864"/>
                </a:lnTo>
                <a:cubicBezTo>
                  <a:pt x="1463880" y="327419"/>
                  <a:pt x="1459602" y="326744"/>
                  <a:pt x="1455821" y="324853"/>
                </a:cubicBezTo>
                <a:cubicBezTo>
                  <a:pt x="1448849" y="321367"/>
                  <a:pt x="1442740" y="316308"/>
                  <a:pt x="1435768" y="312822"/>
                </a:cubicBezTo>
                <a:cubicBezTo>
                  <a:pt x="1426164" y="308020"/>
                  <a:pt x="1414105" y="304263"/>
                  <a:pt x="1403684" y="300790"/>
                </a:cubicBezTo>
                <a:cubicBezTo>
                  <a:pt x="1400486" y="301056"/>
                  <a:pt x="1339579" y="305182"/>
                  <a:pt x="1327484" y="308811"/>
                </a:cubicBezTo>
                <a:cubicBezTo>
                  <a:pt x="1322867" y="310196"/>
                  <a:pt x="1320224" y="316150"/>
                  <a:pt x="1315453" y="316832"/>
                </a:cubicBezTo>
                <a:cubicBezTo>
                  <a:pt x="1284476" y="321257"/>
                  <a:pt x="1186205" y="326558"/>
                  <a:pt x="1147011" y="328864"/>
                </a:cubicBezTo>
                <a:cubicBezTo>
                  <a:pt x="1079684" y="322743"/>
                  <a:pt x="1074561" y="341262"/>
                  <a:pt x="1046747" y="308811"/>
                </a:cubicBezTo>
                <a:cubicBezTo>
                  <a:pt x="1042397" y="303736"/>
                  <a:pt x="1038726" y="298116"/>
                  <a:pt x="1034716" y="292769"/>
                </a:cubicBezTo>
                <a:cubicBezTo>
                  <a:pt x="1024503" y="262131"/>
                  <a:pt x="1030036" y="260795"/>
                  <a:pt x="1010653" y="244643"/>
                </a:cubicBezTo>
                <a:cubicBezTo>
                  <a:pt x="1006950" y="241557"/>
                  <a:pt x="1003051" y="238521"/>
                  <a:pt x="998621" y="236622"/>
                </a:cubicBezTo>
                <a:cubicBezTo>
                  <a:pt x="993555" y="234451"/>
                  <a:pt x="987926" y="233948"/>
                  <a:pt x="982579" y="232611"/>
                </a:cubicBezTo>
                <a:cubicBezTo>
                  <a:pt x="932048" y="202292"/>
                  <a:pt x="991709" y="235031"/>
                  <a:pt x="942474" y="216569"/>
                </a:cubicBezTo>
                <a:cubicBezTo>
                  <a:pt x="937961" y="214877"/>
                  <a:pt x="934627" y="210939"/>
                  <a:pt x="930442" y="208548"/>
                </a:cubicBezTo>
                <a:cubicBezTo>
                  <a:pt x="925251" y="205582"/>
                  <a:pt x="919626" y="203430"/>
                  <a:pt x="914400" y="200527"/>
                </a:cubicBezTo>
                <a:cubicBezTo>
                  <a:pt x="907586" y="196741"/>
                  <a:pt x="901190" y="192228"/>
                  <a:pt x="894347" y="188495"/>
                </a:cubicBezTo>
                <a:cubicBezTo>
                  <a:pt x="886474" y="184201"/>
                  <a:pt x="878030" y="180982"/>
                  <a:pt x="870284" y="176464"/>
                </a:cubicBezTo>
                <a:cubicBezTo>
                  <a:pt x="861957" y="171607"/>
                  <a:pt x="846221" y="160422"/>
                  <a:pt x="846221" y="160422"/>
                </a:cubicBezTo>
                <a:cubicBezTo>
                  <a:pt x="829015" y="126007"/>
                  <a:pt x="848842" y="159031"/>
                  <a:pt x="826168" y="136358"/>
                </a:cubicBezTo>
                <a:cubicBezTo>
                  <a:pt x="822760" y="132950"/>
                  <a:pt x="821555" y="127735"/>
                  <a:pt x="818147" y="124327"/>
                </a:cubicBezTo>
                <a:cubicBezTo>
                  <a:pt x="814739" y="120919"/>
                  <a:pt x="810038" y="119108"/>
                  <a:pt x="806116" y="116306"/>
                </a:cubicBezTo>
                <a:cubicBezTo>
                  <a:pt x="800677" y="112421"/>
                  <a:pt x="795149" y="108624"/>
                  <a:pt x="790074" y="104274"/>
                </a:cubicBezTo>
                <a:cubicBezTo>
                  <a:pt x="785768" y="100583"/>
                  <a:pt x="782399" y="95874"/>
                  <a:pt x="778042" y="92243"/>
                </a:cubicBezTo>
                <a:cubicBezTo>
                  <a:pt x="774339" y="89157"/>
                  <a:pt x="769670" y="87359"/>
                  <a:pt x="766011" y="84222"/>
                </a:cubicBezTo>
                <a:cubicBezTo>
                  <a:pt x="751471" y="71759"/>
                  <a:pt x="749000" y="66888"/>
                  <a:pt x="737937" y="52137"/>
                </a:cubicBezTo>
                <a:cubicBezTo>
                  <a:pt x="736600" y="48127"/>
                  <a:pt x="735087" y="44171"/>
                  <a:pt x="733926" y="40106"/>
                </a:cubicBezTo>
                <a:cubicBezTo>
                  <a:pt x="732412" y="34806"/>
                  <a:pt x="732381" y="28994"/>
                  <a:pt x="729916" y="24064"/>
                </a:cubicBezTo>
                <a:cubicBezTo>
                  <a:pt x="722455" y="9142"/>
                  <a:pt x="718064" y="8142"/>
                  <a:pt x="705853" y="0"/>
                </a:cubicBezTo>
                <a:cubicBezTo>
                  <a:pt x="700506" y="1337"/>
                  <a:pt x="695111" y="2497"/>
                  <a:pt x="689811" y="4011"/>
                </a:cubicBezTo>
                <a:cubicBezTo>
                  <a:pt x="685746" y="5173"/>
                  <a:pt x="681925" y="7193"/>
                  <a:pt x="677779" y="8022"/>
                </a:cubicBezTo>
                <a:cubicBezTo>
                  <a:pt x="668510" y="9876"/>
                  <a:pt x="659063" y="10695"/>
                  <a:pt x="649705" y="12032"/>
                </a:cubicBezTo>
                <a:cubicBezTo>
                  <a:pt x="645695" y="16043"/>
                  <a:pt x="640820" y="19345"/>
                  <a:pt x="637674" y="24064"/>
                </a:cubicBezTo>
                <a:cubicBezTo>
                  <a:pt x="635329" y="27581"/>
                  <a:pt x="636652" y="33106"/>
                  <a:pt x="633663" y="36095"/>
                </a:cubicBezTo>
                <a:cubicBezTo>
                  <a:pt x="630674" y="39084"/>
                  <a:pt x="625827" y="39582"/>
                  <a:pt x="621632" y="40106"/>
                </a:cubicBezTo>
                <a:cubicBezTo>
                  <a:pt x="604336" y="42268"/>
                  <a:pt x="586874" y="42779"/>
                  <a:pt x="569495" y="44116"/>
                </a:cubicBezTo>
                <a:cubicBezTo>
                  <a:pt x="568158" y="50800"/>
                  <a:pt x="563525" y="57640"/>
                  <a:pt x="565484" y="64169"/>
                </a:cubicBezTo>
                <a:cubicBezTo>
                  <a:pt x="567944" y="72368"/>
                  <a:pt x="576989" y="76963"/>
                  <a:pt x="581526" y="84222"/>
                </a:cubicBezTo>
                <a:cubicBezTo>
                  <a:pt x="583767" y="87807"/>
                  <a:pt x="584200" y="92243"/>
                  <a:pt x="585537" y="96253"/>
                </a:cubicBezTo>
                <a:cubicBezTo>
                  <a:pt x="584200" y="114969"/>
                  <a:pt x="583718" y="133765"/>
                  <a:pt x="581526" y="152400"/>
                </a:cubicBezTo>
                <a:cubicBezTo>
                  <a:pt x="581032" y="156599"/>
                  <a:pt x="576821" y="160262"/>
                  <a:pt x="577516" y="164432"/>
                </a:cubicBezTo>
                <a:cubicBezTo>
                  <a:pt x="579192" y="174486"/>
                  <a:pt x="595621" y="184027"/>
                  <a:pt x="601579" y="188495"/>
                </a:cubicBezTo>
                <a:cubicBezTo>
                  <a:pt x="604253" y="193842"/>
                  <a:pt x="606634" y="199346"/>
                  <a:pt x="609600" y="204537"/>
                </a:cubicBezTo>
                <a:cubicBezTo>
                  <a:pt x="611991" y="208722"/>
                  <a:pt x="615465" y="212258"/>
                  <a:pt x="617621" y="216569"/>
                </a:cubicBezTo>
                <a:cubicBezTo>
                  <a:pt x="619512" y="220350"/>
                  <a:pt x="618192" y="226143"/>
                  <a:pt x="621632" y="228600"/>
                </a:cubicBezTo>
                <a:cubicBezTo>
                  <a:pt x="628512" y="233514"/>
                  <a:pt x="638660" y="231932"/>
                  <a:pt x="645695" y="236622"/>
                </a:cubicBezTo>
                <a:cubicBezTo>
                  <a:pt x="649705" y="239296"/>
                  <a:pt x="654023" y="241557"/>
                  <a:pt x="657726" y="244643"/>
                </a:cubicBezTo>
                <a:cubicBezTo>
                  <a:pt x="662083" y="248274"/>
                  <a:pt x="664595" y="254327"/>
                  <a:pt x="669758" y="256674"/>
                </a:cubicBezTo>
                <a:cubicBezTo>
                  <a:pt x="679794" y="261236"/>
                  <a:pt x="701842" y="264695"/>
                  <a:pt x="701842" y="264695"/>
                </a:cubicBezTo>
                <a:cubicBezTo>
                  <a:pt x="704516" y="268706"/>
                  <a:pt x="708170" y="272214"/>
                  <a:pt x="709863" y="276727"/>
                </a:cubicBezTo>
                <a:cubicBezTo>
                  <a:pt x="712256" y="283109"/>
                  <a:pt x="713874" y="289963"/>
                  <a:pt x="713874" y="296779"/>
                </a:cubicBezTo>
                <a:cubicBezTo>
                  <a:pt x="713874" y="306609"/>
                  <a:pt x="708502" y="326287"/>
                  <a:pt x="705853" y="336885"/>
                </a:cubicBezTo>
                <a:cubicBezTo>
                  <a:pt x="707190" y="347580"/>
                  <a:pt x="709863" y="358191"/>
                  <a:pt x="709863" y="368969"/>
                </a:cubicBezTo>
                <a:cubicBezTo>
                  <a:pt x="709863" y="375786"/>
                  <a:pt x="711837" y="385758"/>
                  <a:pt x="705853" y="389022"/>
                </a:cubicBezTo>
                <a:cubicBezTo>
                  <a:pt x="694058" y="395455"/>
                  <a:pt x="679116" y="391695"/>
                  <a:pt x="665747" y="393032"/>
                </a:cubicBezTo>
                <a:cubicBezTo>
                  <a:pt x="657726" y="389021"/>
                  <a:pt x="648858" y="386381"/>
                  <a:pt x="641684" y="381000"/>
                </a:cubicBezTo>
                <a:cubicBezTo>
                  <a:pt x="611931" y="358686"/>
                  <a:pt x="652191" y="379476"/>
                  <a:pt x="629653" y="356937"/>
                </a:cubicBezTo>
                <a:cubicBezTo>
                  <a:pt x="625426" y="352709"/>
                  <a:pt x="619241" y="350927"/>
                  <a:pt x="613611" y="348916"/>
                </a:cubicBezTo>
                <a:cubicBezTo>
                  <a:pt x="600467" y="344222"/>
                  <a:pt x="586874" y="340895"/>
                  <a:pt x="573505" y="336885"/>
                </a:cubicBezTo>
                <a:cubicBezTo>
                  <a:pt x="570831" y="332874"/>
                  <a:pt x="567640" y="329164"/>
                  <a:pt x="565484" y="324853"/>
                </a:cubicBezTo>
                <a:cubicBezTo>
                  <a:pt x="562264" y="318414"/>
                  <a:pt x="561697" y="310622"/>
                  <a:pt x="557463" y="304800"/>
                </a:cubicBezTo>
                <a:cubicBezTo>
                  <a:pt x="550791" y="295626"/>
                  <a:pt x="533400" y="280737"/>
                  <a:pt x="533400" y="280737"/>
                </a:cubicBezTo>
                <a:cubicBezTo>
                  <a:pt x="522705" y="282074"/>
                  <a:pt x="511909" y="282762"/>
                  <a:pt x="501316" y="284748"/>
                </a:cubicBezTo>
                <a:cubicBezTo>
                  <a:pt x="490481" y="286780"/>
                  <a:pt x="479993" y="290378"/>
                  <a:pt x="469232" y="292769"/>
                </a:cubicBezTo>
                <a:cubicBezTo>
                  <a:pt x="430140" y="301456"/>
                  <a:pt x="433498" y="300244"/>
                  <a:pt x="397042" y="304800"/>
                </a:cubicBezTo>
                <a:cubicBezTo>
                  <a:pt x="393032" y="306137"/>
                  <a:pt x="388706" y="306758"/>
                  <a:pt x="385011" y="308811"/>
                </a:cubicBezTo>
                <a:cubicBezTo>
                  <a:pt x="376584" y="313493"/>
                  <a:pt x="370092" y="321804"/>
                  <a:pt x="360947" y="324853"/>
                </a:cubicBezTo>
                <a:cubicBezTo>
                  <a:pt x="344343" y="330388"/>
                  <a:pt x="352433" y="326519"/>
                  <a:pt x="336884" y="336885"/>
                </a:cubicBezTo>
                <a:cubicBezTo>
                  <a:pt x="314727" y="332454"/>
                  <a:pt x="279675" y="321374"/>
                  <a:pt x="256674" y="332874"/>
                </a:cubicBezTo>
                <a:cubicBezTo>
                  <a:pt x="252363" y="335030"/>
                  <a:pt x="262021" y="340895"/>
                  <a:pt x="264695" y="344906"/>
                </a:cubicBezTo>
                <a:cubicBezTo>
                  <a:pt x="264146" y="352598"/>
                  <a:pt x="270114" y="399124"/>
                  <a:pt x="252663" y="413085"/>
                </a:cubicBezTo>
                <a:cubicBezTo>
                  <a:pt x="249362" y="415726"/>
                  <a:pt x="244642" y="415758"/>
                  <a:pt x="240632" y="417095"/>
                </a:cubicBezTo>
                <a:cubicBezTo>
                  <a:pt x="196836" y="446291"/>
                  <a:pt x="264355" y="403229"/>
                  <a:pt x="212558" y="429127"/>
                </a:cubicBezTo>
                <a:cubicBezTo>
                  <a:pt x="197538" y="436637"/>
                  <a:pt x="196525" y="443156"/>
                  <a:pt x="184484" y="453190"/>
                </a:cubicBezTo>
                <a:cubicBezTo>
                  <a:pt x="180781" y="456276"/>
                  <a:pt x="176638" y="458820"/>
                  <a:pt x="172453" y="461211"/>
                </a:cubicBezTo>
                <a:cubicBezTo>
                  <a:pt x="158021" y="469458"/>
                  <a:pt x="141061" y="476456"/>
                  <a:pt x="124326" y="477253"/>
                </a:cubicBezTo>
                <a:lnTo>
                  <a:pt x="40105" y="481264"/>
                </a:lnTo>
                <a:cubicBezTo>
                  <a:pt x="12481" y="499681"/>
                  <a:pt x="46075" y="476148"/>
                  <a:pt x="12032" y="505327"/>
                </a:cubicBezTo>
                <a:cubicBezTo>
                  <a:pt x="8372" y="508464"/>
                  <a:pt x="4011" y="510674"/>
                  <a:pt x="0" y="513348"/>
                </a:cubicBezTo>
                <a:cubicBezTo>
                  <a:pt x="8918" y="540097"/>
                  <a:pt x="-3786" y="509598"/>
                  <a:pt x="20053" y="537411"/>
                </a:cubicBezTo>
                <a:cubicBezTo>
                  <a:pt x="23944" y="541950"/>
                  <a:pt x="25400" y="548106"/>
                  <a:pt x="28074" y="553453"/>
                </a:cubicBezTo>
                <a:cubicBezTo>
                  <a:pt x="29411" y="560137"/>
                  <a:pt x="30431" y="566893"/>
                  <a:pt x="32084" y="573506"/>
                </a:cubicBezTo>
                <a:cubicBezTo>
                  <a:pt x="33109" y="577607"/>
                  <a:pt x="35070" y="581436"/>
                  <a:pt x="36095" y="585537"/>
                </a:cubicBezTo>
                <a:cubicBezTo>
                  <a:pt x="39109" y="597593"/>
                  <a:pt x="41241" y="619325"/>
                  <a:pt x="48126" y="629653"/>
                </a:cubicBezTo>
                <a:lnTo>
                  <a:pt x="56147" y="641685"/>
                </a:lnTo>
                <a:cubicBezTo>
                  <a:pt x="60158" y="640348"/>
                  <a:pt x="64878" y="640315"/>
                  <a:pt x="68179" y="637674"/>
                </a:cubicBezTo>
                <a:cubicBezTo>
                  <a:pt x="71943" y="634663"/>
                  <a:pt x="73063" y="629303"/>
                  <a:pt x="76200" y="625643"/>
                </a:cubicBezTo>
                <a:cubicBezTo>
                  <a:pt x="81122" y="619901"/>
                  <a:pt x="86895" y="614948"/>
                  <a:pt x="92242" y="609600"/>
                </a:cubicBezTo>
                <a:cubicBezTo>
                  <a:pt x="117642" y="610937"/>
                  <a:pt x="143111" y="611308"/>
                  <a:pt x="168442" y="613611"/>
                </a:cubicBezTo>
                <a:cubicBezTo>
                  <a:pt x="172652" y="613994"/>
                  <a:pt x="178129" y="614104"/>
                  <a:pt x="180474" y="617622"/>
                </a:cubicBezTo>
                <a:cubicBezTo>
                  <a:pt x="186810" y="627126"/>
                  <a:pt x="184864" y="641216"/>
                  <a:pt x="192505" y="649706"/>
                </a:cubicBezTo>
                <a:cubicBezTo>
                  <a:pt x="198161" y="655990"/>
                  <a:pt x="209318" y="653377"/>
                  <a:pt x="216568" y="657727"/>
                </a:cubicBezTo>
                <a:cubicBezTo>
                  <a:pt x="242353" y="673197"/>
                  <a:pt x="230385" y="665081"/>
                  <a:pt x="252663" y="681790"/>
                </a:cubicBezTo>
                <a:cubicBezTo>
                  <a:pt x="255337" y="687137"/>
                  <a:pt x="262326" y="692084"/>
                  <a:pt x="260684" y="697832"/>
                </a:cubicBezTo>
                <a:cubicBezTo>
                  <a:pt x="258848" y="704259"/>
                  <a:pt x="250621" y="706875"/>
                  <a:pt x="244642" y="709864"/>
                </a:cubicBezTo>
                <a:cubicBezTo>
                  <a:pt x="234876" y="714747"/>
                  <a:pt x="216052" y="719017"/>
                  <a:pt x="204537" y="721895"/>
                </a:cubicBezTo>
                <a:cubicBezTo>
                  <a:pt x="200526" y="724569"/>
                  <a:pt x="195913" y="726508"/>
                  <a:pt x="192505" y="729916"/>
                </a:cubicBezTo>
                <a:cubicBezTo>
                  <a:pt x="189097" y="733324"/>
                  <a:pt x="187570" y="738245"/>
                  <a:pt x="184484" y="741948"/>
                </a:cubicBezTo>
                <a:cubicBezTo>
                  <a:pt x="180853" y="746305"/>
                  <a:pt x="176463" y="749969"/>
                  <a:pt x="172453" y="753979"/>
                </a:cubicBezTo>
                <a:cubicBezTo>
                  <a:pt x="171116" y="760663"/>
                  <a:pt x="170236" y="767455"/>
                  <a:pt x="168442" y="774032"/>
                </a:cubicBezTo>
                <a:cubicBezTo>
                  <a:pt x="166217" y="782189"/>
                  <a:pt x="163095" y="790074"/>
                  <a:pt x="160421" y="798095"/>
                </a:cubicBezTo>
                <a:cubicBezTo>
                  <a:pt x="159084" y="802106"/>
                  <a:pt x="157240" y="805982"/>
                  <a:pt x="156411" y="810127"/>
                </a:cubicBezTo>
                <a:cubicBezTo>
                  <a:pt x="151571" y="834324"/>
                  <a:pt x="154555" y="823712"/>
                  <a:pt x="148390" y="842211"/>
                </a:cubicBezTo>
                <a:cubicBezTo>
                  <a:pt x="147053" y="856916"/>
                  <a:pt x="146010" y="871651"/>
                  <a:pt x="144379" y="886327"/>
                </a:cubicBezTo>
                <a:cubicBezTo>
                  <a:pt x="143335" y="895722"/>
                  <a:pt x="141018" y="904970"/>
                  <a:pt x="140368" y="914400"/>
                </a:cubicBezTo>
                <a:cubicBezTo>
                  <a:pt x="138342" y="943771"/>
                  <a:pt x="138616" y="973278"/>
                  <a:pt x="136358" y="1002632"/>
                </a:cubicBezTo>
                <a:cubicBezTo>
                  <a:pt x="135935" y="1008128"/>
                  <a:pt x="133333" y="1013251"/>
                  <a:pt x="132347" y="1018674"/>
                </a:cubicBezTo>
                <a:cubicBezTo>
                  <a:pt x="130656" y="1027975"/>
                  <a:pt x="129674" y="1037390"/>
                  <a:pt x="128337" y="1046748"/>
                </a:cubicBezTo>
                <a:cubicBezTo>
                  <a:pt x="129674" y="1084180"/>
                  <a:pt x="122947" y="1122786"/>
                  <a:pt x="132347" y="1159043"/>
                </a:cubicBezTo>
                <a:cubicBezTo>
                  <a:pt x="134388" y="1166915"/>
                  <a:pt x="149137" y="1151395"/>
                  <a:pt x="156411" y="1155032"/>
                </a:cubicBezTo>
                <a:cubicBezTo>
                  <a:pt x="160722" y="1157188"/>
                  <a:pt x="151798" y="1163656"/>
                  <a:pt x="148390" y="1167064"/>
                </a:cubicBezTo>
                <a:cubicBezTo>
                  <a:pt x="143663" y="1171790"/>
                  <a:pt x="137786" y="1175210"/>
                  <a:pt x="132347" y="1179095"/>
                </a:cubicBezTo>
                <a:cubicBezTo>
                  <a:pt x="119117" y="1188545"/>
                  <a:pt x="119945" y="1187302"/>
                  <a:pt x="104274" y="1195137"/>
                </a:cubicBezTo>
                <a:lnTo>
                  <a:pt x="136358" y="1207169"/>
                </a:lnTo>
                <a:cubicBezTo>
                  <a:pt x="140331" y="1208614"/>
                  <a:pt x="144162" y="1211179"/>
                  <a:pt x="148390" y="1211179"/>
                </a:cubicBezTo>
                <a:cubicBezTo>
                  <a:pt x="165820" y="1211179"/>
                  <a:pt x="183147" y="1208506"/>
                  <a:pt x="200526" y="1207169"/>
                </a:cubicBezTo>
                <a:cubicBezTo>
                  <a:pt x="207210" y="1205832"/>
                  <a:pt x="213966" y="1204811"/>
                  <a:pt x="220579" y="1203158"/>
                </a:cubicBezTo>
                <a:cubicBezTo>
                  <a:pt x="227526" y="1201421"/>
                  <a:pt x="248975" y="1192971"/>
                  <a:pt x="252663" y="1191127"/>
                </a:cubicBezTo>
                <a:cubicBezTo>
                  <a:pt x="285149" y="1174884"/>
                  <a:pt x="234071" y="1187754"/>
                  <a:pt x="300790" y="1171074"/>
                </a:cubicBezTo>
                <a:lnTo>
                  <a:pt x="332874" y="1163053"/>
                </a:lnTo>
                <a:cubicBezTo>
                  <a:pt x="336884" y="1157706"/>
                  <a:pt x="342657" y="1153306"/>
                  <a:pt x="344905" y="1147011"/>
                </a:cubicBezTo>
                <a:cubicBezTo>
                  <a:pt x="349490" y="1134172"/>
                  <a:pt x="346829" y="1119100"/>
                  <a:pt x="352926" y="1106906"/>
                </a:cubicBezTo>
                <a:cubicBezTo>
                  <a:pt x="355600" y="1101559"/>
                  <a:pt x="363621" y="1101559"/>
                  <a:pt x="368968" y="1098885"/>
                </a:cubicBezTo>
                <a:cubicBezTo>
                  <a:pt x="371642" y="1093538"/>
                  <a:pt x="373163" y="1087436"/>
                  <a:pt x="376990" y="1082843"/>
                </a:cubicBezTo>
                <a:cubicBezTo>
                  <a:pt x="380076" y="1079140"/>
                  <a:pt x="385257" y="1077833"/>
                  <a:pt x="389021" y="1074822"/>
                </a:cubicBezTo>
                <a:cubicBezTo>
                  <a:pt x="391974" y="1072460"/>
                  <a:pt x="394680" y="1069753"/>
                  <a:pt x="397042" y="1066800"/>
                </a:cubicBezTo>
                <a:cubicBezTo>
                  <a:pt x="400053" y="1063036"/>
                  <a:pt x="401977" y="1058472"/>
                  <a:pt x="405063" y="1054769"/>
                </a:cubicBezTo>
                <a:cubicBezTo>
                  <a:pt x="408694" y="1050412"/>
                  <a:pt x="413464" y="1047094"/>
                  <a:pt x="417095" y="1042737"/>
                </a:cubicBezTo>
                <a:cubicBezTo>
                  <a:pt x="431849" y="1025033"/>
                  <a:pt x="418334" y="1028684"/>
                  <a:pt x="449179" y="1014664"/>
                </a:cubicBezTo>
                <a:cubicBezTo>
                  <a:pt x="455385" y="1011843"/>
                  <a:pt x="462508" y="1011774"/>
                  <a:pt x="469232" y="1010653"/>
                </a:cubicBezTo>
                <a:cubicBezTo>
                  <a:pt x="500658" y="1005415"/>
                  <a:pt x="509315" y="1005642"/>
                  <a:pt x="545432" y="1002632"/>
                </a:cubicBezTo>
                <a:cubicBezTo>
                  <a:pt x="549442" y="1001295"/>
                  <a:pt x="553578" y="1000287"/>
                  <a:pt x="557463" y="998622"/>
                </a:cubicBezTo>
                <a:cubicBezTo>
                  <a:pt x="569642" y="993402"/>
                  <a:pt x="582505" y="985477"/>
                  <a:pt x="593558" y="978569"/>
                </a:cubicBezTo>
                <a:cubicBezTo>
                  <a:pt x="597646" y="976014"/>
                  <a:pt x="601160" y="972447"/>
                  <a:pt x="605590" y="970548"/>
                </a:cubicBezTo>
                <a:cubicBezTo>
                  <a:pt x="610656" y="968377"/>
                  <a:pt x="616285" y="967874"/>
                  <a:pt x="621632" y="966537"/>
                </a:cubicBezTo>
                <a:cubicBezTo>
                  <a:pt x="625642" y="963863"/>
                  <a:pt x="629188" y="960306"/>
                  <a:pt x="633663" y="958516"/>
                </a:cubicBezTo>
                <a:cubicBezTo>
                  <a:pt x="642699" y="954901"/>
                  <a:pt x="653639" y="955894"/>
                  <a:pt x="661737" y="950495"/>
                </a:cubicBezTo>
                <a:cubicBezTo>
                  <a:pt x="666711" y="947179"/>
                  <a:pt x="667084" y="939800"/>
                  <a:pt x="669758" y="934453"/>
                </a:cubicBezTo>
                <a:cubicBezTo>
                  <a:pt x="681370" y="876395"/>
                  <a:pt x="665500" y="906587"/>
                  <a:pt x="689811" y="886327"/>
                </a:cubicBezTo>
                <a:cubicBezTo>
                  <a:pt x="694168" y="882696"/>
                  <a:pt x="697832" y="878306"/>
                  <a:pt x="701842" y="874295"/>
                </a:cubicBezTo>
                <a:cubicBezTo>
                  <a:pt x="704516" y="867611"/>
                  <a:pt x="708117" y="861227"/>
                  <a:pt x="709863" y="854243"/>
                </a:cubicBezTo>
                <a:cubicBezTo>
                  <a:pt x="712156" y="845072"/>
                  <a:pt x="708631" y="834034"/>
                  <a:pt x="713874" y="826169"/>
                </a:cubicBezTo>
                <a:cubicBezTo>
                  <a:pt x="716219" y="822652"/>
                  <a:pt x="722020" y="828514"/>
                  <a:pt x="725905" y="830179"/>
                </a:cubicBezTo>
                <a:cubicBezTo>
                  <a:pt x="731400" y="832534"/>
                  <a:pt x="736349" y="836101"/>
                  <a:pt x="741947" y="838200"/>
                </a:cubicBezTo>
                <a:cubicBezTo>
                  <a:pt x="747108" y="840136"/>
                  <a:pt x="752761" y="840468"/>
                  <a:pt x="757990" y="842211"/>
                </a:cubicBezTo>
                <a:cubicBezTo>
                  <a:pt x="803301" y="857315"/>
                  <a:pt x="755637" y="844630"/>
                  <a:pt x="794084" y="854243"/>
                </a:cubicBezTo>
                <a:cubicBezTo>
                  <a:pt x="798095" y="856917"/>
                  <a:pt x="801296" y="862264"/>
                  <a:pt x="806116" y="862264"/>
                </a:cubicBezTo>
                <a:cubicBezTo>
                  <a:pt x="819749" y="862264"/>
                  <a:pt x="838497" y="865477"/>
                  <a:pt x="846221" y="854243"/>
                </a:cubicBezTo>
                <a:cubicBezTo>
                  <a:pt x="856851" y="838781"/>
                  <a:pt x="848268" y="816756"/>
                  <a:pt x="850232" y="798095"/>
                </a:cubicBezTo>
                <a:cubicBezTo>
                  <a:pt x="850946" y="791316"/>
                  <a:pt x="852905" y="784727"/>
                  <a:pt x="854242" y="778043"/>
                </a:cubicBezTo>
                <a:cubicBezTo>
                  <a:pt x="851977" y="762185"/>
                  <a:pt x="850133" y="745563"/>
                  <a:pt x="846221" y="729916"/>
                </a:cubicBezTo>
                <a:cubicBezTo>
                  <a:pt x="845196" y="725815"/>
                  <a:pt x="838430" y="719775"/>
                  <a:pt x="842211" y="717885"/>
                </a:cubicBezTo>
                <a:cubicBezTo>
                  <a:pt x="848308" y="714837"/>
                  <a:pt x="855579" y="720558"/>
                  <a:pt x="862263" y="721895"/>
                </a:cubicBezTo>
                <a:cubicBezTo>
                  <a:pt x="872569" y="729625"/>
                  <a:pt x="890494" y="748978"/>
                  <a:pt x="906379" y="729916"/>
                </a:cubicBezTo>
                <a:cubicBezTo>
                  <a:pt x="910012" y="725556"/>
                  <a:pt x="893349" y="702350"/>
                  <a:pt x="890337" y="697832"/>
                </a:cubicBezTo>
                <a:cubicBezTo>
                  <a:pt x="918079" y="656218"/>
                  <a:pt x="873700" y="718477"/>
                  <a:pt x="914400" y="677779"/>
                </a:cubicBezTo>
                <a:cubicBezTo>
                  <a:pt x="917389" y="674790"/>
                  <a:pt x="917074" y="669758"/>
                  <a:pt x="918411" y="665748"/>
                </a:cubicBezTo>
                <a:cubicBezTo>
                  <a:pt x="917074" y="660401"/>
                  <a:pt x="909674" y="652542"/>
                  <a:pt x="914400" y="649706"/>
                </a:cubicBezTo>
                <a:cubicBezTo>
                  <a:pt x="921373" y="645522"/>
                  <a:pt x="930343" y="654143"/>
                  <a:pt x="938463" y="653716"/>
                </a:cubicBezTo>
                <a:cubicBezTo>
                  <a:pt x="956022" y="652792"/>
                  <a:pt x="973221" y="648369"/>
                  <a:pt x="990600" y="645695"/>
                </a:cubicBezTo>
                <a:cubicBezTo>
                  <a:pt x="985253" y="640348"/>
                  <a:pt x="980712" y="634048"/>
                  <a:pt x="974558" y="629653"/>
                </a:cubicBezTo>
                <a:cubicBezTo>
                  <a:pt x="971118" y="627196"/>
                  <a:pt x="964983" y="629083"/>
                  <a:pt x="962526" y="625643"/>
                </a:cubicBezTo>
                <a:cubicBezTo>
                  <a:pt x="957611" y="618763"/>
                  <a:pt x="954505" y="601579"/>
                  <a:pt x="954505" y="601579"/>
                </a:cubicBezTo>
                <a:cubicBezTo>
                  <a:pt x="959521" y="548906"/>
                  <a:pt x="939653" y="526788"/>
                  <a:pt x="974558" y="509337"/>
                </a:cubicBezTo>
                <a:cubicBezTo>
                  <a:pt x="978339" y="507447"/>
                  <a:pt x="982579" y="506664"/>
                  <a:pt x="986590" y="505327"/>
                </a:cubicBezTo>
                <a:cubicBezTo>
                  <a:pt x="991937" y="501316"/>
                  <a:pt x="996462" y="495866"/>
                  <a:pt x="1002632" y="493295"/>
                </a:cubicBezTo>
                <a:cubicBezTo>
                  <a:pt x="1012808" y="489055"/>
                  <a:pt x="1034716" y="485274"/>
                  <a:pt x="1034716" y="485274"/>
                </a:cubicBezTo>
                <a:cubicBezTo>
                  <a:pt x="1036323" y="487283"/>
                  <a:pt x="1055833" y="510484"/>
                  <a:pt x="1058779" y="517358"/>
                </a:cubicBezTo>
                <a:cubicBezTo>
                  <a:pt x="1062833" y="526816"/>
                  <a:pt x="1065870" y="554963"/>
                  <a:pt x="1066800" y="561474"/>
                </a:cubicBezTo>
                <a:cubicBezTo>
                  <a:pt x="1074821" y="560137"/>
                  <a:pt x="1083149" y="560035"/>
                  <a:pt x="1090863" y="557464"/>
                </a:cubicBezTo>
                <a:cubicBezTo>
                  <a:pt x="1131745" y="543838"/>
                  <a:pt x="1060058" y="552573"/>
                  <a:pt x="1126958" y="541422"/>
                </a:cubicBezTo>
                <a:lnTo>
                  <a:pt x="1175084" y="533400"/>
                </a:lnTo>
                <a:cubicBezTo>
                  <a:pt x="1179593" y="524382"/>
                  <a:pt x="1184615" y="510109"/>
                  <a:pt x="1195137" y="505327"/>
                </a:cubicBezTo>
                <a:cubicBezTo>
                  <a:pt x="1212137" y="497600"/>
                  <a:pt x="1233293" y="497447"/>
                  <a:pt x="1251284" y="493295"/>
                </a:cubicBezTo>
                <a:cubicBezTo>
                  <a:pt x="1260767" y="491106"/>
                  <a:pt x="1270000" y="487948"/>
                  <a:pt x="1279358" y="485274"/>
                </a:cubicBezTo>
                <a:cubicBezTo>
                  <a:pt x="1286042" y="481264"/>
                  <a:pt x="1292597" y="477029"/>
                  <a:pt x="1299411" y="473243"/>
                </a:cubicBezTo>
                <a:cubicBezTo>
                  <a:pt x="1304637" y="470340"/>
                  <a:pt x="1310327" y="468298"/>
                  <a:pt x="1315453" y="465222"/>
                </a:cubicBezTo>
                <a:cubicBezTo>
                  <a:pt x="1323719" y="460262"/>
                  <a:pt x="1330565" y="452759"/>
                  <a:pt x="1339516" y="449179"/>
                </a:cubicBezTo>
                <a:cubicBezTo>
                  <a:pt x="1346200" y="446505"/>
                  <a:pt x="1352990" y="444082"/>
                  <a:pt x="1359568" y="441158"/>
                </a:cubicBezTo>
                <a:cubicBezTo>
                  <a:pt x="1365032" y="438730"/>
                  <a:pt x="1370013" y="435236"/>
                  <a:pt x="1375611" y="433137"/>
                </a:cubicBezTo>
                <a:cubicBezTo>
                  <a:pt x="1380772" y="431202"/>
                  <a:pt x="1386306" y="430464"/>
                  <a:pt x="1391653" y="429127"/>
                </a:cubicBezTo>
                <a:cubicBezTo>
                  <a:pt x="1397000" y="426453"/>
                  <a:pt x="1402232" y="423534"/>
                  <a:pt x="1407695" y="421106"/>
                </a:cubicBezTo>
                <a:cubicBezTo>
                  <a:pt x="1414273" y="418182"/>
                  <a:pt x="1421308" y="416305"/>
                  <a:pt x="1427747" y="413085"/>
                </a:cubicBezTo>
                <a:cubicBezTo>
                  <a:pt x="1440726" y="406595"/>
                  <a:pt x="1477438" y="381295"/>
                  <a:pt x="1483895" y="376990"/>
                </a:cubicBezTo>
                <a:cubicBezTo>
                  <a:pt x="1511104" y="358851"/>
                  <a:pt x="1501142" y="367764"/>
                  <a:pt x="1499937" y="340895"/>
                </a:cubicBezTo>
                <a:close/>
              </a:path>
            </a:pathLst>
          </a:custGeom>
          <a:solidFill>
            <a:srgbClr val="00CC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a:extLst>
              <a:ext uri="{FF2B5EF4-FFF2-40B4-BE49-F238E27FC236}">
                <a16:creationId xmlns:a16="http://schemas.microsoft.com/office/drawing/2014/main" id="{39922B3A-E7F9-498B-AB5A-F7B40B7F8A52}"/>
              </a:ext>
            </a:extLst>
          </p:cNvPr>
          <p:cNvSpPr txBox="1"/>
          <p:nvPr/>
        </p:nvSpPr>
        <p:spPr>
          <a:xfrm>
            <a:off x="2721591" y="832097"/>
            <a:ext cx="1808508" cy="461665"/>
          </a:xfrm>
          <a:prstGeom prst="rect">
            <a:avLst/>
          </a:prstGeom>
          <a:noFill/>
        </p:spPr>
        <p:txBody>
          <a:bodyPr wrap="none" rtlCol="0">
            <a:spAutoFit/>
          </a:bodyPr>
          <a:lstStyle/>
          <a:p>
            <a:r>
              <a:rPr lang="en-US" sz="2400">
                <a:solidFill>
                  <a:srgbClr val="FFFFFF"/>
                </a:solidFill>
                <a:latin typeface="Times New Roman" panose="02020603050405020304" pitchFamily="18" charset="0"/>
                <a:cs typeface="Times New Roman" panose="02020603050405020304" pitchFamily="18" charset="0"/>
              </a:rPr>
              <a:t>Vùng đồi núi</a:t>
            </a:r>
          </a:p>
        </p:txBody>
      </p:sp>
      <p:grpSp>
        <p:nvGrpSpPr>
          <p:cNvPr id="32" name="Group 10">
            <a:extLst>
              <a:ext uri="{FF2B5EF4-FFF2-40B4-BE49-F238E27FC236}">
                <a16:creationId xmlns:a16="http://schemas.microsoft.com/office/drawing/2014/main" id="{4B343BF1-AE3D-40AE-A8B1-4A30815ECBC2}"/>
              </a:ext>
            </a:extLst>
          </p:cNvPr>
          <p:cNvGrpSpPr>
            <a:grpSpLocks/>
          </p:cNvGrpSpPr>
          <p:nvPr/>
        </p:nvGrpSpPr>
        <p:grpSpPr bwMode="auto">
          <a:xfrm>
            <a:off x="4563882" y="1535434"/>
            <a:ext cx="1739881" cy="450967"/>
            <a:chOff x="1152" y="480"/>
            <a:chExt cx="1704" cy="384"/>
          </a:xfrm>
        </p:grpSpPr>
        <p:sp>
          <p:nvSpPr>
            <p:cNvPr id="33" name="AutoShape 11">
              <a:extLst>
                <a:ext uri="{FF2B5EF4-FFF2-40B4-BE49-F238E27FC236}">
                  <a16:creationId xmlns:a16="http://schemas.microsoft.com/office/drawing/2014/main" id="{C234B031-C778-40DE-ABAF-E69E13BB0A65}"/>
                </a:ext>
              </a:extLst>
            </p:cNvPr>
            <p:cNvSpPr>
              <a:spLocks noChangeArrowheads="1"/>
            </p:cNvSpPr>
            <p:nvPr/>
          </p:nvSpPr>
          <p:spPr bwMode="auto">
            <a:xfrm>
              <a:off x="1152" y="480"/>
              <a:ext cx="1632" cy="384"/>
            </a:xfrm>
            <a:prstGeom prst="leftArrow">
              <a:avLst>
                <a:gd name="adj1" fmla="val 50000"/>
                <a:gd name="adj2" fmla="val 106250"/>
              </a:avLst>
            </a:prstGeom>
            <a:solidFill>
              <a:srgbClr val="FFFF99"/>
            </a:solidFill>
            <a:ln w="9525" algn="ctr">
              <a:solidFill>
                <a:schemeClr val="tx1"/>
              </a:solidFill>
              <a:miter lim="800000"/>
              <a:headEnd/>
              <a:tailEnd/>
            </a:ln>
          </p:spPr>
          <p:txBody>
            <a:bodyPr wrap="none" anchor="ct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34" name="Text Box 12">
              <a:extLst>
                <a:ext uri="{FF2B5EF4-FFF2-40B4-BE49-F238E27FC236}">
                  <a16:creationId xmlns:a16="http://schemas.microsoft.com/office/drawing/2014/main" id="{E823F6CF-61BB-42D8-9F16-02E4D19B343C}"/>
                </a:ext>
              </a:extLst>
            </p:cNvPr>
            <p:cNvSpPr txBox="1">
              <a:spLocks noChangeArrowheads="1"/>
            </p:cNvSpPr>
            <p:nvPr/>
          </p:nvSpPr>
          <p:spPr bwMode="auto">
            <a:xfrm>
              <a:off x="1281" y="544"/>
              <a:ext cx="1575" cy="262"/>
            </a:xfrm>
            <a:prstGeom prst="rect">
              <a:avLst/>
            </a:prstGeom>
            <a:noFill/>
            <a:ln w="38100" algn="ctr">
              <a:noFill/>
              <a:miter lim="800000"/>
              <a:headEnd/>
              <a:tailEnd/>
            </a:ln>
            <a:effectLst/>
          </p:spPr>
          <p:txBody>
            <a:bodyPr wrap="square">
              <a:spAutoFit/>
            </a:bodyPr>
            <a:lstStyle/>
            <a:p>
              <a:pPr algn="ctr">
                <a:spcBef>
                  <a:spcPct val="50000"/>
                </a:spcBef>
                <a:buFont typeface="Wingdings" pitchFamily="2" charset="2"/>
                <a:buNone/>
                <a:defRPr/>
              </a:pPr>
              <a:r>
                <a:rPr lang="en-US" sz="1400" b="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Đồng bằng Bắc Bộ</a:t>
              </a:r>
            </a:p>
          </p:txBody>
        </p:sp>
      </p:grpSp>
      <p:grpSp>
        <p:nvGrpSpPr>
          <p:cNvPr id="35" name="Group 10">
            <a:extLst>
              <a:ext uri="{FF2B5EF4-FFF2-40B4-BE49-F238E27FC236}">
                <a16:creationId xmlns:a16="http://schemas.microsoft.com/office/drawing/2014/main" id="{839160A8-FF17-4756-870B-53D49DD21A7B}"/>
              </a:ext>
            </a:extLst>
          </p:cNvPr>
          <p:cNvGrpSpPr>
            <a:grpSpLocks/>
          </p:cNvGrpSpPr>
          <p:nvPr/>
        </p:nvGrpSpPr>
        <p:grpSpPr bwMode="auto">
          <a:xfrm>
            <a:off x="4556546" y="5585805"/>
            <a:ext cx="1922636" cy="598941"/>
            <a:chOff x="1152" y="480"/>
            <a:chExt cx="1704" cy="510"/>
          </a:xfrm>
        </p:grpSpPr>
        <p:sp>
          <p:nvSpPr>
            <p:cNvPr id="36" name="AutoShape 11">
              <a:extLst>
                <a:ext uri="{FF2B5EF4-FFF2-40B4-BE49-F238E27FC236}">
                  <a16:creationId xmlns:a16="http://schemas.microsoft.com/office/drawing/2014/main" id="{84B7D5B3-8BC2-4D0B-BD0D-C443621B704E}"/>
                </a:ext>
              </a:extLst>
            </p:cNvPr>
            <p:cNvSpPr>
              <a:spLocks noChangeArrowheads="1"/>
            </p:cNvSpPr>
            <p:nvPr/>
          </p:nvSpPr>
          <p:spPr bwMode="auto">
            <a:xfrm>
              <a:off x="1152" y="480"/>
              <a:ext cx="1632" cy="384"/>
            </a:xfrm>
            <a:prstGeom prst="leftArrow">
              <a:avLst>
                <a:gd name="adj1" fmla="val 50000"/>
                <a:gd name="adj2" fmla="val 106250"/>
              </a:avLst>
            </a:prstGeom>
            <a:solidFill>
              <a:srgbClr val="FFFF99"/>
            </a:solidFill>
            <a:ln w="9525" algn="ctr">
              <a:solidFill>
                <a:schemeClr val="tx1"/>
              </a:solidFill>
              <a:miter lim="800000"/>
              <a:headEnd/>
              <a:tailEnd/>
            </a:ln>
          </p:spPr>
          <p:txBody>
            <a:bodyPr wrap="none" anchor="ct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37" name="Text Box 12">
              <a:extLst>
                <a:ext uri="{FF2B5EF4-FFF2-40B4-BE49-F238E27FC236}">
                  <a16:creationId xmlns:a16="http://schemas.microsoft.com/office/drawing/2014/main" id="{D4BDB41B-FE3F-4AE7-A089-750A2D3C7C83}"/>
                </a:ext>
              </a:extLst>
            </p:cNvPr>
            <p:cNvSpPr txBox="1">
              <a:spLocks noChangeArrowheads="1"/>
            </p:cNvSpPr>
            <p:nvPr/>
          </p:nvSpPr>
          <p:spPr bwMode="auto">
            <a:xfrm>
              <a:off x="1281" y="544"/>
              <a:ext cx="1575" cy="446"/>
            </a:xfrm>
            <a:prstGeom prst="rect">
              <a:avLst/>
            </a:prstGeom>
            <a:noFill/>
            <a:ln w="38100" algn="ctr">
              <a:noFill/>
              <a:miter lim="800000"/>
              <a:headEnd/>
              <a:tailEnd/>
            </a:ln>
            <a:effectLst/>
          </p:spPr>
          <p:txBody>
            <a:bodyPr wrap="square">
              <a:spAutoFit/>
            </a:bodyPr>
            <a:lstStyle/>
            <a:p>
              <a:pPr algn="ctr">
                <a:spcBef>
                  <a:spcPct val="50000"/>
                </a:spcBef>
                <a:buFont typeface="Wingdings" pitchFamily="2" charset="2"/>
                <a:buNone/>
                <a:defRPr/>
              </a:pPr>
              <a:r>
                <a:rPr lang="en-US" sz="1400" b="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Đồng bằng Nam Bộ</a:t>
              </a:r>
            </a:p>
          </p:txBody>
        </p:sp>
      </p:grpSp>
      <p:grpSp>
        <p:nvGrpSpPr>
          <p:cNvPr id="38" name="Group 10">
            <a:extLst>
              <a:ext uri="{FF2B5EF4-FFF2-40B4-BE49-F238E27FC236}">
                <a16:creationId xmlns:a16="http://schemas.microsoft.com/office/drawing/2014/main" id="{64FF1B80-2288-483C-864B-BFC17270DA64}"/>
              </a:ext>
            </a:extLst>
          </p:cNvPr>
          <p:cNvGrpSpPr>
            <a:grpSpLocks/>
          </p:cNvGrpSpPr>
          <p:nvPr/>
        </p:nvGrpSpPr>
        <p:grpSpPr bwMode="auto">
          <a:xfrm>
            <a:off x="4640799" y="2731996"/>
            <a:ext cx="2774795" cy="600947"/>
            <a:chOff x="1331" y="358"/>
            <a:chExt cx="1940" cy="384"/>
          </a:xfrm>
        </p:grpSpPr>
        <p:sp>
          <p:nvSpPr>
            <p:cNvPr id="39" name="AutoShape 11">
              <a:extLst>
                <a:ext uri="{FF2B5EF4-FFF2-40B4-BE49-F238E27FC236}">
                  <a16:creationId xmlns:a16="http://schemas.microsoft.com/office/drawing/2014/main" id="{A850C4AD-A4BA-4DC0-8DEF-D55D91A8A267}"/>
                </a:ext>
              </a:extLst>
            </p:cNvPr>
            <p:cNvSpPr>
              <a:spLocks noChangeArrowheads="1"/>
            </p:cNvSpPr>
            <p:nvPr/>
          </p:nvSpPr>
          <p:spPr bwMode="auto">
            <a:xfrm>
              <a:off x="1331" y="358"/>
              <a:ext cx="1632" cy="384"/>
            </a:xfrm>
            <a:prstGeom prst="leftArrow">
              <a:avLst>
                <a:gd name="adj1" fmla="val 50000"/>
                <a:gd name="adj2" fmla="val 106250"/>
              </a:avLst>
            </a:prstGeom>
            <a:solidFill>
              <a:srgbClr val="FFFF99"/>
            </a:solidFill>
            <a:ln w="9525" algn="ctr">
              <a:solidFill>
                <a:schemeClr val="tx1"/>
              </a:solidFill>
              <a:miter lim="800000"/>
              <a:headEnd/>
              <a:tailEnd/>
            </a:ln>
          </p:spPr>
          <p:txBody>
            <a:bodyPr wrap="none" anchor="ct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40" name="Text Box 12">
              <a:extLst>
                <a:ext uri="{FF2B5EF4-FFF2-40B4-BE49-F238E27FC236}">
                  <a16:creationId xmlns:a16="http://schemas.microsoft.com/office/drawing/2014/main" id="{B30A94EA-C79B-430D-8D2E-DB6E8AFCD72B}"/>
                </a:ext>
              </a:extLst>
            </p:cNvPr>
            <p:cNvSpPr txBox="1">
              <a:spLocks noChangeArrowheads="1"/>
            </p:cNvSpPr>
            <p:nvPr/>
          </p:nvSpPr>
          <p:spPr bwMode="auto">
            <a:xfrm>
              <a:off x="1442" y="443"/>
              <a:ext cx="1829" cy="197"/>
            </a:xfrm>
            <a:prstGeom prst="rect">
              <a:avLst/>
            </a:prstGeom>
            <a:noFill/>
            <a:ln w="38100" algn="ctr">
              <a:noFill/>
              <a:miter lim="800000"/>
              <a:headEnd/>
              <a:tailEnd/>
            </a:ln>
            <a:effectLst/>
          </p:spPr>
          <p:txBody>
            <a:bodyPr wrap="square">
              <a:spAutoFit/>
            </a:bodyPr>
            <a:lstStyle/>
            <a:p>
              <a:pPr>
                <a:spcBef>
                  <a:spcPct val="50000"/>
                </a:spcBef>
                <a:buFont typeface="Wingdings" pitchFamily="2" charset="2"/>
                <a:buNone/>
                <a:defRPr/>
              </a:pPr>
              <a:r>
                <a:rPr lang="en-US" sz="1400" b="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ĐB duyên hải Miền Trung</a:t>
              </a:r>
            </a:p>
          </p:txBody>
        </p:sp>
      </p:grpSp>
      <p:sp>
        <p:nvSpPr>
          <p:cNvPr id="41" name="TextBox 40">
            <a:extLst>
              <a:ext uri="{FF2B5EF4-FFF2-40B4-BE49-F238E27FC236}">
                <a16:creationId xmlns:a16="http://schemas.microsoft.com/office/drawing/2014/main" id="{5F40335B-EE9C-4BFD-8E3B-527F7F804766}"/>
              </a:ext>
            </a:extLst>
          </p:cNvPr>
          <p:cNvSpPr txBox="1"/>
          <p:nvPr/>
        </p:nvSpPr>
        <p:spPr>
          <a:xfrm>
            <a:off x="7741432" y="452249"/>
            <a:ext cx="4298167" cy="830997"/>
          </a:xfrm>
          <a:prstGeom prst="rect">
            <a:avLst/>
          </a:prstGeom>
          <a:noFill/>
        </p:spPr>
        <p:txBody>
          <a:bodyPr wrap="square">
            <a:spAutoFit/>
          </a:bodyPr>
          <a:lstStyle/>
          <a:p>
            <a:pPr algn="just" eaLnBrk="1" hangingPunct="1">
              <a:defRPr/>
            </a:pPr>
            <a:r>
              <a:rPr lang="vi-VN" altLang="vi-VN" sz="2400" dirty="0">
                <a:latin typeface="Arial" panose="020B0604020202020204" pitchFamily="34" charset="0"/>
                <a:cs typeface="Arial" panose="020B0604020202020204" pitchFamily="34" charset="0"/>
              </a:rPr>
              <a:t>1. </a:t>
            </a:r>
            <a:r>
              <a:rPr lang="en-US" altLang="vi-VN" sz="2400" err="1">
                <a:latin typeface="Arial" panose="020B0604020202020204" pitchFamily="34" charset="0"/>
                <a:cs typeface="Arial" panose="020B0604020202020204" pitchFamily="34" charset="0"/>
              </a:rPr>
              <a:t>Chỉ</a:t>
            </a:r>
            <a:r>
              <a:rPr lang="en-US" altLang="vi-VN" sz="2400">
                <a:latin typeface="Arial" panose="020B0604020202020204" pitchFamily="34" charset="0"/>
                <a:cs typeface="Arial" panose="020B0604020202020204" pitchFamily="34" charset="0"/>
              </a:rPr>
              <a:t> vùng đồi núi và đồng bằng trên hình 1.</a:t>
            </a:r>
            <a:endParaRPr lang="en-US" altLang="vi-VN" sz="2400" dirty="0">
              <a:latin typeface="Arial" panose="020B0604020202020204" pitchFamily="34" charset="0"/>
              <a:cs typeface="Arial" panose="020B0604020202020204" pitchFamily="34" charset="0"/>
            </a:endParaRPr>
          </a:p>
        </p:txBody>
      </p:sp>
      <p:sp>
        <p:nvSpPr>
          <p:cNvPr id="42" name="TextBox 41">
            <a:extLst>
              <a:ext uri="{FF2B5EF4-FFF2-40B4-BE49-F238E27FC236}">
                <a16:creationId xmlns:a16="http://schemas.microsoft.com/office/drawing/2014/main" id="{31F02FC6-BCF1-4059-8641-62D3CD4E7BC9}"/>
              </a:ext>
            </a:extLst>
          </p:cNvPr>
          <p:cNvSpPr txBox="1"/>
          <p:nvPr/>
        </p:nvSpPr>
        <p:spPr>
          <a:xfrm>
            <a:off x="7741433" y="3103676"/>
            <a:ext cx="4298166" cy="1200329"/>
          </a:xfrm>
          <a:prstGeom prst="rect">
            <a:avLst/>
          </a:prstGeom>
          <a:noFill/>
        </p:spPr>
        <p:txBody>
          <a:bodyPr wrap="square">
            <a:spAutoFit/>
          </a:bodyPr>
          <a:lstStyle/>
          <a:p>
            <a:pPr algn="just">
              <a:defRPr/>
            </a:pPr>
            <a:r>
              <a:rPr lang="vi-VN" altLang="vi-VN" sz="2400" dirty="0">
                <a:latin typeface="Arial" panose="020B0604020202020204" pitchFamily="34" charset="0"/>
                <a:cs typeface="Arial" panose="020B0604020202020204" pitchFamily="34" charset="0"/>
              </a:rPr>
              <a:t>2</a:t>
            </a:r>
            <a:r>
              <a:rPr lang="vi-VN" altLang="vi-VN" sz="2400">
                <a:latin typeface="Arial" panose="020B0604020202020204" pitchFamily="34" charset="0"/>
                <a:cs typeface="Arial" panose="020B0604020202020204" pitchFamily="34" charset="0"/>
              </a:rPr>
              <a:t>. </a:t>
            </a:r>
            <a:r>
              <a:rPr lang="en-US" altLang="vi-VN" sz="2400">
                <a:latin typeface="Arial" panose="020B0604020202020204" pitchFamily="34" charset="0"/>
                <a:cs typeface="Arial" panose="020B0604020202020204" pitchFamily="34" charset="0"/>
              </a:rPr>
              <a:t>So sánh diện tích của vùng đồi núi với đồng bằng nước ta.</a:t>
            </a:r>
            <a:endParaRPr lang="en-US" altLang="vi-VN" sz="2400" dirty="0">
              <a:latin typeface="Arial" panose="020B0604020202020204" pitchFamily="34" charset="0"/>
              <a:cs typeface="Arial" panose="020B0604020202020204" pitchFamily="34" charset="0"/>
            </a:endParaRPr>
          </a:p>
        </p:txBody>
      </p:sp>
      <p:sp>
        <p:nvSpPr>
          <p:cNvPr id="4" name="Hộp Văn bản 3">
            <a:extLst>
              <a:ext uri="{FF2B5EF4-FFF2-40B4-BE49-F238E27FC236}">
                <a16:creationId xmlns:a16="http://schemas.microsoft.com/office/drawing/2014/main" id="{321DC607-6EC4-42B2-BE96-6124A5E8C7F3}"/>
              </a:ext>
            </a:extLst>
          </p:cNvPr>
          <p:cNvSpPr txBox="1"/>
          <p:nvPr/>
        </p:nvSpPr>
        <p:spPr>
          <a:xfrm>
            <a:off x="7741432" y="1371600"/>
            <a:ext cx="4298167" cy="1569660"/>
          </a:xfrm>
          <a:prstGeom prst="rect">
            <a:avLst/>
          </a:prstGeom>
          <a:noFill/>
        </p:spPr>
        <p:txBody>
          <a:bodyPr wrap="square" rtlCol="0">
            <a:spAutoFit/>
          </a:bodyPr>
          <a:lstStyle/>
          <a:p>
            <a:r>
              <a:rPr lang="vi-VN" sz="2400">
                <a:solidFill>
                  <a:srgbClr val="7030A0"/>
                </a:solidFill>
              </a:rPr>
              <a:t>- Vùng có màu vàng cam là vùng đồi núi.</a:t>
            </a:r>
          </a:p>
          <a:p>
            <a:r>
              <a:rPr lang="vi-VN" sz="2400">
                <a:solidFill>
                  <a:srgbClr val="7030A0"/>
                </a:solidFill>
              </a:rPr>
              <a:t>- Vùng có màu xanh là vùng đồng bằng.</a:t>
            </a:r>
          </a:p>
        </p:txBody>
      </p:sp>
      <p:sp>
        <p:nvSpPr>
          <p:cNvPr id="5" name="Hộp Văn bản 4">
            <a:extLst>
              <a:ext uri="{FF2B5EF4-FFF2-40B4-BE49-F238E27FC236}">
                <a16:creationId xmlns:a16="http://schemas.microsoft.com/office/drawing/2014/main" id="{220DDBFE-0E7B-4B94-9C4A-2B66DEC1C056}"/>
              </a:ext>
            </a:extLst>
          </p:cNvPr>
          <p:cNvSpPr txBox="1"/>
          <p:nvPr/>
        </p:nvSpPr>
        <p:spPr>
          <a:xfrm>
            <a:off x="7741432" y="4304005"/>
            <a:ext cx="4069568" cy="830997"/>
          </a:xfrm>
          <a:prstGeom prst="rect">
            <a:avLst/>
          </a:prstGeom>
          <a:noFill/>
        </p:spPr>
        <p:txBody>
          <a:bodyPr wrap="square" rtlCol="0">
            <a:spAutoFit/>
          </a:bodyPr>
          <a:lstStyle/>
          <a:p>
            <a:r>
              <a:rPr lang="vi-VN" sz="2400">
                <a:solidFill>
                  <a:srgbClr val="7030A0"/>
                </a:solidFill>
                <a:latin typeface="Arial" panose="020B0604020202020204" pitchFamily="34" charset="0"/>
                <a:cs typeface="Arial" panose="020B0604020202020204" pitchFamily="34" charset="0"/>
              </a:rPr>
              <a:t>   Vùng đồi núi có diện tích lớn hơn vùng đồng bằng.</a:t>
            </a:r>
          </a:p>
        </p:txBody>
      </p:sp>
    </p:spTree>
    <p:extLst>
      <p:ext uri="{BB962C8B-B14F-4D97-AF65-F5344CB8AC3E}">
        <p14:creationId xmlns:p14="http://schemas.microsoft.com/office/powerpoint/2010/main" val="14176070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barn(inVertical)">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edge">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heel(1)">
                                      <p:cBhvr>
                                        <p:cTn id="17" dur="20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500" fill="hold"/>
                                        <p:tgtEl>
                                          <p:spTgt spid="7"/>
                                        </p:tgtEl>
                                        <p:attrNameLst>
                                          <p:attrName>ppt_w</p:attrName>
                                        </p:attrNameLst>
                                      </p:cBhvr>
                                      <p:tavLst>
                                        <p:tav tm="0">
                                          <p:val>
                                            <p:fltVal val="0"/>
                                          </p:val>
                                        </p:tav>
                                        <p:tav tm="100000">
                                          <p:val>
                                            <p:strVal val="#ppt_w"/>
                                          </p:val>
                                        </p:tav>
                                      </p:tavLst>
                                    </p:anim>
                                    <p:anim calcmode="lin" valueType="num">
                                      <p:cBhvr>
                                        <p:cTn id="23"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3" presetClass="entr" presetSubtype="16" fill="hold" nodeType="clickEffect">
                                  <p:stCondLst>
                                    <p:cond delay="0"/>
                                  </p:stCondLst>
                                  <p:childTnLst>
                                    <p:set>
                                      <p:cBhvr>
                                        <p:cTn id="27" dur="1" fill="hold">
                                          <p:stCondLst>
                                            <p:cond delay="0"/>
                                          </p:stCondLst>
                                        </p:cTn>
                                        <p:tgtEl>
                                          <p:spTgt spid="32"/>
                                        </p:tgtEl>
                                        <p:attrNameLst>
                                          <p:attrName>style.visibility</p:attrName>
                                        </p:attrNameLst>
                                      </p:cBhvr>
                                      <p:to>
                                        <p:strVal val="visible"/>
                                      </p:to>
                                    </p:set>
                                    <p:anim calcmode="lin" valueType="num">
                                      <p:cBhvr>
                                        <p:cTn id="28" dur="500" fill="hold"/>
                                        <p:tgtEl>
                                          <p:spTgt spid="32"/>
                                        </p:tgtEl>
                                        <p:attrNameLst>
                                          <p:attrName>ppt_w</p:attrName>
                                        </p:attrNameLst>
                                      </p:cBhvr>
                                      <p:tavLst>
                                        <p:tav tm="0">
                                          <p:val>
                                            <p:fltVal val="0"/>
                                          </p:val>
                                        </p:tav>
                                        <p:tav tm="100000">
                                          <p:val>
                                            <p:strVal val="#ppt_w"/>
                                          </p:val>
                                        </p:tav>
                                      </p:tavLst>
                                    </p:anim>
                                    <p:anim calcmode="lin" valueType="num">
                                      <p:cBhvr>
                                        <p:cTn id="29" dur="500" fill="hold"/>
                                        <p:tgtEl>
                                          <p:spTgt spid="32"/>
                                        </p:tgtEl>
                                        <p:attrNameLst>
                                          <p:attrName>ppt_h</p:attrName>
                                        </p:attrNameLst>
                                      </p:cBhvr>
                                      <p:tavLst>
                                        <p:tav tm="0">
                                          <p:val>
                                            <p:fltVal val="0"/>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20" presetClass="entr" presetSubtype="0" fill="hold" grpId="0" nodeType="click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wedge">
                                      <p:cBhvr>
                                        <p:cTn id="34" dur="2000"/>
                                        <p:tgtEl>
                                          <p:spTgt spid="23"/>
                                        </p:tgtEl>
                                      </p:cBhvr>
                                    </p:animEffect>
                                  </p:childTnLst>
                                </p:cTn>
                              </p:par>
                            </p:childTnLst>
                          </p:cTn>
                        </p:par>
                      </p:childTnLst>
                    </p:cTn>
                  </p:par>
                  <p:par>
                    <p:cTn id="35" fill="hold">
                      <p:stCondLst>
                        <p:cond delay="indefinite"/>
                      </p:stCondLst>
                      <p:childTnLst>
                        <p:par>
                          <p:cTn id="36" fill="hold">
                            <p:stCondLst>
                              <p:cond delay="0"/>
                            </p:stCondLst>
                            <p:childTnLst>
                              <p:par>
                                <p:cTn id="37" presetID="23" presetClass="entr" presetSubtype="16" fill="hold" nodeType="clickEffect">
                                  <p:stCondLst>
                                    <p:cond delay="0"/>
                                  </p:stCondLst>
                                  <p:childTnLst>
                                    <p:set>
                                      <p:cBhvr>
                                        <p:cTn id="38" dur="1" fill="hold">
                                          <p:stCondLst>
                                            <p:cond delay="0"/>
                                          </p:stCondLst>
                                        </p:cTn>
                                        <p:tgtEl>
                                          <p:spTgt spid="38"/>
                                        </p:tgtEl>
                                        <p:attrNameLst>
                                          <p:attrName>style.visibility</p:attrName>
                                        </p:attrNameLst>
                                      </p:cBhvr>
                                      <p:to>
                                        <p:strVal val="visible"/>
                                      </p:to>
                                    </p:set>
                                    <p:anim calcmode="lin" valueType="num">
                                      <p:cBhvr>
                                        <p:cTn id="39" dur="500" fill="hold"/>
                                        <p:tgtEl>
                                          <p:spTgt spid="38"/>
                                        </p:tgtEl>
                                        <p:attrNameLst>
                                          <p:attrName>ppt_w</p:attrName>
                                        </p:attrNameLst>
                                      </p:cBhvr>
                                      <p:tavLst>
                                        <p:tav tm="0">
                                          <p:val>
                                            <p:fltVal val="0"/>
                                          </p:val>
                                        </p:tav>
                                        <p:tav tm="100000">
                                          <p:val>
                                            <p:strVal val="#ppt_w"/>
                                          </p:val>
                                        </p:tav>
                                      </p:tavLst>
                                    </p:anim>
                                    <p:anim calcmode="lin" valueType="num">
                                      <p:cBhvr>
                                        <p:cTn id="40" dur="500" fill="hold"/>
                                        <p:tgtEl>
                                          <p:spTgt spid="38"/>
                                        </p:tgtEl>
                                        <p:attrNameLst>
                                          <p:attrName>ppt_h</p:attrName>
                                        </p:attrNameLst>
                                      </p:cBhvr>
                                      <p:tavLst>
                                        <p:tav tm="0">
                                          <p:val>
                                            <p:fltVal val="0"/>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20" presetClass="entr" presetSubtype="0" fill="hold" grpId="0" nodeType="clickEffect">
                                  <p:stCondLst>
                                    <p:cond delay="0"/>
                                  </p:stCondLst>
                                  <p:childTnLst>
                                    <p:set>
                                      <p:cBhvr>
                                        <p:cTn id="44" dur="1" fill="hold">
                                          <p:stCondLst>
                                            <p:cond delay="0"/>
                                          </p:stCondLst>
                                        </p:cTn>
                                        <p:tgtEl>
                                          <p:spTgt spid="24"/>
                                        </p:tgtEl>
                                        <p:attrNameLst>
                                          <p:attrName>style.visibility</p:attrName>
                                        </p:attrNameLst>
                                      </p:cBhvr>
                                      <p:to>
                                        <p:strVal val="visible"/>
                                      </p:to>
                                    </p:set>
                                    <p:animEffect transition="in" filter="wedge">
                                      <p:cBhvr>
                                        <p:cTn id="45" dur="2000"/>
                                        <p:tgtEl>
                                          <p:spTgt spid="24"/>
                                        </p:tgtEl>
                                      </p:cBhvr>
                                    </p:animEffect>
                                  </p:childTnLst>
                                </p:cTn>
                              </p:par>
                            </p:childTnLst>
                          </p:cTn>
                        </p:par>
                      </p:childTnLst>
                    </p:cTn>
                  </p:par>
                  <p:par>
                    <p:cTn id="46" fill="hold">
                      <p:stCondLst>
                        <p:cond delay="indefinite"/>
                      </p:stCondLst>
                      <p:childTnLst>
                        <p:par>
                          <p:cTn id="47" fill="hold">
                            <p:stCondLst>
                              <p:cond delay="0"/>
                            </p:stCondLst>
                            <p:childTnLst>
                              <p:par>
                                <p:cTn id="48" presetID="23" presetClass="entr" presetSubtype="16" fill="hold" nodeType="clickEffect">
                                  <p:stCondLst>
                                    <p:cond delay="0"/>
                                  </p:stCondLst>
                                  <p:childTnLst>
                                    <p:set>
                                      <p:cBhvr>
                                        <p:cTn id="49" dur="1" fill="hold">
                                          <p:stCondLst>
                                            <p:cond delay="0"/>
                                          </p:stCondLst>
                                        </p:cTn>
                                        <p:tgtEl>
                                          <p:spTgt spid="35"/>
                                        </p:tgtEl>
                                        <p:attrNameLst>
                                          <p:attrName>style.visibility</p:attrName>
                                        </p:attrNameLst>
                                      </p:cBhvr>
                                      <p:to>
                                        <p:strVal val="visible"/>
                                      </p:to>
                                    </p:set>
                                    <p:anim calcmode="lin" valueType="num">
                                      <p:cBhvr>
                                        <p:cTn id="50" dur="500" fill="hold"/>
                                        <p:tgtEl>
                                          <p:spTgt spid="35"/>
                                        </p:tgtEl>
                                        <p:attrNameLst>
                                          <p:attrName>ppt_w</p:attrName>
                                        </p:attrNameLst>
                                      </p:cBhvr>
                                      <p:tavLst>
                                        <p:tav tm="0">
                                          <p:val>
                                            <p:fltVal val="0"/>
                                          </p:val>
                                        </p:tav>
                                        <p:tav tm="100000">
                                          <p:val>
                                            <p:strVal val="#ppt_w"/>
                                          </p:val>
                                        </p:tav>
                                      </p:tavLst>
                                    </p:anim>
                                    <p:anim calcmode="lin" valueType="num">
                                      <p:cBhvr>
                                        <p:cTn id="51" dur="500" fill="hold"/>
                                        <p:tgtEl>
                                          <p:spTgt spid="35"/>
                                        </p:tgtEl>
                                        <p:attrNameLst>
                                          <p:attrName>ppt_h</p:attrName>
                                        </p:attrNameLst>
                                      </p:cBhvr>
                                      <p:tavLst>
                                        <p:tav tm="0">
                                          <p:val>
                                            <p:fltVal val="0"/>
                                          </p:val>
                                        </p:tav>
                                        <p:tav tm="100000">
                                          <p:val>
                                            <p:strVal val="#ppt_h"/>
                                          </p:val>
                                        </p:tav>
                                      </p:tavLst>
                                    </p:anim>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4"/>
                                        </p:tgtEl>
                                        <p:attrNameLst>
                                          <p:attrName>style.visibility</p:attrName>
                                        </p:attrNameLst>
                                      </p:cBhvr>
                                      <p:to>
                                        <p:strVal val="visible"/>
                                      </p:to>
                                    </p:set>
                                    <p:animEffect transition="in" filter="barn(inVertical)">
                                      <p:cBhvr>
                                        <p:cTn id="56" dur="500"/>
                                        <p:tgtEl>
                                          <p:spTgt spid="4"/>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42"/>
                                        </p:tgtEl>
                                        <p:attrNameLst>
                                          <p:attrName>style.visibility</p:attrName>
                                        </p:attrNameLst>
                                      </p:cBhvr>
                                      <p:to>
                                        <p:strVal val="visible"/>
                                      </p:to>
                                    </p:set>
                                    <p:animEffect transition="in" filter="wipe(down)">
                                      <p:cBhvr>
                                        <p:cTn id="61" dur="500"/>
                                        <p:tgtEl>
                                          <p:spTgt spid="42"/>
                                        </p:tgtEl>
                                      </p:cBhvr>
                                    </p:animEffect>
                                  </p:childTnLst>
                                </p:cTn>
                              </p:par>
                            </p:childTnLst>
                          </p:cTn>
                        </p:par>
                      </p:childTnLst>
                    </p:cTn>
                  </p:par>
                  <p:par>
                    <p:cTn id="62" fill="hold">
                      <p:stCondLst>
                        <p:cond delay="indefinite"/>
                      </p:stCondLst>
                      <p:childTnLst>
                        <p:par>
                          <p:cTn id="63" fill="hold">
                            <p:stCondLst>
                              <p:cond delay="0"/>
                            </p:stCondLst>
                            <p:childTnLst>
                              <p:par>
                                <p:cTn id="64" presetID="16" presetClass="entr" presetSubtype="21" fill="hold" nodeType="clickEffect">
                                  <p:stCondLst>
                                    <p:cond delay="0"/>
                                  </p:stCondLst>
                                  <p:childTnLst>
                                    <p:set>
                                      <p:cBhvr>
                                        <p:cTn id="65" dur="1" fill="hold">
                                          <p:stCondLst>
                                            <p:cond delay="0"/>
                                          </p:stCondLst>
                                        </p:cTn>
                                        <p:tgtEl>
                                          <p:spTgt spid="5">
                                            <p:txEl>
                                              <p:pRg st="0" end="0"/>
                                            </p:txEl>
                                          </p:spTgt>
                                        </p:tgtEl>
                                        <p:attrNameLst>
                                          <p:attrName>style.visibility</p:attrName>
                                        </p:attrNameLst>
                                      </p:cBhvr>
                                      <p:to>
                                        <p:strVal val="visible"/>
                                      </p:to>
                                    </p:set>
                                    <p:animEffect transition="in" filter="barn(inVertical)">
                                      <p:cBhvr>
                                        <p:cTn id="66"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7" grpId="0" animBg="1"/>
      <p:bldP spid="23" grpId="0" animBg="1"/>
      <p:bldP spid="24" grpId="0" animBg="1"/>
      <p:bldP spid="25" grpId="0"/>
      <p:bldP spid="41" grpId="0"/>
      <p:bldP spid="42" grpId="0"/>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7A9046C6-2081-40EA-819D-E78EB0568ECA}"/>
              </a:ext>
            </a:extLst>
          </p:cNvPr>
          <p:cNvSpPr/>
          <p:nvPr/>
        </p:nvSpPr>
        <p:spPr>
          <a:xfrm>
            <a:off x="6150888" y="3690905"/>
            <a:ext cx="4917176" cy="1262095"/>
          </a:xfrm>
          <a:prstGeom prst="roundRect">
            <a:avLst>
              <a:gd name="adj" fmla="val 28066"/>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Rounded Corners 3">
            <a:extLst>
              <a:ext uri="{FF2B5EF4-FFF2-40B4-BE49-F238E27FC236}">
                <a16:creationId xmlns:a16="http://schemas.microsoft.com/office/drawing/2014/main" id="{07215F0E-49AC-4843-99C4-057D69A8F768}"/>
              </a:ext>
            </a:extLst>
          </p:cNvPr>
          <p:cNvSpPr/>
          <p:nvPr/>
        </p:nvSpPr>
        <p:spPr>
          <a:xfrm>
            <a:off x="6150888" y="1792837"/>
            <a:ext cx="4917176" cy="1525734"/>
          </a:xfrm>
          <a:prstGeom prst="roundRect">
            <a:avLst>
              <a:gd name="adj" fmla="val 28066"/>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 Box 8">
            <a:extLst>
              <a:ext uri="{FF2B5EF4-FFF2-40B4-BE49-F238E27FC236}">
                <a16:creationId xmlns:a16="http://schemas.microsoft.com/office/drawing/2014/main" id="{768BC5AD-4B55-45AB-A932-A752DA400253}"/>
              </a:ext>
            </a:extLst>
          </p:cNvPr>
          <p:cNvSpPr txBox="1">
            <a:spLocks noChangeArrowheads="1"/>
          </p:cNvSpPr>
          <p:nvPr/>
        </p:nvSpPr>
        <p:spPr bwMode="auto">
          <a:xfrm>
            <a:off x="457201" y="457200"/>
            <a:ext cx="29718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a:spcBef>
                <a:spcPct val="50000"/>
              </a:spcBef>
            </a:pPr>
            <a:r>
              <a:rPr lang="en-US" altLang="en-US" sz="4000" b="1">
                <a:solidFill>
                  <a:srgbClr val="FF6600"/>
                </a:solidFill>
                <a:cs typeface="Times New Roman" panose="02020603050405020304" pitchFamily="18" charset="0"/>
              </a:rPr>
              <a:t>1. Địa hình</a:t>
            </a:r>
          </a:p>
        </p:txBody>
      </p:sp>
      <p:pic>
        <p:nvPicPr>
          <p:cNvPr id="3" name="Picture 2">
            <a:extLst>
              <a:ext uri="{FF2B5EF4-FFF2-40B4-BE49-F238E27FC236}">
                <a16:creationId xmlns:a16="http://schemas.microsoft.com/office/drawing/2014/main" id="{FE6D614E-AD7F-42CD-A3B2-14C6C90865F7}"/>
              </a:ext>
            </a:extLst>
          </p:cNvPr>
          <p:cNvPicPr>
            <a:picLocks noChangeAspect="1"/>
          </p:cNvPicPr>
          <p:nvPr/>
        </p:nvPicPr>
        <p:blipFill rotWithShape="1">
          <a:blip r:embed="rId5"/>
          <a:srcRect b="24"/>
          <a:stretch/>
        </p:blipFill>
        <p:spPr>
          <a:xfrm>
            <a:off x="1123936" y="1143000"/>
            <a:ext cx="4311662" cy="5615314"/>
          </a:xfrm>
          <a:prstGeom prst="rect">
            <a:avLst/>
          </a:prstGeom>
        </p:spPr>
      </p:pic>
      <p:sp>
        <p:nvSpPr>
          <p:cNvPr id="17" name="Text Box 31">
            <a:extLst>
              <a:ext uri="{FF2B5EF4-FFF2-40B4-BE49-F238E27FC236}">
                <a16:creationId xmlns:a16="http://schemas.microsoft.com/office/drawing/2014/main" id="{D8A12DE2-2832-4581-BE5C-D7D48346AE4F}"/>
              </a:ext>
            </a:extLst>
          </p:cNvPr>
          <p:cNvSpPr txBox="1">
            <a:spLocks noChangeArrowheads="1"/>
          </p:cNvSpPr>
          <p:nvPr/>
        </p:nvSpPr>
        <p:spPr bwMode="auto">
          <a:xfrm>
            <a:off x="6324600" y="1862577"/>
            <a:ext cx="4743464" cy="1384995"/>
          </a:xfrm>
          <a:prstGeom prst="rect">
            <a:avLst/>
          </a:prstGeom>
          <a:noFill/>
          <a:ln w="9525">
            <a:noFill/>
            <a:miter lim="800000"/>
            <a:headEnd/>
            <a:tailEnd/>
          </a:ln>
          <a:effectLst/>
        </p:spPr>
        <p:txBody>
          <a:bodyPr wrap="square">
            <a:spAutoFit/>
          </a:bodyPr>
          <a:lstStyle/>
          <a:p>
            <a:pPr eaLnBrk="1" hangingPunct="1">
              <a:defRPr/>
            </a:pPr>
            <a:r>
              <a:rPr lang="en-US" sz="2800" b="1">
                <a:solidFill>
                  <a:srgbClr val="800080"/>
                </a:solidFill>
                <a:latin typeface="Times New Roman" panose="02020603050405020304" pitchFamily="18" charset="0"/>
                <a:cs typeface="Times New Roman" panose="02020603050405020304" pitchFamily="18" charset="0"/>
              </a:rPr>
              <a:t>    </a:t>
            </a:r>
            <a:r>
              <a:rPr lang="en-US" sz="2800" b="1">
                <a:solidFill>
                  <a:srgbClr val="000000"/>
                </a:solidFill>
                <a:latin typeface="Times New Roman" panose="02020603050405020304" pitchFamily="18" charset="0"/>
                <a:cs typeface="Times New Roman" panose="02020603050405020304" pitchFamily="18" charset="0"/>
              </a:rPr>
              <a:t>Phần đất liền của nước ta khoảng ¾ diện tích là đồi núi, chủ yếu là đồi núi thấp.</a:t>
            </a:r>
          </a:p>
        </p:txBody>
      </p:sp>
      <p:sp>
        <p:nvSpPr>
          <p:cNvPr id="19" name="Text Box 32">
            <a:extLst>
              <a:ext uri="{FF2B5EF4-FFF2-40B4-BE49-F238E27FC236}">
                <a16:creationId xmlns:a16="http://schemas.microsoft.com/office/drawing/2014/main" id="{1E9BC3A4-5901-4730-B7D5-1DF64EEC601A}"/>
              </a:ext>
            </a:extLst>
          </p:cNvPr>
          <p:cNvSpPr txBox="1">
            <a:spLocks noChangeArrowheads="1"/>
          </p:cNvSpPr>
          <p:nvPr/>
        </p:nvSpPr>
        <p:spPr bwMode="auto">
          <a:xfrm>
            <a:off x="6219832" y="3733800"/>
            <a:ext cx="4953000" cy="954107"/>
          </a:xfrm>
          <a:prstGeom prst="rect">
            <a:avLst/>
          </a:prstGeom>
          <a:noFill/>
          <a:ln w="9525">
            <a:noFill/>
            <a:miter lim="800000"/>
            <a:headEnd/>
            <a:tailEnd/>
          </a:ln>
          <a:effectLst/>
        </p:spPr>
        <p:txBody>
          <a:bodyPr wrap="square">
            <a:spAutoFit/>
          </a:bodyPr>
          <a:lstStyle/>
          <a:p>
            <a:pPr eaLnBrk="1" hangingPunct="1">
              <a:defRPr/>
            </a:pPr>
            <a:r>
              <a:rPr lang="en-US" sz="2800" b="1" dirty="0">
                <a:solidFill>
                  <a:srgbClr val="800080"/>
                </a:solidFill>
                <a:latin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cs typeface="Times New Roman" panose="02020603050405020304" pitchFamily="18" charset="0"/>
              </a:rPr>
              <a:t>Diện</a:t>
            </a:r>
            <a:r>
              <a:rPr lang="en-US" sz="2800" b="1" dirty="0">
                <a:solidFill>
                  <a:srgbClr val="000000"/>
                </a:solidFill>
                <a:latin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cs typeface="Times New Roman" panose="02020603050405020304" pitchFamily="18" charset="0"/>
              </a:rPr>
              <a:t>tích</a:t>
            </a:r>
            <a:r>
              <a:rPr lang="en-US" sz="2800" b="1" dirty="0">
                <a:solidFill>
                  <a:srgbClr val="000000"/>
                </a:solidFill>
                <a:latin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cs typeface="Times New Roman" panose="02020603050405020304" pitchFamily="18" charset="0"/>
              </a:rPr>
              <a:t>phần</a:t>
            </a:r>
            <a:r>
              <a:rPr lang="en-US" sz="2800" b="1" dirty="0">
                <a:solidFill>
                  <a:srgbClr val="000000"/>
                </a:solidFill>
                <a:latin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cs typeface="Times New Roman" panose="02020603050405020304" pitchFamily="18" charset="0"/>
              </a:rPr>
              <a:t>đồng</a:t>
            </a:r>
            <a:r>
              <a:rPr lang="en-US" sz="2800" b="1" dirty="0">
                <a:solidFill>
                  <a:srgbClr val="000000"/>
                </a:solidFill>
                <a:latin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cs typeface="Times New Roman" panose="02020603050405020304" pitchFamily="18" charset="0"/>
              </a:rPr>
              <a:t>bằng</a:t>
            </a:r>
            <a:r>
              <a:rPr lang="en-US" sz="2800" b="1" dirty="0">
                <a:solidFill>
                  <a:srgbClr val="000000"/>
                </a:solidFill>
                <a:latin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cs typeface="Times New Roman" panose="02020603050405020304" pitchFamily="18" charset="0"/>
              </a:rPr>
              <a:t>chỉ</a:t>
            </a:r>
            <a:r>
              <a:rPr lang="en-US" sz="2800" b="1" dirty="0">
                <a:solidFill>
                  <a:srgbClr val="000000"/>
                </a:solidFill>
                <a:latin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cs typeface="Times New Roman" panose="02020603050405020304" pitchFamily="18" charset="0"/>
              </a:rPr>
              <a:t>khoảng</a:t>
            </a:r>
            <a:r>
              <a:rPr lang="en-US" sz="2800" b="1" dirty="0">
                <a:solidFill>
                  <a:srgbClr val="000000"/>
                </a:solidFill>
                <a:latin typeface="Times New Roman" panose="02020603050405020304" pitchFamily="18" charset="0"/>
                <a:cs typeface="Times New Roman" panose="02020603050405020304" pitchFamily="18" charset="0"/>
              </a:rPr>
              <a:t> ¼ </a:t>
            </a:r>
            <a:r>
              <a:rPr lang="en-US" sz="2800" b="1" dirty="0" err="1">
                <a:solidFill>
                  <a:srgbClr val="000000"/>
                </a:solidFill>
                <a:latin typeface="Times New Roman" panose="02020603050405020304" pitchFamily="18" charset="0"/>
                <a:cs typeface="Times New Roman" panose="02020603050405020304" pitchFamily="18" charset="0"/>
              </a:rPr>
              <a:t>diện</a:t>
            </a:r>
            <a:r>
              <a:rPr lang="en-US" sz="2800" b="1" dirty="0">
                <a:solidFill>
                  <a:srgbClr val="000000"/>
                </a:solidFill>
                <a:latin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cs typeface="Times New Roman" panose="02020603050405020304" pitchFamily="18" charset="0"/>
              </a:rPr>
              <a:t>tích</a:t>
            </a:r>
            <a:r>
              <a:rPr lang="en-US" sz="2800" b="1" dirty="0">
                <a:solidFill>
                  <a:srgbClr val="000000"/>
                </a:solidFill>
                <a:latin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cs typeface="Times New Roman" panose="02020603050405020304" pitchFamily="18" charset="0"/>
              </a:rPr>
              <a:t>đất</a:t>
            </a:r>
            <a:r>
              <a:rPr lang="en-US" sz="2800" b="1" dirty="0">
                <a:solidFill>
                  <a:srgbClr val="000000"/>
                </a:solidFill>
                <a:latin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cs typeface="Times New Roman" panose="02020603050405020304" pitchFamily="18" charset="0"/>
              </a:rPr>
              <a:t>liền</a:t>
            </a:r>
            <a:r>
              <a:rPr lang="en-US" sz="2800" b="1" dirty="0">
                <a:solidFill>
                  <a:srgbClr val="00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1557970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blinds(horizontal)">
                                      <p:cBhvr>
                                        <p:cTn id="7" dur="500"/>
                                        <p:tgtEl>
                                          <p:spTgt spid="17">
                                            <p:txEl>
                                              <p:pRg st="0" end="0"/>
                                            </p:txEl>
                                          </p:spTgt>
                                        </p:tgtEl>
                                      </p:cBhvr>
                                    </p:animEffect>
                                  </p:childTnLst>
                                  <p:subTnLst>
                                    <p:audio>
                                      <p:cMediaNode mute="1">
                                        <p:cTn display="0" masterRel="sameClick">
                                          <p:stCondLst>
                                            <p:cond evt="begin" delay="0">
                                              <p:tn val="5"/>
                                            </p:cond>
                                          </p:stCondLst>
                                          <p:endCondLst>
                                            <p:cond evt="onStopAudio" delay="0">
                                              <p:tgtEl>
                                                <p:sldTgt/>
                                              </p:tgtEl>
                                            </p:cond>
                                          </p:endCondLst>
                                        </p:cTn>
                                        <p:tgtEl>
                                          <p:sndTgt r:embed="rId3" name="type.wav"/>
                                        </p:tgtEl>
                                      </p:cMediaNode>
                                    </p:audio>
                                  </p:subTnLst>
                                </p:cTn>
                              </p:par>
                              <p:par>
                                <p:cTn id="8" presetID="3" presetClass="entr" presetSubtype="1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9">
                                            <p:txEl>
                                              <p:pRg st="0" end="0"/>
                                            </p:txEl>
                                          </p:spTgt>
                                        </p:tgtEl>
                                        <p:attrNameLst>
                                          <p:attrName>style.visibility</p:attrName>
                                        </p:attrNameLst>
                                      </p:cBhvr>
                                      <p:to>
                                        <p:strVal val="visible"/>
                                      </p:to>
                                    </p:set>
                                    <p:animEffect transition="in" filter="blinds(horizontal)">
                                      <p:cBhvr>
                                        <p:cTn id="15" dur="500"/>
                                        <p:tgtEl>
                                          <p:spTgt spid="19">
                                            <p:txEl>
                                              <p:pRg st="0" end="0"/>
                                            </p:txEl>
                                          </p:spTgt>
                                        </p:tgtEl>
                                      </p:cBhvr>
                                    </p:animEffect>
                                  </p:childTnLst>
                                  <p:subTnLst>
                                    <p:audio>
                                      <p:cMediaNode mute="1">
                                        <p:cTn display="0" masterRel="sameClick">
                                          <p:stCondLst>
                                            <p:cond evt="begin" delay="0">
                                              <p:tn val="13"/>
                                            </p:cond>
                                          </p:stCondLst>
                                          <p:endCondLst>
                                            <p:cond evt="onStopAudio" delay="0">
                                              <p:tgtEl>
                                                <p:sldTgt/>
                                              </p:tgtEl>
                                            </p:cond>
                                          </p:endCondLst>
                                        </p:cTn>
                                        <p:tgtEl>
                                          <p:sndTgt r:embed="rId3" name="type.wav"/>
                                        </p:tgtEl>
                                      </p:cMediaNode>
                                    </p:audio>
                                  </p:subTnLst>
                                </p:cTn>
                              </p:par>
                              <p:par>
                                <p:cTn id="16" presetID="3" presetClass="entr" presetSubtype="10"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blinds(horizontal)">
                                      <p:cBhvr>
                                        <p:cTn id="18"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7A9046C6-2081-40EA-819D-E78EB0568ECA}"/>
              </a:ext>
            </a:extLst>
          </p:cNvPr>
          <p:cNvSpPr/>
          <p:nvPr/>
        </p:nvSpPr>
        <p:spPr>
          <a:xfrm>
            <a:off x="6393328" y="4324361"/>
            <a:ext cx="5236294" cy="1630243"/>
          </a:xfrm>
          <a:prstGeom prst="roundRect">
            <a:avLst>
              <a:gd name="adj" fmla="val 28066"/>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Rounded Corners 3">
            <a:extLst>
              <a:ext uri="{FF2B5EF4-FFF2-40B4-BE49-F238E27FC236}">
                <a16:creationId xmlns:a16="http://schemas.microsoft.com/office/drawing/2014/main" id="{07215F0E-49AC-4843-99C4-057D69A8F768}"/>
              </a:ext>
            </a:extLst>
          </p:cNvPr>
          <p:cNvSpPr/>
          <p:nvPr/>
        </p:nvSpPr>
        <p:spPr>
          <a:xfrm>
            <a:off x="6393328" y="2362199"/>
            <a:ext cx="5237890" cy="1502833"/>
          </a:xfrm>
          <a:prstGeom prst="roundRect">
            <a:avLst>
              <a:gd name="adj" fmla="val 28066"/>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 Box 8">
            <a:extLst>
              <a:ext uri="{FF2B5EF4-FFF2-40B4-BE49-F238E27FC236}">
                <a16:creationId xmlns:a16="http://schemas.microsoft.com/office/drawing/2014/main" id="{768BC5AD-4B55-45AB-A932-A752DA400253}"/>
              </a:ext>
            </a:extLst>
          </p:cNvPr>
          <p:cNvSpPr txBox="1">
            <a:spLocks noChangeArrowheads="1"/>
          </p:cNvSpPr>
          <p:nvPr/>
        </p:nvSpPr>
        <p:spPr bwMode="auto">
          <a:xfrm>
            <a:off x="473846" y="406795"/>
            <a:ext cx="29718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a:spcBef>
                <a:spcPct val="50000"/>
              </a:spcBef>
            </a:pPr>
            <a:r>
              <a:rPr lang="en-US" altLang="en-US" sz="4000" b="1">
                <a:solidFill>
                  <a:srgbClr val="FF6600"/>
                </a:solidFill>
                <a:cs typeface="Times New Roman" panose="02020603050405020304" pitchFamily="18" charset="0"/>
              </a:rPr>
              <a:t>1. Địa hình</a:t>
            </a:r>
          </a:p>
        </p:txBody>
      </p:sp>
      <p:pic>
        <p:nvPicPr>
          <p:cNvPr id="3" name="Picture 2">
            <a:extLst>
              <a:ext uri="{FF2B5EF4-FFF2-40B4-BE49-F238E27FC236}">
                <a16:creationId xmlns:a16="http://schemas.microsoft.com/office/drawing/2014/main" id="{FE6D614E-AD7F-42CD-A3B2-14C6C90865F7}"/>
              </a:ext>
            </a:extLst>
          </p:cNvPr>
          <p:cNvPicPr>
            <a:picLocks noChangeAspect="1"/>
          </p:cNvPicPr>
          <p:nvPr/>
        </p:nvPicPr>
        <p:blipFill rotWithShape="1">
          <a:blip r:embed="rId5"/>
          <a:srcRect b="24"/>
          <a:stretch/>
        </p:blipFill>
        <p:spPr>
          <a:xfrm>
            <a:off x="1134220" y="1136780"/>
            <a:ext cx="4311662" cy="5721220"/>
          </a:xfrm>
          <a:prstGeom prst="rect">
            <a:avLst/>
          </a:prstGeom>
          <a:ln w="38100">
            <a:solidFill>
              <a:srgbClr val="7030A0"/>
            </a:solidFill>
          </a:ln>
          <a:effectLst/>
        </p:spPr>
      </p:pic>
      <p:pic>
        <p:nvPicPr>
          <p:cNvPr id="18" name="Picture 17">
            <a:extLst>
              <a:ext uri="{FF2B5EF4-FFF2-40B4-BE49-F238E27FC236}">
                <a16:creationId xmlns:a16="http://schemas.microsoft.com/office/drawing/2014/main" id="{200D93F9-031A-498E-B468-81DB9D6839A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523271" y="1798822"/>
            <a:ext cx="1145457" cy="862172"/>
          </a:xfrm>
          <a:prstGeom prst="rect">
            <a:avLst/>
          </a:prstGeom>
        </p:spPr>
      </p:pic>
      <p:sp>
        <p:nvSpPr>
          <p:cNvPr id="24" name="Freeform: Shape 23">
            <a:extLst>
              <a:ext uri="{FF2B5EF4-FFF2-40B4-BE49-F238E27FC236}">
                <a16:creationId xmlns:a16="http://schemas.microsoft.com/office/drawing/2014/main" id="{C2DD908B-43E0-438A-97F0-D9259F38CA22}"/>
              </a:ext>
            </a:extLst>
          </p:cNvPr>
          <p:cNvSpPr/>
          <p:nvPr/>
        </p:nvSpPr>
        <p:spPr>
          <a:xfrm>
            <a:off x="2561208" y="1467035"/>
            <a:ext cx="75466" cy="332913"/>
          </a:xfrm>
          <a:custGeom>
            <a:avLst/>
            <a:gdLst>
              <a:gd name="connsiteX0" fmla="*/ 0 w 75466"/>
              <a:gd name="connsiteY0" fmla="*/ 0 h 332913"/>
              <a:gd name="connsiteX1" fmla="*/ 0 w 75466"/>
              <a:gd name="connsiteY1" fmla="*/ 0 h 332913"/>
              <a:gd name="connsiteX2" fmla="*/ 15536 w 75466"/>
              <a:gd name="connsiteY2" fmla="*/ 11097 h 332913"/>
              <a:gd name="connsiteX3" fmla="*/ 24413 w 75466"/>
              <a:gd name="connsiteY3" fmla="*/ 26633 h 332913"/>
              <a:gd name="connsiteX4" fmla="*/ 31072 w 75466"/>
              <a:gd name="connsiteY4" fmla="*/ 48827 h 332913"/>
              <a:gd name="connsiteX5" fmla="*/ 33291 w 75466"/>
              <a:gd name="connsiteY5" fmla="*/ 57705 h 332913"/>
              <a:gd name="connsiteX6" fmla="*/ 35510 w 75466"/>
              <a:gd name="connsiteY6" fmla="*/ 64363 h 332913"/>
              <a:gd name="connsiteX7" fmla="*/ 37730 w 75466"/>
              <a:gd name="connsiteY7" fmla="*/ 73241 h 332913"/>
              <a:gd name="connsiteX8" fmla="*/ 46608 w 75466"/>
              <a:gd name="connsiteY8" fmla="*/ 86557 h 332913"/>
              <a:gd name="connsiteX9" fmla="*/ 53266 w 75466"/>
              <a:gd name="connsiteY9" fmla="*/ 99874 h 332913"/>
              <a:gd name="connsiteX10" fmla="*/ 57705 w 75466"/>
              <a:gd name="connsiteY10" fmla="*/ 113190 h 332913"/>
              <a:gd name="connsiteX11" fmla="*/ 59924 w 75466"/>
              <a:gd name="connsiteY11" fmla="*/ 122068 h 332913"/>
              <a:gd name="connsiteX12" fmla="*/ 62143 w 75466"/>
              <a:gd name="connsiteY12" fmla="*/ 135384 h 332913"/>
              <a:gd name="connsiteX13" fmla="*/ 64363 w 75466"/>
              <a:gd name="connsiteY13" fmla="*/ 142043 h 332913"/>
              <a:gd name="connsiteX14" fmla="*/ 66582 w 75466"/>
              <a:gd name="connsiteY14" fmla="*/ 150920 h 332913"/>
              <a:gd name="connsiteX15" fmla="*/ 71021 w 75466"/>
              <a:gd name="connsiteY15" fmla="*/ 157579 h 332913"/>
              <a:gd name="connsiteX16" fmla="*/ 73241 w 75466"/>
              <a:gd name="connsiteY16" fmla="*/ 190870 h 332913"/>
              <a:gd name="connsiteX17" fmla="*/ 75460 w 75466"/>
              <a:gd name="connsiteY17" fmla="*/ 213064 h 332913"/>
              <a:gd name="connsiteX18" fmla="*/ 73241 w 75466"/>
              <a:gd name="connsiteY18" fmla="*/ 290744 h 332913"/>
              <a:gd name="connsiteX19" fmla="*/ 66582 w 75466"/>
              <a:gd name="connsiteY19" fmla="*/ 306280 h 332913"/>
              <a:gd name="connsiteX20" fmla="*/ 64363 w 75466"/>
              <a:gd name="connsiteY20" fmla="*/ 312938 h 332913"/>
              <a:gd name="connsiteX21" fmla="*/ 62143 w 75466"/>
              <a:gd name="connsiteY21" fmla="*/ 321815 h 332913"/>
              <a:gd name="connsiteX22" fmla="*/ 51046 w 75466"/>
              <a:gd name="connsiteY22" fmla="*/ 332913 h 332913"/>
              <a:gd name="connsiteX23" fmla="*/ 48827 w 75466"/>
              <a:gd name="connsiteY23" fmla="*/ 328474 h 332913"/>
              <a:gd name="connsiteX24" fmla="*/ 53266 w 75466"/>
              <a:gd name="connsiteY24" fmla="*/ 324035 h 332913"/>
              <a:gd name="connsiteX25" fmla="*/ 53266 w 75466"/>
              <a:gd name="connsiteY25" fmla="*/ 328474 h 332913"/>
              <a:gd name="connsiteX26" fmla="*/ 48827 w 75466"/>
              <a:gd name="connsiteY26" fmla="*/ 328474 h 332913"/>
              <a:gd name="connsiteX27" fmla="*/ 48827 w 75466"/>
              <a:gd name="connsiteY27" fmla="*/ 328474 h 3329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75466" h="332913">
                <a:moveTo>
                  <a:pt x="0" y="0"/>
                </a:moveTo>
                <a:lnTo>
                  <a:pt x="0" y="0"/>
                </a:lnTo>
                <a:cubicBezTo>
                  <a:pt x="5179" y="3699"/>
                  <a:pt x="10779" y="6869"/>
                  <a:pt x="15536" y="11097"/>
                </a:cubicBezTo>
                <a:cubicBezTo>
                  <a:pt x="18361" y="13608"/>
                  <a:pt x="23060" y="23927"/>
                  <a:pt x="24413" y="26633"/>
                </a:cubicBezTo>
                <a:cubicBezTo>
                  <a:pt x="28934" y="53748"/>
                  <a:pt x="23329" y="28178"/>
                  <a:pt x="31072" y="48827"/>
                </a:cubicBezTo>
                <a:cubicBezTo>
                  <a:pt x="32143" y="51683"/>
                  <a:pt x="32453" y="54772"/>
                  <a:pt x="33291" y="57705"/>
                </a:cubicBezTo>
                <a:cubicBezTo>
                  <a:pt x="33934" y="59954"/>
                  <a:pt x="34867" y="62114"/>
                  <a:pt x="35510" y="64363"/>
                </a:cubicBezTo>
                <a:cubicBezTo>
                  <a:pt x="36348" y="67296"/>
                  <a:pt x="36366" y="70513"/>
                  <a:pt x="37730" y="73241"/>
                </a:cubicBezTo>
                <a:cubicBezTo>
                  <a:pt x="40116" y="78012"/>
                  <a:pt x="46608" y="86557"/>
                  <a:pt x="46608" y="86557"/>
                </a:cubicBezTo>
                <a:cubicBezTo>
                  <a:pt x="54697" y="110826"/>
                  <a:pt x="41798" y="74072"/>
                  <a:pt x="53266" y="99874"/>
                </a:cubicBezTo>
                <a:cubicBezTo>
                  <a:pt x="55166" y="104150"/>
                  <a:pt x="56570" y="108651"/>
                  <a:pt x="57705" y="113190"/>
                </a:cubicBezTo>
                <a:cubicBezTo>
                  <a:pt x="58445" y="116149"/>
                  <a:pt x="59326" y="119077"/>
                  <a:pt x="59924" y="122068"/>
                </a:cubicBezTo>
                <a:cubicBezTo>
                  <a:pt x="60806" y="126481"/>
                  <a:pt x="61167" y="130991"/>
                  <a:pt x="62143" y="135384"/>
                </a:cubicBezTo>
                <a:cubicBezTo>
                  <a:pt x="62651" y="137668"/>
                  <a:pt x="63720" y="139793"/>
                  <a:pt x="64363" y="142043"/>
                </a:cubicBezTo>
                <a:cubicBezTo>
                  <a:pt x="65201" y="144976"/>
                  <a:pt x="65381" y="148117"/>
                  <a:pt x="66582" y="150920"/>
                </a:cubicBezTo>
                <a:cubicBezTo>
                  <a:pt x="67633" y="153372"/>
                  <a:pt x="69541" y="155359"/>
                  <a:pt x="71021" y="157579"/>
                </a:cubicBezTo>
                <a:cubicBezTo>
                  <a:pt x="71761" y="168676"/>
                  <a:pt x="72354" y="179784"/>
                  <a:pt x="73241" y="190870"/>
                </a:cubicBezTo>
                <a:cubicBezTo>
                  <a:pt x="73834" y="198281"/>
                  <a:pt x="75460" y="205629"/>
                  <a:pt x="75460" y="213064"/>
                </a:cubicBezTo>
                <a:cubicBezTo>
                  <a:pt x="75460" y="238968"/>
                  <a:pt x="75697" y="264957"/>
                  <a:pt x="73241" y="290744"/>
                </a:cubicBezTo>
                <a:cubicBezTo>
                  <a:pt x="72707" y="296353"/>
                  <a:pt x="68675" y="301049"/>
                  <a:pt x="66582" y="306280"/>
                </a:cubicBezTo>
                <a:cubicBezTo>
                  <a:pt x="65713" y="308452"/>
                  <a:pt x="65006" y="310689"/>
                  <a:pt x="64363" y="312938"/>
                </a:cubicBezTo>
                <a:cubicBezTo>
                  <a:pt x="63525" y="315871"/>
                  <a:pt x="63344" y="319011"/>
                  <a:pt x="62143" y="321815"/>
                </a:cubicBezTo>
                <a:cubicBezTo>
                  <a:pt x="60874" y="324776"/>
                  <a:pt x="55276" y="332913"/>
                  <a:pt x="51046" y="332913"/>
                </a:cubicBezTo>
                <a:cubicBezTo>
                  <a:pt x="49392" y="332913"/>
                  <a:pt x="49567" y="329954"/>
                  <a:pt x="48827" y="328474"/>
                </a:cubicBezTo>
                <a:lnTo>
                  <a:pt x="53266" y="324035"/>
                </a:lnTo>
                <a:lnTo>
                  <a:pt x="53266" y="328474"/>
                </a:lnTo>
                <a:lnTo>
                  <a:pt x="48827" y="328474"/>
                </a:lnTo>
                <a:lnTo>
                  <a:pt x="48827" y="328474"/>
                </a:lnTo>
              </a:path>
            </a:pathLst>
          </a:custGeom>
          <a:noFill/>
          <a:ln w="38100">
            <a:solidFill>
              <a:srgbClr val="FF0000"/>
            </a:solidFill>
          </a:ln>
          <a:effectLst>
            <a:glow rad="101600">
              <a:srgbClr val="FFFF00">
                <a:alpha val="6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Shape 26">
            <a:extLst>
              <a:ext uri="{FF2B5EF4-FFF2-40B4-BE49-F238E27FC236}">
                <a16:creationId xmlns:a16="http://schemas.microsoft.com/office/drawing/2014/main" id="{518A2560-5601-45D0-8171-B59AD2352BEC}"/>
              </a:ext>
            </a:extLst>
          </p:cNvPr>
          <p:cNvSpPr/>
          <p:nvPr/>
        </p:nvSpPr>
        <p:spPr>
          <a:xfrm>
            <a:off x="2649984" y="1722268"/>
            <a:ext cx="170896" cy="133165"/>
          </a:xfrm>
          <a:custGeom>
            <a:avLst/>
            <a:gdLst>
              <a:gd name="connsiteX0" fmla="*/ 170896 w 170896"/>
              <a:gd name="connsiteY0" fmla="*/ 0 h 133165"/>
              <a:gd name="connsiteX1" fmla="*/ 170896 w 170896"/>
              <a:gd name="connsiteY1" fmla="*/ 0 h 133165"/>
              <a:gd name="connsiteX2" fmla="*/ 168676 w 170896"/>
              <a:gd name="connsiteY2" fmla="*/ 19975 h 133165"/>
              <a:gd name="connsiteX3" fmla="*/ 162018 w 170896"/>
              <a:gd name="connsiteY3" fmla="*/ 24414 h 133165"/>
              <a:gd name="connsiteX4" fmla="*/ 153140 w 170896"/>
              <a:gd name="connsiteY4" fmla="*/ 31072 h 133165"/>
              <a:gd name="connsiteX5" fmla="*/ 137604 w 170896"/>
              <a:gd name="connsiteY5" fmla="*/ 46608 h 133165"/>
              <a:gd name="connsiteX6" fmla="*/ 124288 w 170896"/>
              <a:gd name="connsiteY6" fmla="*/ 57705 h 133165"/>
              <a:gd name="connsiteX7" fmla="*/ 115410 w 170896"/>
              <a:gd name="connsiteY7" fmla="*/ 64363 h 133165"/>
              <a:gd name="connsiteX8" fmla="*/ 102094 w 170896"/>
              <a:gd name="connsiteY8" fmla="*/ 75460 h 133165"/>
              <a:gd name="connsiteX9" fmla="*/ 93216 w 170896"/>
              <a:gd name="connsiteY9" fmla="*/ 82118 h 133165"/>
              <a:gd name="connsiteX10" fmla="*/ 79899 w 170896"/>
              <a:gd name="connsiteY10" fmla="*/ 86557 h 133165"/>
              <a:gd name="connsiteX11" fmla="*/ 73241 w 170896"/>
              <a:gd name="connsiteY11" fmla="*/ 93215 h 133165"/>
              <a:gd name="connsiteX12" fmla="*/ 55486 w 170896"/>
              <a:gd name="connsiteY12" fmla="*/ 99874 h 133165"/>
              <a:gd name="connsiteX13" fmla="*/ 42169 w 170896"/>
              <a:gd name="connsiteY13" fmla="*/ 108751 h 133165"/>
              <a:gd name="connsiteX14" fmla="*/ 24414 w 170896"/>
              <a:gd name="connsiteY14" fmla="*/ 117629 h 133165"/>
              <a:gd name="connsiteX15" fmla="*/ 19975 w 170896"/>
              <a:gd name="connsiteY15" fmla="*/ 124287 h 133165"/>
              <a:gd name="connsiteX16" fmla="*/ 4439 w 170896"/>
              <a:gd name="connsiteY16" fmla="*/ 128726 h 133165"/>
              <a:gd name="connsiteX17" fmla="*/ 0 w 170896"/>
              <a:gd name="connsiteY17" fmla="*/ 133165 h 133165"/>
              <a:gd name="connsiteX18" fmla="*/ 0 w 170896"/>
              <a:gd name="connsiteY18" fmla="*/ 133165 h 1331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70896" h="133165">
                <a:moveTo>
                  <a:pt x="170896" y="0"/>
                </a:moveTo>
                <a:lnTo>
                  <a:pt x="170896" y="0"/>
                </a:lnTo>
                <a:cubicBezTo>
                  <a:pt x="170156" y="6658"/>
                  <a:pt x="170965" y="13679"/>
                  <a:pt x="168676" y="19975"/>
                </a:cubicBezTo>
                <a:cubicBezTo>
                  <a:pt x="167764" y="22482"/>
                  <a:pt x="164189" y="22864"/>
                  <a:pt x="162018" y="24414"/>
                </a:cubicBezTo>
                <a:cubicBezTo>
                  <a:pt x="159008" y="26564"/>
                  <a:pt x="155877" y="28584"/>
                  <a:pt x="153140" y="31072"/>
                </a:cubicBezTo>
                <a:cubicBezTo>
                  <a:pt x="147721" y="35998"/>
                  <a:pt x="143698" y="42545"/>
                  <a:pt x="137604" y="46608"/>
                </a:cubicBezTo>
                <a:cubicBezTo>
                  <a:pt x="122885" y="56422"/>
                  <a:pt x="139245" y="44885"/>
                  <a:pt x="124288" y="57705"/>
                </a:cubicBezTo>
                <a:cubicBezTo>
                  <a:pt x="121479" y="60112"/>
                  <a:pt x="118219" y="61956"/>
                  <a:pt x="115410" y="64363"/>
                </a:cubicBezTo>
                <a:cubicBezTo>
                  <a:pt x="94686" y="82126"/>
                  <a:pt x="121715" y="61446"/>
                  <a:pt x="102094" y="75460"/>
                </a:cubicBezTo>
                <a:cubicBezTo>
                  <a:pt x="99084" y="77610"/>
                  <a:pt x="96525" y="80464"/>
                  <a:pt x="93216" y="82118"/>
                </a:cubicBezTo>
                <a:cubicBezTo>
                  <a:pt x="89031" y="84210"/>
                  <a:pt x="79899" y="86557"/>
                  <a:pt x="79899" y="86557"/>
                </a:cubicBezTo>
                <a:cubicBezTo>
                  <a:pt x="77680" y="88776"/>
                  <a:pt x="75795" y="91391"/>
                  <a:pt x="73241" y="93215"/>
                </a:cubicBezTo>
                <a:cubicBezTo>
                  <a:pt x="66992" y="97679"/>
                  <a:pt x="62635" y="98086"/>
                  <a:pt x="55486" y="99874"/>
                </a:cubicBezTo>
                <a:cubicBezTo>
                  <a:pt x="51047" y="102833"/>
                  <a:pt x="47230" y="107064"/>
                  <a:pt x="42169" y="108751"/>
                </a:cubicBezTo>
                <a:cubicBezTo>
                  <a:pt x="31419" y="112335"/>
                  <a:pt x="37517" y="109767"/>
                  <a:pt x="24414" y="117629"/>
                </a:cubicBezTo>
                <a:cubicBezTo>
                  <a:pt x="22934" y="119848"/>
                  <a:pt x="22058" y="122621"/>
                  <a:pt x="19975" y="124287"/>
                </a:cubicBezTo>
                <a:cubicBezTo>
                  <a:pt x="18152" y="125745"/>
                  <a:pt x="5509" y="128191"/>
                  <a:pt x="4439" y="128726"/>
                </a:cubicBezTo>
                <a:cubicBezTo>
                  <a:pt x="2567" y="129662"/>
                  <a:pt x="1480" y="131685"/>
                  <a:pt x="0" y="133165"/>
                </a:cubicBezTo>
                <a:lnTo>
                  <a:pt x="0" y="133165"/>
                </a:lnTo>
              </a:path>
            </a:pathLst>
          </a:custGeom>
          <a:noFill/>
          <a:ln w="38100">
            <a:solidFill>
              <a:srgbClr val="FF0000"/>
            </a:solidFill>
          </a:ln>
          <a:effectLst>
            <a:glow rad="101600">
              <a:srgbClr val="FFFF00">
                <a:alpha val="6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reeform: Shape 27">
            <a:extLst>
              <a:ext uri="{FF2B5EF4-FFF2-40B4-BE49-F238E27FC236}">
                <a16:creationId xmlns:a16="http://schemas.microsoft.com/office/drawing/2014/main" id="{E7416E91-8C21-4110-8760-907856F5D05F}"/>
              </a:ext>
            </a:extLst>
          </p:cNvPr>
          <p:cNvSpPr/>
          <p:nvPr/>
        </p:nvSpPr>
        <p:spPr>
          <a:xfrm>
            <a:off x="2796466" y="2037425"/>
            <a:ext cx="275208" cy="24414"/>
          </a:xfrm>
          <a:custGeom>
            <a:avLst/>
            <a:gdLst>
              <a:gd name="connsiteX0" fmla="*/ 275208 w 275208"/>
              <a:gd name="connsiteY0" fmla="*/ 15536 h 24414"/>
              <a:gd name="connsiteX1" fmla="*/ 275208 w 275208"/>
              <a:gd name="connsiteY1" fmla="*/ 15536 h 24414"/>
              <a:gd name="connsiteX2" fmla="*/ 255233 w 275208"/>
              <a:gd name="connsiteY2" fmla="*/ 19975 h 24414"/>
              <a:gd name="connsiteX3" fmla="*/ 248575 w 275208"/>
              <a:gd name="connsiteY3" fmla="*/ 22194 h 24414"/>
              <a:gd name="connsiteX4" fmla="*/ 239697 w 275208"/>
              <a:gd name="connsiteY4" fmla="*/ 24414 h 24414"/>
              <a:gd name="connsiteX5" fmla="*/ 170895 w 275208"/>
              <a:gd name="connsiteY5" fmla="*/ 22194 h 24414"/>
              <a:gd name="connsiteX6" fmla="*/ 73241 w 275208"/>
              <a:gd name="connsiteY6" fmla="*/ 19975 h 24414"/>
              <a:gd name="connsiteX7" fmla="*/ 55485 w 275208"/>
              <a:gd name="connsiteY7" fmla="*/ 17756 h 24414"/>
              <a:gd name="connsiteX8" fmla="*/ 13317 w 275208"/>
              <a:gd name="connsiteY8" fmla="*/ 8878 h 24414"/>
              <a:gd name="connsiteX9" fmla="*/ 0 w 275208"/>
              <a:gd name="connsiteY9" fmla="*/ 0 h 24414"/>
              <a:gd name="connsiteX10" fmla="*/ 0 w 275208"/>
              <a:gd name="connsiteY10" fmla="*/ 0 h 24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75208" h="24414">
                <a:moveTo>
                  <a:pt x="275208" y="15536"/>
                </a:moveTo>
                <a:lnTo>
                  <a:pt x="275208" y="15536"/>
                </a:lnTo>
                <a:cubicBezTo>
                  <a:pt x="268550" y="17016"/>
                  <a:pt x="261850" y="18321"/>
                  <a:pt x="255233" y="19975"/>
                </a:cubicBezTo>
                <a:cubicBezTo>
                  <a:pt x="252963" y="20542"/>
                  <a:pt x="250824" y="21551"/>
                  <a:pt x="248575" y="22194"/>
                </a:cubicBezTo>
                <a:cubicBezTo>
                  <a:pt x="245642" y="23032"/>
                  <a:pt x="242656" y="23674"/>
                  <a:pt x="239697" y="24414"/>
                </a:cubicBezTo>
                <a:lnTo>
                  <a:pt x="170895" y="22194"/>
                </a:lnTo>
                <a:lnTo>
                  <a:pt x="73241" y="19975"/>
                </a:lnTo>
                <a:cubicBezTo>
                  <a:pt x="67281" y="19746"/>
                  <a:pt x="61361" y="18778"/>
                  <a:pt x="55485" y="17756"/>
                </a:cubicBezTo>
                <a:cubicBezTo>
                  <a:pt x="31657" y="13612"/>
                  <a:pt x="29816" y="13002"/>
                  <a:pt x="13317" y="8878"/>
                </a:cubicBezTo>
                <a:lnTo>
                  <a:pt x="0" y="0"/>
                </a:lnTo>
                <a:lnTo>
                  <a:pt x="0" y="0"/>
                </a:lnTo>
              </a:path>
            </a:pathLst>
          </a:custGeom>
          <a:noFill/>
          <a:ln w="38100">
            <a:solidFill>
              <a:srgbClr val="FF0000"/>
            </a:solidFill>
          </a:ln>
          <a:effectLst>
            <a:glow rad="101600">
              <a:srgbClr val="FFFF00">
                <a:alpha val="6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reeform: Shape 29">
            <a:extLst>
              <a:ext uri="{FF2B5EF4-FFF2-40B4-BE49-F238E27FC236}">
                <a16:creationId xmlns:a16="http://schemas.microsoft.com/office/drawing/2014/main" id="{AE29A0F7-3550-4D6A-8D0E-1FA268BB1A26}"/>
              </a:ext>
            </a:extLst>
          </p:cNvPr>
          <p:cNvSpPr/>
          <p:nvPr/>
        </p:nvSpPr>
        <p:spPr>
          <a:xfrm>
            <a:off x="2408068" y="1540276"/>
            <a:ext cx="48827" cy="255233"/>
          </a:xfrm>
          <a:custGeom>
            <a:avLst/>
            <a:gdLst>
              <a:gd name="connsiteX0" fmla="*/ 0 w 48827"/>
              <a:gd name="connsiteY0" fmla="*/ 0 h 255233"/>
              <a:gd name="connsiteX1" fmla="*/ 0 w 48827"/>
              <a:gd name="connsiteY1" fmla="*/ 0 h 255233"/>
              <a:gd name="connsiteX2" fmla="*/ 24414 w 48827"/>
              <a:gd name="connsiteY2" fmla="*/ 15536 h 255233"/>
              <a:gd name="connsiteX3" fmla="*/ 26633 w 48827"/>
              <a:gd name="connsiteY3" fmla="*/ 24413 h 255233"/>
              <a:gd name="connsiteX4" fmla="*/ 31072 w 48827"/>
              <a:gd name="connsiteY4" fmla="*/ 31072 h 255233"/>
              <a:gd name="connsiteX5" fmla="*/ 33291 w 48827"/>
              <a:gd name="connsiteY5" fmla="*/ 51046 h 255233"/>
              <a:gd name="connsiteX6" fmla="*/ 37730 w 48827"/>
              <a:gd name="connsiteY6" fmla="*/ 71021 h 255233"/>
              <a:gd name="connsiteX7" fmla="*/ 44388 w 48827"/>
              <a:gd name="connsiteY7" fmla="*/ 93215 h 255233"/>
              <a:gd name="connsiteX8" fmla="*/ 46608 w 48827"/>
              <a:gd name="connsiteY8" fmla="*/ 122068 h 255233"/>
              <a:gd name="connsiteX9" fmla="*/ 48827 w 48827"/>
              <a:gd name="connsiteY9" fmla="*/ 128726 h 255233"/>
              <a:gd name="connsiteX10" fmla="*/ 46608 w 48827"/>
              <a:gd name="connsiteY10" fmla="*/ 208625 h 255233"/>
              <a:gd name="connsiteX11" fmla="*/ 44388 w 48827"/>
              <a:gd name="connsiteY11" fmla="*/ 219722 h 255233"/>
              <a:gd name="connsiteX12" fmla="*/ 39949 w 48827"/>
              <a:gd name="connsiteY12" fmla="*/ 230819 h 255233"/>
              <a:gd name="connsiteX13" fmla="*/ 33291 w 48827"/>
              <a:gd name="connsiteY13" fmla="*/ 253013 h 255233"/>
              <a:gd name="connsiteX14" fmla="*/ 31072 w 48827"/>
              <a:gd name="connsiteY14" fmla="*/ 255233 h 255233"/>
              <a:gd name="connsiteX15" fmla="*/ 28852 w 48827"/>
              <a:gd name="connsiteY15" fmla="*/ 255233 h 2552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8827" h="255233">
                <a:moveTo>
                  <a:pt x="0" y="0"/>
                </a:moveTo>
                <a:lnTo>
                  <a:pt x="0" y="0"/>
                </a:lnTo>
                <a:cubicBezTo>
                  <a:pt x="6224" y="3112"/>
                  <a:pt x="19879" y="7599"/>
                  <a:pt x="24414" y="15536"/>
                </a:cubicBezTo>
                <a:cubicBezTo>
                  <a:pt x="25927" y="18184"/>
                  <a:pt x="25432" y="21610"/>
                  <a:pt x="26633" y="24413"/>
                </a:cubicBezTo>
                <a:cubicBezTo>
                  <a:pt x="27684" y="26865"/>
                  <a:pt x="29592" y="28852"/>
                  <a:pt x="31072" y="31072"/>
                </a:cubicBezTo>
                <a:cubicBezTo>
                  <a:pt x="31812" y="37730"/>
                  <a:pt x="32344" y="44414"/>
                  <a:pt x="33291" y="51046"/>
                </a:cubicBezTo>
                <a:cubicBezTo>
                  <a:pt x="36226" y="71589"/>
                  <a:pt x="34502" y="53264"/>
                  <a:pt x="37730" y="71021"/>
                </a:cubicBezTo>
                <a:cubicBezTo>
                  <a:pt x="41300" y="90658"/>
                  <a:pt x="36551" y="81460"/>
                  <a:pt x="44388" y="93215"/>
                </a:cubicBezTo>
                <a:cubicBezTo>
                  <a:pt x="45128" y="102833"/>
                  <a:pt x="45412" y="112496"/>
                  <a:pt x="46608" y="122068"/>
                </a:cubicBezTo>
                <a:cubicBezTo>
                  <a:pt x="46898" y="124389"/>
                  <a:pt x="48827" y="126387"/>
                  <a:pt x="48827" y="128726"/>
                </a:cubicBezTo>
                <a:cubicBezTo>
                  <a:pt x="48827" y="155369"/>
                  <a:pt x="47906" y="182013"/>
                  <a:pt x="46608" y="208625"/>
                </a:cubicBezTo>
                <a:cubicBezTo>
                  <a:pt x="46424" y="212393"/>
                  <a:pt x="45472" y="216109"/>
                  <a:pt x="44388" y="219722"/>
                </a:cubicBezTo>
                <a:cubicBezTo>
                  <a:pt x="43243" y="223538"/>
                  <a:pt x="41429" y="227120"/>
                  <a:pt x="39949" y="230819"/>
                </a:cubicBezTo>
                <a:cubicBezTo>
                  <a:pt x="37870" y="241217"/>
                  <a:pt x="38158" y="243277"/>
                  <a:pt x="33291" y="253013"/>
                </a:cubicBezTo>
                <a:cubicBezTo>
                  <a:pt x="32823" y="253949"/>
                  <a:pt x="31812" y="254493"/>
                  <a:pt x="31072" y="255233"/>
                </a:cubicBezTo>
                <a:lnTo>
                  <a:pt x="28852" y="255233"/>
                </a:lnTo>
              </a:path>
            </a:pathLst>
          </a:custGeom>
          <a:noFill/>
          <a:ln w="38100">
            <a:solidFill>
              <a:srgbClr val="FF0000"/>
            </a:solidFill>
          </a:ln>
          <a:effectLst>
            <a:glow rad="101600">
              <a:srgbClr val="FFFF00">
                <a:alpha val="60000"/>
              </a:srgbClr>
            </a:glow>
          </a:effectLst>
          <a:scene3d>
            <a:camera prst="isometricOffAxis1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Freeform: Shape 30">
            <a:extLst>
              <a:ext uri="{FF2B5EF4-FFF2-40B4-BE49-F238E27FC236}">
                <a16:creationId xmlns:a16="http://schemas.microsoft.com/office/drawing/2014/main" id="{4D52008E-D4EC-42DE-A46B-4F83D4AF83C6}"/>
              </a:ext>
            </a:extLst>
          </p:cNvPr>
          <p:cNvSpPr/>
          <p:nvPr/>
        </p:nvSpPr>
        <p:spPr>
          <a:xfrm>
            <a:off x="1718863" y="1467036"/>
            <a:ext cx="378487" cy="532660"/>
          </a:xfrm>
          <a:custGeom>
            <a:avLst/>
            <a:gdLst>
              <a:gd name="connsiteX0" fmla="*/ 0 w 275208"/>
              <a:gd name="connsiteY0" fmla="*/ 0 h 428347"/>
              <a:gd name="connsiteX1" fmla="*/ 0 w 275208"/>
              <a:gd name="connsiteY1" fmla="*/ 0 h 428347"/>
              <a:gd name="connsiteX2" fmla="*/ 15536 w 275208"/>
              <a:gd name="connsiteY2" fmla="*/ 11097 h 428347"/>
              <a:gd name="connsiteX3" fmla="*/ 26633 w 275208"/>
              <a:gd name="connsiteY3" fmla="*/ 22194 h 428347"/>
              <a:gd name="connsiteX4" fmla="*/ 31072 w 275208"/>
              <a:gd name="connsiteY4" fmla="*/ 28852 h 428347"/>
              <a:gd name="connsiteX5" fmla="*/ 37730 w 275208"/>
              <a:gd name="connsiteY5" fmla="*/ 33291 h 428347"/>
              <a:gd name="connsiteX6" fmla="*/ 39949 w 275208"/>
              <a:gd name="connsiteY6" fmla="*/ 39949 h 428347"/>
              <a:gd name="connsiteX7" fmla="*/ 44388 w 275208"/>
              <a:gd name="connsiteY7" fmla="*/ 48827 h 428347"/>
              <a:gd name="connsiteX8" fmla="*/ 53266 w 275208"/>
              <a:gd name="connsiteY8" fmla="*/ 62143 h 428347"/>
              <a:gd name="connsiteX9" fmla="*/ 57705 w 275208"/>
              <a:gd name="connsiteY9" fmla="*/ 68802 h 428347"/>
              <a:gd name="connsiteX10" fmla="*/ 62143 w 275208"/>
              <a:gd name="connsiteY10" fmla="*/ 77679 h 428347"/>
              <a:gd name="connsiteX11" fmla="*/ 66582 w 275208"/>
              <a:gd name="connsiteY11" fmla="*/ 84337 h 428347"/>
              <a:gd name="connsiteX12" fmla="*/ 79899 w 275208"/>
              <a:gd name="connsiteY12" fmla="*/ 97654 h 428347"/>
              <a:gd name="connsiteX13" fmla="*/ 84338 w 275208"/>
              <a:gd name="connsiteY13" fmla="*/ 106532 h 428347"/>
              <a:gd name="connsiteX14" fmla="*/ 93215 w 275208"/>
              <a:gd name="connsiteY14" fmla="*/ 115409 h 428347"/>
              <a:gd name="connsiteX15" fmla="*/ 102093 w 275208"/>
              <a:gd name="connsiteY15" fmla="*/ 126506 h 428347"/>
              <a:gd name="connsiteX16" fmla="*/ 104312 w 275208"/>
              <a:gd name="connsiteY16" fmla="*/ 133165 h 428347"/>
              <a:gd name="connsiteX17" fmla="*/ 110971 w 275208"/>
              <a:gd name="connsiteY17" fmla="*/ 137603 h 428347"/>
              <a:gd name="connsiteX18" fmla="*/ 117629 w 275208"/>
              <a:gd name="connsiteY18" fmla="*/ 144262 h 428347"/>
              <a:gd name="connsiteX19" fmla="*/ 126507 w 275208"/>
              <a:gd name="connsiteY19" fmla="*/ 155359 h 428347"/>
              <a:gd name="connsiteX20" fmla="*/ 135384 w 275208"/>
              <a:gd name="connsiteY20" fmla="*/ 168675 h 428347"/>
              <a:gd name="connsiteX21" fmla="*/ 150920 w 275208"/>
              <a:gd name="connsiteY21" fmla="*/ 186431 h 428347"/>
              <a:gd name="connsiteX22" fmla="*/ 157578 w 275208"/>
              <a:gd name="connsiteY22" fmla="*/ 193089 h 428347"/>
              <a:gd name="connsiteX23" fmla="*/ 181992 w 275208"/>
              <a:gd name="connsiteY23" fmla="*/ 224161 h 428347"/>
              <a:gd name="connsiteX24" fmla="*/ 186431 w 275208"/>
              <a:gd name="connsiteY24" fmla="*/ 235258 h 428347"/>
              <a:gd name="connsiteX25" fmla="*/ 193089 w 275208"/>
              <a:gd name="connsiteY25" fmla="*/ 241916 h 428347"/>
              <a:gd name="connsiteX26" fmla="*/ 197528 w 275208"/>
              <a:gd name="connsiteY26" fmla="*/ 250794 h 428347"/>
              <a:gd name="connsiteX27" fmla="*/ 204186 w 275208"/>
              <a:gd name="connsiteY27" fmla="*/ 261891 h 428347"/>
              <a:gd name="connsiteX28" fmla="*/ 206406 w 275208"/>
              <a:gd name="connsiteY28" fmla="*/ 268549 h 428347"/>
              <a:gd name="connsiteX29" fmla="*/ 210844 w 275208"/>
              <a:gd name="connsiteY29" fmla="*/ 277427 h 428347"/>
              <a:gd name="connsiteX30" fmla="*/ 219722 w 275208"/>
              <a:gd name="connsiteY30" fmla="*/ 297402 h 428347"/>
              <a:gd name="connsiteX31" fmla="*/ 226380 w 275208"/>
              <a:gd name="connsiteY31" fmla="*/ 315157 h 428347"/>
              <a:gd name="connsiteX32" fmla="*/ 233039 w 275208"/>
              <a:gd name="connsiteY32" fmla="*/ 330693 h 428347"/>
              <a:gd name="connsiteX33" fmla="*/ 235258 w 275208"/>
              <a:gd name="connsiteY33" fmla="*/ 341790 h 428347"/>
              <a:gd name="connsiteX34" fmla="*/ 246355 w 275208"/>
              <a:gd name="connsiteY34" fmla="*/ 363984 h 428347"/>
              <a:gd name="connsiteX35" fmla="*/ 253013 w 275208"/>
              <a:gd name="connsiteY35" fmla="*/ 386178 h 428347"/>
              <a:gd name="connsiteX36" fmla="*/ 255233 w 275208"/>
              <a:gd name="connsiteY36" fmla="*/ 395056 h 428347"/>
              <a:gd name="connsiteX37" fmla="*/ 264110 w 275208"/>
              <a:gd name="connsiteY37" fmla="*/ 408372 h 428347"/>
              <a:gd name="connsiteX38" fmla="*/ 268549 w 275208"/>
              <a:gd name="connsiteY38" fmla="*/ 415031 h 428347"/>
              <a:gd name="connsiteX39" fmla="*/ 272988 w 275208"/>
              <a:gd name="connsiteY39" fmla="*/ 421689 h 428347"/>
              <a:gd name="connsiteX40" fmla="*/ 272988 w 275208"/>
              <a:gd name="connsiteY40" fmla="*/ 428347 h 428347"/>
              <a:gd name="connsiteX41" fmla="*/ 275208 w 275208"/>
              <a:gd name="connsiteY41" fmla="*/ 426128 h 428347"/>
              <a:gd name="connsiteX42" fmla="*/ 275208 w 275208"/>
              <a:gd name="connsiteY42" fmla="*/ 426128 h 428347"/>
              <a:gd name="connsiteX43" fmla="*/ 275208 w 275208"/>
              <a:gd name="connsiteY43" fmla="*/ 426128 h 4283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275208" h="428347">
                <a:moveTo>
                  <a:pt x="0" y="0"/>
                </a:moveTo>
                <a:lnTo>
                  <a:pt x="0" y="0"/>
                </a:lnTo>
                <a:cubicBezTo>
                  <a:pt x="5179" y="3699"/>
                  <a:pt x="10779" y="6869"/>
                  <a:pt x="15536" y="11097"/>
                </a:cubicBezTo>
                <a:cubicBezTo>
                  <a:pt x="37734" y="30828"/>
                  <a:pt x="1476" y="5421"/>
                  <a:pt x="26633" y="22194"/>
                </a:cubicBezTo>
                <a:cubicBezTo>
                  <a:pt x="28113" y="24413"/>
                  <a:pt x="29186" y="26966"/>
                  <a:pt x="31072" y="28852"/>
                </a:cubicBezTo>
                <a:cubicBezTo>
                  <a:pt x="32958" y="30738"/>
                  <a:pt x="36064" y="31208"/>
                  <a:pt x="37730" y="33291"/>
                </a:cubicBezTo>
                <a:cubicBezTo>
                  <a:pt x="39191" y="35118"/>
                  <a:pt x="39028" y="37799"/>
                  <a:pt x="39949" y="39949"/>
                </a:cubicBezTo>
                <a:cubicBezTo>
                  <a:pt x="41252" y="42990"/>
                  <a:pt x="42686" y="45990"/>
                  <a:pt x="44388" y="48827"/>
                </a:cubicBezTo>
                <a:cubicBezTo>
                  <a:pt x="47133" y="53401"/>
                  <a:pt x="50307" y="57704"/>
                  <a:pt x="53266" y="62143"/>
                </a:cubicBezTo>
                <a:cubicBezTo>
                  <a:pt x="54746" y="64363"/>
                  <a:pt x="56512" y="66416"/>
                  <a:pt x="57705" y="68802"/>
                </a:cubicBezTo>
                <a:cubicBezTo>
                  <a:pt x="59184" y="71761"/>
                  <a:pt x="60502" y="74807"/>
                  <a:pt x="62143" y="77679"/>
                </a:cubicBezTo>
                <a:cubicBezTo>
                  <a:pt x="63466" y="79995"/>
                  <a:pt x="64810" y="82343"/>
                  <a:pt x="66582" y="84337"/>
                </a:cubicBezTo>
                <a:cubicBezTo>
                  <a:pt x="70753" y="89029"/>
                  <a:pt x="77092" y="92039"/>
                  <a:pt x="79899" y="97654"/>
                </a:cubicBezTo>
                <a:cubicBezTo>
                  <a:pt x="81379" y="100613"/>
                  <a:pt x="82353" y="103885"/>
                  <a:pt x="84338" y="106532"/>
                </a:cubicBezTo>
                <a:cubicBezTo>
                  <a:pt x="86849" y="109880"/>
                  <a:pt x="90435" y="112281"/>
                  <a:pt x="93215" y="115409"/>
                </a:cubicBezTo>
                <a:cubicBezTo>
                  <a:pt x="96362" y="118950"/>
                  <a:pt x="99134" y="122807"/>
                  <a:pt x="102093" y="126506"/>
                </a:cubicBezTo>
                <a:cubicBezTo>
                  <a:pt x="102833" y="128726"/>
                  <a:pt x="102850" y="131338"/>
                  <a:pt x="104312" y="133165"/>
                </a:cubicBezTo>
                <a:cubicBezTo>
                  <a:pt x="105978" y="135248"/>
                  <a:pt x="108922" y="135895"/>
                  <a:pt x="110971" y="137603"/>
                </a:cubicBezTo>
                <a:cubicBezTo>
                  <a:pt x="113382" y="139612"/>
                  <a:pt x="115562" y="141900"/>
                  <a:pt x="117629" y="144262"/>
                </a:cubicBezTo>
                <a:cubicBezTo>
                  <a:pt x="120748" y="147827"/>
                  <a:pt x="123721" y="151528"/>
                  <a:pt x="126507" y="155359"/>
                </a:cubicBezTo>
                <a:cubicBezTo>
                  <a:pt x="129645" y="159673"/>
                  <a:pt x="131612" y="164903"/>
                  <a:pt x="135384" y="168675"/>
                </a:cubicBezTo>
                <a:cubicBezTo>
                  <a:pt x="150783" y="184076"/>
                  <a:pt x="131944" y="164745"/>
                  <a:pt x="150920" y="186431"/>
                </a:cubicBezTo>
                <a:cubicBezTo>
                  <a:pt x="152987" y="188793"/>
                  <a:pt x="155493" y="190743"/>
                  <a:pt x="157578" y="193089"/>
                </a:cubicBezTo>
                <a:cubicBezTo>
                  <a:pt x="161427" y="197418"/>
                  <a:pt x="180554" y="220567"/>
                  <a:pt x="181992" y="224161"/>
                </a:cubicBezTo>
                <a:cubicBezTo>
                  <a:pt x="183472" y="227860"/>
                  <a:pt x="184319" y="231880"/>
                  <a:pt x="186431" y="235258"/>
                </a:cubicBezTo>
                <a:cubicBezTo>
                  <a:pt x="188094" y="237920"/>
                  <a:pt x="191265" y="239362"/>
                  <a:pt x="193089" y="241916"/>
                </a:cubicBezTo>
                <a:cubicBezTo>
                  <a:pt x="195012" y="244608"/>
                  <a:pt x="195921" y="247902"/>
                  <a:pt x="197528" y="250794"/>
                </a:cubicBezTo>
                <a:cubicBezTo>
                  <a:pt x="199623" y="254565"/>
                  <a:pt x="202257" y="258033"/>
                  <a:pt x="204186" y="261891"/>
                </a:cubicBezTo>
                <a:cubicBezTo>
                  <a:pt x="205232" y="263983"/>
                  <a:pt x="205484" y="266399"/>
                  <a:pt x="206406" y="268549"/>
                </a:cubicBezTo>
                <a:cubicBezTo>
                  <a:pt x="207709" y="271590"/>
                  <a:pt x="209500" y="274404"/>
                  <a:pt x="210844" y="277427"/>
                </a:cubicBezTo>
                <a:cubicBezTo>
                  <a:pt x="222168" y="302909"/>
                  <a:pt x="208804" y="275566"/>
                  <a:pt x="219722" y="297402"/>
                </a:cubicBezTo>
                <a:cubicBezTo>
                  <a:pt x="225416" y="320181"/>
                  <a:pt x="217678" y="291953"/>
                  <a:pt x="226380" y="315157"/>
                </a:cubicBezTo>
                <a:cubicBezTo>
                  <a:pt x="232522" y="331535"/>
                  <a:pt x="224044" y="317201"/>
                  <a:pt x="233039" y="330693"/>
                </a:cubicBezTo>
                <a:cubicBezTo>
                  <a:pt x="233779" y="334392"/>
                  <a:pt x="234174" y="338177"/>
                  <a:pt x="235258" y="341790"/>
                </a:cubicBezTo>
                <a:cubicBezTo>
                  <a:pt x="238278" y="351857"/>
                  <a:pt x="240919" y="354923"/>
                  <a:pt x="246355" y="363984"/>
                </a:cubicBezTo>
                <a:cubicBezTo>
                  <a:pt x="250874" y="391093"/>
                  <a:pt x="245272" y="365536"/>
                  <a:pt x="253013" y="386178"/>
                </a:cubicBezTo>
                <a:cubicBezTo>
                  <a:pt x="254084" y="389034"/>
                  <a:pt x="253869" y="392328"/>
                  <a:pt x="255233" y="395056"/>
                </a:cubicBezTo>
                <a:cubicBezTo>
                  <a:pt x="257619" y="399827"/>
                  <a:pt x="261151" y="403933"/>
                  <a:pt x="264110" y="408372"/>
                </a:cubicBezTo>
                <a:lnTo>
                  <a:pt x="268549" y="415031"/>
                </a:lnTo>
                <a:cubicBezTo>
                  <a:pt x="270029" y="417250"/>
                  <a:pt x="272988" y="419022"/>
                  <a:pt x="272988" y="421689"/>
                </a:cubicBezTo>
                <a:lnTo>
                  <a:pt x="272988" y="428347"/>
                </a:lnTo>
                <a:lnTo>
                  <a:pt x="275208" y="426128"/>
                </a:lnTo>
                <a:lnTo>
                  <a:pt x="275208" y="426128"/>
                </a:lnTo>
                <a:lnTo>
                  <a:pt x="275208" y="426128"/>
                </a:lnTo>
              </a:path>
            </a:pathLst>
          </a:custGeom>
          <a:solidFill>
            <a:srgbClr val="0000FF"/>
          </a:solidFill>
          <a:ln w="38100">
            <a:solidFill>
              <a:srgbClr val="7030A0"/>
            </a:solidFill>
          </a:ln>
          <a:effectLst>
            <a:glow rad="139700">
              <a:srgbClr val="FFFF00">
                <a:alpha val="4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Freeform: Shape 31">
            <a:extLst>
              <a:ext uri="{FF2B5EF4-FFF2-40B4-BE49-F238E27FC236}">
                <a16:creationId xmlns:a16="http://schemas.microsoft.com/office/drawing/2014/main" id="{4B570D24-A82D-4967-86D2-8B22316CB1E6}"/>
              </a:ext>
            </a:extLst>
          </p:cNvPr>
          <p:cNvSpPr/>
          <p:nvPr/>
        </p:nvSpPr>
        <p:spPr>
          <a:xfrm>
            <a:off x="2169583" y="2772833"/>
            <a:ext cx="179917" cy="78317"/>
          </a:xfrm>
          <a:custGeom>
            <a:avLst/>
            <a:gdLst>
              <a:gd name="connsiteX0" fmla="*/ 0 w 179917"/>
              <a:gd name="connsiteY0" fmla="*/ 0 h 78317"/>
              <a:gd name="connsiteX1" fmla="*/ 0 w 179917"/>
              <a:gd name="connsiteY1" fmla="*/ 0 h 78317"/>
              <a:gd name="connsiteX2" fmla="*/ 19050 w 179917"/>
              <a:gd name="connsiteY2" fmla="*/ 10584 h 78317"/>
              <a:gd name="connsiteX3" fmla="*/ 23284 w 179917"/>
              <a:gd name="connsiteY3" fmla="*/ 14817 h 78317"/>
              <a:gd name="connsiteX4" fmla="*/ 35984 w 179917"/>
              <a:gd name="connsiteY4" fmla="*/ 23284 h 78317"/>
              <a:gd name="connsiteX5" fmla="*/ 44450 w 179917"/>
              <a:gd name="connsiteY5" fmla="*/ 27517 h 78317"/>
              <a:gd name="connsiteX6" fmla="*/ 57150 w 179917"/>
              <a:gd name="connsiteY6" fmla="*/ 35984 h 78317"/>
              <a:gd name="connsiteX7" fmla="*/ 76200 w 179917"/>
              <a:gd name="connsiteY7" fmla="*/ 38100 h 78317"/>
              <a:gd name="connsiteX8" fmla="*/ 105834 w 179917"/>
              <a:gd name="connsiteY8" fmla="*/ 44450 h 78317"/>
              <a:gd name="connsiteX9" fmla="*/ 112184 w 179917"/>
              <a:gd name="connsiteY9" fmla="*/ 46567 h 78317"/>
              <a:gd name="connsiteX10" fmla="*/ 122767 w 179917"/>
              <a:gd name="connsiteY10" fmla="*/ 48684 h 78317"/>
              <a:gd name="connsiteX11" fmla="*/ 137584 w 179917"/>
              <a:gd name="connsiteY11" fmla="*/ 52917 h 78317"/>
              <a:gd name="connsiteX12" fmla="*/ 148167 w 179917"/>
              <a:gd name="connsiteY12" fmla="*/ 57150 h 78317"/>
              <a:gd name="connsiteX13" fmla="*/ 160867 w 179917"/>
              <a:gd name="connsiteY13" fmla="*/ 61384 h 78317"/>
              <a:gd name="connsiteX14" fmla="*/ 173567 w 179917"/>
              <a:gd name="connsiteY14" fmla="*/ 69850 h 78317"/>
              <a:gd name="connsiteX15" fmla="*/ 179917 w 179917"/>
              <a:gd name="connsiteY15" fmla="*/ 74084 h 78317"/>
              <a:gd name="connsiteX16" fmla="*/ 173567 w 179917"/>
              <a:gd name="connsiteY16" fmla="*/ 78317 h 783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79917" h="78317">
                <a:moveTo>
                  <a:pt x="0" y="0"/>
                </a:moveTo>
                <a:lnTo>
                  <a:pt x="0" y="0"/>
                </a:lnTo>
                <a:cubicBezTo>
                  <a:pt x="6350" y="3528"/>
                  <a:pt x="12921" y="6684"/>
                  <a:pt x="19050" y="10584"/>
                </a:cubicBezTo>
                <a:cubicBezTo>
                  <a:pt x="20734" y="11655"/>
                  <a:pt x="21687" y="13620"/>
                  <a:pt x="23284" y="14817"/>
                </a:cubicBezTo>
                <a:cubicBezTo>
                  <a:pt x="27354" y="17870"/>
                  <a:pt x="31433" y="21009"/>
                  <a:pt x="35984" y="23284"/>
                </a:cubicBezTo>
                <a:cubicBezTo>
                  <a:pt x="38806" y="24695"/>
                  <a:pt x="41825" y="25767"/>
                  <a:pt x="44450" y="27517"/>
                </a:cubicBezTo>
                <a:cubicBezTo>
                  <a:pt x="51851" y="32450"/>
                  <a:pt x="45421" y="33277"/>
                  <a:pt x="57150" y="35984"/>
                </a:cubicBezTo>
                <a:cubicBezTo>
                  <a:pt x="63375" y="37421"/>
                  <a:pt x="69889" y="37104"/>
                  <a:pt x="76200" y="38100"/>
                </a:cubicBezTo>
                <a:cubicBezTo>
                  <a:pt x="81604" y="38953"/>
                  <a:pt x="97913" y="42187"/>
                  <a:pt x="105834" y="44450"/>
                </a:cubicBezTo>
                <a:cubicBezTo>
                  <a:pt x="107979" y="45063"/>
                  <a:pt x="110019" y="46026"/>
                  <a:pt x="112184" y="46567"/>
                </a:cubicBezTo>
                <a:cubicBezTo>
                  <a:pt x="115674" y="47440"/>
                  <a:pt x="119255" y="47904"/>
                  <a:pt x="122767" y="48684"/>
                </a:cubicBezTo>
                <a:cubicBezTo>
                  <a:pt x="128236" y="49899"/>
                  <a:pt x="132434" y="50986"/>
                  <a:pt x="137584" y="52917"/>
                </a:cubicBezTo>
                <a:cubicBezTo>
                  <a:pt x="141141" y="54251"/>
                  <a:pt x="144596" y="55852"/>
                  <a:pt x="148167" y="57150"/>
                </a:cubicBezTo>
                <a:cubicBezTo>
                  <a:pt x="152361" y="58675"/>
                  <a:pt x="157154" y="58909"/>
                  <a:pt x="160867" y="61384"/>
                </a:cubicBezTo>
                <a:lnTo>
                  <a:pt x="173567" y="69850"/>
                </a:lnTo>
                <a:lnTo>
                  <a:pt x="179917" y="74084"/>
                </a:lnTo>
                <a:lnTo>
                  <a:pt x="173567" y="78317"/>
                </a:lnTo>
              </a:path>
            </a:pathLst>
          </a:custGeom>
          <a:noFill/>
          <a:ln w="38100">
            <a:solidFill>
              <a:srgbClr val="7030A0"/>
            </a:solidFill>
          </a:ln>
          <a:effectLst>
            <a:glow rad="139700">
              <a:srgbClr val="FFFF00">
                <a:alpha val="4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Freeform: Shape 32">
            <a:extLst>
              <a:ext uri="{FF2B5EF4-FFF2-40B4-BE49-F238E27FC236}">
                <a16:creationId xmlns:a16="http://schemas.microsoft.com/office/drawing/2014/main" id="{E1A41822-EB68-4E1E-9C22-8537E9A46831}"/>
              </a:ext>
            </a:extLst>
          </p:cNvPr>
          <p:cNvSpPr/>
          <p:nvPr/>
        </p:nvSpPr>
        <p:spPr>
          <a:xfrm>
            <a:off x="2357967" y="2963333"/>
            <a:ext cx="137781" cy="103717"/>
          </a:xfrm>
          <a:custGeom>
            <a:avLst/>
            <a:gdLst>
              <a:gd name="connsiteX0" fmla="*/ 0 w 137781"/>
              <a:gd name="connsiteY0" fmla="*/ 0 h 103717"/>
              <a:gd name="connsiteX1" fmla="*/ 0 w 137781"/>
              <a:gd name="connsiteY1" fmla="*/ 0 h 103717"/>
              <a:gd name="connsiteX2" fmla="*/ 16933 w 137781"/>
              <a:gd name="connsiteY2" fmla="*/ 6350 h 103717"/>
              <a:gd name="connsiteX3" fmla="*/ 23283 w 137781"/>
              <a:gd name="connsiteY3" fmla="*/ 12700 h 103717"/>
              <a:gd name="connsiteX4" fmla="*/ 29633 w 137781"/>
              <a:gd name="connsiteY4" fmla="*/ 14817 h 103717"/>
              <a:gd name="connsiteX5" fmla="*/ 46566 w 137781"/>
              <a:gd name="connsiteY5" fmla="*/ 21167 h 103717"/>
              <a:gd name="connsiteX6" fmla="*/ 61383 w 137781"/>
              <a:gd name="connsiteY6" fmla="*/ 29634 h 103717"/>
              <a:gd name="connsiteX7" fmla="*/ 69850 w 137781"/>
              <a:gd name="connsiteY7" fmla="*/ 33867 h 103717"/>
              <a:gd name="connsiteX8" fmla="*/ 84666 w 137781"/>
              <a:gd name="connsiteY8" fmla="*/ 44450 h 103717"/>
              <a:gd name="connsiteX9" fmla="*/ 93133 w 137781"/>
              <a:gd name="connsiteY9" fmla="*/ 48684 h 103717"/>
              <a:gd name="connsiteX10" fmla="*/ 101600 w 137781"/>
              <a:gd name="connsiteY10" fmla="*/ 57150 h 103717"/>
              <a:gd name="connsiteX11" fmla="*/ 110066 w 137781"/>
              <a:gd name="connsiteY11" fmla="*/ 63500 h 103717"/>
              <a:gd name="connsiteX12" fmla="*/ 120650 w 137781"/>
              <a:gd name="connsiteY12" fmla="*/ 71967 h 103717"/>
              <a:gd name="connsiteX13" fmla="*/ 124883 w 137781"/>
              <a:gd name="connsiteY13" fmla="*/ 80434 h 103717"/>
              <a:gd name="connsiteX14" fmla="*/ 137583 w 137781"/>
              <a:gd name="connsiteY14" fmla="*/ 99484 h 103717"/>
              <a:gd name="connsiteX15" fmla="*/ 137583 w 137781"/>
              <a:gd name="connsiteY15" fmla="*/ 103717 h 103717"/>
              <a:gd name="connsiteX16" fmla="*/ 137583 w 137781"/>
              <a:gd name="connsiteY16" fmla="*/ 103717 h 1037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37781" h="103717">
                <a:moveTo>
                  <a:pt x="0" y="0"/>
                </a:moveTo>
                <a:lnTo>
                  <a:pt x="0" y="0"/>
                </a:lnTo>
                <a:cubicBezTo>
                  <a:pt x="5644" y="2117"/>
                  <a:pt x="11641" y="3463"/>
                  <a:pt x="16933" y="6350"/>
                </a:cubicBezTo>
                <a:cubicBezTo>
                  <a:pt x="19561" y="7783"/>
                  <a:pt x="20792" y="11040"/>
                  <a:pt x="23283" y="12700"/>
                </a:cubicBezTo>
                <a:cubicBezTo>
                  <a:pt x="25139" y="13938"/>
                  <a:pt x="27637" y="13819"/>
                  <a:pt x="29633" y="14817"/>
                </a:cubicBezTo>
                <a:cubicBezTo>
                  <a:pt x="44166" y="22084"/>
                  <a:pt x="26149" y="17083"/>
                  <a:pt x="46566" y="21167"/>
                </a:cubicBezTo>
                <a:cubicBezTo>
                  <a:pt x="72152" y="33958"/>
                  <a:pt x="40440" y="17666"/>
                  <a:pt x="61383" y="29634"/>
                </a:cubicBezTo>
                <a:cubicBezTo>
                  <a:pt x="64123" y="31200"/>
                  <a:pt x="67174" y="32195"/>
                  <a:pt x="69850" y="33867"/>
                </a:cubicBezTo>
                <a:cubicBezTo>
                  <a:pt x="81991" y="41455"/>
                  <a:pt x="74198" y="38468"/>
                  <a:pt x="84666" y="44450"/>
                </a:cubicBezTo>
                <a:cubicBezTo>
                  <a:pt x="87406" y="46016"/>
                  <a:pt x="90609" y="46791"/>
                  <a:pt x="93133" y="48684"/>
                </a:cubicBezTo>
                <a:cubicBezTo>
                  <a:pt x="96326" y="51079"/>
                  <a:pt x="98596" y="54522"/>
                  <a:pt x="101600" y="57150"/>
                </a:cubicBezTo>
                <a:cubicBezTo>
                  <a:pt x="104255" y="59473"/>
                  <a:pt x="107356" y="61242"/>
                  <a:pt x="110066" y="63500"/>
                </a:cubicBezTo>
                <a:cubicBezTo>
                  <a:pt x="122126" y="73551"/>
                  <a:pt x="104958" y="61506"/>
                  <a:pt x="120650" y="71967"/>
                </a:cubicBezTo>
                <a:cubicBezTo>
                  <a:pt x="122061" y="74789"/>
                  <a:pt x="123133" y="77809"/>
                  <a:pt x="124883" y="80434"/>
                </a:cubicBezTo>
                <a:cubicBezTo>
                  <a:pt x="131094" y="89750"/>
                  <a:pt x="134283" y="89582"/>
                  <a:pt x="137583" y="99484"/>
                </a:cubicBezTo>
                <a:cubicBezTo>
                  <a:pt x="138029" y="100823"/>
                  <a:pt x="137583" y="102306"/>
                  <a:pt x="137583" y="103717"/>
                </a:cubicBezTo>
                <a:lnTo>
                  <a:pt x="137583" y="103717"/>
                </a:lnTo>
              </a:path>
            </a:pathLst>
          </a:custGeom>
          <a:noFill/>
          <a:ln w="38100">
            <a:solidFill>
              <a:srgbClr val="7030A0"/>
            </a:solidFill>
          </a:ln>
          <a:effectLst>
            <a:glow rad="139700">
              <a:srgbClr val="FFFF00">
                <a:alpha val="4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Freeform: Shape 34">
            <a:extLst>
              <a:ext uri="{FF2B5EF4-FFF2-40B4-BE49-F238E27FC236}">
                <a16:creationId xmlns:a16="http://schemas.microsoft.com/office/drawing/2014/main" id="{600019BC-474E-4EEA-B527-A81AAECC2E92}"/>
              </a:ext>
            </a:extLst>
          </p:cNvPr>
          <p:cNvSpPr/>
          <p:nvPr/>
        </p:nvSpPr>
        <p:spPr>
          <a:xfrm>
            <a:off x="2516717" y="3107267"/>
            <a:ext cx="188383" cy="209550"/>
          </a:xfrm>
          <a:custGeom>
            <a:avLst/>
            <a:gdLst>
              <a:gd name="connsiteX0" fmla="*/ 0 w 188383"/>
              <a:gd name="connsiteY0" fmla="*/ 0 h 209550"/>
              <a:gd name="connsiteX1" fmla="*/ 0 w 188383"/>
              <a:gd name="connsiteY1" fmla="*/ 0 h 209550"/>
              <a:gd name="connsiteX2" fmla="*/ 14816 w 188383"/>
              <a:gd name="connsiteY2" fmla="*/ 14816 h 209550"/>
              <a:gd name="connsiteX3" fmla="*/ 23283 w 188383"/>
              <a:gd name="connsiteY3" fmla="*/ 31750 h 209550"/>
              <a:gd name="connsiteX4" fmla="*/ 25400 w 188383"/>
              <a:gd name="connsiteY4" fmla="*/ 40216 h 209550"/>
              <a:gd name="connsiteX5" fmla="*/ 31750 w 188383"/>
              <a:gd name="connsiteY5" fmla="*/ 44450 h 209550"/>
              <a:gd name="connsiteX6" fmla="*/ 35983 w 188383"/>
              <a:gd name="connsiteY6" fmla="*/ 50800 h 209550"/>
              <a:gd name="connsiteX7" fmla="*/ 48683 w 188383"/>
              <a:gd name="connsiteY7" fmla="*/ 63500 h 209550"/>
              <a:gd name="connsiteX8" fmla="*/ 59266 w 188383"/>
              <a:gd name="connsiteY8" fmla="*/ 76200 h 209550"/>
              <a:gd name="connsiteX9" fmla="*/ 61383 w 188383"/>
              <a:gd name="connsiteY9" fmla="*/ 82550 h 209550"/>
              <a:gd name="connsiteX10" fmla="*/ 69850 w 188383"/>
              <a:gd name="connsiteY10" fmla="*/ 93133 h 209550"/>
              <a:gd name="connsiteX11" fmla="*/ 74083 w 188383"/>
              <a:gd name="connsiteY11" fmla="*/ 101600 h 209550"/>
              <a:gd name="connsiteX12" fmla="*/ 84666 w 188383"/>
              <a:gd name="connsiteY12" fmla="*/ 114300 h 209550"/>
              <a:gd name="connsiteX13" fmla="*/ 86783 w 188383"/>
              <a:gd name="connsiteY13" fmla="*/ 120650 h 209550"/>
              <a:gd name="connsiteX14" fmla="*/ 105833 w 188383"/>
              <a:gd name="connsiteY14" fmla="*/ 143933 h 209550"/>
              <a:gd name="connsiteX15" fmla="*/ 120650 w 188383"/>
              <a:gd name="connsiteY15" fmla="*/ 158750 h 209550"/>
              <a:gd name="connsiteX16" fmla="*/ 133350 w 188383"/>
              <a:gd name="connsiteY16" fmla="*/ 171450 h 209550"/>
              <a:gd name="connsiteX17" fmla="*/ 146050 w 188383"/>
              <a:gd name="connsiteY17" fmla="*/ 182033 h 209550"/>
              <a:gd name="connsiteX18" fmla="*/ 152400 w 188383"/>
              <a:gd name="connsiteY18" fmla="*/ 190500 h 209550"/>
              <a:gd name="connsiteX19" fmla="*/ 158750 w 188383"/>
              <a:gd name="connsiteY19" fmla="*/ 192616 h 209550"/>
              <a:gd name="connsiteX20" fmla="*/ 169333 w 188383"/>
              <a:gd name="connsiteY20" fmla="*/ 198966 h 209550"/>
              <a:gd name="connsiteX21" fmla="*/ 182033 w 188383"/>
              <a:gd name="connsiteY21" fmla="*/ 205316 h 209550"/>
              <a:gd name="connsiteX22" fmla="*/ 188383 w 188383"/>
              <a:gd name="connsiteY22" fmla="*/ 209550 h 209550"/>
              <a:gd name="connsiteX23" fmla="*/ 188383 w 188383"/>
              <a:gd name="connsiteY23" fmla="*/ 209550 h 209550"/>
              <a:gd name="connsiteX24" fmla="*/ 188383 w 188383"/>
              <a:gd name="connsiteY24" fmla="*/ 209550 h 209550"/>
              <a:gd name="connsiteX25" fmla="*/ 188383 w 188383"/>
              <a:gd name="connsiteY25" fmla="*/ 209550 h 209550"/>
              <a:gd name="connsiteX26" fmla="*/ 188383 w 188383"/>
              <a:gd name="connsiteY26" fmla="*/ 209550 h 209550"/>
              <a:gd name="connsiteX27" fmla="*/ 184150 w 188383"/>
              <a:gd name="connsiteY27" fmla="*/ 209550 h 209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188383" h="209550">
                <a:moveTo>
                  <a:pt x="0" y="0"/>
                </a:moveTo>
                <a:lnTo>
                  <a:pt x="0" y="0"/>
                </a:lnTo>
                <a:cubicBezTo>
                  <a:pt x="4939" y="4939"/>
                  <a:pt x="10840" y="9074"/>
                  <a:pt x="14816" y="14816"/>
                </a:cubicBezTo>
                <a:cubicBezTo>
                  <a:pt x="36715" y="46447"/>
                  <a:pt x="8277" y="16741"/>
                  <a:pt x="23283" y="31750"/>
                </a:cubicBezTo>
                <a:cubicBezTo>
                  <a:pt x="23989" y="34572"/>
                  <a:pt x="23786" y="37796"/>
                  <a:pt x="25400" y="40216"/>
                </a:cubicBezTo>
                <a:cubicBezTo>
                  <a:pt x="26811" y="42333"/>
                  <a:pt x="29951" y="42651"/>
                  <a:pt x="31750" y="44450"/>
                </a:cubicBezTo>
                <a:cubicBezTo>
                  <a:pt x="33549" y="46249"/>
                  <a:pt x="34293" y="48899"/>
                  <a:pt x="35983" y="50800"/>
                </a:cubicBezTo>
                <a:cubicBezTo>
                  <a:pt x="39960" y="55275"/>
                  <a:pt x="48683" y="63500"/>
                  <a:pt x="48683" y="63500"/>
                </a:cubicBezTo>
                <a:cubicBezTo>
                  <a:pt x="53537" y="78060"/>
                  <a:pt x="46452" y="60822"/>
                  <a:pt x="59266" y="76200"/>
                </a:cubicBezTo>
                <a:cubicBezTo>
                  <a:pt x="60694" y="77914"/>
                  <a:pt x="60385" y="80554"/>
                  <a:pt x="61383" y="82550"/>
                </a:cubicBezTo>
                <a:cubicBezTo>
                  <a:pt x="64054" y="87892"/>
                  <a:pt x="65911" y="89195"/>
                  <a:pt x="69850" y="93133"/>
                </a:cubicBezTo>
                <a:cubicBezTo>
                  <a:pt x="71261" y="95955"/>
                  <a:pt x="72411" y="98924"/>
                  <a:pt x="74083" y="101600"/>
                </a:cubicBezTo>
                <a:cubicBezTo>
                  <a:pt x="78273" y="108305"/>
                  <a:pt x="79838" y="109471"/>
                  <a:pt x="84666" y="114300"/>
                </a:cubicBezTo>
                <a:cubicBezTo>
                  <a:pt x="85372" y="116417"/>
                  <a:pt x="85585" y="118768"/>
                  <a:pt x="86783" y="120650"/>
                </a:cubicBezTo>
                <a:cubicBezTo>
                  <a:pt x="103760" y="147327"/>
                  <a:pt x="93441" y="129476"/>
                  <a:pt x="105833" y="143933"/>
                </a:cubicBezTo>
                <a:cubicBezTo>
                  <a:pt x="117686" y="157762"/>
                  <a:pt x="105974" y="147743"/>
                  <a:pt x="120650" y="158750"/>
                </a:cubicBezTo>
                <a:cubicBezTo>
                  <a:pt x="130624" y="173713"/>
                  <a:pt x="117600" y="155701"/>
                  <a:pt x="133350" y="171450"/>
                </a:cubicBezTo>
                <a:cubicBezTo>
                  <a:pt x="144883" y="182983"/>
                  <a:pt x="133922" y="177990"/>
                  <a:pt x="146050" y="182033"/>
                </a:cubicBezTo>
                <a:cubicBezTo>
                  <a:pt x="148167" y="184855"/>
                  <a:pt x="149690" y="188242"/>
                  <a:pt x="152400" y="190500"/>
                </a:cubicBezTo>
                <a:cubicBezTo>
                  <a:pt x="154114" y="191928"/>
                  <a:pt x="156754" y="191618"/>
                  <a:pt x="158750" y="192616"/>
                </a:cubicBezTo>
                <a:cubicBezTo>
                  <a:pt x="162430" y="194456"/>
                  <a:pt x="165721" y="196996"/>
                  <a:pt x="169333" y="198966"/>
                </a:cubicBezTo>
                <a:cubicBezTo>
                  <a:pt x="173488" y="201232"/>
                  <a:pt x="177896" y="203017"/>
                  <a:pt x="182033" y="205316"/>
                </a:cubicBezTo>
                <a:cubicBezTo>
                  <a:pt x="184257" y="206552"/>
                  <a:pt x="188383" y="209550"/>
                  <a:pt x="188383" y="209550"/>
                </a:cubicBezTo>
                <a:lnTo>
                  <a:pt x="188383" y="209550"/>
                </a:lnTo>
                <a:lnTo>
                  <a:pt x="188383" y="209550"/>
                </a:lnTo>
                <a:lnTo>
                  <a:pt x="188383" y="209550"/>
                </a:lnTo>
                <a:lnTo>
                  <a:pt x="188383" y="209550"/>
                </a:lnTo>
                <a:lnTo>
                  <a:pt x="184150" y="209550"/>
                </a:lnTo>
              </a:path>
            </a:pathLst>
          </a:custGeom>
          <a:noFill/>
          <a:ln w="38100">
            <a:solidFill>
              <a:srgbClr val="7030A0"/>
            </a:solidFill>
          </a:ln>
          <a:effectLst>
            <a:glow rad="139700">
              <a:srgbClr val="FFFF00">
                <a:alpha val="4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Shape 35">
            <a:extLst>
              <a:ext uri="{FF2B5EF4-FFF2-40B4-BE49-F238E27FC236}">
                <a16:creationId xmlns:a16="http://schemas.microsoft.com/office/drawing/2014/main" id="{24B2C6CD-4E90-4272-9498-35A636C3BFE9}"/>
              </a:ext>
            </a:extLst>
          </p:cNvPr>
          <p:cNvSpPr/>
          <p:nvPr/>
        </p:nvSpPr>
        <p:spPr>
          <a:xfrm>
            <a:off x="2749550" y="3344333"/>
            <a:ext cx="110068" cy="148167"/>
          </a:xfrm>
          <a:custGeom>
            <a:avLst/>
            <a:gdLst>
              <a:gd name="connsiteX0" fmla="*/ 0 w 110068"/>
              <a:gd name="connsiteY0" fmla="*/ 0 h 148167"/>
              <a:gd name="connsiteX1" fmla="*/ 0 w 110068"/>
              <a:gd name="connsiteY1" fmla="*/ 0 h 148167"/>
              <a:gd name="connsiteX2" fmla="*/ 16933 w 110068"/>
              <a:gd name="connsiteY2" fmla="*/ 8467 h 148167"/>
              <a:gd name="connsiteX3" fmla="*/ 21167 w 110068"/>
              <a:gd name="connsiteY3" fmla="*/ 12700 h 148167"/>
              <a:gd name="connsiteX4" fmla="*/ 29633 w 110068"/>
              <a:gd name="connsiteY4" fmla="*/ 16934 h 148167"/>
              <a:gd name="connsiteX5" fmla="*/ 35983 w 110068"/>
              <a:gd name="connsiteY5" fmla="*/ 25400 h 148167"/>
              <a:gd name="connsiteX6" fmla="*/ 42333 w 110068"/>
              <a:gd name="connsiteY6" fmla="*/ 29634 h 148167"/>
              <a:gd name="connsiteX7" fmla="*/ 55033 w 110068"/>
              <a:gd name="connsiteY7" fmla="*/ 42334 h 148167"/>
              <a:gd name="connsiteX8" fmla="*/ 59267 w 110068"/>
              <a:gd name="connsiteY8" fmla="*/ 50800 h 148167"/>
              <a:gd name="connsiteX9" fmla="*/ 65617 w 110068"/>
              <a:gd name="connsiteY9" fmla="*/ 59267 h 148167"/>
              <a:gd name="connsiteX10" fmla="*/ 76200 w 110068"/>
              <a:gd name="connsiteY10" fmla="*/ 76200 h 148167"/>
              <a:gd name="connsiteX11" fmla="*/ 86783 w 110068"/>
              <a:gd name="connsiteY11" fmla="*/ 97367 h 148167"/>
              <a:gd name="connsiteX12" fmla="*/ 91017 w 110068"/>
              <a:gd name="connsiteY12" fmla="*/ 105834 h 148167"/>
              <a:gd name="connsiteX13" fmla="*/ 97367 w 110068"/>
              <a:gd name="connsiteY13" fmla="*/ 112184 h 148167"/>
              <a:gd name="connsiteX14" fmla="*/ 103717 w 110068"/>
              <a:gd name="connsiteY14" fmla="*/ 124884 h 148167"/>
              <a:gd name="connsiteX15" fmla="*/ 107950 w 110068"/>
              <a:gd name="connsiteY15" fmla="*/ 135467 h 148167"/>
              <a:gd name="connsiteX16" fmla="*/ 110067 w 110068"/>
              <a:gd name="connsiteY16" fmla="*/ 148167 h 148167"/>
              <a:gd name="connsiteX17" fmla="*/ 110067 w 110068"/>
              <a:gd name="connsiteY17" fmla="*/ 148167 h 1481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10068" h="148167">
                <a:moveTo>
                  <a:pt x="0" y="0"/>
                </a:moveTo>
                <a:lnTo>
                  <a:pt x="0" y="0"/>
                </a:lnTo>
                <a:cubicBezTo>
                  <a:pt x="5644" y="2822"/>
                  <a:pt x="11522" y="5220"/>
                  <a:pt x="16933" y="8467"/>
                </a:cubicBezTo>
                <a:cubicBezTo>
                  <a:pt x="18644" y="9494"/>
                  <a:pt x="19507" y="11593"/>
                  <a:pt x="21167" y="12700"/>
                </a:cubicBezTo>
                <a:cubicBezTo>
                  <a:pt x="23792" y="14450"/>
                  <a:pt x="26811" y="15523"/>
                  <a:pt x="29633" y="16934"/>
                </a:cubicBezTo>
                <a:cubicBezTo>
                  <a:pt x="31750" y="19756"/>
                  <a:pt x="33489" y="22906"/>
                  <a:pt x="35983" y="25400"/>
                </a:cubicBezTo>
                <a:cubicBezTo>
                  <a:pt x="37782" y="27199"/>
                  <a:pt x="40534" y="27835"/>
                  <a:pt x="42333" y="29634"/>
                </a:cubicBezTo>
                <a:cubicBezTo>
                  <a:pt x="58086" y="45387"/>
                  <a:pt x="40068" y="32356"/>
                  <a:pt x="55033" y="42334"/>
                </a:cubicBezTo>
                <a:cubicBezTo>
                  <a:pt x="56444" y="45156"/>
                  <a:pt x="57595" y="48124"/>
                  <a:pt x="59267" y="50800"/>
                </a:cubicBezTo>
                <a:cubicBezTo>
                  <a:pt x="61137" y="53792"/>
                  <a:pt x="63904" y="56183"/>
                  <a:pt x="65617" y="59267"/>
                </a:cubicBezTo>
                <a:cubicBezTo>
                  <a:pt x="75638" y="77306"/>
                  <a:pt x="63479" y="63479"/>
                  <a:pt x="76200" y="76200"/>
                </a:cubicBezTo>
                <a:cubicBezTo>
                  <a:pt x="83420" y="94253"/>
                  <a:pt x="76898" y="79575"/>
                  <a:pt x="86783" y="97367"/>
                </a:cubicBezTo>
                <a:cubicBezTo>
                  <a:pt x="88316" y="100125"/>
                  <a:pt x="89183" y="103266"/>
                  <a:pt x="91017" y="105834"/>
                </a:cubicBezTo>
                <a:cubicBezTo>
                  <a:pt x="92757" y="108270"/>
                  <a:pt x="95451" y="109884"/>
                  <a:pt x="97367" y="112184"/>
                </a:cubicBezTo>
                <a:cubicBezTo>
                  <a:pt x="102474" y="118313"/>
                  <a:pt x="101114" y="117943"/>
                  <a:pt x="103717" y="124884"/>
                </a:cubicBezTo>
                <a:cubicBezTo>
                  <a:pt x="105051" y="128441"/>
                  <a:pt x="106858" y="131828"/>
                  <a:pt x="107950" y="135467"/>
                </a:cubicBezTo>
                <a:cubicBezTo>
                  <a:pt x="110205" y="142985"/>
                  <a:pt x="110067" y="143189"/>
                  <a:pt x="110067" y="148167"/>
                </a:cubicBezTo>
                <a:lnTo>
                  <a:pt x="110067" y="148167"/>
                </a:lnTo>
              </a:path>
            </a:pathLst>
          </a:custGeom>
          <a:noFill/>
          <a:ln w="38100">
            <a:solidFill>
              <a:srgbClr val="7030A0"/>
            </a:solidFill>
          </a:ln>
          <a:effectLst>
            <a:glow rad="139700">
              <a:srgbClr val="FFFF00">
                <a:alpha val="4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Freeform: Shape 37">
            <a:extLst>
              <a:ext uri="{FF2B5EF4-FFF2-40B4-BE49-F238E27FC236}">
                <a16:creationId xmlns:a16="http://schemas.microsoft.com/office/drawing/2014/main" id="{523AF37D-B5BE-4326-9721-C3E2E180A5C2}"/>
              </a:ext>
            </a:extLst>
          </p:cNvPr>
          <p:cNvSpPr/>
          <p:nvPr/>
        </p:nvSpPr>
        <p:spPr>
          <a:xfrm>
            <a:off x="2859617" y="3551767"/>
            <a:ext cx="262466" cy="171450"/>
          </a:xfrm>
          <a:custGeom>
            <a:avLst/>
            <a:gdLst>
              <a:gd name="connsiteX0" fmla="*/ 0 w 262466"/>
              <a:gd name="connsiteY0" fmla="*/ 0 h 171450"/>
              <a:gd name="connsiteX1" fmla="*/ 0 w 262466"/>
              <a:gd name="connsiteY1" fmla="*/ 0 h 171450"/>
              <a:gd name="connsiteX2" fmla="*/ 16933 w 262466"/>
              <a:gd name="connsiteY2" fmla="*/ 8466 h 171450"/>
              <a:gd name="connsiteX3" fmla="*/ 23283 w 262466"/>
              <a:gd name="connsiteY3" fmla="*/ 12700 h 171450"/>
              <a:gd name="connsiteX4" fmla="*/ 29633 w 262466"/>
              <a:gd name="connsiteY4" fmla="*/ 14816 h 171450"/>
              <a:gd name="connsiteX5" fmla="*/ 40216 w 262466"/>
              <a:gd name="connsiteY5" fmla="*/ 19050 h 171450"/>
              <a:gd name="connsiteX6" fmla="*/ 48683 w 262466"/>
              <a:gd name="connsiteY6" fmla="*/ 23283 h 171450"/>
              <a:gd name="connsiteX7" fmla="*/ 57150 w 262466"/>
              <a:gd name="connsiteY7" fmla="*/ 25400 h 171450"/>
              <a:gd name="connsiteX8" fmla="*/ 71966 w 262466"/>
              <a:gd name="connsiteY8" fmla="*/ 31750 h 171450"/>
              <a:gd name="connsiteX9" fmla="*/ 84666 w 262466"/>
              <a:gd name="connsiteY9" fmla="*/ 40216 h 171450"/>
              <a:gd name="connsiteX10" fmla="*/ 93133 w 262466"/>
              <a:gd name="connsiteY10" fmla="*/ 46566 h 171450"/>
              <a:gd name="connsiteX11" fmla="*/ 101600 w 262466"/>
              <a:gd name="connsiteY11" fmla="*/ 50800 h 171450"/>
              <a:gd name="connsiteX12" fmla="*/ 112183 w 262466"/>
              <a:gd name="connsiteY12" fmla="*/ 57150 h 171450"/>
              <a:gd name="connsiteX13" fmla="*/ 124883 w 262466"/>
              <a:gd name="connsiteY13" fmla="*/ 63500 h 171450"/>
              <a:gd name="connsiteX14" fmla="*/ 137583 w 262466"/>
              <a:gd name="connsiteY14" fmla="*/ 74083 h 171450"/>
              <a:gd name="connsiteX15" fmla="*/ 150283 w 262466"/>
              <a:gd name="connsiteY15" fmla="*/ 82550 h 171450"/>
              <a:gd name="connsiteX16" fmla="*/ 160866 w 262466"/>
              <a:gd name="connsiteY16" fmla="*/ 88900 h 171450"/>
              <a:gd name="connsiteX17" fmla="*/ 175683 w 262466"/>
              <a:gd name="connsiteY17" fmla="*/ 99483 h 171450"/>
              <a:gd name="connsiteX18" fmla="*/ 190500 w 262466"/>
              <a:gd name="connsiteY18" fmla="*/ 112183 h 171450"/>
              <a:gd name="connsiteX19" fmla="*/ 196850 w 262466"/>
              <a:gd name="connsiteY19" fmla="*/ 114300 h 171450"/>
              <a:gd name="connsiteX20" fmla="*/ 209550 w 262466"/>
              <a:gd name="connsiteY20" fmla="*/ 124883 h 171450"/>
              <a:gd name="connsiteX21" fmla="*/ 224366 w 262466"/>
              <a:gd name="connsiteY21" fmla="*/ 133350 h 171450"/>
              <a:gd name="connsiteX22" fmla="*/ 230716 w 262466"/>
              <a:gd name="connsiteY22" fmla="*/ 137583 h 171450"/>
              <a:gd name="connsiteX23" fmla="*/ 254000 w 262466"/>
              <a:gd name="connsiteY23" fmla="*/ 156633 h 171450"/>
              <a:gd name="connsiteX24" fmla="*/ 258233 w 262466"/>
              <a:gd name="connsiteY24" fmla="*/ 165100 h 171450"/>
              <a:gd name="connsiteX25" fmla="*/ 262466 w 262466"/>
              <a:gd name="connsiteY25" fmla="*/ 171450 h 171450"/>
              <a:gd name="connsiteX26" fmla="*/ 262466 w 262466"/>
              <a:gd name="connsiteY26" fmla="*/ 171450 h 171450"/>
              <a:gd name="connsiteX27" fmla="*/ 262466 w 262466"/>
              <a:gd name="connsiteY27" fmla="*/ 171450 h 171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262466" h="171450">
                <a:moveTo>
                  <a:pt x="0" y="0"/>
                </a:moveTo>
                <a:lnTo>
                  <a:pt x="0" y="0"/>
                </a:lnTo>
                <a:cubicBezTo>
                  <a:pt x="5644" y="2822"/>
                  <a:pt x="11393" y="5444"/>
                  <a:pt x="16933" y="8466"/>
                </a:cubicBezTo>
                <a:cubicBezTo>
                  <a:pt x="19166" y="9684"/>
                  <a:pt x="21008" y="11562"/>
                  <a:pt x="23283" y="12700"/>
                </a:cubicBezTo>
                <a:cubicBezTo>
                  <a:pt x="25279" y="13698"/>
                  <a:pt x="27544" y="14033"/>
                  <a:pt x="29633" y="14816"/>
                </a:cubicBezTo>
                <a:cubicBezTo>
                  <a:pt x="33191" y="16150"/>
                  <a:pt x="36744" y="17507"/>
                  <a:pt x="40216" y="19050"/>
                </a:cubicBezTo>
                <a:cubicBezTo>
                  <a:pt x="43099" y="20332"/>
                  <a:pt x="45729" y="22175"/>
                  <a:pt x="48683" y="23283"/>
                </a:cubicBezTo>
                <a:cubicBezTo>
                  <a:pt x="51407" y="24304"/>
                  <a:pt x="54353" y="24601"/>
                  <a:pt x="57150" y="25400"/>
                </a:cubicBezTo>
                <a:cubicBezTo>
                  <a:pt x="62729" y="26994"/>
                  <a:pt x="66828" y="28667"/>
                  <a:pt x="71966" y="31750"/>
                </a:cubicBezTo>
                <a:cubicBezTo>
                  <a:pt x="76329" y="34368"/>
                  <a:pt x="80596" y="37163"/>
                  <a:pt x="84666" y="40216"/>
                </a:cubicBezTo>
                <a:cubicBezTo>
                  <a:pt x="87488" y="42333"/>
                  <a:pt x="90141" y="44696"/>
                  <a:pt x="93133" y="46566"/>
                </a:cubicBezTo>
                <a:cubicBezTo>
                  <a:pt x="95809" y="48238"/>
                  <a:pt x="98842" y="49267"/>
                  <a:pt x="101600" y="50800"/>
                </a:cubicBezTo>
                <a:cubicBezTo>
                  <a:pt x="105196" y="52798"/>
                  <a:pt x="108571" y="55180"/>
                  <a:pt x="112183" y="57150"/>
                </a:cubicBezTo>
                <a:cubicBezTo>
                  <a:pt x="116338" y="59416"/>
                  <a:pt x="120945" y="60875"/>
                  <a:pt x="124883" y="63500"/>
                </a:cubicBezTo>
                <a:cubicBezTo>
                  <a:pt x="129468" y="66557"/>
                  <a:pt x="133175" y="70777"/>
                  <a:pt x="137583" y="74083"/>
                </a:cubicBezTo>
                <a:cubicBezTo>
                  <a:pt x="141653" y="77136"/>
                  <a:pt x="145920" y="79932"/>
                  <a:pt x="150283" y="82550"/>
                </a:cubicBezTo>
                <a:cubicBezTo>
                  <a:pt x="153811" y="84667"/>
                  <a:pt x="157575" y="86432"/>
                  <a:pt x="160866" y="88900"/>
                </a:cubicBezTo>
                <a:cubicBezTo>
                  <a:pt x="178025" y="101770"/>
                  <a:pt x="155496" y="89391"/>
                  <a:pt x="175683" y="99483"/>
                </a:cubicBezTo>
                <a:cubicBezTo>
                  <a:pt x="180688" y="104488"/>
                  <a:pt x="184163" y="108562"/>
                  <a:pt x="190500" y="112183"/>
                </a:cubicBezTo>
                <a:cubicBezTo>
                  <a:pt x="192437" y="113290"/>
                  <a:pt x="194733" y="113594"/>
                  <a:pt x="196850" y="114300"/>
                </a:cubicBezTo>
                <a:cubicBezTo>
                  <a:pt x="201083" y="117828"/>
                  <a:pt x="205200" y="121500"/>
                  <a:pt x="209550" y="124883"/>
                </a:cubicBezTo>
                <a:cubicBezTo>
                  <a:pt x="216686" y="130433"/>
                  <a:pt x="215907" y="128516"/>
                  <a:pt x="224366" y="133350"/>
                </a:cubicBezTo>
                <a:cubicBezTo>
                  <a:pt x="226575" y="134612"/>
                  <a:pt x="228659" y="136087"/>
                  <a:pt x="230716" y="137583"/>
                </a:cubicBezTo>
                <a:cubicBezTo>
                  <a:pt x="248434" y="150468"/>
                  <a:pt x="243344" y="145977"/>
                  <a:pt x="254000" y="156633"/>
                </a:cubicBezTo>
                <a:cubicBezTo>
                  <a:pt x="255411" y="159455"/>
                  <a:pt x="256668" y="162360"/>
                  <a:pt x="258233" y="165100"/>
                </a:cubicBezTo>
                <a:cubicBezTo>
                  <a:pt x="259495" y="167309"/>
                  <a:pt x="262466" y="171450"/>
                  <a:pt x="262466" y="171450"/>
                </a:cubicBezTo>
                <a:lnTo>
                  <a:pt x="262466" y="171450"/>
                </a:lnTo>
                <a:lnTo>
                  <a:pt x="262466" y="171450"/>
                </a:lnTo>
              </a:path>
            </a:pathLst>
          </a:custGeom>
          <a:noFill/>
          <a:ln w="38100">
            <a:solidFill>
              <a:srgbClr val="7030A0"/>
            </a:solidFill>
          </a:ln>
          <a:effectLst>
            <a:glow rad="139700">
              <a:srgbClr val="FFFF00">
                <a:alpha val="4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Freeform: Shape 38">
            <a:extLst>
              <a:ext uri="{FF2B5EF4-FFF2-40B4-BE49-F238E27FC236}">
                <a16:creationId xmlns:a16="http://schemas.microsoft.com/office/drawing/2014/main" id="{184663D5-40AD-481C-B0DE-AB6DB782B112}"/>
              </a:ext>
            </a:extLst>
          </p:cNvPr>
          <p:cNvSpPr/>
          <p:nvPr/>
        </p:nvSpPr>
        <p:spPr>
          <a:xfrm>
            <a:off x="3119967" y="3865033"/>
            <a:ext cx="503766" cy="785284"/>
          </a:xfrm>
          <a:custGeom>
            <a:avLst/>
            <a:gdLst>
              <a:gd name="connsiteX0" fmla="*/ 0 w 503766"/>
              <a:gd name="connsiteY0" fmla="*/ 0 h 785284"/>
              <a:gd name="connsiteX1" fmla="*/ 0 w 503766"/>
              <a:gd name="connsiteY1" fmla="*/ 0 h 785284"/>
              <a:gd name="connsiteX2" fmla="*/ 21166 w 503766"/>
              <a:gd name="connsiteY2" fmla="*/ 21167 h 785284"/>
              <a:gd name="connsiteX3" fmla="*/ 35983 w 503766"/>
              <a:gd name="connsiteY3" fmla="*/ 33867 h 785284"/>
              <a:gd name="connsiteX4" fmla="*/ 42333 w 503766"/>
              <a:gd name="connsiteY4" fmla="*/ 44450 h 785284"/>
              <a:gd name="connsiteX5" fmla="*/ 46566 w 503766"/>
              <a:gd name="connsiteY5" fmla="*/ 48684 h 785284"/>
              <a:gd name="connsiteX6" fmla="*/ 50800 w 503766"/>
              <a:gd name="connsiteY6" fmla="*/ 57150 h 785284"/>
              <a:gd name="connsiteX7" fmla="*/ 57150 w 503766"/>
              <a:gd name="connsiteY7" fmla="*/ 65617 h 785284"/>
              <a:gd name="connsiteX8" fmla="*/ 67733 w 503766"/>
              <a:gd name="connsiteY8" fmla="*/ 80434 h 785284"/>
              <a:gd name="connsiteX9" fmla="*/ 74083 w 503766"/>
              <a:gd name="connsiteY9" fmla="*/ 84667 h 785284"/>
              <a:gd name="connsiteX10" fmla="*/ 80433 w 503766"/>
              <a:gd name="connsiteY10" fmla="*/ 93134 h 785284"/>
              <a:gd name="connsiteX11" fmla="*/ 86783 w 503766"/>
              <a:gd name="connsiteY11" fmla="*/ 97367 h 785284"/>
              <a:gd name="connsiteX12" fmla="*/ 93133 w 503766"/>
              <a:gd name="connsiteY12" fmla="*/ 107950 h 785284"/>
              <a:gd name="connsiteX13" fmla="*/ 97366 w 503766"/>
              <a:gd name="connsiteY13" fmla="*/ 112184 h 785284"/>
              <a:gd name="connsiteX14" fmla="*/ 101600 w 503766"/>
              <a:gd name="connsiteY14" fmla="*/ 118534 h 785284"/>
              <a:gd name="connsiteX15" fmla="*/ 107950 w 503766"/>
              <a:gd name="connsiteY15" fmla="*/ 124884 h 785284"/>
              <a:gd name="connsiteX16" fmla="*/ 116416 w 503766"/>
              <a:gd name="connsiteY16" fmla="*/ 139700 h 785284"/>
              <a:gd name="connsiteX17" fmla="*/ 122766 w 503766"/>
              <a:gd name="connsiteY17" fmla="*/ 143934 h 785284"/>
              <a:gd name="connsiteX18" fmla="*/ 131233 w 503766"/>
              <a:gd name="connsiteY18" fmla="*/ 154517 h 785284"/>
              <a:gd name="connsiteX19" fmla="*/ 139700 w 503766"/>
              <a:gd name="connsiteY19" fmla="*/ 160867 h 785284"/>
              <a:gd name="connsiteX20" fmla="*/ 152400 w 503766"/>
              <a:gd name="connsiteY20" fmla="*/ 175684 h 785284"/>
              <a:gd name="connsiteX21" fmla="*/ 158750 w 503766"/>
              <a:gd name="connsiteY21" fmla="*/ 182034 h 785284"/>
              <a:gd name="connsiteX22" fmla="*/ 171450 w 503766"/>
              <a:gd name="connsiteY22" fmla="*/ 201084 h 785284"/>
              <a:gd name="connsiteX23" fmla="*/ 177800 w 503766"/>
              <a:gd name="connsiteY23" fmla="*/ 207434 h 785284"/>
              <a:gd name="connsiteX24" fmla="*/ 182033 w 503766"/>
              <a:gd name="connsiteY24" fmla="*/ 215900 h 785284"/>
              <a:gd name="connsiteX25" fmla="*/ 188383 w 503766"/>
              <a:gd name="connsiteY25" fmla="*/ 224367 h 785284"/>
              <a:gd name="connsiteX26" fmla="*/ 196850 w 503766"/>
              <a:gd name="connsiteY26" fmla="*/ 234950 h 785284"/>
              <a:gd name="connsiteX27" fmla="*/ 203200 w 503766"/>
              <a:gd name="connsiteY27" fmla="*/ 247650 h 785284"/>
              <a:gd name="connsiteX28" fmla="*/ 211666 w 503766"/>
              <a:gd name="connsiteY28" fmla="*/ 256117 h 785284"/>
              <a:gd name="connsiteX29" fmla="*/ 215900 w 503766"/>
              <a:gd name="connsiteY29" fmla="*/ 264584 h 785284"/>
              <a:gd name="connsiteX30" fmla="*/ 220133 w 503766"/>
              <a:gd name="connsiteY30" fmla="*/ 270934 h 785284"/>
              <a:gd name="connsiteX31" fmla="*/ 230716 w 503766"/>
              <a:gd name="connsiteY31" fmla="*/ 287867 h 785284"/>
              <a:gd name="connsiteX32" fmla="*/ 241300 w 503766"/>
              <a:gd name="connsiteY32" fmla="*/ 309034 h 785284"/>
              <a:gd name="connsiteX33" fmla="*/ 245533 w 503766"/>
              <a:gd name="connsiteY33" fmla="*/ 315384 h 785284"/>
              <a:gd name="connsiteX34" fmla="*/ 251883 w 503766"/>
              <a:gd name="connsiteY34" fmla="*/ 321734 h 785284"/>
              <a:gd name="connsiteX35" fmla="*/ 264583 w 503766"/>
              <a:gd name="connsiteY35" fmla="*/ 342900 h 785284"/>
              <a:gd name="connsiteX36" fmla="*/ 268816 w 503766"/>
              <a:gd name="connsiteY36" fmla="*/ 351367 h 785284"/>
              <a:gd name="connsiteX37" fmla="*/ 277283 w 503766"/>
              <a:gd name="connsiteY37" fmla="*/ 357717 h 785284"/>
              <a:gd name="connsiteX38" fmla="*/ 289983 w 503766"/>
              <a:gd name="connsiteY38" fmla="*/ 376767 h 785284"/>
              <a:gd name="connsiteX39" fmla="*/ 296333 w 503766"/>
              <a:gd name="connsiteY39" fmla="*/ 389467 h 785284"/>
              <a:gd name="connsiteX40" fmla="*/ 304800 w 503766"/>
              <a:gd name="connsiteY40" fmla="*/ 402167 h 785284"/>
              <a:gd name="connsiteX41" fmla="*/ 309033 w 503766"/>
              <a:gd name="connsiteY41" fmla="*/ 410634 h 785284"/>
              <a:gd name="connsiteX42" fmla="*/ 321733 w 503766"/>
              <a:gd name="connsiteY42" fmla="*/ 427567 h 785284"/>
              <a:gd name="connsiteX43" fmla="*/ 334433 w 503766"/>
              <a:gd name="connsiteY43" fmla="*/ 452967 h 785284"/>
              <a:gd name="connsiteX44" fmla="*/ 340783 w 503766"/>
              <a:gd name="connsiteY44" fmla="*/ 465667 h 785284"/>
              <a:gd name="connsiteX45" fmla="*/ 347133 w 503766"/>
              <a:gd name="connsiteY45" fmla="*/ 474134 h 785284"/>
              <a:gd name="connsiteX46" fmla="*/ 353483 w 503766"/>
              <a:gd name="connsiteY46" fmla="*/ 486834 h 785284"/>
              <a:gd name="connsiteX47" fmla="*/ 368300 w 503766"/>
              <a:gd name="connsiteY47" fmla="*/ 510117 h 785284"/>
              <a:gd name="connsiteX48" fmla="*/ 374650 w 503766"/>
              <a:gd name="connsiteY48" fmla="*/ 522817 h 785284"/>
              <a:gd name="connsiteX49" fmla="*/ 385233 w 503766"/>
              <a:gd name="connsiteY49" fmla="*/ 537634 h 785284"/>
              <a:gd name="connsiteX50" fmla="*/ 391583 w 503766"/>
              <a:gd name="connsiteY50" fmla="*/ 543984 h 785284"/>
              <a:gd name="connsiteX51" fmla="*/ 406400 w 503766"/>
              <a:gd name="connsiteY51" fmla="*/ 575734 h 785284"/>
              <a:gd name="connsiteX52" fmla="*/ 412750 w 503766"/>
              <a:gd name="connsiteY52" fmla="*/ 586317 h 785284"/>
              <a:gd name="connsiteX53" fmla="*/ 416983 w 503766"/>
              <a:gd name="connsiteY53" fmla="*/ 596900 h 785284"/>
              <a:gd name="connsiteX54" fmla="*/ 421216 w 503766"/>
              <a:gd name="connsiteY54" fmla="*/ 603250 h 785284"/>
              <a:gd name="connsiteX55" fmla="*/ 433916 w 503766"/>
              <a:gd name="connsiteY55" fmla="*/ 626534 h 785284"/>
              <a:gd name="connsiteX56" fmla="*/ 442383 w 503766"/>
              <a:gd name="connsiteY56" fmla="*/ 647700 h 785284"/>
              <a:gd name="connsiteX57" fmla="*/ 448733 w 503766"/>
              <a:gd name="connsiteY57" fmla="*/ 670984 h 785284"/>
              <a:gd name="connsiteX58" fmla="*/ 457200 w 503766"/>
              <a:gd name="connsiteY58" fmla="*/ 685800 h 785284"/>
              <a:gd name="connsiteX59" fmla="*/ 474133 w 503766"/>
              <a:gd name="connsiteY59" fmla="*/ 732367 h 785284"/>
              <a:gd name="connsiteX60" fmla="*/ 484716 w 503766"/>
              <a:gd name="connsiteY60" fmla="*/ 749300 h 785284"/>
              <a:gd name="connsiteX61" fmla="*/ 495300 w 503766"/>
              <a:gd name="connsiteY61" fmla="*/ 766234 h 785284"/>
              <a:gd name="connsiteX62" fmla="*/ 501650 w 503766"/>
              <a:gd name="connsiteY62" fmla="*/ 778934 h 785284"/>
              <a:gd name="connsiteX63" fmla="*/ 503766 w 503766"/>
              <a:gd name="connsiteY63" fmla="*/ 785284 h 785284"/>
              <a:gd name="connsiteX64" fmla="*/ 503766 w 503766"/>
              <a:gd name="connsiteY64" fmla="*/ 785284 h 7852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Lst>
            <a:rect l="l" t="t" r="r" b="b"/>
            <a:pathLst>
              <a:path w="503766" h="785284">
                <a:moveTo>
                  <a:pt x="0" y="0"/>
                </a:moveTo>
                <a:lnTo>
                  <a:pt x="0" y="0"/>
                </a:lnTo>
                <a:cubicBezTo>
                  <a:pt x="25797" y="30098"/>
                  <a:pt x="1638" y="4080"/>
                  <a:pt x="21166" y="21167"/>
                </a:cubicBezTo>
                <a:cubicBezTo>
                  <a:pt x="37587" y="35536"/>
                  <a:pt x="22389" y="24805"/>
                  <a:pt x="35983" y="33867"/>
                </a:cubicBezTo>
                <a:cubicBezTo>
                  <a:pt x="38100" y="37395"/>
                  <a:pt x="39942" y="41102"/>
                  <a:pt x="42333" y="44450"/>
                </a:cubicBezTo>
                <a:cubicBezTo>
                  <a:pt x="43493" y="46074"/>
                  <a:pt x="45459" y="47024"/>
                  <a:pt x="46566" y="48684"/>
                </a:cubicBezTo>
                <a:cubicBezTo>
                  <a:pt x="48316" y="51309"/>
                  <a:pt x="49128" y="54474"/>
                  <a:pt x="50800" y="57150"/>
                </a:cubicBezTo>
                <a:cubicBezTo>
                  <a:pt x="52670" y="60142"/>
                  <a:pt x="55100" y="62746"/>
                  <a:pt x="57150" y="65617"/>
                </a:cubicBezTo>
                <a:cubicBezTo>
                  <a:pt x="60155" y="69824"/>
                  <a:pt x="64274" y="76975"/>
                  <a:pt x="67733" y="80434"/>
                </a:cubicBezTo>
                <a:cubicBezTo>
                  <a:pt x="69532" y="82233"/>
                  <a:pt x="71966" y="83256"/>
                  <a:pt x="74083" y="84667"/>
                </a:cubicBezTo>
                <a:cubicBezTo>
                  <a:pt x="76200" y="87489"/>
                  <a:pt x="77938" y="90639"/>
                  <a:pt x="80433" y="93134"/>
                </a:cubicBezTo>
                <a:cubicBezTo>
                  <a:pt x="82232" y="94933"/>
                  <a:pt x="85127" y="95436"/>
                  <a:pt x="86783" y="97367"/>
                </a:cubicBezTo>
                <a:cubicBezTo>
                  <a:pt x="89460" y="100490"/>
                  <a:pt x="90742" y="104602"/>
                  <a:pt x="93133" y="107950"/>
                </a:cubicBezTo>
                <a:cubicBezTo>
                  <a:pt x="94293" y="109574"/>
                  <a:pt x="96119" y="110626"/>
                  <a:pt x="97366" y="112184"/>
                </a:cubicBezTo>
                <a:cubicBezTo>
                  <a:pt x="98955" y="114171"/>
                  <a:pt x="99971" y="116580"/>
                  <a:pt x="101600" y="118534"/>
                </a:cubicBezTo>
                <a:cubicBezTo>
                  <a:pt x="103516" y="120834"/>
                  <a:pt x="106210" y="122448"/>
                  <a:pt x="107950" y="124884"/>
                </a:cubicBezTo>
                <a:cubicBezTo>
                  <a:pt x="112100" y="130694"/>
                  <a:pt x="111417" y="134700"/>
                  <a:pt x="116416" y="139700"/>
                </a:cubicBezTo>
                <a:cubicBezTo>
                  <a:pt x="118215" y="141499"/>
                  <a:pt x="120779" y="142345"/>
                  <a:pt x="122766" y="143934"/>
                </a:cubicBezTo>
                <a:cubicBezTo>
                  <a:pt x="133248" y="152319"/>
                  <a:pt x="120222" y="143506"/>
                  <a:pt x="131233" y="154517"/>
                </a:cubicBezTo>
                <a:cubicBezTo>
                  <a:pt x="133728" y="157012"/>
                  <a:pt x="137045" y="158544"/>
                  <a:pt x="139700" y="160867"/>
                </a:cubicBezTo>
                <a:cubicBezTo>
                  <a:pt x="155349" y="174560"/>
                  <a:pt x="142520" y="163829"/>
                  <a:pt x="152400" y="175684"/>
                </a:cubicBezTo>
                <a:cubicBezTo>
                  <a:pt x="154316" y="177984"/>
                  <a:pt x="156954" y="179639"/>
                  <a:pt x="158750" y="182034"/>
                </a:cubicBezTo>
                <a:cubicBezTo>
                  <a:pt x="172961" y="200982"/>
                  <a:pt x="157447" y="184747"/>
                  <a:pt x="171450" y="201084"/>
                </a:cubicBezTo>
                <a:cubicBezTo>
                  <a:pt x="173398" y="203357"/>
                  <a:pt x="176060" y="204998"/>
                  <a:pt x="177800" y="207434"/>
                </a:cubicBezTo>
                <a:cubicBezTo>
                  <a:pt x="179634" y="210001"/>
                  <a:pt x="180361" y="213224"/>
                  <a:pt x="182033" y="215900"/>
                </a:cubicBezTo>
                <a:cubicBezTo>
                  <a:pt x="183903" y="218892"/>
                  <a:pt x="186333" y="221496"/>
                  <a:pt x="188383" y="224367"/>
                </a:cubicBezTo>
                <a:cubicBezTo>
                  <a:pt x="195057" y="233712"/>
                  <a:pt x="189770" y="227872"/>
                  <a:pt x="196850" y="234950"/>
                </a:cubicBezTo>
                <a:cubicBezTo>
                  <a:pt x="198899" y="241099"/>
                  <a:pt x="198722" y="242425"/>
                  <a:pt x="203200" y="247650"/>
                </a:cubicBezTo>
                <a:cubicBezTo>
                  <a:pt x="205797" y="250680"/>
                  <a:pt x="209271" y="252924"/>
                  <a:pt x="211666" y="256117"/>
                </a:cubicBezTo>
                <a:cubicBezTo>
                  <a:pt x="213559" y="258641"/>
                  <a:pt x="214334" y="261844"/>
                  <a:pt x="215900" y="264584"/>
                </a:cubicBezTo>
                <a:cubicBezTo>
                  <a:pt x="217162" y="266793"/>
                  <a:pt x="218767" y="268788"/>
                  <a:pt x="220133" y="270934"/>
                </a:cubicBezTo>
                <a:cubicBezTo>
                  <a:pt x="223706" y="276549"/>
                  <a:pt x="227739" y="281914"/>
                  <a:pt x="230716" y="287867"/>
                </a:cubicBezTo>
                <a:cubicBezTo>
                  <a:pt x="234244" y="294923"/>
                  <a:pt x="236924" y="302470"/>
                  <a:pt x="241300" y="309034"/>
                </a:cubicBezTo>
                <a:cubicBezTo>
                  <a:pt x="242711" y="311151"/>
                  <a:pt x="243904" y="313430"/>
                  <a:pt x="245533" y="315384"/>
                </a:cubicBezTo>
                <a:cubicBezTo>
                  <a:pt x="247449" y="317684"/>
                  <a:pt x="250179" y="319273"/>
                  <a:pt x="251883" y="321734"/>
                </a:cubicBezTo>
                <a:cubicBezTo>
                  <a:pt x="256566" y="328499"/>
                  <a:pt x="260904" y="335541"/>
                  <a:pt x="264583" y="342900"/>
                </a:cubicBezTo>
                <a:cubicBezTo>
                  <a:pt x="265994" y="345722"/>
                  <a:pt x="266763" y="348971"/>
                  <a:pt x="268816" y="351367"/>
                </a:cubicBezTo>
                <a:cubicBezTo>
                  <a:pt x="271112" y="354046"/>
                  <a:pt x="274461" y="355600"/>
                  <a:pt x="277283" y="357717"/>
                </a:cubicBezTo>
                <a:cubicBezTo>
                  <a:pt x="282116" y="372213"/>
                  <a:pt x="275569" y="355145"/>
                  <a:pt x="289983" y="376767"/>
                </a:cubicBezTo>
                <a:cubicBezTo>
                  <a:pt x="292608" y="380705"/>
                  <a:pt x="293948" y="385379"/>
                  <a:pt x="296333" y="389467"/>
                </a:cubicBezTo>
                <a:cubicBezTo>
                  <a:pt x="298897" y="393862"/>
                  <a:pt x="302182" y="397804"/>
                  <a:pt x="304800" y="402167"/>
                </a:cubicBezTo>
                <a:cubicBezTo>
                  <a:pt x="306423" y="404873"/>
                  <a:pt x="307283" y="408009"/>
                  <a:pt x="309033" y="410634"/>
                </a:cubicBezTo>
                <a:cubicBezTo>
                  <a:pt x="312947" y="416505"/>
                  <a:pt x="321733" y="427567"/>
                  <a:pt x="321733" y="427567"/>
                </a:cubicBezTo>
                <a:cubicBezTo>
                  <a:pt x="329174" y="449892"/>
                  <a:pt x="321667" y="431083"/>
                  <a:pt x="334433" y="452967"/>
                </a:cubicBezTo>
                <a:cubicBezTo>
                  <a:pt x="336818" y="457055"/>
                  <a:pt x="338348" y="461608"/>
                  <a:pt x="340783" y="465667"/>
                </a:cubicBezTo>
                <a:cubicBezTo>
                  <a:pt x="342598" y="468692"/>
                  <a:pt x="345318" y="471109"/>
                  <a:pt x="347133" y="474134"/>
                </a:cubicBezTo>
                <a:cubicBezTo>
                  <a:pt x="349568" y="478193"/>
                  <a:pt x="351098" y="482746"/>
                  <a:pt x="353483" y="486834"/>
                </a:cubicBezTo>
                <a:cubicBezTo>
                  <a:pt x="368052" y="511809"/>
                  <a:pt x="356243" y="488013"/>
                  <a:pt x="368300" y="510117"/>
                </a:cubicBezTo>
                <a:cubicBezTo>
                  <a:pt x="370566" y="514272"/>
                  <a:pt x="372169" y="518786"/>
                  <a:pt x="374650" y="522817"/>
                </a:cubicBezTo>
                <a:cubicBezTo>
                  <a:pt x="377831" y="527986"/>
                  <a:pt x="381442" y="532894"/>
                  <a:pt x="385233" y="537634"/>
                </a:cubicBezTo>
                <a:cubicBezTo>
                  <a:pt x="387103" y="539971"/>
                  <a:pt x="389976" y="541459"/>
                  <a:pt x="391583" y="543984"/>
                </a:cubicBezTo>
                <a:cubicBezTo>
                  <a:pt x="399657" y="556671"/>
                  <a:pt x="399945" y="562824"/>
                  <a:pt x="406400" y="575734"/>
                </a:cubicBezTo>
                <a:cubicBezTo>
                  <a:pt x="408240" y="579414"/>
                  <a:pt x="410910" y="582637"/>
                  <a:pt x="412750" y="586317"/>
                </a:cubicBezTo>
                <a:cubicBezTo>
                  <a:pt x="414449" y="589715"/>
                  <a:pt x="415284" y="593502"/>
                  <a:pt x="416983" y="596900"/>
                </a:cubicBezTo>
                <a:cubicBezTo>
                  <a:pt x="418121" y="599175"/>
                  <a:pt x="420183" y="600925"/>
                  <a:pt x="421216" y="603250"/>
                </a:cubicBezTo>
                <a:cubicBezTo>
                  <a:pt x="431125" y="625544"/>
                  <a:pt x="418364" y="607091"/>
                  <a:pt x="433916" y="626534"/>
                </a:cubicBezTo>
                <a:cubicBezTo>
                  <a:pt x="439231" y="653105"/>
                  <a:pt x="431447" y="620362"/>
                  <a:pt x="442383" y="647700"/>
                </a:cubicBezTo>
                <a:cubicBezTo>
                  <a:pt x="456984" y="684201"/>
                  <a:pt x="428965" y="628154"/>
                  <a:pt x="448733" y="670984"/>
                </a:cubicBezTo>
                <a:cubicBezTo>
                  <a:pt x="451117" y="676149"/>
                  <a:pt x="454993" y="680558"/>
                  <a:pt x="457200" y="685800"/>
                </a:cubicBezTo>
                <a:cubicBezTo>
                  <a:pt x="460771" y="694280"/>
                  <a:pt x="468566" y="723460"/>
                  <a:pt x="474133" y="732367"/>
                </a:cubicBezTo>
                <a:cubicBezTo>
                  <a:pt x="477661" y="738011"/>
                  <a:pt x="481739" y="743347"/>
                  <a:pt x="484716" y="749300"/>
                </a:cubicBezTo>
                <a:cubicBezTo>
                  <a:pt x="491959" y="763785"/>
                  <a:pt x="487719" y="758653"/>
                  <a:pt x="495300" y="766234"/>
                </a:cubicBezTo>
                <a:cubicBezTo>
                  <a:pt x="500618" y="782194"/>
                  <a:pt x="493444" y="762521"/>
                  <a:pt x="501650" y="778934"/>
                </a:cubicBezTo>
                <a:cubicBezTo>
                  <a:pt x="502648" y="780930"/>
                  <a:pt x="503061" y="783167"/>
                  <a:pt x="503766" y="785284"/>
                </a:cubicBezTo>
                <a:lnTo>
                  <a:pt x="503766" y="785284"/>
                </a:lnTo>
              </a:path>
            </a:pathLst>
          </a:custGeom>
          <a:noFill/>
          <a:ln w="38100">
            <a:solidFill>
              <a:srgbClr val="7030A0"/>
            </a:solidFill>
          </a:ln>
          <a:effectLst>
            <a:glow rad="139700">
              <a:srgbClr val="FFFF00">
                <a:alpha val="4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Box 42">
            <a:extLst>
              <a:ext uri="{FF2B5EF4-FFF2-40B4-BE49-F238E27FC236}">
                <a16:creationId xmlns:a16="http://schemas.microsoft.com/office/drawing/2014/main" id="{E1CE8338-209B-4FB0-B9F6-5D6DCC4BDEF7}"/>
              </a:ext>
            </a:extLst>
          </p:cNvPr>
          <p:cNvSpPr txBox="1"/>
          <p:nvPr/>
        </p:nvSpPr>
        <p:spPr>
          <a:xfrm>
            <a:off x="5951293" y="351950"/>
            <a:ext cx="6227454" cy="1569660"/>
          </a:xfrm>
          <a:prstGeom prst="rect">
            <a:avLst/>
          </a:prstGeom>
          <a:noFill/>
        </p:spPr>
        <p:txBody>
          <a:bodyPr wrap="square">
            <a:spAutoFit/>
          </a:bodyPr>
          <a:lstStyle/>
          <a:p>
            <a:r>
              <a:rPr lang="en-US" sz="2400">
                <a:latin typeface="Arial" panose="020B0604020202020204" pitchFamily="34" charset="0"/>
                <a:cs typeface="Arial" panose="020B0604020202020204" pitchFamily="34" charset="0"/>
              </a:rPr>
              <a:t>3. Kể tên và chỉ trên l</a:t>
            </a:r>
            <a:r>
              <a:rPr lang="vi-VN" sz="2400">
                <a:cs typeface="Arial" panose="020B0604020202020204" pitchFamily="34" charset="0"/>
              </a:rPr>
              <a:t>ược đồ vị trí các dãy núi chính ở nước ta, trong đó những dãy núi nào có hướng tây bắc – đông nam? Những dãy núi nào có hình cánh cung?</a:t>
            </a:r>
          </a:p>
        </p:txBody>
      </p:sp>
      <p:sp>
        <p:nvSpPr>
          <p:cNvPr id="48" name="Text Box 67">
            <a:extLst>
              <a:ext uri="{FF2B5EF4-FFF2-40B4-BE49-F238E27FC236}">
                <a16:creationId xmlns:a16="http://schemas.microsoft.com/office/drawing/2014/main" id="{6628D542-FF80-40CB-8433-7162EFA93B8C}"/>
              </a:ext>
            </a:extLst>
          </p:cNvPr>
          <p:cNvSpPr txBox="1">
            <a:spLocks noChangeArrowheads="1"/>
          </p:cNvSpPr>
          <p:nvPr/>
        </p:nvSpPr>
        <p:spPr bwMode="auto">
          <a:xfrm>
            <a:off x="6473841" y="2526133"/>
            <a:ext cx="5049141" cy="1200329"/>
          </a:xfrm>
          <a:prstGeom prst="rect">
            <a:avLst/>
          </a:prstGeom>
          <a:noFill/>
          <a:ln w="9525">
            <a:noFill/>
            <a:miter lim="800000"/>
            <a:headEnd/>
            <a:tailEnd/>
          </a:ln>
          <a:effectLst/>
        </p:spPr>
        <p:txBody>
          <a:bodyPr wrap="square">
            <a:spAutoFit/>
          </a:bodyPr>
          <a:lstStyle/>
          <a:p>
            <a:pPr eaLnBrk="1" hangingPunct="1">
              <a:buFont typeface="Wingdings" pitchFamily="2" charset="2"/>
              <a:buNone/>
              <a:defRPr/>
            </a:pPr>
            <a:r>
              <a:rPr lang="en-US" sz="2400" b="1">
                <a:latin typeface="Times New Roman" panose="02020603050405020304" pitchFamily="18" charset="0"/>
                <a:cs typeface="Times New Roman" panose="02020603050405020304" pitchFamily="18" charset="0"/>
              </a:rPr>
              <a:t>Những dãy núi có hướng tây bắc – đông nam như: dãy Hoàng Liên Sơn, dãy Trường Sơn …</a:t>
            </a:r>
          </a:p>
        </p:txBody>
      </p:sp>
      <p:sp>
        <p:nvSpPr>
          <p:cNvPr id="49" name="Text Box 66">
            <a:extLst>
              <a:ext uri="{FF2B5EF4-FFF2-40B4-BE49-F238E27FC236}">
                <a16:creationId xmlns:a16="http://schemas.microsoft.com/office/drawing/2014/main" id="{67B0920E-2E18-4DE9-9385-5A66563CDA85}"/>
              </a:ext>
            </a:extLst>
          </p:cNvPr>
          <p:cNvSpPr txBox="1">
            <a:spLocks noChangeArrowheads="1"/>
          </p:cNvSpPr>
          <p:nvPr/>
        </p:nvSpPr>
        <p:spPr bwMode="auto">
          <a:xfrm>
            <a:off x="6406391" y="4539317"/>
            <a:ext cx="5210168" cy="1200329"/>
          </a:xfrm>
          <a:prstGeom prst="rect">
            <a:avLst/>
          </a:prstGeom>
          <a:noFill/>
          <a:ln w="9525">
            <a:noFill/>
            <a:miter lim="800000"/>
            <a:headEnd/>
            <a:tailEnd/>
          </a:ln>
          <a:effectLst/>
        </p:spPr>
        <p:txBody>
          <a:bodyPr wrap="square">
            <a:spAutoFit/>
          </a:bodyPr>
          <a:lstStyle/>
          <a:p>
            <a:pPr algn="just" eaLnBrk="1" hangingPunct="1">
              <a:buFont typeface="Wingdings" pitchFamily="2" charset="2"/>
              <a:buNone/>
              <a:defRPr/>
            </a:pPr>
            <a:r>
              <a:rPr lang="en-US" sz="2400" b="1">
                <a:latin typeface="Times New Roman" panose="02020603050405020304" pitchFamily="18" charset="0"/>
                <a:cs typeface="Times New Roman" panose="02020603050405020304" pitchFamily="18" charset="0"/>
              </a:rPr>
              <a:t>Những dãy núi có hình cánh cung như: Sông Gâm, Ngân Sơn, Bắc Sơn, Đông Triều … </a:t>
            </a:r>
          </a:p>
        </p:txBody>
      </p:sp>
      <p:cxnSp>
        <p:nvCxnSpPr>
          <p:cNvPr id="7" name="Đường kết nối Mũi tên Thẳng 6">
            <a:extLst>
              <a:ext uri="{FF2B5EF4-FFF2-40B4-BE49-F238E27FC236}">
                <a16:creationId xmlns:a16="http://schemas.microsoft.com/office/drawing/2014/main" id="{54357CAD-69DF-4444-B39F-958291771388}"/>
              </a:ext>
            </a:extLst>
          </p:cNvPr>
          <p:cNvCxnSpPr/>
          <p:nvPr/>
        </p:nvCxnSpPr>
        <p:spPr>
          <a:xfrm flipH="1" flipV="1">
            <a:off x="1988888" y="1935299"/>
            <a:ext cx="4425191" cy="99571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1" name="Đường kết nối Mũi tên Thẳng 20">
            <a:extLst>
              <a:ext uri="{FF2B5EF4-FFF2-40B4-BE49-F238E27FC236}">
                <a16:creationId xmlns:a16="http://schemas.microsoft.com/office/drawing/2014/main" id="{D2549D04-C044-42C0-A070-A2AECF18FC53}"/>
              </a:ext>
            </a:extLst>
          </p:cNvPr>
          <p:cNvCxnSpPr>
            <a:endCxn id="38" idx="13"/>
          </p:cNvCxnSpPr>
          <p:nvPr/>
        </p:nvCxnSpPr>
        <p:spPr>
          <a:xfrm flipH="1">
            <a:off x="2984500" y="2963333"/>
            <a:ext cx="3408828" cy="651934"/>
          </a:xfrm>
          <a:prstGeom prst="straightConnector1">
            <a:avLst/>
          </a:prstGeom>
          <a:ln w="285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Đường kết nối Mũi tên Thẳng 25">
            <a:extLst>
              <a:ext uri="{FF2B5EF4-FFF2-40B4-BE49-F238E27FC236}">
                <a16:creationId xmlns:a16="http://schemas.microsoft.com/office/drawing/2014/main" id="{86B16EE8-C780-4C32-ADEA-FCC4C74D7F03}"/>
              </a:ext>
            </a:extLst>
          </p:cNvPr>
          <p:cNvCxnSpPr>
            <a:stCxn id="49" idx="1"/>
          </p:cNvCxnSpPr>
          <p:nvPr/>
        </p:nvCxnSpPr>
        <p:spPr>
          <a:xfrm flipH="1" flipV="1">
            <a:off x="2408068" y="1795509"/>
            <a:ext cx="3998323" cy="33439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Đường kết nối Mũi tên Thẳng 33">
            <a:extLst>
              <a:ext uri="{FF2B5EF4-FFF2-40B4-BE49-F238E27FC236}">
                <a16:creationId xmlns:a16="http://schemas.microsoft.com/office/drawing/2014/main" id="{D88493B7-8095-4A2A-AC2E-BBD01A97A733}"/>
              </a:ext>
            </a:extLst>
          </p:cNvPr>
          <p:cNvCxnSpPr>
            <a:cxnSpLocks/>
          </p:cNvCxnSpPr>
          <p:nvPr/>
        </p:nvCxnSpPr>
        <p:spPr>
          <a:xfrm flipH="1" flipV="1">
            <a:off x="2606925" y="1580225"/>
            <a:ext cx="3774415" cy="355925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Đường kết nối Mũi tên Thẳng 39">
            <a:extLst>
              <a:ext uri="{FF2B5EF4-FFF2-40B4-BE49-F238E27FC236}">
                <a16:creationId xmlns:a16="http://schemas.microsoft.com/office/drawing/2014/main" id="{B6356C18-ECB9-4D91-9D6C-1C6D86E30791}"/>
              </a:ext>
            </a:extLst>
          </p:cNvPr>
          <p:cNvCxnSpPr>
            <a:cxnSpLocks/>
            <a:stCxn id="49" idx="1"/>
            <a:endCxn id="27" idx="12"/>
          </p:cNvCxnSpPr>
          <p:nvPr/>
        </p:nvCxnSpPr>
        <p:spPr>
          <a:xfrm flipH="1" flipV="1">
            <a:off x="2705470" y="1822142"/>
            <a:ext cx="3700921" cy="33173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Đường kết nối Mũi tên Thẳng 41">
            <a:extLst>
              <a:ext uri="{FF2B5EF4-FFF2-40B4-BE49-F238E27FC236}">
                <a16:creationId xmlns:a16="http://schemas.microsoft.com/office/drawing/2014/main" id="{81B580F5-ABE5-4E05-8D59-B70ACCAC94B3}"/>
              </a:ext>
            </a:extLst>
          </p:cNvPr>
          <p:cNvCxnSpPr>
            <a:cxnSpLocks/>
          </p:cNvCxnSpPr>
          <p:nvPr/>
        </p:nvCxnSpPr>
        <p:spPr>
          <a:xfrm flipH="1" flipV="1">
            <a:off x="2897608" y="2083938"/>
            <a:ext cx="3482621" cy="30288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721428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arn(inVertical)">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wedge">
                                      <p:cBhvr>
                                        <p:cTn id="12" dur="20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edge">
                                      <p:cBhvr>
                                        <p:cTn id="17" dur="2000"/>
                                        <p:tgtEl>
                                          <p:spTgt spid="32"/>
                                        </p:tgtEl>
                                      </p:cBhvr>
                                    </p:animEffect>
                                  </p:childTnLst>
                                </p:cTn>
                              </p:par>
                              <p:par>
                                <p:cTn id="18" presetID="20" presetClass="entr" presetSubtype="0" fill="hold" grpId="0" nodeType="with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wedge">
                                      <p:cBhvr>
                                        <p:cTn id="20" dur="2000"/>
                                        <p:tgtEl>
                                          <p:spTgt spid="33"/>
                                        </p:tgtEl>
                                      </p:cBhvr>
                                    </p:animEffect>
                                  </p:childTnLst>
                                </p:cTn>
                              </p:par>
                              <p:par>
                                <p:cTn id="21" presetID="20" presetClass="entr" presetSubtype="0" fill="hold" grpId="0" nodeType="with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wedge">
                                      <p:cBhvr>
                                        <p:cTn id="23" dur="2000"/>
                                        <p:tgtEl>
                                          <p:spTgt spid="35"/>
                                        </p:tgtEl>
                                      </p:cBhvr>
                                    </p:animEffect>
                                  </p:childTnLst>
                                </p:cTn>
                              </p:par>
                              <p:par>
                                <p:cTn id="24" presetID="20" presetClass="entr" presetSubtype="0" fill="hold" grpId="0" nodeType="with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wedge">
                                      <p:cBhvr>
                                        <p:cTn id="26" dur="2000"/>
                                        <p:tgtEl>
                                          <p:spTgt spid="36"/>
                                        </p:tgtEl>
                                      </p:cBhvr>
                                    </p:animEffect>
                                  </p:childTnLst>
                                </p:cTn>
                              </p:par>
                              <p:par>
                                <p:cTn id="27" presetID="20" presetClass="entr" presetSubtype="0" fill="hold" grpId="0" nodeType="withEffect">
                                  <p:stCondLst>
                                    <p:cond delay="0"/>
                                  </p:stCondLst>
                                  <p:childTnLst>
                                    <p:set>
                                      <p:cBhvr>
                                        <p:cTn id="28" dur="1" fill="hold">
                                          <p:stCondLst>
                                            <p:cond delay="0"/>
                                          </p:stCondLst>
                                        </p:cTn>
                                        <p:tgtEl>
                                          <p:spTgt spid="38"/>
                                        </p:tgtEl>
                                        <p:attrNameLst>
                                          <p:attrName>style.visibility</p:attrName>
                                        </p:attrNameLst>
                                      </p:cBhvr>
                                      <p:to>
                                        <p:strVal val="visible"/>
                                      </p:to>
                                    </p:set>
                                    <p:animEffect transition="in" filter="wedge">
                                      <p:cBhvr>
                                        <p:cTn id="29" dur="2000"/>
                                        <p:tgtEl>
                                          <p:spTgt spid="38"/>
                                        </p:tgtEl>
                                      </p:cBhvr>
                                    </p:animEffect>
                                  </p:childTnLst>
                                </p:cTn>
                              </p:par>
                              <p:par>
                                <p:cTn id="30" presetID="20" presetClass="entr" presetSubtype="0" fill="hold" grpId="0" nodeType="with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wedge">
                                      <p:cBhvr>
                                        <p:cTn id="32" dur="2000"/>
                                        <p:tgtEl>
                                          <p:spTgt spid="39"/>
                                        </p:tgtEl>
                                      </p:cBhvr>
                                    </p:animEffect>
                                  </p:childTnLst>
                                </p:cTn>
                              </p:par>
                            </p:childTnLst>
                          </p:cTn>
                        </p:par>
                      </p:childTnLst>
                    </p:cTn>
                  </p:par>
                  <p:par>
                    <p:cTn id="33" fill="hold">
                      <p:stCondLst>
                        <p:cond delay="indefinite"/>
                      </p:stCondLst>
                      <p:childTnLst>
                        <p:par>
                          <p:cTn id="34" fill="hold">
                            <p:stCondLst>
                              <p:cond delay="0"/>
                            </p:stCondLst>
                            <p:childTnLst>
                              <p:par>
                                <p:cTn id="35" presetID="20" presetClass="entr" presetSubtype="0" fill="hold" grpId="0" nodeType="click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wedge">
                                      <p:cBhvr>
                                        <p:cTn id="37" dur="2000"/>
                                        <p:tgtEl>
                                          <p:spTgt spid="30"/>
                                        </p:tgtEl>
                                      </p:cBhvr>
                                    </p:animEffect>
                                  </p:childTnLst>
                                </p:cTn>
                              </p:par>
                            </p:childTnLst>
                          </p:cTn>
                        </p:par>
                      </p:childTnLst>
                    </p:cTn>
                  </p:par>
                  <p:par>
                    <p:cTn id="38" fill="hold">
                      <p:stCondLst>
                        <p:cond delay="indefinite"/>
                      </p:stCondLst>
                      <p:childTnLst>
                        <p:par>
                          <p:cTn id="39" fill="hold">
                            <p:stCondLst>
                              <p:cond delay="0"/>
                            </p:stCondLst>
                            <p:childTnLst>
                              <p:par>
                                <p:cTn id="40" presetID="20" presetClass="entr" presetSubtype="0" fill="hold" grpId="0"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wedge">
                                      <p:cBhvr>
                                        <p:cTn id="42" dur="2000"/>
                                        <p:tgtEl>
                                          <p:spTgt spid="24"/>
                                        </p:tgtEl>
                                      </p:cBhvr>
                                    </p:animEffect>
                                  </p:childTnLst>
                                </p:cTn>
                              </p:par>
                            </p:childTnLst>
                          </p:cTn>
                        </p:par>
                      </p:childTnLst>
                    </p:cTn>
                  </p:par>
                  <p:par>
                    <p:cTn id="43" fill="hold">
                      <p:stCondLst>
                        <p:cond delay="indefinite"/>
                      </p:stCondLst>
                      <p:childTnLst>
                        <p:par>
                          <p:cTn id="44" fill="hold">
                            <p:stCondLst>
                              <p:cond delay="0"/>
                            </p:stCondLst>
                            <p:childTnLst>
                              <p:par>
                                <p:cTn id="45" presetID="20" presetClass="entr" presetSubtype="0" fill="hold" grpId="0" nodeType="click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wedge">
                                      <p:cBhvr>
                                        <p:cTn id="47" dur="2000"/>
                                        <p:tgtEl>
                                          <p:spTgt spid="27"/>
                                        </p:tgtEl>
                                      </p:cBhvr>
                                    </p:animEffect>
                                  </p:childTnLst>
                                </p:cTn>
                              </p:par>
                            </p:childTnLst>
                          </p:cTn>
                        </p:par>
                      </p:childTnLst>
                    </p:cTn>
                  </p:par>
                  <p:par>
                    <p:cTn id="48" fill="hold">
                      <p:stCondLst>
                        <p:cond delay="indefinite"/>
                      </p:stCondLst>
                      <p:childTnLst>
                        <p:par>
                          <p:cTn id="49" fill="hold">
                            <p:stCondLst>
                              <p:cond delay="0"/>
                            </p:stCondLst>
                            <p:childTnLst>
                              <p:par>
                                <p:cTn id="50" presetID="20" presetClass="entr" presetSubtype="0" fill="hold" grpId="0" nodeType="clickEffect">
                                  <p:stCondLst>
                                    <p:cond delay="0"/>
                                  </p:stCondLst>
                                  <p:childTnLst>
                                    <p:set>
                                      <p:cBhvr>
                                        <p:cTn id="51" dur="1" fill="hold">
                                          <p:stCondLst>
                                            <p:cond delay="0"/>
                                          </p:stCondLst>
                                        </p:cTn>
                                        <p:tgtEl>
                                          <p:spTgt spid="28"/>
                                        </p:tgtEl>
                                        <p:attrNameLst>
                                          <p:attrName>style.visibility</p:attrName>
                                        </p:attrNameLst>
                                      </p:cBhvr>
                                      <p:to>
                                        <p:strVal val="visible"/>
                                      </p:to>
                                    </p:set>
                                    <p:animEffect transition="in" filter="wedge">
                                      <p:cBhvr>
                                        <p:cTn id="52" dur="2000"/>
                                        <p:tgtEl>
                                          <p:spTgt spid="28"/>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3"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 calcmode="lin" valueType="num">
                                      <p:cBhvr additive="base">
                                        <p:cTn id="57" dur="500" fill="hold"/>
                                        <p:tgtEl>
                                          <p:spTgt spid="18"/>
                                        </p:tgtEl>
                                        <p:attrNameLst>
                                          <p:attrName>ppt_x</p:attrName>
                                        </p:attrNameLst>
                                      </p:cBhvr>
                                      <p:tavLst>
                                        <p:tav tm="0">
                                          <p:val>
                                            <p:strVal val="1+#ppt_w/2"/>
                                          </p:val>
                                        </p:tav>
                                        <p:tav tm="100000">
                                          <p:val>
                                            <p:strVal val="#ppt_x"/>
                                          </p:val>
                                        </p:tav>
                                      </p:tavLst>
                                    </p:anim>
                                    <p:anim calcmode="lin" valueType="num">
                                      <p:cBhvr additive="base">
                                        <p:cTn id="58" dur="500" fill="hold"/>
                                        <p:tgtEl>
                                          <p:spTgt spid="18"/>
                                        </p:tgtEl>
                                        <p:attrNameLst>
                                          <p:attrName>ppt_y</p:attrName>
                                        </p:attrNameLst>
                                      </p:cBhvr>
                                      <p:tavLst>
                                        <p:tav tm="0">
                                          <p:val>
                                            <p:strVal val="0-#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48">
                                            <p:txEl>
                                              <p:pRg st="0" end="0"/>
                                            </p:txEl>
                                          </p:spTgt>
                                        </p:tgtEl>
                                        <p:attrNameLst>
                                          <p:attrName>style.visibility</p:attrName>
                                        </p:attrNameLst>
                                      </p:cBhvr>
                                      <p:to>
                                        <p:strVal val="visible"/>
                                      </p:to>
                                    </p:set>
                                    <p:animEffect transition="in" filter="blinds(horizontal)">
                                      <p:cBhvr>
                                        <p:cTn id="63" dur="500"/>
                                        <p:tgtEl>
                                          <p:spTgt spid="48">
                                            <p:txEl>
                                              <p:pRg st="0" end="0"/>
                                            </p:txEl>
                                          </p:spTgt>
                                        </p:tgtEl>
                                      </p:cBhvr>
                                    </p:animEffect>
                                  </p:childTnLst>
                                  <p:subTnLst>
                                    <p:audio>
                                      <p:cMediaNode mute="1">
                                        <p:cTn display="0" masterRel="sameClick">
                                          <p:stCondLst>
                                            <p:cond evt="begin" delay="0">
                                              <p:tn val="61"/>
                                            </p:cond>
                                          </p:stCondLst>
                                          <p:endCondLst>
                                            <p:cond evt="onStopAudio" delay="0">
                                              <p:tgtEl>
                                                <p:sldTgt/>
                                              </p:tgtEl>
                                            </p:cond>
                                          </p:endCondLst>
                                        </p:cTn>
                                        <p:tgtEl>
                                          <p:sndTgt r:embed="rId3" name="type.wav"/>
                                        </p:tgtEl>
                                      </p:cMediaNode>
                                    </p:audio>
                                  </p:subTnLst>
                                </p:cTn>
                              </p:par>
                              <p:par>
                                <p:cTn id="64" presetID="3" presetClass="entr" presetSubtype="10" fill="hold" grpId="0" nodeType="withEffect">
                                  <p:stCondLst>
                                    <p:cond delay="0"/>
                                  </p:stCondLst>
                                  <p:childTnLst>
                                    <p:set>
                                      <p:cBhvr>
                                        <p:cTn id="65" dur="1" fill="hold">
                                          <p:stCondLst>
                                            <p:cond delay="0"/>
                                          </p:stCondLst>
                                        </p:cTn>
                                        <p:tgtEl>
                                          <p:spTgt spid="4"/>
                                        </p:tgtEl>
                                        <p:attrNameLst>
                                          <p:attrName>style.visibility</p:attrName>
                                        </p:attrNameLst>
                                      </p:cBhvr>
                                      <p:to>
                                        <p:strVal val="visible"/>
                                      </p:to>
                                    </p:set>
                                    <p:animEffect transition="in" filter="blinds(horizontal)">
                                      <p:cBhvr>
                                        <p:cTn id="66" dur="500"/>
                                        <p:tgtEl>
                                          <p:spTgt spid="4"/>
                                        </p:tgtEl>
                                      </p:cBhvr>
                                    </p:animEffect>
                                  </p:childTnLst>
                                </p:cTn>
                              </p:par>
                            </p:childTnLst>
                          </p:cTn>
                        </p:par>
                      </p:childTnLst>
                    </p:cTn>
                  </p:par>
                  <p:par>
                    <p:cTn id="67" fill="hold">
                      <p:stCondLst>
                        <p:cond delay="indefinite"/>
                      </p:stCondLst>
                      <p:childTnLst>
                        <p:par>
                          <p:cTn id="68" fill="hold">
                            <p:stCondLst>
                              <p:cond delay="0"/>
                            </p:stCondLst>
                            <p:childTnLst>
                              <p:par>
                                <p:cTn id="69" presetID="5" presetClass="entr" presetSubtype="10" fill="hold" nodeType="clickEffect">
                                  <p:stCondLst>
                                    <p:cond delay="0"/>
                                  </p:stCondLst>
                                  <p:childTnLst>
                                    <p:set>
                                      <p:cBhvr>
                                        <p:cTn id="70" dur="1" fill="hold">
                                          <p:stCondLst>
                                            <p:cond delay="0"/>
                                          </p:stCondLst>
                                        </p:cTn>
                                        <p:tgtEl>
                                          <p:spTgt spid="49">
                                            <p:txEl>
                                              <p:pRg st="0" end="0"/>
                                            </p:txEl>
                                          </p:spTgt>
                                        </p:tgtEl>
                                        <p:attrNameLst>
                                          <p:attrName>style.visibility</p:attrName>
                                        </p:attrNameLst>
                                      </p:cBhvr>
                                      <p:to>
                                        <p:strVal val="visible"/>
                                      </p:to>
                                    </p:set>
                                    <p:animEffect transition="in" filter="checkerboard(across)">
                                      <p:cBhvr>
                                        <p:cTn id="71" dur="500"/>
                                        <p:tgtEl>
                                          <p:spTgt spid="49">
                                            <p:txEl>
                                              <p:pRg st="0" end="0"/>
                                            </p:txEl>
                                          </p:spTgt>
                                        </p:tgtEl>
                                      </p:cBhvr>
                                    </p:animEffect>
                                  </p:childTnLst>
                                  <p:subTnLst>
                                    <p:audio>
                                      <p:cMediaNode mute="1">
                                        <p:cTn display="0" masterRel="sameClick">
                                          <p:stCondLst>
                                            <p:cond evt="begin" delay="0">
                                              <p:tn val="69"/>
                                            </p:cond>
                                          </p:stCondLst>
                                          <p:endCondLst>
                                            <p:cond evt="onStopAudio" delay="0">
                                              <p:tgtEl>
                                                <p:sldTgt/>
                                              </p:tgtEl>
                                            </p:cond>
                                          </p:endCondLst>
                                        </p:cTn>
                                        <p:tgtEl>
                                          <p:sndTgt r:embed="rId3" name="type.wav"/>
                                        </p:tgtEl>
                                      </p:cMediaNode>
                                    </p:audio>
                                  </p:subTnLst>
                                </p:cTn>
                              </p:par>
                              <p:par>
                                <p:cTn id="72" presetID="3" presetClass="entr" presetSubtype="10" fill="hold" grpId="0" nodeType="withEffect">
                                  <p:stCondLst>
                                    <p:cond delay="0"/>
                                  </p:stCondLst>
                                  <p:childTnLst>
                                    <p:set>
                                      <p:cBhvr>
                                        <p:cTn id="73" dur="1" fill="hold">
                                          <p:stCondLst>
                                            <p:cond delay="0"/>
                                          </p:stCondLst>
                                        </p:cTn>
                                        <p:tgtEl>
                                          <p:spTgt spid="20"/>
                                        </p:tgtEl>
                                        <p:attrNameLst>
                                          <p:attrName>style.visibility</p:attrName>
                                        </p:attrNameLst>
                                      </p:cBhvr>
                                      <p:to>
                                        <p:strVal val="visible"/>
                                      </p:to>
                                    </p:set>
                                    <p:animEffect transition="in" filter="blinds(horizontal)">
                                      <p:cBhvr>
                                        <p:cTn id="74" dur="500"/>
                                        <p:tgtEl>
                                          <p:spTgt spid="20"/>
                                        </p:tgtEl>
                                      </p:cBhvr>
                                    </p:animEffect>
                                  </p:childTnLst>
                                </p:cTn>
                              </p:par>
                            </p:childTnLst>
                          </p:cTn>
                        </p:par>
                      </p:childTnLst>
                    </p:cTn>
                  </p:par>
                  <p:par>
                    <p:cTn id="75" fill="hold">
                      <p:stCondLst>
                        <p:cond delay="indefinite"/>
                      </p:stCondLst>
                      <p:childTnLst>
                        <p:par>
                          <p:cTn id="76" fill="hold">
                            <p:stCondLst>
                              <p:cond delay="0"/>
                            </p:stCondLst>
                            <p:childTnLst>
                              <p:par>
                                <p:cTn id="77" presetID="30" presetClass="emph" presetSubtype="0" fill="hold" grpId="1" nodeType="clickEffect">
                                  <p:stCondLst>
                                    <p:cond delay="0"/>
                                  </p:stCondLst>
                                  <p:childTnLst>
                                    <p:animClr clrSpc="hsl" dir="cw">
                                      <p:cBhvr override="childStyle">
                                        <p:cTn id="78" dur="500" fill="hold"/>
                                        <p:tgtEl>
                                          <p:spTgt spid="31"/>
                                        </p:tgtEl>
                                        <p:attrNameLst>
                                          <p:attrName>style.color</p:attrName>
                                        </p:attrNameLst>
                                      </p:cBhvr>
                                      <p:by>
                                        <p:hsl h="0" s="12549" l="25098"/>
                                      </p:by>
                                    </p:animClr>
                                    <p:animClr clrSpc="hsl" dir="cw">
                                      <p:cBhvr>
                                        <p:cTn id="79" dur="500" fill="hold"/>
                                        <p:tgtEl>
                                          <p:spTgt spid="31"/>
                                        </p:tgtEl>
                                        <p:attrNameLst>
                                          <p:attrName>fillcolor</p:attrName>
                                        </p:attrNameLst>
                                      </p:cBhvr>
                                      <p:by>
                                        <p:hsl h="0" s="12549" l="25098"/>
                                      </p:by>
                                    </p:animClr>
                                    <p:animClr clrSpc="hsl" dir="cw">
                                      <p:cBhvr>
                                        <p:cTn id="80" dur="500" fill="hold"/>
                                        <p:tgtEl>
                                          <p:spTgt spid="31"/>
                                        </p:tgtEl>
                                        <p:attrNameLst>
                                          <p:attrName>stroke.color</p:attrName>
                                        </p:attrNameLst>
                                      </p:cBhvr>
                                      <p:by>
                                        <p:hsl h="0" s="12549" l="25098"/>
                                      </p:by>
                                    </p:animClr>
                                    <p:set>
                                      <p:cBhvr>
                                        <p:cTn id="81" dur="500" fill="hold"/>
                                        <p:tgtEl>
                                          <p:spTgt spid="31"/>
                                        </p:tgtEl>
                                        <p:attrNameLst>
                                          <p:attrName>fill.type</p:attrName>
                                        </p:attrNameLst>
                                      </p:cBhvr>
                                      <p:to>
                                        <p:strVal val="solid"/>
                                      </p:to>
                                    </p:set>
                                  </p:childTnLst>
                                </p:cTn>
                              </p:par>
                              <p:par>
                                <p:cTn id="82" presetID="30" presetClass="emph" presetSubtype="0" fill="hold" grpId="1" nodeType="withEffect">
                                  <p:stCondLst>
                                    <p:cond delay="0"/>
                                  </p:stCondLst>
                                  <p:childTnLst>
                                    <p:animClr clrSpc="hsl" dir="cw">
                                      <p:cBhvr override="childStyle">
                                        <p:cTn id="83" dur="500" fill="hold"/>
                                        <p:tgtEl>
                                          <p:spTgt spid="32"/>
                                        </p:tgtEl>
                                        <p:attrNameLst>
                                          <p:attrName>style.color</p:attrName>
                                        </p:attrNameLst>
                                      </p:cBhvr>
                                      <p:by>
                                        <p:hsl h="0" s="12549" l="25098"/>
                                      </p:by>
                                    </p:animClr>
                                    <p:animClr clrSpc="hsl" dir="cw">
                                      <p:cBhvr>
                                        <p:cTn id="84" dur="500" fill="hold"/>
                                        <p:tgtEl>
                                          <p:spTgt spid="32"/>
                                        </p:tgtEl>
                                        <p:attrNameLst>
                                          <p:attrName>fillcolor</p:attrName>
                                        </p:attrNameLst>
                                      </p:cBhvr>
                                      <p:by>
                                        <p:hsl h="0" s="12549" l="25098"/>
                                      </p:by>
                                    </p:animClr>
                                    <p:animClr clrSpc="hsl" dir="cw">
                                      <p:cBhvr>
                                        <p:cTn id="85" dur="500" fill="hold"/>
                                        <p:tgtEl>
                                          <p:spTgt spid="32"/>
                                        </p:tgtEl>
                                        <p:attrNameLst>
                                          <p:attrName>stroke.color</p:attrName>
                                        </p:attrNameLst>
                                      </p:cBhvr>
                                      <p:by>
                                        <p:hsl h="0" s="12549" l="25098"/>
                                      </p:by>
                                    </p:animClr>
                                    <p:set>
                                      <p:cBhvr>
                                        <p:cTn id="86" dur="500" fill="hold"/>
                                        <p:tgtEl>
                                          <p:spTgt spid="32"/>
                                        </p:tgtEl>
                                        <p:attrNameLst>
                                          <p:attrName>fill.type</p:attrName>
                                        </p:attrNameLst>
                                      </p:cBhvr>
                                      <p:to>
                                        <p:strVal val="solid"/>
                                      </p:to>
                                    </p:set>
                                  </p:childTnLst>
                                </p:cTn>
                              </p:par>
                              <p:par>
                                <p:cTn id="87" presetID="30" presetClass="emph" presetSubtype="0" fill="hold" grpId="1" nodeType="withEffect">
                                  <p:stCondLst>
                                    <p:cond delay="0"/>
                                  </p:stCondLst>
                                  <p:childTnLst>
                                    <p:animClr clrSpc="hsl" dir="cw">
                                      <p:cBhvr override="childStyle">
                                        <p:cTn id="88" dur="500" fill="hold"/>
                                        <p:tgtEl>
                                          <p:spTgt spid="33"/>
                                        </p:tgtEl>
                                        <p:attrNameLst>
                                          <p:attrName>style.color</p:attrName>
                                        </p:attrNameLst>
                                      </p:cBhvr>
                                      <p:by>
                                        <p:hsl h="0" s="12549" l="25098"/>
                                      </p:by>
                                    </p:animClr>
                                    <p:animClr clrSpc="hsl" dir="cw">
                                      <p:cBhvr>
                                        <p:cTn id="89" dur="500" fill="hold"/>
                                        <p:tgtEl>
                                          <p:spTgt spid="33"/>
                                        </p:tgtEl>
                                        <p:attrNameLst>
                                          <p:attrName>fillcolor</p:attrName>
                                        </p:attrNameLst>
                                      </p:cBhvr>
                                      <p:by>
                                        <p:hsl h="0" s="12549" l="25098"/>
                                      </p:by>
                                    </p:animClr>
                                    <p:animClr clrSpc="hsl" dir="cw">
                                      <p:cBhvr>
                                        <p:cTn id="90" dur="500" fill="hold"/>
                                        <p:tgtEl>
                                          <p:spTgt spid="33"/>
                                        </p:tgtEl>
                                        <p:attrNameLst>
                                          <p:attrName>stroke.color</p:attrName>
                                        </p:attrNameLst>
                                      </p:cBhvr>
                                      <p:by>
                                        <p:hsl h="0" s="12549" l="25098"/>
                                      </p:by>
                                    </p:animClr>
                                    <p:set>
                                      <p:cBhvr>
                                        <p:cTn id="91" dur="500" fill="hold"/>
                                        <p:tgtEl>
                                          <p:spTgt spid="33"/>
                                        </p:tgtEl>
                                        <p:attrNameLst>
                                          <p:attrName>fill.type</p:attrName>
                                        </p:attrNameLst>
                                      </p:cBhvr>
                                      <p:to>
                                        <p:strVal val="solid"/>
                                      </p:to>
                                    </p:set>
                                  </p:childTnLst>
                                </p:cTn>
                              </p:par>
                              <p:par>
                                <p:cTn id="92" presetID="30" presetClass="emph" presetSubtype="0" fill="hold" grpId="1" nodeType="withEffect">
                                  <p:stCondLst>
                                    <p:cond delay="0"/>
                                  </p:stCondLst>
                                  <p:childTnLst>
                                    <p:animClr clrSpc="hsl" dir="cw">
                                      <p:cBhvr override="childStyle">
                                        <p:cTn id="93" dur="500" fill="hold"/>
                                        <p:tgtEl>
                                          <p:spTgt spid="35"/>
                                        </p:tgtEl>
                                        <p:attrNameLst>
                                          <p:attrName>style.color</p:attrName>
                                        </p:attrNameLst>
                                      </p:cBhvr>
                                      <p:by>
                                        <p:hsl h="0" s="12549" l="25098"/>
                                      </p:by>
                                    </p:animClr>
                                    <p:animClr clrSpc="hsl" dir="cw">
                                      <p:cBhvr>
                                        <p:cTn id="94" dur="500" fill="hold"/>
                                        <p:tgtEl>
                                          <p:spTgt spid="35"/>
                                        </p:tgtEl>
                                        <p:attrNameLst>
                                          <p:attrName>fillcolor</p:attrName>
                                        </p:attrNameLst>
                                      </p:cBhvr>
                                      <p:by>
                                        <p:hsl h="0" s="12549" l="25098"/>
                                      </p:by>
                                    </p:animClr>
                                    <p:animClr clrSpc="hsl" dir="cw">
                                      <p:cBhvr>
                                        <p:cTn id="95" dur="500" fill="hold"/>
                                        <p:tgtEl>
                                          <p:spTgt spid="35"/>
                                        </p:tgtEl>
                                        <p:attrNameLst>
                                          <p:attrName>stroke.color</p:attrName>
                                        </p:attrNameLst>
                                      </p:cBhvr>
                                      <p:by>
                                        <p:hsl h="0" s="12549" l="25098"/>
                                      </p:by>
                                    </p:animClr>
                                    <p:set>
                                      <p:cBhvr>
                                        <p:cTn id="96" dur="500" fill="hold"/>
                                        <p:tgtEl>
                                          <p:spTgt spid="35"/>
                                        </p:tgtEl>
                                        <p:attrNameLst>
                                          <p:attrName>fill.type</p:attrName>
                                        </p:attrNameLst>
                                      </p:cBhvr>
                                      <p:to>
                                        <p:strVal val="solid"/>
                                      </p:to>
                                    </p:set>
                                  </p:childTnLst>
                                </p:cTn>
                              </p:par>
                              <p:par>
                                <p:cTn id="97" presetID="30" presetClass="emph" presetSubtype="0" fill="hold" grpId="1" nodeType="withEffect">
                                  <p:stCondLst>
                                    <p:cond delay="0"/>
                                  </p:stCondLst>
                                  <p:childTnLst>
                                    <p:animClr clrSpc="hsl" dir="cw">
                                      <p:cBhvr override="childStyle">
                                        <p:cTn id="98" dur="500" fill="hold"/>
                                        <p:tgtEl>
                                          <p:spTgt spid="36"/>
                                        </p:tgtEl>
                                        <p:attrNameLst>
                                          <p:attrName>style.color</p:attrName>
                                        </p:attrNameLst>
                                      </p:cBhvr>
                                      <p:by>
                                        <p:hsl h="0" s="12549" l="25098"/>
                                      </p:by>
                                    </p:animClr>
                                    <p:animClr clrSpc="hsl" dir="cw">
                                      <p:cBhvr>
                                        <p:cTn id="99" dur="500" fill="hold"/>
                                        <p:tgtEl>
                                          <p:spTgt spid="36"/>
                                        </p:tgtEl>
                                        <p:attrNameLst>
                                          <p:attrName>fillcolor</p:attrName>
                                        </p:attrNameLst>
                                      </p:cBhvr>
                                      <p:by>
                                        <p:hsl h="0" s="12549" l="25098"/>
                                      </p:by>
                                    </p:animClr>
                                    <p:animClr clrSpc="hsl" dir="cw">
                                      <p:cBhvr>
                                        <p:cTn id="100" dur="500" fill="hold"/>
                                        <p:tgtEl>
                                          <p:spTgt spid="36"/>
                                        </p:tgtEl>
                                        <p:attrNameLst>
                                          <p:attrName>stroke.color</p:attrName>
                                        </p:attrNameLst>
                                      </p:cBhvr>
                                      <p:by>
                                        <p:hsl h="0" s="12549" l="25098"/>
                                      </p:by>
                                    </p:animClr>
                                    <p:set>
                                      <p:cBhvr>
                                        <p:cTn id="101" dur="500" fill="hold"/>
                                        <p:tgtEl>
                                          <p:spTgt spid="36"/>
                                        </p:tgtEl>
                                        <p:attrNameLst>
                                          <p:attrName>fill.type</p:attrName>
                                        </p:attrNameLst>
                                      </p:cBhvr>
                                      <p:to>
                                        <p:strVal val="solid"/>
                                      </p:to>
                                    </p:set>
                                  </p:childTnLst>
                                </p:cTn>
                              </p:par>
                              <p:par>
                                <p:cTn id="102" presetID="30" presetClass="emph" presetSubtype="0" fill="hold" grpId="1" nodeType="withEffect">
                                  <p:stCondLst>
                                    <p:cond delay="0"/>
                                  </p:stCondLst>
                                  <p:childTnLst>
                                    <p:animClr clrSpc="hsl" dir="cw">
                                      <p:cBhvr override="childStyle">
                                        <p:cTn id="103" dur="500" fill="hold"/>
                                        <p:tgtEl>
                                          <p:spTgt spid="38"/>
                                        </p:tgtEl>
                                        <p:attrNameLst>
                                          <p:attrName>style.color</p:attrName>
                                        </p:attrNameLst>
                                      </p:cBhvr>
                                      <p:by>
                                        <p:hsl h="0" s="12549" l="25098"/>
                                      </p:by>
                                    </p:animClr>
                                    <p:animClr clrSpc="hsl" dir="cw">
                                      <p:cBhvr>
                                        <p:cTn id="104" dur="500" fill="hold"/>
                                        <p:tgtEl>
                                          <p:spTgt spid="38"/>
                                        </p:tgtEl>
                                        <p:attrNameLst>
                                          <p:attrName>fillcolor</p:attrName>
                                        </p:attrNameLst>
                                      </p:cBhvr>
                                      <p:by>
                                        <p:hsl h="0" s="12549" l="25098"/>
                                      </p:by>
                                    </p:animClr>
                                    <p:animClr clrSpc="hsl" dir="cw">
                                      <p:cBhvr>
                                        <p:cTn id="105" dur="500" fill="hold"/>
                                        <p:tgtEl>
                                          <p:spTgt spid="38"/>
                                        </p:tgtEl>
                                        <p:attrNameLst>
                                          <p:attrName>stroke.color</p:attrName>
                                        </p:attrNameLst>
                                      </p:cBhvr>
                                      <p:by>
                                        <p:hsl h="0" s="12549" l="25098"/>
                                      </p:by>
                                    </p:animClr>
                                    <p:set>
                                      <p:cBhvr>
                                        <p:cTn id="106" dur="500" fill="hold"/>
                                        <p:tgtEl>
                                          <p:spTgt spid="38"/>
                                        </p:tgtEl>
                                        <p:attrNameLst>
                                          <p:attrName>fill.type</p:attrName>
                                        </p:attrNameLst>
                                      </p:cBhvr>
                                      <p:to>
                                        <p:strVal val="solid"/>
                                      </p:to>
                                    </p:set>
                                  </p:childTnLst>
                                </p:cTn>
                              </p:par>
                              <p:par>
                                <p:cTn id="107" presetID="30" presetClass="emph" presetSubtype="0" fill="hold" grpId="1" nodeType="withEffect">
                                  <p:stCondLst>
                                    <p:cond delay="0"/>
                                  </p:stCondLst>
                                  <p:childTnLst>
                                    <p:animClr clrSpc="hsl" dir="cw">
                                      <p:cBhvr override="childStyle">
                                        <p:cTn id="108" dur="500" fill="hold"/>
                                        <p:tgtEl>
                                          <p:spTgt spid="39"/>
                                        </p:tgtEl>
                                        <p:attrNameLst>
                                          <p:attrName>style.color</p:attrName>
                                        </p:attrNameLst>
                                      </p:cBhvr>
                                      <p:by>
                                        <p:hsl h="0" s="12549" l="25098"/>
                                      </p:by>
                                    </p:animClr>
                                    <p:animClr clrSpc="hsl" dir="cw">
                                      <p:cBhvr>
                                        <p:cTn id="109" dur="500" fill="hold"/>
                                        <p:tgtEl>
                                          <p:spTgt spid="39"/>
                                        </p:tgtEl>
                                        <p:attrNameLst>
                                          <p:attrName>fillcolor</p:attrName>
                                        </p:attrNameLst>
                                      </p:cBhvr>
                                      <p:by>
                                        <p:hsl h="0" s="12549" l="25098"/>
                                      </p:by>
                                    </p:animClr>
                                    <p:animClr clrSpc="hsl" dir="cw">
                                      <p:cBhvr>
                                        <p:cTn id="110" dur="500" fill="hold"/>
                                        <p:tgtEl>
                                          <p:spTgt spid="39"/>
                                        </p:tgtEl>
                                        <p:attrNameLst>
                                          <p:attrName>stroke.color</p:attrName>
                                        </p:attrNameLst>
                                      </p:cBhvr>
                                      <p:by>
                                        <p:hsl h="0" s="12549" l="25098"/>
                                      </p:by>
                                    </p:animClr>
                                    <p:set>
                                      <p:cBhvr>
                                        <p:cTn id="111" dur="500" fill="hold"/>
                                        <p:tgtEl>
                                          <p:spTgt spid="39"/>
                                        </p:tgtEl>
                                        <p:attrNameLst>
                                          <p:attrName>fill.type</p:attrName>
                                        </p:attrNameLst>
                                      </p:cBhvr>
                                      <p:to>
                                        <p:strVal val="solid"/>
                                      </p:to>
                                    </p:set>
                                  </p:childTnLst>
                                </p:cTn>
                              </p:par>
                              <p:par>
                                <p:cTn id="112" presetID="30" presetClass="emph" presetSubtype="0" fill="hold" nodeType="withEffect">
                                  <p:stCondLst>
                                    <p:cond delay="0"/>
                                  </p:stCondLst>
                                  <p:childTnLst>
                                    <p:animClr clrSpc="hsl" dir="cw">
                                      <p:cBhvr override="childStyle">
                                        <p:cTn id="113" dur="500" fill="hold"/>
                                        <p:tgtEl>
                                          <p:spTgt spid="3"/>
                                        </p:tgtEl>
                                        <p:attrNameLst>
                                          <p:attrName>style.color</p:attrName>
                                        </p:attrNameLst>
                                      </p:cBhvr>
                                      <p:by>
                                        <p:hsl h="0" s="12549" l="25098"/>
                                      </p:by>
                                    </p:animClr>
                                    <p:animClr clrSpc="hsl" dir="cw">
                                      <p:cBhvr>
                                        <p:cTn id="114" dur="500" fill="hold"/>
                                        <p:tgtEl>
                                          <p:spTgt spid="3"/>
                                        </p:tgtEl>
                                        <p:attrNameLst>
                                          <p:attrName>fillcolor</p:attrName>
                                        </p:attrNameLst>
                                      </p:cBhvr>
                                      <p:by>
                                        <p:hsl h="0" s="12549" l="25098"/>
                                      </p:by>
                                    </p:animClr>
                                    <p:animClr clrSpc="hsl" dir="cw">
                                      <p:cBhvr>
                                        <p:cTn id="115" dur="500" fill="hold"/>
                                        <p:tgtEl>
                                          <p:spTgt spid="3"/>
                                        </p:tgtEl>
                                        <p:attrNameLst>
                                          <p:attrName>stroke.color</p:attrName>
                                        </p:attrNameLst>
                                      </p:cBhvr>
                                      <p:by>
                                        <p:hsl h="0" s="12549" l="25098"/>
                                      </p:by>
                                    </p:animClr>
                                    <p:set>
                                      <p:cBhvr>
                                        <p:cTn id="116" dur="500" fill="hold"/>
                                        <p:tgtEl>
                                          <p:spTgt spid="3"/>
                                        </p:tgtEl>
                                        <p:attrNameLst>
                                          <p:attrName>fill.type</p:attrName>
                                        </p:attrNameLst>
                                      </p:cBhvr>
                                      <p:to>
                                        <p:strVal val="solid"/>
                                      </p:to>
                                    </p:set>
                                  </p:childTnLst>
                                </p:cTn>
                              </p:par>
                            </p:childTnLst>
                          </p:cTn>
                        </p:par>
                      </p:childTnLst>
                    </p:cTn>
                  </p:par>
                  <p:par>
                    <p:cTn id="117" fill="hold">
                      <p:stCondLst>
                        <p:cond delay="indefinite"/>
                      </p:stCondLst>
                      <p:childTnLst>
                        <p:par>
                          <p:cTn id="118" fill="hold">
                            <p:stCondLst>
                              <p:cond delay="0"/>
                            </p:stCondLst>
                            <p:childTnLst>
                              <p:par>
                                <p:cTn id="119" presetID="16" presetClass="entr" presetSubtype="21" fill="hold" nodeType="clickEffect">
                                  <p:stCondLst>
                                    <p:cond delay="0"/>
                                  </p:stCondLst>
                                  <p:childTnLst>
                                    <p:set>
                                      <p:cBhvr>
                                        <p:cTn id="120" dur="1" fill="hold">
                                          <p:stCondLst>
                                            <p:cond delay="0"/>
                                          </p:stCondLst>
                                        </p:cTn>
                                        <p:tgtEl>
                                          <p:spTgt spid="7"/>
                                        </p:tgtEl>
                                        <p:attrNameLst>
                                          <p:attrName>style.visibility</p:attrName>
                                        </p:attrNameLst>
                                      </p:cBhvr>
                                      <p:to>
                                        <p:strVal val="visible"/>
                                      </p:to>
                                    </p:set>
                                    <p:animEffect transition="in" filter="barn(inVertical)">
                                      <p:cBhvr>
                                        <p:cTn id="121" dur="500"/>
                                        <p:tgtEl>
                                          <p:spTgt spid="7"/>
                                        </p:tgtEl>
                                      </p:cBhvr>
                                    </p:animEffect>
                                  </p:childTnLst>
                                </p:cTn>
                              </p:par>
                              <p:par>
                                <p:cTn id="122" presetID="16" presetClass="entr" presetSubtype="21" fill="hold" nodeType="withEffect">
                                  <p:stCondLst>
                                    <p:cond delay="0"/>
                                  </p:stCondLst>
                                  <p:childTnLst>
                                    <p:set>
                                      <p:cBhvr>
                                        <p:cTn id="123" dur="1" fill="hold">
                                          <p:stCondLst>
                                            <p:cond delay="0"/>
                                          </p:stCondLst>
                                        </p:cTn>
                                        <p:tgtEl>
                                          <p:spTgt spid="21"/>
                                        </p:tgtEl>
                                        <p:attrNameLst>
                                          <p:attrName>style.visibility</p:attrName>
                                        </p:attrNameLst>
                                      </p:cBhvr>
                                      <p:to>
                                        <p:strVal val="visible"/>
                                      </p:to>
                                    </p:set>
                                    <p:animEffect transition="in" filter="barn(inVertical)">
                                      <p:cBhvr>
                                        <p:cTn id="124" dur="500"/>
                                        <p:tgtEl>
                                          <p:spTgt spid="21"/>
                                        </p:tgtEl>
                                      </p:cBhvr>
                                    </p:animEffect>
                                  </p:childTnLst>
                                </p:cTn>
                              </p:par>
                            </p:childTnLst>
                          </p:cTn>
                        </p:par>
                      </p:childTnLst>
                    </p:cTn>
                  </p:par>
                  <p:par>
                    <p:cTn id="125" fill="hold">
                      <p:stCondLst>
                        <p:cond delay="indefinite"/>
                      </p:stCondLst>
                      <p:childTnLst>
                        <p:par>
                          <p:cTn id="126" fill="hold">
                            <p:stCondLst>
                              <p:cond delay="0"/>
                            </p:stCondLst>
                            <p:childTnLst>
                              <p:par>
                                <p:cTn id="127" presetID="42" presetClass="entr" presetSubtype="0" fill="hold" nodeType="clickEffect">
                                  <p:stCondLst>
                                    <p:cond delay="0"/>
                                  </p:stCondLst>
                                  <p:childTnLst>
                                    <p:set>
                                      <p:cBhvr>
                                        <p:cTn id="128" dur="1" fill="hold">
                                          <p:stCondLst>
                                            <p:cond delay="0"/>
                                          </p:stCondLst>
                                        </p:cTn>
                                        <p:tgtEl>
                                          <p:spTgt spid="34"/>
                                        </p:tgtEl>
                                        <p:attrNameLst>
                                          <p:attrName>style.visibility</p:attrName>
                                        </p:attrNameLst>
                                      </p:cBhvr>
                                      <p:to>
                                        <p:strVal val="visible"/>
                                      </p:to>
                                    </p:set>
                                    <p:animEffect transition="in" filter="fade">
                                      <p:cBhvr>
                                        <p:cTn id="129" dur="1000"/>
                                        <p:tgtEl>
                                          <p:spTgt spid="34"/>
                                        </p:tgtEl>
                                      </p:cBhvr>
                                    </p:animEffect>
                                    <p:anim calcmode="lin" valueType="num">
                                      <p:cBhvr>
                                        <p:cTn id="130" dur="1000" fill="hold"/>
                                        <p:tgtEl>
                                          <p:spTgt spid="34"/>
                                        </p:tgtEl>
                                        <p:attrNameLst>
                                          <p:attrName>ppt_x</p:attrName>
                                        </p:attrNameLst>
                                      </p:cBhvr>
                                      <p:tavLst>
                                        <p:tav tm="0">
                                          <p:val>
                                            <p:strVal val="#ppt_x"/>
                                          </p:val>
                                        </p:tav>
                                        <p:tav tm="100000">
                                          <p:val>
                                            <p:strVal val="#ppt_x"/>
                                          </p:val>
                                        </p:tav>
                                      </p:tavLst>
                                    </p:anim>
                                    <p:anim calcmode="lin" valueType="num">
                                      <p:cBhvr>
                                        <p:cTn id="131" dur="1000" fill="hold"/>
                                        <p:tgtEl>
                                          <p:spTgt spid="34"/>
                                        </p:tgtEl>
                                        <p:attrNameLst>
                                          <p:attrName>ppt_y</p:attrName>
                                        </p:attrNameLst>
                                      </p:cBhvr>
                                      <p:tavLst>
                                        <p:tav tm="0">
                                          <p:val>
                                            <p:strVal val="#ppt_y+.1"/>
                                          </p:val>
                                        </p:tav>
                                        <p:tav tm="100000">
                                          <p:val>
                                            <p:strVal val="#ppt_y"/>
                                          </p:val>
                                        </p:tav>
                                      </p:tavLst>
                                    </p:anim>
                                  </p:childTnLst>
                                </p:cTn>
                              </p:par>
                              <p:par>
                                <p:cTn id="132" presetID="42" presetClass="entr" presetSubtype="0" fill="hold" nodeType="withEffect">
                                  <p:stCondLst>
                                    <p:cond delay="0"/>
                                  </p:stCondLst>
                                  <p:childTnLst>
                                    <p:set>
                                      <p:cBhvr>
                                        <p:cTn id="133" dur="1" fill="hold">
                                          <p:stCondLst>
                                            <p:cond delay="0"/>
                                          </p:stCondLst>
                                        </p:cTn>
                                        <p:tgtEl>
                                          <p:spTgt spid="40"/>
                                        </p:tgtEl>
                                        <p:attrNameLst>
                                          <p:attrName>style.visibility</p:attrName>
                                        </p:attrNameLst>
                                      </p:cBhvr>
                                      <p:to>
                                        <p:strVal val="visible"/>
                                      </p:to>
                                    </p:set>
                                    <p:animEffect transition="in" filter="fade">
                                      <p:cBhvr>
                                        <p:cTn id="134" dur="1000"/>
                                        <p:tgtEl>
                                          <p:spTgt spid="40"/>
                                        </p:tgtEl>
                                      </p:cBhvr>
                                    </p:animEffect>
                                    <p:anim calcmode="lin" valueType="num">
                                      <p:cBhvr>
                                        <p:cTn id="135" dur="1000" fill="hold"/>
                                        <p:tgtEl>
                                          <p:spTgt spid="40"/>
                                        </p:tgtEl>
                                        <p:attrNameLst>
                                          <p:attrName>ppt_x</p:attrName>
                                        </p:attrNameLst>
                                      </p:cBhvr>
                                      <p:tavLst>
                                        <p:tav tm="0">
                                          <p:val>
                                            <p:strVal val="#ppt_x"/>
                                          </p:val>
                                        </p:tav>
                                        <p:tav tm="100000">
                                          <p:val>
                                            <p:strVal val="#ppt_x"/>
                                          </p:val>
                                        </p:tav>
                                      </p:tavLst>
                                    </p:anim>
                                    <p:anim calcmode="lin" valueType="num">
                                      <p:cBhvr>
                                        <p:cTn id="136" dur="1000" fill="hold"/>
                                        <p:tgtEl>
                                          <p:spTgt spid="40"/>
                                        </p:tgtEl>
                                        <p:attrNameLst>
                                          <p:attrName>ppt_y</p:attrName>
                                        </p:attrNameLst>
                                      </p:cBhvr>
                                      <p:tavLst>
                                        <p:tav tm="0">
                                          <p:val>
                                            <p:strVal val="#ppt_y+.1"/>
                                          </p:val>
                                        </p:tav>
                                        <p:tav tm="100000">
                                          <p:val>
                                            <p:strVal val="#ppt_y"/>
                                          </p:val>
                                        </p:tav>
                                      </p:tavLst>
                                    </p:anim>
                                  </p:childTnLst>
                                </p:cTn>
                              </p:par>
                              <p:par>
                                <p:cTn id="137" presetID="42" presetClass="entr" presetSubtype="0" fill="hold" nodeType="withEffect">
                                  <p:stCondLst>
                                    <p:cond delay="0"/>
                                  </p:stCondLst>
                                  <p:childTnLst>
                                    <p:set>
                                      <p:cBhvr>
                                        <p:cTn id="138" dur="1" fill="hold">
                                          <p:stCondLst>
                                            <p:cond delay="0"/>
                                          </p:stCondLst>
                                        </p:cTn>
                                        <p:tgtEl>
                                          <p:spTgt spid="42"/>
                                        </p:tgtEl>
                                        <p:attrNameLst>
                                          <p:attrName>style.visibility</p:attrName>
                                        </p:attrNameLst>
                                      </p:cBhvr>
                                      <p:to>
                                        <p:strVal val="visible"/>
                                      </p:to>
                                    </p:set>
                                    <p:animEffect transition="in" filter="fade">
                                      <p:cBhvr>
                                        <p:cTn id="139" dur="1000"/>
                                        <p:tgtEl>
                                          <p:spTgt spid="42"/>
                                        </p:tgtEl>
                                      </p:cBhvr>
                                    </p:animEffect>
                                    <p:anim calcmode="lin" valueType="num">
                                      <p:cBhvr>
                                        <p:cTn id="140" dur="1000" fill="hold"/>
                                        <p:tgtEl>
                                          <p:spTgt spid="42"/>
                                        </p:tgtEl>
                                        <p:attrNameLst>
                                          <p:attrName>ppt_x</p:attrName>
                                        </p:attrNameLst>
                                      </p:cBhvr>
                                      <p:tavLst>
                                        <p:tav tm="0">
                                          <p:val>
                                            <p:strVal val="#ppt_x"/>
                                          </p:val>
                                        </p:tav>
                                        <p:tav tm="100000">
                                          <p:val>
                                            <p:strVal val="#ppt_x"/>
                                          </p:val>
                                        </p:tav>
                                      </p:tavLst>
                                    </p:anim>
                                    <p:anim calcmode="lin" valueType="num">
                                      <p:cBhvr>
                                        <p:cTn id="141" dur="1000" fill="hold"/>
                                        <p:tgtEl>
                                          <p:spTgt spid="42"/>
                                        </p:tgtEl>
                                        <p:attrNameLst>
                                          <p:attrName>ppt_y</p:attrName>
                                        </p:attrNameLst>
                                      </p:cBhvr>
                                      <p:tavLst>
                                        <p:tav tm="0">
                                          <p:val>
                                            <p:strVal val="#ppt_y+.1"/>
                                          </p:val>
                                        </p:tav>
                                        <p:tav tm="100000">
                                          <p:val>
                                            <p:strVal val="#ppt_y"/>
                                          </p:val>
                                        </p:tav>
                                      </p:tavLst>
                                    </p:anim>
                                  </p:childTnLst>
                                </p:cTn>
                              </p:par>
                              <p:par>
                                <p:cTn id="142" presetID="42" presetClass="entr" presetSubtype="0" fill="hold" nodeType="withEffect">
                                  <p:stCondLst>
                                    <p:cond delay="0"/>
                                  </p:stCondLst>
                                  <p:childTnLst>
                                    <p:set>
                                      <p:cBhvr>
                                        <p:cTn id="143" dur="1" fill="hold">
                                          <p:stCondLst>
                                            <p:cond delay="0"/>
                                          </p:stCondLst>
                                        </p:cTn>
                                        <p:tgtEl>
                                          <p:spTgt spid="26"/>
                                        </p:tgtEl>
                                        <p:attrNameLst>
                                          <p:attrName>style.visibility</p:attrName>
                                        </p:attrNameLst>
                                      </p:cBhvr>
                                      <p:to>
                                        <p:strVal val="visible"/>
                                      </p:to>
                                    </p:set>
                                    <p:animEffect transition="in" filter="fade">
                                      <p:cBhvr>
                                        <p:cTn id="144" dur="1000"/>
                                        <p:tgtEl>
                                          <p:spTgt spid="26"/>
                                        </p:tgtEl>
                                      </p:cBhvr>
                                    </p:animEffect>
                                    <p:anim calcmode="lin" valueType="num">
                                      <p:cBhvr>
                                        <p:cTn id="145" dur="1000" fill="hold"/>
                                        <p:tgtEl>
                                          <p:spTgt spid="26"/>
                                        </p:tgtEl>
                                        <p:attrNameLst>
                                          <p:attrName>ppt_x</p:attrName>
                                        </p:attrNameLst>
                                      </p:cBhvr>
                                      <p:tavLst>
                                        <p:tav tm="0">
                                          <p:val>
                                            <p:strVal val="#ppt_x"/>
                                          </p:val>
                                        </p:tav>
                                        <p:tav tm="100000">
                                          <p:val>
                                            <p:strVal val="#ppt_x"/>
                                          </p:val>
                                        </p:tav>
                                      </p:tavLst>
                                    </p:anim>
                                    <p:anim calcmode="lin" valueType="num">
                                      <p:cBhvr>
                                        <p:cTn id="146"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4" grpId="0" animBg="1"/>
      <p:bldP spid="24" grpId="0" animBg="1"/>
      <p:bldP spid="27" grpId="0" animBg="1"/>
      <p:bldP spid="28" grpId="0" animBg="1"/>
      <p:bldP spid="30" grpId="0" animBg="1"/>
      <p:bldP spid="31" grpId="0" animBg="1"/>
      <p:bldP spid="31" grpId="1" animBg="1"/>
      <p:bldP spid="32" grpId="0" animBg="1"/>
      <p:bldP spid="32" grpId="1" animBg="1"/>
      <p:bldP spid="33" grpId="0" animBg="1"/>
      <p:bldP spid="33" grpId="1" animBg="1"/>
      <p:bldP spid="35" grpId="0" animBg="1"/>
      <p:bldP spid="35" grpId="1" animBg="1"/>
      <p:bldP spid="36" grpId="0" animBg="1"/>
      <p:bldP spid="36" grpId="1" animBg="1"/>
      <p:bldP spid="38" grpId="0" animBg="1"/>
      <p:bldP spid="38" grpId="1" animBg="1"/>
      <p:bldP spid="39" grpId="0" animBg="1"/>
      <p:bldP spid="39" grpId="1" animBg="1"/>
      <p:bldP spid="43"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25" name="Picture 24">
            <a:extLst>
              <a:ext uri="{FF2B5EF4-FFF2-40B4-BE49-F238E27FC236}">
                <a16:creationId xmlns:a16="http://schemas.microsoft.com/office/drawing/2014/main" id="{8FD7FF80-AF34-4C87-BC24-AF390B9B69F2}"/>
              </a:ext>
            </a:extLst>
          </p:cNvPr>
          <p:cNvPicPr>
            <a:picLocks noChangeAspect="1"/>
          </p:cNvPicPr>
          <p:nvPr/>
        </p:nvPicPr>
        <p:blipFill rotWithShape="1">
          <a:blip r:embed="rId4"/>
          <a:srcRect b="24"/>
          <a:stretch/>
        </p:blipFill>
        <p:spPr>
          <a:xfrm>
            <a:off x="703692" y="583138"/>
            <a:ext cx="4935108" cy="6427262"/>
          </a:xfrm>
          <a:prstGeom prst="rect">
            <a:avLst/>
          </a:prstGeom>
        </p:spPr>
      </p:pic>
      <p:sp>
        <p:nvSpPr>
          <p:cNvPr id="26" name="Freeform: Shape 25">
            <a:extLst>
              <a:ext uri="{FF2B5EF4-FFF2-40B4-BE49-F238E27FC236}">
                <a16:creationId xmlns:a16="http://schemas.microsoft.com/office/drawing/2014/main" id="{73F85506-2F4D-4E71-BDA5-BB88D03338B1}"/>
              </a:ext>
            </a:extLst>
          </p:cNvPr>
          <p:cNvSpPr/>
          <p:nvPr/>
        </p:nvSpPr>
        <p:spPr>
          <a:xfrm>
            <a:off x="977524" y="756138"/>
            <a:ext cx="2768804" cy="4753708"/>
          </a:xfrm>
          <a:custGeom>
            <a:avLst/>
            <a:gdLst>
              <a:gd name="connsiteX0" fmla="*/ 2176291 w 2768804"/>
              <a:gd name="connsiteY0" fmla="*/ 709247 h 4753708"/>
              <a:gd name="connsiteX1" fmla="*/ 2176291 w 2768804"/>
              <a:gd name="connsiteY1" fmla="*/ 709247 h 4753708"/>
              <a:gd name="connsiteX2" fmla="*/ 2018030 w 2768804"/>
              <a:gd name="connsiteY2" fmla="*/ 691662 h 4753708"/>
              <a:gd name="connsiteX3" fmla="*/ 1959414 w 2768804"/>
              <a:gd name="connsiteY3" fmla="*/ 668216 h 4753708"/>
              <a:gd name="connsiteX4" fmla="*/ 1900799 w 2768804"/>
              <a:gd name="connsiteY4" fmla="*/ 650631 h 4753708"/>
              <a:gd name="connsiteX5" fmla="*/ 1871491 w 2768804"/>
              <a:gd name="connsiteY5" fmla="*/ 633047 h 4753708"/>
              <a:gd name="connsiteX6" fmla="*/ 1830460 w 2768804"/>
              <a:gd name="connsiteY6" fmla="*/ 580293 h 4753708"/>
              <a:gd name="connsiteX7" fmla="*/ 1812876 w 2768804"/>
              <a:gd name="connsiteY7" fmla="*/ 574431 h 4753708"/>
              <a:gd name="connsiteX8" fmla="*/ 1777706 w 2768804"/>
              <a:gd name="connsiteY8" fmla="*/ 556847 h 4753708"/>
              <a:gd name="connsiteX9" fmla="*/ 1719091 w 2768804"/>
              <a:gd name="connsiteY9" fmla="*/ 545124 h 4753708"/>
              <a:gd name="connsiteX10" fmla="*/ 1713230 w 2768804"/>
              <a:gd name="connsiteY10" fmla="*/ 451339 h 4753708"/>
              <a:gd name="connsiteX11" fmla="*/ 1689783 w 2768804"/>
              <a:gd name="connsiteY11" fmla="*/ 404447 h 4753708"/>
              <a:gd name="connsiteX12" fmla="*/ 1683922 w 2768804"/>
              <a:gd name="connsiteY12" fmla="*/ 381000 h 4753708"/>
              <a:gd name="connsiteX13" fmla="*/ 1707368 w 2768804"/>
              <a:gd name="connsiteY13" fmla="*/ 316524 h 4753708"/>
              <a:gd name="connsiteX14" fmla="*/ 1724953 w 2768804"/>
              <a:gd name="connsiteY14" fmla="*/ 304800 h 4753708"/>
              <a:gd name="connsiteX15" fmla="*/ 1742537 w 2768804"/>
              <a:gd name="connsiteY15" fmla="*/ 298939 h 4753708"/>
              <a:gd name="connsiteX16" fmla="*/ 1771845 w 2768804"/>
              <a:gd name="connsiteY16" fmla="*/ 263770 h 4753708"/>
              <a:gd name="connsiteX17" fmla="*/ 1783568 w 2768804"/>
              <a:gd name="connsiteY17" fmla="*/ 234462 h 4753708"/>
              <a:gd name="connsiteX18" fmla="*/ 1795291 w 2768804"/>
              <a:gd name="connsiteY18" fmla="*/ 216877 h 4753708"/>
              <a:gd name="connsiteX19" fmla="*/ 1754260 w 2768804"/>
              <a:gd name="connsiteY19" fmla="*/ 216877 h 4753708"/>
              <a:gd name="connsiteX20" fmla="*/ 1730814 w 2768804"/>
              <a:gd name="connsiteY20" fmla="*/ 211016 h 4753708"/>
              <a:gd name="connsiteX21" fmla="*/ 1572553 w 2768804"/>
              <a:gd name="connsiteY21" fmla="*/ 193431 h 4753708"/>
              <a:gd name="connsiteX22" fmla="*/ 1554968 w 2768804"/>
              <a:gd name="connsiteY22" fmla="*/ 181708 h 4753708"/>
              <a:gd name="connsiteX23" fmla="*/ 1513937 w 2768804"/>
              <a:gd name="connsiteY23" fmla="*/ 164124 h 4753708"/>
              <a:gd name="connsiteX24" fmla="*/ 1349814 w 2768804"/>
              <a:gd name="connsiteY24" fmla="*/ 158262 h 4753708"/>
              <a:gd name="connsiteX25" fmla="*/ 1297060 w 2768804"/>
              <a:gd name="connsiteY25" fmla="*/ 134816 h 4753708"/>
              <a:gd name="connsiteX26" fmla="*/ 1261891 w 2768804"/>
              <a:gd name="connsiteY26" fmla="*/ 99647 h 4753708"/>
              <a:gd name="connsiteX27" fmla="*/ 1244306 w 2768804"/>
              <a:gd name="connsiteY27" fmla="*/ 87924 h 4753708"/>
              <a:gd name="connsiteX28" fmla="*/ 1232583 w 2768804"/>
              <a:gd name="connsiteY28" fmla="*/ 64477 h 4753708"/>
              <a:gd name="connsiteX29" fmla="*/ 1214999 w 2768804"/>
              <a:gd name="connsiteY29" fmla="*/ 17585 h 4753708"/>
              <a:gd name="connsiteX30" fmla="*/ 1197414 w 2768804"/>
              <a:gd name="connsiteY30" fmla="*/ 0 h 4753708"/>
              <a:gd name="connsiteX31" fmla="*/ 1156383 w 2768804"/>
              <a:gd name="connsiteY31" fmla="*/ 17585 h 4753708"/>
              <a:gd name="connsiteX32" fmla="*/ 1138799 w 2768804"/>
              <a:gd name="connsiteY32" fmla="*/ 29308 h 4753708"/>
              <a:gd name="connsiteX33" fmla="*/ 1103630 w 2768804"/>
              <a:gd name="connsiteY33" fmla="*/ 58616 h 4753708"/>
              <a:gd name="connsiteX34" fmla="*/ 1074322 w 2768804"/>
              <a:gd name="connsiteY34" fmla="*/ 64477 h 4753708"/>
              <a:gd name="connsiteX35" fmla="*/ 1050876 w 2768804"/>
              <a:gd name="connsiteY35" fmla="*/ 76200 h 4753708"/>
              <a:gd name="connsiteX36" fmla="*/ 1021568 w 2768804"/>
              <a:gd name="connsiteY36" fmla="*/ 93785 h 4753708"/>
              <a:gd name="connsiteX37" fmla="*/ 1003983 w 2768804"/>
              <a:gd name="connsiteY37" fmla="*/ 99647 h 4753708"/>
              <a:gd name="connsiteX38" fmla="*/ 992260 w 2768804"/>
              <a:gd name="connsiteY38" fmla="*/ 117231 h 4753708"/>
              <a:gd name="connsiteX39" fmla="*/ 968814 w 2768804"/>
              <a:gd name="connsiteY39" fmla="*/ 164124 h 4753708"/>
              <a:gd name="connsiteX40" fmla="*/ 962953 w 2768804"/>
              <a:gd name="connsiteY40" fmla="*/ 216877 h 4753708"/>
              <a:gd name="connsiteX41" fmla="*/ 945368 w 2768804"/>
              <a:gd name="connsiteY41" fmla="*/ 228600 h 4753708"/>
              <a:gd name="connsiteX42" fmla="*/ 886753 w 2768804"/>
              <a:gd name="connsiteY42" fmla="*/ 234462 h 4753708"/>
              <a:gd name="connsiteX43" fmla="*/ 863306 w 2768804"/>
              <a:gd name="connsiteY43" fmla="*/ 252047 h 4753708"/>
              <a:gd name="connsiteX44" fmla="*/ 822276 w 2768804"/>
              <a:gd name="connsiteY44" fmla="*/ 269631 h 4753708"/>
              <a:gd name="connsiteX45" fmla="*/ 798830 w 2768804"/>
              <a:gd name="connsiteY45" fmla="*/ 275493 h 4753708"/>
              <a:gd name="connsiteX46" fmla="*/ 787106 w 2768804"/>
              <a:gd name="connsiteY46" fmla="*/ 263770 h 4753708"/>
              <a:gd name="connsiteX47" fmla="*/ 734353 w 2768804"/>
              <a:gd name="connsiteY47" fmla="*/ 252047 h 4753708"/>
              <a:gd name="connsiteX48" fmla="*/ 716768 w 2768804"/>
              <a:gd name="connsiteY48" fmla="*/ 263770 h 4753708"/>
              <a:gd name="connsiteX49" fmla="*/ 693322 w 2768804"/>
              <a:gd name="connsiteY49" fmla="*/ 275493 h 4753708"/>
              <a:gd name="connsiteX50" fmla="*/ 687460 w 2768804"/>
              <a:gd name="connsiteY50" fmla="*/ 293077 h 4753708"/>
              <a:gd name="connsiteX51" fmla="*/ 675737 w 2768804"/>
              <a:gd name="connsiteY51" fmla="*/ 310662 h 4753708"/>
              <a:gd name="connsiteX52" fmla="*/ 664014 w 2768804"/>
              <a:gd name="connsiteY52" fmla="*/ 334108 h 4753708"/>
              <a:gd name="connsiteX53" fmla="*/ 640568 w 2768804"/>
              <a:gd name="connsiteY53" fmla="*/ 339970 h 4753708"/>
              <a:gd name="connsiteX54" fmla="*/ 617122 w 2768804"/>
              <a:gd name="connsiteY54" fmla="*/ 351693 h 4753708"/>
              <a:gd name="connsiteX55" fmla="*/ 599537 w 2768804"/>
              <a:gd name="connsiteY55" fmla="*/ 345831 h 4753708"/>
              <a:gd name="connsiteX56" fmla="*/ 593676 w 2768804"/>
              <a:gd name="connsiteY56" fmla="*/ 322385 h 4753708"/>
              <a:gd name="connsiteX57" fmla="*/ 576091 w 2768804"/>
              <a:gd name="connsiteY57" fmla="*/ 269631 h 4753708"/>
              <a:gd name="connsiteX58" fmla="*/ 505753 w 2768804"/>
              <a:gd name="connsiteY58" fmla="*/ 304800 h 4753708"/>
              <a:gd name="connsiteX59" fmla="*/ 499891 w 2768804"/>
              <a:gd name="connsiteY59" fmla="*/ 322385 h 4753708"/>
              <a:gd name="connsiteX60" fmla="*/ 482306 w 2768804"/>
              <a:gd name="connsiteY60" fmla="*/ 304800 h 4753708"/>
              <a:gd name="connsiteX61" fmla="*/ 458860 w 2768804"/>
              <a:gd name="connsiteY61" fmla="*/ 263770 h 4753708"/>
              <a:gd name="connsiteX62" fmla="*/ 417830 w 2768804"/>
              <a:gd name="connsiteY62" fmla="*/ 269631 h 4753708"/>
              <a:gd name="connsiteX63" fmla="*/ 400245 w 2768804"/>
              <a:gd name="connsiteY63" fmla="*/ 293077 h 4753708"/>
              <a:gd name="connsiteX64" fmla="*/ 353353 w 2768804"/>
              <a:gd name="connsiteY64" fmla="*/ 316524 h 4753708"/>
              <a:gd name="connsiteX65" fmla="*/ 294737 w 2768804"/>
              <a:gd name="connsiteY65" fmla="*/ 339970 h 4753708"/>
              <a:gd name="connsiteX66" fmla="*/ 277153 w 2768804"/>
              <a:gd name="connsiteY66" fmla="*/ 345831 h 4753708"/>
              <a:gd name="connsiteX67" fmla="*/ 247845 w 2768804"/>
              <a:gd name="connsiteY67" fmla="*/ 339970 h 4753708"/>
              <a:gd name="connsiteX68" fmla="*/ 241983 w 2768804"/>
              <a:gd name="connsiteY68" fmla="*/ 322385 h 4753708"/>
              <a:gd name="connsiteX69" fmla="*/ 218537 w 2768804"/>
              <a:gd name="connsiteY69" fmla="*/ 304800 h 4753708"/>
              <a:gd name="connsiteX70" fmla="*/ 189230 w 2768804"/>
              <a:gd name="connsiteY70" fmla="*/ 287216 h 4753708"/>
              <a:gd name="connsiteX71" fmla="*/ 171645 w 2768804"/>
              <a:gd name="connsiteY71" fmla="*/ 275493 h 4753708"/>
              <a:gd name="connsiteX72" fmla="*/ 154060 w 2768804"/>
              <a:gd name="connsiteY72" fmla="*/ 269631 h 4753708"/>
              <a:gd name="connsiteX73" fmla="*/ 60276 w 2768804"/>
              <a:gd name="connsiteY73" fmla="*/ 293077 h 4753708"/>
              <a:gd name="connsiteX74" fmla="*/ 42691 w 2768804"/>
              <a:gd name="connsiteY74" fmla="*/ 310662 h 4753708"/>
              <a:gd name="connsiteX75" fmla="*/ 36830 w 2768804"/>
              <a:gd name="connsiteY75" fmla="*/ 334108 h 4753708"/>
              <a:gd name="connsiteX76" fmla="*/ 7522 w 2768804"/>
              <a:gd name="connsiteY76" fmla="*/ 363416 h 4753708"/>
              <a:gd name="connsiteX77" fmla="*/ 7522 w 2768804"/>
              <a:gd name="connsiteY77" fmla="*/ 439616 h 4753708"/>
              <a:gd name="connsiteX78" fmla="*/ 25106 w 2768804"/>
              <a:gd name="connsiteY78" fmla="*/ 463062 h 4753708"/>
              <a:gd name="connsiteX79" fmla="*/ 60276 w 2768804"/>
              <a:gd name="connsiteY79" fmla="*/ 474785 h 4753708"/>
              <a:gd name="connsiteX80" fmla="*/ 89583 w 2768804"/>
              <a:gd name="connsiteY80" fmla="*/ 504093 h 4753708"/>
              <a:gd name="connsiteX81" fmla="*/ 130614 w 2768804"/>
              <a:gd name="connsiteY81" fmla="*/ 556847 h 4753708"/>
              <a:gd name="connsiteX82" fmla="*/ 142337 w 2768804"/>
              <a:gd name="connsiteY82" fmla="*/ 580293 h 4753708"/>
              <a:gd name="connsiteX83" fmla="*/ 154060 w 2768804"/>
              <a:gd name="connsiteY83" fmla="*/ 627185 h 4753708"/>
              <a:gd name="connsiteX84" fmla="*/ 171645 w 2768804"/>
              <a:gd name="connsiteY84" fmla="*/ 662354 h 4753708"/>
              <a:gd name="connsiteX85" fmla="*/ 189230 w 2768804"/>
              <a:gd name="connsiteY85" fmla="*/ 674077 h 4753708"/>
              <a:gd name="connsiteX86" fmla="*/ 224399 w 2768804"/>
              <a:gd name="connsiteY86" fmla="*/ 621324 h 4753708"/>
              <a:gd name="connsiteX87" fmla="*/ 247845 w 2768804"/>
              <a:gd name="connsiteY87" fmla="*/ 615462 h 4753708"/>
              <a:gd name="connsiteX88" fmla="*/ 277153 w 2768804"/>
              <a:gd name="connsiteY88" fmla="*/ 621324 h 4753708"/>
              <a:gd name="connsiteX89" fmla="*/ 288876 w 2768804"/>
              <a:gd name="connsiteY89" fmla="*/ 656493 h 4753708"/>
              <a:gd name="connsiteX90" fmla="*/ 283014 w 2768804"/>
              <a:gd name="connsiteY90" fmla="*/ 703385 h 4753708"/>
              <a:gd name="connsiteX91" fmla="*/ 265430 w 2768804"/>
              <a:gd name="connsiteY91" fmla="*/ 715108 h 4753708"/>
              <a:gd name="connsiteX92" fmla="*/ 259568 w 2768804"/>
              <a:gd name="connsiteY92" fmla="*/ 738554 h 4753708"/>
              <a:gd name="connsiteX93" fmla="*/ 277153 w 2768804"/>
              <a:gd name="connsiteY93" fmla="*/ 773724 h 4753708"/>
              <a:gd name="connsiteX94" fmla="*/ 271291 w 2768804"/>
              <a:gd name="connsiteY94" fmla="*/ 808893 h 4753708"/>
              <a:gd name="connsiteX95" fmla="*/ 294737 w 2768804"/>
              <a:gd name="connsiteY95" fmla="*/ 902677 h 4753708"/>
              <a:gd name="connsiteX96" fmla="*/ 312322 w 2768804"/>
              <a:gd name="connsiteY96" fmla="*/ 908539 h 4753708"/>
              <a:gd name="connsiteX97" fmla="*/ 347491 w 2768804"/>
              <a:gd name="connsiteY97" fmla="*/ 943708 h 4753708"/>
              <a:gd name="connsiteX98" fmla="*/ 411968 w 2768804"/>
              <a:gd name="connsiteY98" fmla="*/ 955431 h 4753708"/>
              <a:gd name="connsiteX99" fmla="*/ 417830 w 2768804"/>
              <a:gd name="connsiteY99" fmla="*/ 973016 h 4753708"/>
              <a:gd name="connsiteX100" fmla="*/ 441276 w 2768804"/>
              <a:gd name="connsiteY100" fmla="*/ 978877 h 4753708"/>
              <a:gd name="connsiteX101" fmla="*/ 540922 w 2768804"/>
              <a:gd name="connsiteY101" fmla="*/ 990600 h 4753708"/>
              <a:gd name="connsiteX102" fmla="*/ 558506 w 2768804"/>
              <a:gd name="connsiteY102" fmla="*/ 1002324 h 4753708"/>
              <a:gd name="connsiteX103" fmla="*/ 581953 w 2768804"/>
              <a:gd name="connsiteY103" fmla="*/ 1008185 h 4753708"/>
              <a:gd name="connsiteX104" fmla="*/ 599537 w 2768804"/>
              <a:gd name="connsiteY104" fmla="*/ 1014047 h 4753708"/>
              <a:gd name="connsiteX105" fmla="*/ 669876 w 2768804"/>
              <a:gd name="connsiteY105" fmla="*/ 1002324 h 4753708"/>
              <a:gd name="connsiteX106" fmla="*/ 687460 w 2768804"/>
              <a:gd name="connsiteY106" fmla="*/ 984739 h 4753708"/>
              <a:gd name="connsiteX107" fmla="*/ 728491 w 2768804"/>
              <a:gd name="connsiteY107" fmla="*/ 961293 h 4753708"/>
              <a:gd name="connsiteX108" fmla="*/ 746076 w 2768804"/>
              <a:gd name="connsiteY108" fmla="*/ 955431 h 4753708"/>
              <a:gd name="connsiteX109" fmla="*/ 792968 w 2768804"/>
              <a:gd name="connsiteY109" fmla="*/ 961293 h 4753708"/>
              <a:gd name="connsiteX110" fmla="*/ 822276 w 2768804"/>
              <a:gd name="connsiteY110" fmla="*/ 978877 h 4753708"/>
              <a:gd name="connsiteX111" fmla="*/ 839860 w 2768804"/>
              <a:gd name="connsiteY111" fmla="*/ 984739 h 4753708"/>
              <a:gd name="connsiteX112" fmla="*/ 886753 w 2768804"/>
              <a:gd name="connsiteY112" fmla="*/ 1014047 h 4753708"/>
              <a:gd name="connsiteX113" fmla="*/ 904337 w 2768804"/>
              <a:gd name="connsiteY113" fmla="*/ 1043354 h 4753708"/>
              <a:gd name="connsiteX114" fmla="*/ 880891 w 2768804"/>
              <a:gd name="connsiteY114" fmla="*/ 1113693 h 4753708"/>
              <a:gd name="connsiteX115" fmla="*/ 863306 w 2768804"/>
              <a:gd name="connsiteY115" fmla="*/ 1119554 h 4753708"/>
              <a:gd name="connsiteX116" fmla="*/ 921922 w 2768804"/>
              <a:gd name="connsiteY116" fmla="*/ 1125416 h 4753708"/>
              <a:gd name="connsiteX117" fmla="*/ 933645 w 2768804"/>
              <a:gd name="connsiteY117" fmla="*/ 1148862 h 4753708"/>
              <a:gd name="connsiteX118" fmla="*/ 951230 w 2768804"/>
              <a:gd name="connsiteY118" fmla="*/ 1178170 h 4753708"/>
              <a:gd name="connsiteX119" fmla="*/ 968814 w 2768804"/>
              <a:gd name="connsiteY119" fmla="*/ 1201616 h 4753708"/>
              <a:gd name="connsiteX120" fmla="*/ 1015706 w 2768804"/>
              <a:gd name="connsiteY120" fmla="*/ 1225062 h 4753708"/>
              <a:gd name="connsiteX121" fmla="*/ 1045014 w 2768804"/>
              <a:gd name="connsiteY121" fmla="*/ 1248508 h 4753708"/>
              <a:gd name="connsiteX122" fmla="*/ 1062599 w 2768804"/>
              <a:gd name="connsiteY122" fmla="*/ 1260231 h 4753708"/>
              <a:gd name="connsiteX123" fmla="*/ 1068460 w 2768804"/>
              <a:gd name="connsiteY123" fmla="*/ 1277816 h 4753708"/>
              <a:gd name="connsiteX124" fmla="*/ 1062599 w 2768804"/>
              <a:gd name="connsiteY124" fmla="*/ 1318847 h 4753708"/>
              <a:gd name="connsiteX125" fmla="*/ 1045014 w 2768804"/>
              <a:gd name="connsiteY125" fmla="*/ 1336431 h 4753708"/>
              <a:gd name="connsiteX126" fmla="*/ 1033291 w 2768804"/>
              <a:gd name="connsiteY126" fmla="*/ 1354016 h 4753708"/>
              <a:gd name="connsiteX127" fmla="*/ 1015706 w 2768804"/>
              <a:gd name="connsiteY127" fmla="*/ 1377462 h 4753708"/>
              <a:gd name="connsiteX128" fmla="*/ 998122 w 2768804"/>
              <a:gd name="connsiteY128" fmla="*/ 1395047 h 4753708"/>
              <a:gd name="connsiteX129" fmla="*/ 968814 w 2768804"/>
              <a:gd name="connsiteY129" fmla="*/ 1424354 h 4753708"/>
              <a:gd name="connsiteX130" fmla="*/ 957091 w 2768804"/>
              <a:gd name="connsiteY130" fmla="*/ 1441939 h 4753708"/>
              <a:gd name="connsiteX131" fmla="*/ 845722 w 2768804"/>
              <a:gd name="connsiteY131" fmla="*/ 1441939 h 4753708"/>
              <a:gd name="connsiteX132" fmla="*/ 822276 w 2768804"/>
              <a:gd name="connsiteY132" fmla="*/ 1430216 h 4753708"/>
              <a:gd name="connsiteX133" fmla="*/ 705045 w 2768804"/>
              <a:gd name="connsiteY133" fmla="*/ 1447800 h 4753708"/>
              <a:gd name="connsiteX134" fmla="*/ 681599 w 2768804"/>
              <a:gd name="connsiteY134" fmla="*/ 1541585 h 4753708"/>
              <a:gd name="connsiteX135" fmla="*/ 669876 w 2768804"/>
              <a:gd name="connsiteY135" fmla="*/ 1553308 h 4753708"/>
              <a:gd name="connsiteX136" fmla="*/ 675737 w 2768804"/>
              <a:gd name="connsiteY136" fmla="*/ 1559170 h 4753708"/>
              <a:gd name="connsiteX137" fmla="*/ 634706 w 2768804"/>
              <a:gd name="connsiteY137" fmla="*/ 1600200 h 4753708"/>
              <a:gd name="connsiteX138" fmla="*/ 646430 w 2768804"/>
              <a:gd name="connsiteY138" fmla="*/ 1611924 h 4753708"/>
              <a:gd name="connsiteX139" fmla="*/ 669876 w 2768804"/>
              <a:gd name="connsiteY139" fmla="*/ 1606062 h 4753708"/>
              <a:gd name="connsiteX140" fmla="*/ 687460 w 2768804"/>
              <a:gd name="connsiteY140" fmla="*/ 1594339 h 4753708"/>
              <a:gd name="connsiteX141" fmla="*/ 722630 w 2768804"/>
              <a:gd name="connsiteY141" fmla="*/ 1611924 h 4753708"/>
              <a:gd name="connsiteX142" fmla="*/ 751937 w 2768804"/>
              <a:gd name="connsiteY142" fmla="*/ 1623647 h 4753708"/>
              <a:gd name="connsiteX143" fmla="*/ 851583 w 2768804"/>
              <a:gd name="connsiteY143" fmla="*/ 1629508 h 4753708"/>
              <a:gd name="connsiteX144" fmla="*/ 869168 w 2768804"/>
              <a:gd name="connsiteY144" fmla="*/ 1641231 h 4753708"/>
              <a:gd name="connsiteX145" fmla="*/ 910199 w 2768804"/>
              <a:gd name="connsiteY145" fmla="*/ 1693985 h 4753708"/>
              <a:gd name="connsiteX146" fmla="*/ 962953 w 2768804"/>
              <a:gd name="connsiteY146" fmla="*/ 1723293 h 4753708"/>
              <a:gd name="connsiteX147" fmla="*/ 986399 w 2768804"/>
              <a:gd name="connsiteY147" fmla="*/ 1735016 h 4753708"/>
              <a:gd name="connsiteX148" fmla="*/ 1003983 w 2768804"/>
              <a:gd name="connsiteY148" fmla="*/ 1746739 h 4753708"/>
              <a:gd name="connsiteX149" fmla="*/ 1062599 w 2768804"/>
              <a:gd name="connsiteY149" fmla="*/ 1764324 h 4753708"/>
              <a:gd name="connsiteX150" fmla="*/ 1121214 w 2768804"/>
              <a:gd name="connsiteY150" fmla="*/ 1834662 h 4753708"/>
              <a:gd name="connsiteX151" fmla="*/ 1132937 w 2768804"/>
              <a:gd name="connsiteY151" fmla="*/ 1875693 h 4753708"/>
              <a:gd name="connsiteX152" fmla="*/ 1156383 w 2768804"/>
              <a:gd name="connsiteY152" fmla="*/ 1922585 h 4753708"/>
              <a:gd name="connsiteX153" fmla="*/ 1168106 w 2768804"/>
              <a:gd name="connsiteY153" fmla="*/ 1957754 h 4753708"/>
              <a:gd name="connsiteX154" fmla="*/ 1191553 w 2768804"/>
              <a:gd name="connsiteY154" fmla="*/ 1987062 h 4753708"/>
              <a:gd name="connsiteX155" fmla="*/ 1214999 w 2768804"/>
              <a:gd name="connsiteY155" fmla="*/ 2028093 h 4753708"/>
              <a:gd name="connsiteX156" fmla="*/ 1238445 w 2768804"/>
              <a:gd name="connsiteY156" fmla="*/ 2045677 h 4753708"/>
              <a:gd name="connsiteX157" fmla="*/ 1261891 w 2768804"/>
              <a:gd name="connsiteY157" fmla="*/ 2069124 h 4753708"/>
              <a:gd name="connsiteX158" fmla="*/ 1291199 w 2768804"/>
              <a:gd name="connsiteY158" fmla="*/ 2092570 h 4753708"/>
              <a:gd name="connsiteX159" fmla="*/ 1302922 w 2768804"/>
              <a:gd name="connsiteY159" fmla="*/ 2110154 h 4753708"/>
              <a:gd name="connsiteX160" fmla="*/ 1332230 w 2768804"/>
              <a:gd name="connsiteY160" fmla="*/ 2139462 h 4753708"/>
              <a:gd name="connsiteX161" fmla="*/ 1349814 w 2768804"/>
              <a:gd name="connsiteY161" fmla="*/ 2162908 h 4753708"/>
              <a:gd name="connsiteX162" fmla="*/ 1367399 w 2768804"/>
              <a:gd name="connsiteY162" fmla="*/ 2180493 h 4753708"/>
              <a:gd name="connsiteX163" fmla="*/ 1396706 w 2768804"/>
              <a:gd name="connsiteY163" fmla="*/ 2209800 h 4753708"/>
              <a:gd name="connsiteX164" fmla="*/ 1402568 w 2768804"/>
              <a:gd name="connsiteY164" fmla="*/ 2227385 h 4753708"/>
              <a:gd name="connsiteX165" fmla="*/ 1443599 w 2768804"/>
              <a:gd name="connsiteY165" fmla="*/ 2256693 h 4753708"/>
              <a:gd name="connsiteX166" fmla="*/ 1472906 w 2768804"/>
              <a:gd name="connsiteY166" fmla="*/ 2280139 h 4753708"/>
              <a:gd name="connsiteX167" fmla="*/ 1484630 w 2768804"/>
              <a:gd name="connsiteY167" fmla="*/ 2291862 h 4753708"/>
              <a:gd name="connsiteX168" fmla="*/ 1531522 w 2768804"/>
              <a:gd name="connsiteY168" fmla="*/ 2309447 h 4753708"/>
              <a:gd name="connsiteX169" fmla="*/ 1560830 w 2768804"/>
              <a:gd name="connsiteY169" fmla="*/ 2332893 h 4753708"/>
              <a:gd name="connsiteX170" fmla="*/ 1595999 w 2768804"/>
              <a:gd name="connsiteY170" fmla="*/ 2368062 h 4753708"/>
              <a:gd name="connsiteX171" fmla="*/ 1613583 w 2768804"/>
              <a:gd name="connsiteY171" fmla="*/ 2385647 h 4753708"/>
              <a:gd name="connsiteX172" fmla="*/ 1642891 w 2768804"/>
              <a:gd name="connsiteY172" fmla="*/ 2409093 h 4753708"/>
              <a:gd name="connsiteX173" fmla="*/ 1678060 w 2768804"/>
              <a:gd name="connsiteY173" fmla="*/ 2450124 h 4753708"/>
              <a:gd name="connsiteX174" fmla="*/ 1701506 w 2768804"/>
              <a:gd name="connsiteY174" fmla="*/ 2497016 h 4753708"/>
              <a:gd name="connsiteX175" fmla="*/ 1707368 w 2768804"/>
              <a:gd name="connsiteY175" fmla="*/ 2602524 h 4753708"/>
              <a:gd name="connsiteX176" fmla="*/ 1713230 w 2768804"/>
              <a:gd name="connsiteY176" fmla="*/ 2649416 h 4753708"/>
              <a:gd name="connsiteX177" fmla="*/ 1730814 w 2768804"/>
              <a:gd name="connsiteY177" fmla="*/ 2661139 h 4753708"/>
              <a:gd name="connsiteX178" fmla="*/ 1754260 w 2768804"/>
              <a:gd name="connsiteY178" fmla="*/ 2620108 h 4753708"/>
              <a:gd name="connsiteX179" fmla="*/ 1789430 w 2768804"/>
              <a:gd name="connsiteY179" fmla="*/ 2614247 h 4753708"/>
              <a:gd name="connsiteX180" fmla="*/ 1812876 w 2768804"/>
              <a:gd name="connsiteY180" fmla="*/ 2620108 h 4753708"/>
              <a:gd name="connsiteX181" fmla="*/ 1824599 w 2768804"/>
              <a:gd name="connsiteY181" fmla="*/ 2655277 h 4753708"/>
              <a:gd name="connsiteX182" fmla="*/ 1842183 w 2768804"/>
              <a:gd name="connsiteY182" fmla="*/ 2672862 h 4753708"/>
              <a:gd name="connsiteX183" fmla="*/ 1853906 w 2768804"/>
              <a:gd name="connsiteY183" fmla="*/ 2690447 h 4753708"/>
              <a:gd name="connsiteX184" fmla="*/ 1877353 w 2768804"/>
              <a:gd name="connsiteY184" fmla="*/ 2708031 h 4753708"/>
              <a:gd name="connsiteX185" fmla="*/ 1918383 w 2768804"/>
              <a:gd name="connsiteY185" fmla="*/ 2725616 h 4753708"/>
              <a:gd name="connsiteX186" fmla="*/ 1947691 w 2768804"/>
              <a:gd name="connsiteY186" fmla="*/ 2731477 h 4753708"/>
              <a:gd name="connsiteX187" fmla="*/ 1971137 w 2768804"/>
              <a:gd name="connsiteY187" fmla="*/ 2743200 h 4753708"/>
              <a:gd name="connsiteX188" fmla="*/ 1988722 w 2768804"/>
              <a:gd name="connsiteY188" fmla="*/ 2754924 h 4753708"/>
              <a:gd name="connsiteX189" fmla="*/ 2012168 w 2768804"/>
              <a:gd name="connsiteY189" fmla="*/ 2760785 h 4753708"/>
              <a:gd name="connsiteX190" fmla="*/ 2018030 w 2768804"/>
              <a:gd name="connsiteY190" fmla="*/ 2778370 h 4753708"/>
              <a:gd name="connsiteX191" fmla="*/ 2012168 w 2768804"/>
              <a:gd name="connsiteY191" fmla="*/ 2883877 h 4753708"/>
              <a:gd name="connsiteX192" fmla="*/ 1988722 w 2768804"/>
              <a:gd name="connsiteY192" fmla="*/ 2907324 h 4753708"/>
              <a:gd name="connsiteX193" fmla="*/ 1941830 w 2768804"/>
              <a:gd name="connsiteY193" fmla="*/ 2883877 h 4753708"/>
              <a:gd name="connsiteX194" fmla="*/ 1947691 w 2768804"/>
              <a:gd name="connsiteY194" fmla="*/ 2901462 h 4753708"/>
              <a:gd name="connsiteX195" fmla="*/ 1988722 w 2768804"/>
              <a:gd name="connsiteY195" fmla="*/ 2942493 h 4753708"/>
              <a:gd name="connsiteX196" fmla="*/ 1971137 w 2768804"/>
              <a:gd name="connsiteY196" fmla="*/ 2995247 h 4753708"/>
              <a:gd name="connsiteX197" fmla="*/ 1988722 w 2768804"/>
              <a:gd name="connsiteY197" fmla="*/ 3001108 h 4753708"/>
              <a:gd name="connsiteX198" fmla="*/ 2041476 w 2768804"/>
              <a:gd name="connsiteY198" fmla="*/ 3059724 h 4753708"/>
              <a:gd name="connsiteX199" fmla="*/ 2047337 w 2768804"/>
              <a:gd name="connsiteY199" fmla="*/ 3077308 h 4753708"/>
              <a:gd name="connsiteX200" fmla="*/ 2064922 w 2768804"/>
              <a:gd name="connsiteY200" fmla="*/ 3094893 h 4753708"/>
              <a:gd name="connsiteX201" fmla="*/ 2070783 w 2768804"/>
              <a:gd name="connsiteY201" fmla="*/ 3124200 h 4753708"/>
              <a:gd name="connsiteX202" fmla="*/ 2064922 w 2768804"/>
              <a:gd name="connsiteY202" fmla="*/ 3317631 h 4753708"/>
              <a:gd name="connsiteX203" fmla="*/ 2053199 w 2768804"/>
              <a:gd name="connsiteY203" fmla="*/ 3341077 h 4753708"/>
              <a:gd name="connsiteX204" fmla="*/ 2041476 w 2768804"/>
              <a:gd name="connsiteY204" fmla="*/ 3382108 h 4753708"/>
              <a:gd name="connsiteX205" fmla="*/ 2023891 w 2768804"/>
              <a:gd name="connsiteY205" fmla="*/ 3405554 h 4753708"/>
              <a:gd name="connsiteX206" fmla="*/ 2012168 w 2768804"/>
              <a:gd name="connsiteY206" fmla="*/ 3452447 h 4753708"/>
              <a:gd name="connsiteX207" fmla="*/ 1994583 w 2768804"/>
              <a:gd name="connsiteY207" fmla="*/ 3470031 h 4753708"/>
              <a:gd name="connsiteX208" fmla="*/ 1988722 w 2768804"/>
              <a:gd name="connsiteY208" fmla="*/ 3487616 h 4753708"/>
              <a:gd name="connsiteX209" fmla="*/ 1976999 w 2768804"/>
              <a:gd name="connsiteY209" fmla="*/ 3505200 h 4753708"/>
              <a:gd name="connsiteX210" fmla="*/ 1971137 w 2768804"/>
              <a:gd name="connsiteY210" fmla="*/ 3528647 h 4753708"/>
              <a:gd name="connsiteX211" fmla="*/ 2000445 w 2768804"/>
              <a:gd name="connsiteY211" fmla="*/ 3581400 h 4753708"/>
              <a:gd name="connsiteX212" fmla="*/ 2023891 w 2768804"/>
              <a:gd name="connsiteY212" fmla="*/ 3645877 h 4753708"/>
              <a:gd name="connsiteX213" fmla="*/ 2047337 w 2768804"/>
              <a:gd name="connsiteY213" fmla="*/ 3686908 h 4753708"/>
              <a:gd name="connsiteX214" fmla="*/ 2064922 w 2768804"/>
              <a:gd name="connsiteY214" fmla="*/ 3757247 h 4753708"/>
              <a:gd name="connsiteX215" fmla="*/ 2070783 w 2768804"/>
              <a:gd name="connsiteY215" fmla="*/ 3780693 h 4753708"/>
              <a:gd name="connsiteX216" fmla="*/ 2076645 w 2768804"/>
              <a:gd name="connsiteY216" fmla="*/ 3810000 h 4753708"/>
              <a:gd name="connsiteX217" fmla="*/ 2082506 w 2768804"/>
              <a:gd name="connsiteY217" fmla="*/ 3827585 h 4753708"/>
              <a:gd name="connsiteX218" fmla="*/ 2088368 w 2768804"/>
              <a:gd name="connsiteY218" fmla="*/ 3851031 h 4753708"/>
              <a:gd name="connsiteX219" fmla="*/ 2070783 w 2768804"/>
              <a:gd name="connsiteY219" fmla="*/ 3933093 h 4753708"/>
              <a:gd name="connsiteX220" fmla="*/ 2064922 w 2768804"/>
              <a:gd name="connsiteY220" fmla="*/ 3950677 h 4753708"/>
              <a:gd name="connsiteX221" fmla="*/ 2047337 w 2768804"/>
              <a:gd name="connsiteY221" fmla="*/ 3956539 h 4753708"/>
              <a:gd name="connsiteX222" fmla="*/ 2041476 w 2768804"/>
              <a:gd name="connsiteY222" fmla="*/ 3985847 h 4753708"/>
              <a:gd name="connsiteX223" fmla="*/ 2035614 w 2768804"/>
              <a:gd name="connsiteY223" fmla="*/ 4003431 h 4753708"/>
              <a:gd name="connsiteX224" fmla="*/ 2041476 w 2768804"/>
              <a:gd name="connsiteY224" fmla="*/ 4021016 h 4753708"/>
              <a:gd name="connsiteX225" fmla="*/ 2070783 w 2768804"/>
              <a:gd name="connsiteY225" fmla="*/ 4085493 h 4753708"/>
              <a:gd name="connsiteX226" fmla="*/ 2059060 w 2768804"/>
              <a:gd name="connsiteY226" fmla="*/ 4220308 h 4753708"/>
              <a:gd name="connsiteX227" fmla="*/ 2047337 w 2768804"/>
              <a:gd name="connsiteY227" fmla="*/ 4237893 h 4753708"/>
              <a:gd name="connsiteX228" fmla="*/ 2000445 w 2768804"/>
              <a:gd name="connsiteY228" fmla="*/ 4249616 h 4753708"/>
              <a:gd name="connsiteX229" fmla="*/ 1889076 w 2768804"/>
              <a:gd name="connsiteY229" fmla="*/ 4267200 h 4753708"/>
              <a:gd name="connsiteX230" fmla="*/ 1871491 w 2768804"/>
              <a:gd name="connsiteY230" fmla="*/ 4273062 h 4753708"/>
              <a:gd name="connsiteX231" fmla="*/ 1853906 w 2768804"/>
              <a:gd name="connsiteY231" fmla="*/ 4284785 h 4753708"/>
              <a:gd name="connsiteX232" fmla="*/ 1818737 w 2768804"/>
              <a:gd name="connsiteY232" fmla="*/ 4290647 h 4753708"/>
              <a:gd name="connsiteX233" fmla="*/ 1771845 w 2768804"/>
              <a:gd name="connsiteY233" fmla="*/ 4308231 h 4753708"/>
              <a:gd name="connsiteX234" fmla="*/ 1736676 w 2768804"/>
              <a:gd name="connsiteY234" fmla="*/ 4319954 h 4753708"/>
              <a:gd name="connsiteX235" fmla="*/ 1695645 w 2768804"/>
              <a:gd name="connsiteY235" fmla="*/ 4331677 h 4753708"/>
              <a:gd name="connsiteX236" fmla="*/ 1672199 w 2768804"/>
              <a:gd name="connsiteY236" fmla="*/ 4349262 h 4753708"/>
              <a:gd name="connsiteX237" fmla="*/ 1625306 w 2768804"/>
              <a:gd name="connsiteY237" fmla="*/ 4360985 h 4753708"/>
              <a:gd name="connsiteX238" fmla="*/ 1619445 w 2768804"/>
              <a:gd name="connsiteY238" fmla="*/ 4413739 h 4753708"/>
              <a:gd name="connsiteX239" fmla="*/ 1601860 w 2768804"/>
              <a:gd name="connsiteY239" fmla="*/ 4437185 h 4753708"/>
              <a:gd name="connsiteX240" fmla="*/ 1531522 w 2768804"/>
              <a:gd name="connsiteY240" fmla="*/ 4443047 h 4753708"/>
              <a:gd name="connsiteX241" fmla="*/ 1554968 w 2768804"/>
              <a:gd name="connsiteY241" fmla="*/ 4507524 h 4753708"/>
              <a:gd name="connsiteX242" fmla="*/ 1590137 w 2768804"/>
              <a:gd name="connsiteY242" fmla="*/ 4513385 h 4753708"/>
              <a:gd name="connsiteX243" fmla="*/ 1613583 w 2768804"/>
              <a:gd name="connsiteY243" fmla="*/ 4530970 h 4753708"/>
              <a:gd name="connsiteX244" fmla="*/ 1672199 w 2768804"/>
              <a:gd name="connsiteY244" fmla="*/ 4572000 h 4753708"/>
              <a:gd name="connsiteX245" fmla="*/ 1707368 w 2768804"/>
              <a:gd name="connsiteY245" fmla="*/ 4607170 h 4753708"/>
              <a:gd name="connsiteX246" fmla="*/ 1736676 w 2768804"/>
              <a:gd name="connsiteY246" fmla="*/ 4618893 h 4753708"/>
              <a:gd name="connsiteX247" fmla="*/ 1760122 w 2768804"/>
              <a:gd name="connsiteY247" fmla="*/ 4630616 h 4753708"/>
              <a:gd name="connsiteX248" fmla="*/ 1795291 w 2768804"/>
              <a:gd name="connsiteY248" fmla="*/ 4642339 h 4753708"/>
              <a:gd name="connsiteX249" fmla="*/ 1812876 w 2768804"/>
              <a:gd name="connsiteY249" fmla="*/ 4659924 h 4753708"/>
              <a:gd name="connsiteX250" fmla="*/ 1836322 w 2768804"/>
              <a:gd name="connsiteY250" fmla="*/ 4700954 h 4753708"/>
              <a:gd name="connsiteX251" fmla="*/ 1842183 w 2768804"/>
              <a:gd name="connsiteY251" fmla="*/ 4730262 h 4753708"/>
              <a:gd name="connsiteX252" fmla="*/ 1859768 w 2768804"/>
              <a:gd name="connsiteY252" fmla="*/ 4736124 h 4753708"/>
              <a:gd name="connsiteX253" fmla="*/ 1906660 w 2768804"/>
              <a:gd name="connsiteY253" fmla="*/ 4741985 h 4753708"/>
              <a:gd name="connsiteX254" fmla="*/ 2000445 w 2768804"/>
              <a:gd name="connsiteY254" fmla="*/ 4736124 h 4753708"/>
              <a:gd name="connsiteX255" fmla="*/ 2023891 w 2768804"/>
              <a:gd name="connsiteY255" fmla="*/ 4730262 h 4753708"/>
              <a:gd name="connsiteX256" fmla="*/ 2223183 w 2768804"/>
              <a:gd name="connsiteY256" fmla="*/ 4736124 h 4753708"/>
              <a:gd name="connsiteX257" fmla="*/ 2240768 w 2768804"/>
              <a:gd name="connsiteY257" fmla="*/ 4741985 h 4753708"/>
              <a:gd name="connsiteX258" fmla="*/ 2352137 w 2768804"/>
              <a:gd name="connsiteY258" fmla="*/ 4753708 h 4753708"/>
              <a:gd name="connsiteX259" fmla="*/ 2387306 w 2768804"/>
              <a:gd name="connsiteY259" fmla="*/ 4747847 h 4753708"/>
              <a:gd name="connsiteX260" fmla="*/ 2422476 w 2768804"/>
              <a:gd name="connsiteY260" fmla="*/ 4724400 h 4753708"/>
              <a:gd name="connsiteX261" fmla="*/ 2445922 w 2768804"/>
              <a:gd name="connsiteY261" fmla="*/ 4689231 h 4753708"/>
              <a:gd name="connsiteX262" fmla="*/ 2486953 w 2768804"/>
              <a:gd name="connsiteY262" fmla="*/ 4648200 h 4753708"/>
              <a:gd name="connsiteX263" fmla="*/ 2522122 w 2768804"/>
              <a:gd name="connsiteY263" fmla="*/ 4607170 h 4753708"/>
              <a:gd name="connsiteX264" fmla="*/ 2545568 w 2768804"/>
              <a:gd name="connsiteY264" fmla="*/ 4577862 h 4753708"/>
              <a:gd name="connsiteX265" fmla="*/ 2574876 w 2768804"/>
              <a:gd name="connsiteY265" fmla="*/ 4554416 h 4753708"/>
              <a:gd name="connsiteX266" fmla="*/ 2586599 w 2768804"/>
              <a:gd name="connsiteY266" fmla="*/ 4530970 h 4753708"/>
              <a:gd name="connsiteX267" fmla="*/ 2621768 w 2768804"/>
              <a:gd name="connsiteY267" fmla="*/ 4495800 h 4753708"/>
              <a:gd name="connsiteX268" fmla="*/ 2651076 w 2768804"/>
              <a:gd name="connsiteY268" fmla="*/ 4466493 h 4753708"/>
              <a:gd name="connsiteX269" fmla="*/ 2656937 w 2768804"/>
              <a:gd name="connsiteY269" fmla="*/ 4448908 h 4753708"/>
              <a:gd name="connsiteX270" fmla="*/ 2692106 w 2768804"/>
              <a:gd name="connsiteY270" fmla="*/ 4390293 h 4753708"/>
              <a:gd name="connsiteX271" fmla="*/ 2715553 w 2768804"/>
              <a:gd name="connsiteY271" fmla="*/ 4343400 h 4753708"/>
              <a:gd name="connsiteX272" fmla="*/ 2721414 w 2768804"/>
              <a:gd name="connsiteY272" fmla="*/ 4319954 h 4753708"/>
              <a:gd name="connsiteX273" fmla="*/ 2733137 w 2768804"/>
              <a:gd name="connsiteY273" fmla="*/ 4296508 h 4753708"/>
              <a:gd name="connsiteX274" fmla="*/ 2738999 w 2768804"/>
              <a:gd name="connsiteY274" fmla="*/ 4267200 h 4753708"/>
              <a:gd name="connsiteX275" fmla="*/ 2744860 w 2768804"/>
              <a:gd name="connsiteY275" fmla="*/ 4126524 h 4753708"/>
              <a:gd name="connsiteX276" fmla="*/ 2750722 w 2768804"/>
              <a:gd name="connsiteY276" fmla="*/ 4097216 h 4753708"/>
              <a:gd name="connsiteX277" fmla="*/ 2762445 w 2768804"/>
              <a:gd name="connsiteY277" fmla="*/ 4062047 h 4753708"/>
              <a:gd name="connsiteX278" fmla="*/ 2768306 w 2768804"/>
              <a:gd name="connsiteY278" fmla="*/ 4026877 h 4753708"/>
              <a:gd name="connsiteX279" fmla="*/ 2756583 w 2768804"/>
              <a:gd name="connsiteY279" fmla="*/ 3903785 h 4753708"/>
              <a:gd name="connsiteX280" fmla="*/ 2750722 w 2768804"/>
              <a:gd name="connsiteY280" fmla="*/ 3862754 h 4753708"/>
              <a:gd name="connsiteX281" fmla="*/ 2738999 w 2768804"/>
              <a:gd name="connsiteY281" fmla="*/ 3839308 h 4753708"/>
              <a:gd name="connsiteX282" fmla="*/ 2709691 w 2768804"/>
              <a:gd name="connsiteY282" fmla="*/ 3780693 h 4753708"/>
              <a:gd name="connsiteX283" fmla="*/ 2697968 w 2768804"/>
              <a:gd name="connsiteY283" fmla="*/ 3745524 h 4753708"/>
              <a:gd name="connsiteX284" fmla="*/ 2686245 w 2768804"/>
              <a:gd name="connsiteY284" fmla="*/ 3727939 h 4753708"/>
              <a:gd name="connsiteX285" fmla="*/ 2680383 w 2768804"/>
              <a:gd name="connsiteY285" fmla="*/ 3710354 h 4753708"/>
              <a:gd name="connsiteX286" fmla="*/ 2668660 w 2768804"/>
              <a:gd name="connsiteY286" fmla="*/ 3686908 h 4753708"/>
              <a:gd name="connsiteX287" fmla="*/ 2662799 w 2768804"/>
              <a:gd name="connsiteY287" fmla="*/ 3669324 h 4753708"/>
              <a:gd name="connsiteX288" fmla="*/ 2633491 w 2768804"/>
              <a:gd name="connsiteY288" fmla="*/ 3640016 h 4753708"/>
              <a:gd name="connsiteX289" fmla="*/ 2621768 w 2768804"/>
              <a:gd name="connsiteY289" fmla="*/ 3616570 h 4753708"/>
              <a:gd name="connsiteX290" fmla="*/ 2604183 w 2768804"/>
              <a:gd name="connsiteY290" fmla="*/ 3534508 h 4753708"/>
              <a:gd name="connsiteX291" fmla="*/ 2610045 w 2768804"/>
              <a:gd name="connsiteY291" fmla="*/ 3434862 h 4753708"/>
              <a:gd name="connsiteX292" fmla="*/ 2615906 w 2768804"/>
              <a:gd name="connsiteY292" fmla="*/ 3417277 h 4753708"/>
              <a:gd name="connsiteX293" fmla="*/ 2610045 w 2768804"/>
              <a:gd name="connsiteY293" fmla="*/ 3317631 h 4753708"/>
              <a:gd name="connsiteX294" fmla="*/ 2569014 w 2768804"/>
              <a:gd name="connsiteY294" fmla="*/ 3276600 h 4753708"/>
              <a:gd name="connsiteX295" fmla="*/ 2545568 w 2768804"/>
              <a:gd name="connsiteY295" fmla="*/ 3229708 h 4753708"/>
              <a:gd name="connsiteX296" fmla="*/ 2522122 w 2768804"/>
              <a:gd name="connsiteY296" fmla="*/ 3147647 h 4753708"/>
              <a:gd name="connsiteX297" fmla="*/ 2486953 w 2768804"/>
              <a:gd name="connsiteY297" fmla="*/ 3112477 h 4753708"/>
              <a:gd name="connsiteX298" fmla="*/ 2428337 w 2768804"/>
              <a:gd name="connsiteY298" fmla="*/ 3106616 h 4753708"/>
              <a:gd name="connsiteX299" fmla="*/ 2434199 w 2768804"/>
              <a:gd name="connsiteY299" fmla="*/ 3071447 h 4753708"/>
              <a:gd name="connsiteX300" fmla="*/ 2416614 w 2768804"/>
              <a:gd name="connsiteY300" fmla="*/ 3030416 h 4753708"/>
              <a:gd name="connsiteX301" fmla="*/ 2381445 w 2768804"/>
              <a:gd name="connsiteY301" fmla="*/ 3006970 h 4753708"/>
              <a:gd name="connsiteX302" fmla="*/ 2363860 w 2768804"/>
              <a:gd name="connsiteY302" fmla="*/ 2977662 h 4753708"/>
              <a:gd name="connsiteX303" fmla="*/ 2352137 w 2768804"/>
              <a:gd name="connsiteY303" fmla="*/ 2907324 h 4753708"/>
              <a:gd name="connsiteX304" fmla="*/ 2334553 w 2768804"/>
              <a:gd name="connsiteY304" fmla="*/ 2836985 h 4753708"/>
              <a:gd name="connsiteX305" fmla="*/ 2322830 w 2768804"/>
              <a:gd name="connsiteY305" fmla="*/ 2801816 h 4753708"/>
              <a:gd name="connsiteX306" fmla="*/ 2311106 w 2768804"/>
              <a:gd name="connsiteY306" fmla="*/ 2784231 h 4753708"/>
              <a:gd name="connsiteX307" fmla="*/ 2264214 w 2768804"/>
              <a:gd name="connsiteY307" fmla="*/ 2749062 h 4753708"/>
              <a:gd name="connsiteX308" fmla="*/ 2234906 w 2768804"/>
              <a:gd name="connsiteY308" fmla="*/ 2743200 h 4753708"/>
              <a:gd name="connsiteX309" fmla="*/ 2211460 w 2768804"/>
              <a:gd name="connsiteY309" fmla="*/ 2737339 h 4753708"/>
              <a:gd name="connsiteX310" fmla="*/ 2082506 w 2768804"/>
              <a:gd name="connsiteY310" fmla="*/ 2725616 h 4753708"/>
              <a:gd name="connsiteX311" fmla="*/ 2035614 w 2768804"/>
              <a:gd name="connsiteY311" fmla="*/ 2702170 h 4753708"/>
              <a:gd name="connsiteX312" fmla="*/ 2047337 w 2768804"/>
              <a:gd name="connsiteY312" fmla="*/ 2702170 h 4753708"/>
              <a:gd name="connsiteX313" fmla="*/ 2006306 w 2768804"/>
              <a:gd name="connsiteY313" fmla="*/ 2590800 h 4753708"/>
              <a:gd name="connsiteX314" fmla="*/ 1982860 w 2768804"/>
              <a:gd name="connsiteY314" fmla="*/ 2549770 h 4753708"/>
              <a:gd name="connsiteX315" fmla="*/ 1941830 w 2768804"/>
              <a:gd name="connsiteY315" fmla="*/ 2532185 h 4753708"/>
              <a:gd name="connsiteX316" fmla="*/ 1988722 w 2768804"/>
              <a:gd name="connsiteY316" fmla="*/ 2579077 h 4753708"/>
              <a:gd name="connsiteX317" fmla="*/ 2035614 w 2768804"/>
              <a:gd name="connsiteY317" fmla="*/ 2631831 h 4753708"/>
              <a:gd name="connsiteX318" fmla="*/ 2047337 w 2768804"/>
              <a:gd name="connsiteY318" fmla="*/ 2655277 h 4753708"/>
              <a:gd name="connsiteX319" fmla="*/ 1988722 w 2768804"/>
              <a:gd name="connsiteY319" fmla="*/ 2631831 h 4753708"/>
              <a:gd name="connsiteX320" fmla="*/ 1965276 w 2768804"/>
              <a:gd name="connsiteY320" fmla="*/ 2608385 h 4753708"/>
              <a:gd name="connsiteX321" fmla="*/ 1918383 w 2768804"/>
              <a:gd name="connsiteY321" fmla="*/ 2579077 h 4753708"/>
              <a:gd name="connsiteX322" fmla="*/ 1848045 w 2768804"/>
              <a:gd name="connsiteY322" fmla="*/ 2520462 h 4753708"/>
              <a:gd name="connsiteX323" fmla="*/ 1812876 w 2768804"/>
              <a:gd name="connsiteY323" fmla="*/ 2491154 h 4753708"/>
              <a:gd name="connsiteX324" fmla="*/ 1783568 w 2768804"/>
              <a:gd name="connsiteY324" fmla="*/ 2467708 h 4753708"/>
              <a:gd name="connsiteX325" fmla="*/ 1765983 w 2768804"/>
              <a:gd name="connsiteY325" fmla="*/ 2444262 h 4753708"/>
              <a:gd name="connsiteX326" fmla="*/ 1724953 w 2768804"/>
              <a:gd name="connsiteY326" fmla="*/ 2403231 h 4753708"/>
              <a:gd name="connsiteX327" fmla="*/ 1678060 w 2768804"/>
              <a:gd name="connsiteY327" fmla="*/ 2332893 h 4753708"/>
              <a:gd name="connsiteX328" fmla="*/ 1654614 w 2768804"/>
              <a:gd name="connsiteY328" fmla="*/ 2315308 h 4753708"/>
              <a:gd name="connsiteX329" fmla="*/ 1619445 w 2768804"/>
              <a:gd name="connsiteY329" fmla="*/ 2268416 h 4753708"/>
              <a:gd name="connsiteX330" fmla="*/ 1601860 w 2768804"/>
              <a:gd name="connsiteY330" fmla="*/ 2233247 h 4753708"/>
              <a:gd name="connsiteX331" fmla="*/ 1584276 w 2768804"/>
              <a:gd name="connsiteY331" fmla="*/ 2209800 h 4753708"/>
              <a:gd name="connsiteX332" fmla="*/ 1566691 w 2768804"/>
              <a:gd name="connsiteY332" fmla="*/ 2151185 h 4753708"/>
              <a:gd name="connsiteX333" fmla="*/ 1537383 w 2768804"/>
              <a:gd name="connsiteY333" fmla="*/ 2116016 h 4753708"/>
              <a:gd name="connsiteX334" fmla="*/ 1508076 w 2768804"/>
              <a:gd name="connsiteY334" fmla="*/ 2080847 h 4753708"/>
              <a:gd name="connsiteX335" fmla="*/ 1472906 w 2768804"/>
              <a:gd name="connsiteY335" fmla="*/ 2051539 h 4753708"/>
              <a:gd name="connsiteX336" fmla="*/ 1455322 w 2768804"/>
              <a:gd name="connsiteY336" fmla="*/ 2033954 h 4753708"/>
              <a:gd name="connsiteX337" fmla="*/ 1437737 w 2768804"/>
              <a:gd name="connsiteY337" fmla="*/ 2028093 h 4753708"/>
              <a:gd name="connsiteX338" fmla="*/ 1420153 w 2768804"/>
              <a:gd name="connsiteY338" fmla="*/ 2016370 h 4753708"/>
              <a:gd name="connsiteX339" fmla="*/ 1396706 w 2768804"/>
              <a:gd name="connsiteY339" fmla="*/ 1998785 h 4753708"/>
              <a:gd name="connsiteX340" fmla="*/ 1367399 w 2768804"/>
              <a:gd name="connsiteY340" fmla="*/ 1981200 h 4753708"/>
              <a:gd name="connsiteX341" fmla="*/ 1338091 w 2768804"/>
              <a:gd name="connsiteY341" fmla="*/ 1957754 h 4753708"/>
              <a:gd name="connsiteX342" fmla="*/ 1320506 w 2768804"/>
              <a:gd name="connsiteY342" fmla="*/ 1946031 h 4753708"/>
              <a:gd name="connsiteX343" fmla="*/ 1267753 w 2768804"/>
              <a:gd name="connsiteY343" fmla="*/ 1893277 h 4753708"/>
              <a:gd name="connsiteX344" fmla="*/ 1250168 w 2768804"/>
              <a:gd name="connsiteY344" fmla="*/ 1875693 h 4753708"/>
              <a:gd name="connsiteX345" fmla="*/ 1209137 w 2768804"/>
              <a:gd name="connsiteY345" fmla="*/ 1828800 h 4753708"/>
              <a:gd name="connsiteX346" fmla="*/ 1185691 w 2768804"/>
              <a:gd name="connsiteY346" fmla="*/ 1799493 h 4753708"/>
              <a:gd name="connsiteX347" fmla="*/ 1127076 w 2768804"/>
              <a:gd name="connsiteY347" fmla="*/ 1746739 h 4753708"/>
              <a:gd name="connsiteX348" fmla="*/ 1091906 w 2768804"/>
              <a:gd name="connsiteY348" fmla="*/ 1717431 h 4753708"/>
              <a:gd name="connsiteX349" fmla="*/ 1097768 w 2768804"/>
              <a:gd name="connsiteY349" fmla="*/ 1641231 h 4753708"/>
              <a:gd name="connsiteX350" fmla="*/ 1144660 w 2768804"/>
              <a:gd name="connsiteY350" fmla="*/ 1647093 h 4753708"/>
              <a:gd name="connsiteX351" fmla="*/ 1238445 w 2768804"/>
              <a:gd name="connsiteY351" fmla="*/ 1641231 h 4753708"/>
              <a:gd name="connsiteX352" fmla="*/ 1256030 w 2768804"/>
              <a:gd name="connsiteY352" fmla="*/ 1635370 h 4753708"/>
              <a:gd name="connsiteX353" fmla="*/ 1297060 w 2768804"/>
              <a:gd name="connsiteY353" fmla="*/ 1582616 h 4753708"/>
              <a:gd name="connsiteX354" fmla="*/ 1291199 w 2768804"/>
              <a:gd name="connsiteY354" fmla="*/ 1441939 h 4753708"/>
              <a:gd name="connsiteX355" fmla="*/ 1267753 w 2768804"/>
              <a:gd name="connsiteY355" fmla="*/ 1400908 h 4753708"/>
              <a:gd name="connsiteX356" fmla="*/ 1238445 w 2768804"/>
              <a:gd name="connsiteY356" fmla="*/ 1354016 h 4753708"/>
              <a:gd name="connsiteX357" fmla="*/ 1197414 w 2768804"/>
              <a:gd name="connsiteY357" fmla="*/ 1324708 h 4753708"/>
              <a:gd name="connsiteX358" fmla="*/ 1173968 w 2768804"/>
              <a:gd name="connsiteY358" fmla="*/ 1189893 h 4753708"/>
              <a:gd name="connsiteX359" fmla="*/ 1203276 w 2768804"/>
              <a:gd name="connsiteY359" fmla="*/ 1213339 h 4753708"/>
              <a:gd name="connsiteX360" fmla="*/ 1244306 w 2768804"/>
              <a:gd name="connsiteY360" fmla="*/ 1254370 h 4753708"/>
              <a:gd name="connsiteX361" fmla="*/ 1285337 w 2768804"/>
              <a:gd name="connsiteY361" fmla="*/ 1242647 h 4753708"/>
              <a:gd name="connsiteX362" fmla="*/ 1308783 w 2768804"/>
              <a:gd name="connsiteY362" fmla="*/ 1225062 h 4753708"/>
              <a:gd name="connsiteX363" fmla="*/ 1326368 w 2768804"/>
              <a:gd name="connsiteY363" fmla="*/ 1213339 h 4753708"/>
              <a:gd name="connsiteX364" fmla="*/ 1361537 w 2768804"/>
              <a:gd name="connsiteY364" fmla="*/ 1172308 h 4753708"/>
              <a:gd name="connsiteX365" fmla="*/ 1355676 w 2768804"/>
              <a:gd name="connsiteY365" fmla="*/ 1078524 h 4753708"/>
              <a:gd name="connsiteX366" fmla="*/ 1338091 w 2768804"/>
              <a:gd name="connsiteY366" fmla="*/ 1055077 h 4753708"/>
              <a:gd name="connsiteX367" fmla="*/ 1332230 w 2768804"/>
              <a:gd name="connsiteY367" fmla="*/ 1037493 h 4753708"/>
              <a:gd name="connsiteX368" fmla="*/ 1320506 w 2768804"/>
              <a:gd name="connsiteY368" fmla="*/ 1025770 h 4753708"/>
              <a:gd name="connsiteX369" fmla="*/ 1302922 w 2768804"/>
              <a:gd name="connsiteY369" fmla="*/ 1002324 h 4753708"/>
              <a:gd name="connsiteX370" fmla="*/ 1267753 w 2768804"/>
              <a:gd name="connsiteY370" fmla="*/ 967154 h 4753708"/>
              <a:gd name="connsiteX371" fmla="*/ 1250168 w 2768804"/>
              <a:gd name="connsiteY371" fmla="*/ 949570 h 4753708"/>
              <a:gd name="connsiteX372" fmla="*/ 1214999 w 2768804"/>
              <a:gd name="connsiteY372" fmla="*/ 920262 h 4753708"/>
              <a:gd name="connsiteX373" fmla="*/ 1191553 w 2768804"/>
              <a:gd name="connsiteY373" fmla="*/ 902677 h 4753708"/>
              <a:gd name="connsiteX374" fmla="*/ 1162245 w 2768804"/>
              <a:gd name="connsiteY374" fmla="*/ 867508 h 4753708"/>
              <a:gd name="connsiteX375" fmla="*/ 1132937 w 2768804"/>
              <a:gd name="connsiteY375" fmla="*/ 844062 h 4753708"/>
              <a:gd name="connsiteX376" fmla="*/ 1115353 w 2768804"/>
              <a:gd name="connsiteY376" fmla="*/ 820616 h 4753708"/>
              <a:gd name="connsiteX377" fmla="*/ 1056737 w 2768804"/>
              <a:gd name="connsiteY377" fmla="*/ 762000 h 4753708"/>
              <a:gd name="connsiteX378" fmla="*/ 1027430 w 2768804"/>
              <a:gd name="connsiteY378" fmla="*/ 732693 h 4753708"/>
              <a:gd name="connsiteX379" fmla="*/ 1015706 w 2768804"/>
              <a:gd name="connsiteY379" fmla="*/ 709247 h 4753708"/>
              <a:gd name="connsiteX380" fmla="*/ 968814 w 2768804"/>
              <a:gd name="connsiteY380" fmla="*/ 650631 h 4753708"/>
              <a:gd name="connsiteX381" fmla="*/ 962953 w 2768804"/>
              <a:gd name="connsiteY381" fmla="*/ 633047 h 4753708"/>
              <a:gd name="connsiteX382" fmla="*/ 939506 w 2768804"/>
              <a:gd name="connsiteY382" fmla="*/ 603739 h 4753708"/>
              <a:gd name="connsiteX383" fmla="*/ 927783 w 2768804"/>
              <a:gd name="connsiteY383" fmla="*/ 592016 h 4753708"/>
              <a:gd name="connsiteX384" fmla="*/ 898476 w 2768804"/>
              <a:gd name="connsiteY384" fmla="*/ 545124 h 4753708"/>
              <a:gd name="connsiteX385" fmla="*/ 998122 w 2768804"/>
              <a:gd name="connsiteY385" fmla="*/ 556847 h 4753708"/>
              <a:gd name="connsiteX386" fmla="*/ 1021568 w 2768804"/>
              <a:gd name="connsiteY386" fmla="*/ 562708 h 4753708"/>
              <a:gd name="connsiteX387" fmla="*/ 1039153 w 2768804"/>
              <a:gd name="connsiteY387" fmla="*/ 580293 h 4753708"/>
              <a:gd name="connsiteX388" fmla="*/ 1068460 w 2768804"/>
              <a:gd name="connsiteY388" fmla="*/ 621324 h 4753708"/>
              <a:gd name="connsiteX389" fmla="*/ 1103630 w 2768804"/>
              <a:gd name="connsiteY389" fmla="*/ 656493 h 4753708"/>
              <a:gd name="connsiteX390" fmla="*/ 1127076 w 2768804"/>
              <a:gd name="connsiteY390" fmla="*/ 662354 h 4753708"/>
              <a:gd name="connsiteX391" fmla="*/ 1156383 w 2768804"/>
              <a:gd name="connsiteY391" fmla="*/ 691662 h 4753708"/>
              <a:gd name="connsiteX392" fmla="*/ 1209137 w 2768804"/>
              <a:gd name="connsiteY392" fmla="*/ 732693 h 4753708"/>
              <a:gd name="connsiteX393" fmla="*/ 1267753 w 2768804"/>
              <a:gd name="connsiteY393" fmla="*/ 797170 h 4753708"/>
              <a:gd name="connsiteX394" fmla="*/ 1291199 w 2768804"/>
              <a:gd name="connsiteY394" fmla="*/ 808893 h 4753708"/>
              <a:gd name="connsiteX395" fmla="*/ 1414291 w 2768804"/>
              <a:gd name="connsiteY395" fmla="*/ 767862 h 4753708"/>
              <a:gd name="connsiteX396" fmla="*/ 1431876 w 2768804"/>
              <a:gd name="connsiteY396" fmla="*/ 744416 h 4753708"/>
              <a:gd name="connsiteX397" fmla="*/ 1437737 w 2768804"/>
              <a:gd name="connsiteY397" fmla="*/ 685800 h 4753708"/>
              <a:gd name="connsiteX398" fmla="*/ 1472906 w 2768804"/>
              <a:gd name="connsiteY398" fmla="*/ 644770 h 4753708"/>
              <a:gd name="connsiteX399" fmla="*/ 1508076 w 2768804"/>
              <a:gd name="connsiteY399" fmla="*/ 679939 h 4753708"/>
              <a:gd name="connsiteX400" fmla="*/ 1525660 w 2768804"/>
              <a:gd name="connsiteY400" fmla="*/ 691662 h 4753708"/>
              <a:gd name="connsiteX401" fmla="*/ 1601860 w 2768804"/>
              <a:gd name="connsiteY401" fmla="*/ 709247 h 4753708"/>
              <a:gd name="connsiteX402" fmla="*/ 1619445 w 2768804"/>
              <a:gd name="connsiteY402" fmla="*/ 726831 h 4753708"/>
              <a:gd name="connsiteX403" fmla="*/ 1631168 w 2768804"/>
              <a:gd name="connsiteY403" fmla="*/ 785447 h 4753708"/>
              <a:gd name="connsiteX404" fmla="*/ 1642891 w 2768804"/>
              <a:gd name="connsiteY404" fmla="*/ 808893 h 4753708"/>
              <a:gd name="connsiteX405" fmla="*/ 1660476 w 2768804"/>
              <a:gd name="connsiteY405" fmla="*/ 826477 h 4753708"/>
              <a:gd name="connsiteX406" fmla="*/ 1683922 w 2768804"/>
              <a:gd name="connsiteY406" fmla="*/ 861647 h 4753708"/>
              <a:gd name="connsiteX407" fmla="*/ 1689783 w 2768804"/>
              <a:gd name="connsiteY407" fmla="*/ 885093 h 4753708"/>
              <a:gd name="connsiteX408" fmla="*/ 1719091 w 2768804"/>
              <a:gd name="connsiteY408" fmla="*/ 926124 h 4753708"/>
              <a:gd name="connsiteX409" fmla="*/ 1760122 w 2768804"/>
              <a:gd name="connsiteY409" fmla="*/ 943708 h 4753708"/>
              <a:gd name="connsiteX410" fmla="*/ 1818737 w 2768804"/>
              <a:gd name="connsiteY410" fmla="*/ 961293 h 4753708"/>
              <a:gd name="connsiteX411" fmla="*/ 1894937 w 2768804"/>
              <a:gd name="connsiteY411" fmla="*/ 967154 h 4753708"/>
              <a:gd name="connsiteX412" fmla="*/ 1924245 w 2768804"/>
              <a:gd name="connsiteY412" fmla="*/ 961293 h 4753708"/>
              <a:gd name="connsiteX413" fmla="*/ 2000445 w 2768804"/>
              <a:gd name="connsiteY413" fmla="*/ 908539 h 4753708"/>
              <a:gd name="connsiteX414" fmla="*/ 2018030 w 2768804"/>
              <a:gd name="connsiteY414" fmla="*/ 902677 h 4753708"/>
              <a:gd name="connsiteX415" fmla="*/ 2094230 w 2768804"/>
              <a:gd name="connsiteY415" fmla="*/ 890954 h 4753708"/>
              <a:gd name="connsiteX416" fmla="*/ 2123537 w 2768804"/>
              <a:gd name="connsiteY416" fmla="*/ 844062 h 4753708"/>
              <a:gd name="connsiteX417" fmla="*/ 2141122 w 2768804"/>
              <a:gd name="connsiteY417" fmla="*/ 826477 h 4753708"/>
              <a:gd name="connsiteX418" fmla="*/ 2146983 w 2768804"/>
              <a:gd name="connsiteY418" fmla="*/ 808893 h 4753708"/>
              <a:gd name="connsiteX419" fmla="*/ 2182153 w 2768804"/>
              <a:gd name="connsiteY419" fmla="*/ 785447 h 4753708"/>
              <a:gd name="connsiteX420" fmla="*/ 2193876 w 2768804"/>
              <a:gd name="connsiteY420" fmla="*/ 767862 h 4753708"/>
              <a:gd name="connsiteX421" fmla="*/ 2211460 w 2768804"/>
              <a:gd name="connsiteY421" fmla="*/ 756139 h 4753708"/>
              <a:gd name="connsiteX422" fmla="*/ 2258353 w 2768804"/>
              <a:gd name="connsiteY422" fmla="*/ 726831 h 4753708"/>
              <a:gd name="connsiteX423" fmla="*/ 2246630 w 2768804"/>
              <a:gd name="connsiteY423" fmla="*/ 738554 h 47537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Lst>
            <a:rect l="l" t="t" r="r" b="b"/>
            <a:pathLst>
              <a:path w="2768804" h="4753708">
                <a:moveTo>
                  <a:pt x="2176291" y="709247"/>
                </a:moveTo>
                <a:lnTo>
                  <a:pt x="2176291" y="709247"/>
                </a:lnTo>
                <a:cubicBezTo>
                  <a:pt x="2044040" y="679858"/>
                  <a:pt x="2229734" y="718126"/>
                  <a:pt x="2018030" y="691662"/>
                </a:cubicBezTo>
                <a:cubicBezTo>
                  <a:pt x="1986391" y="687707"/>
                  <a:pt x="1985554" y="678019"/>
                  <a:pt x="1959414" y="668216"/>
                </a:cubicBezTo>
                <a:cubicBezTo>
                  <a:pt x="1910824" y="649994"/>
                  <a:pt x="1963790" y="679263"/>
                  <a:pt x="1900799" y="650631"/>
                </a:cubicBezTo>
                <a:cubicBezTo>
                  <a:pt x="1890427" y="645917"/>
                  <a:pt x="1881260" y="638908"/>
                  <a:pt x="1871491" y="633047"/>
                </a:cubicBezTo>
                <a:cubicBezTo>
                  <a:pt x="1862172" y="619069"/>
                  <a:pt x="1846991" y="591314"/>
                  <a:pt x="1830460" y="580293"/>
                </a:cubicBezTo>
                <a:cubicBezTo>
                  <a:pt x="1825319" y="576866"/>
                  <a:pt x="1818402" y="577194"/>
                  <a:pt x="1812876" y="574431"/>
                </a:cubicBezTo>
                <a:cubicBezTo>
                  <a:pt x="1786623" y="561304"/>
                  <a:pt x="1805068" y="563161"/>
                  <a:pt x="1777706" y="556847"/>
                </a:cubicBezTo>
                <a:cubicBezTo>
                  <a:pt x="1758291" y="552367"/>
                  <a:pt x="1719091" y="545124"/>
                  <a:pt x="1719091" y="545124"/>
                </a:cubicBezTo>
                <a:cubicBezTo>
                  <a:pt x="1717137" y="513862"/>
                  <a:pt x="1719618" y="482003"/>
                  <a:pt x="1713230" y="451339"/>
                </a:cubicBezTo>
                <a:cubicBezTo>
                  <a:pt x="1709666" y="434231"/>
                  <a:pt x="1689783" y="404447"/>
                  <a:pt x="1689783" y="404447"/>
                </a:cubicBezTo>
                <a:cubicBezTo>
                  <a:pt x="1687829" y="396631"/>
                  <a:pt x="1683253" y="389028"/>
                  <a:pt x="1683922" y="381000"/>
                </a:cubicBezTo>
                <a:cubicBezTo>
                  <a:pt x="1685438" y="362814"/>
                  <a:pt x="1691918" y="331974"/>
                  <a:pt x="1707368" y="316524"/>
                </a:cubicBezTo>
                <a:cubicBezTo>
                  <a:pt x="1712350" y="311542"/>
                  <a:pt x="1718652" y="307951"/>
                  <a:pt x="1724953" y="304800"/>
                </a:cubicBezTo>
                <a:cubicBezTo>
                  <a:pt x="1730479" y="302037"/>
                  <a:pt x="1736676" y="300893"/>
                  <a:pt x="1742537" y="298939"/>
                </a:cubicBezTo>
                <a:cubicBezTo>
                  <a:pt x="1752306" y="287216"/>
                  <a:pt x="1763652" y="276644"/>
                  <a:pt x="1771845" y="263770"/>
                </a:cubicBezTo>
                <a:cubicBezTo>
                  <a:pt x="1777494" y="254893"/>
                  <a:pt x="1778863" y="243873"/>
                  <a:pt x="1783568" y="234462"/>
                </a:cubicBezTo>
                <a:cubicBezTo>
                  <a:pt x="1786718" y="228161"/>
                  <a:pt x="1791383" y="222739"/>
                  <a:pt x="1795291" y="216877"/>
                </a:cubicBezTo>
                <a:cubicBezTo>
                  <a:pt x="1753128" y="202824"/>
                  <a:pt x="1805781" y="216877"/>
                  <a:pt x="1754260" y="216877"/>
                </a:cubicBezTo>
                <a:cubicBezTo>
                  <a:pt x="1746204" y="216877"/>
                  <a:pt x="1738629" y="212970"/>
                  <a:pt x="1730814" y="211016"/>
                </a:cubicBezTo>
                <a:cubicBezTo>
                  <a:pt x="1671408" y="171411"/>
                  <a:pt x="1738732" y="211896"/>
                  <a:pt x="1572553" y="193431"/>
                </a:cubicBezTo>
                <a:cubicBezTo>
                  <a:pt x="1565551" y="192653"/>
                  <a:pt x="1561085" y="185203"/>
                  <a:pt x="1554968" y="181708"/>
                </a:cubicBezTo>
                <a:cubicBezTo>
                  <a:pt x="1549480" y="178572"/>
                  <a:pt x="1523205" y="164722"/>
                  <a:pt x="1513937" y="164124"/>
                </a:cubicBezTo>
                <a:cubicBezTo>
                  <a:pt x="1459308" y="160600"/>
                  <a:pt x="1404522" y="160216"/>
                  <a:pt x="1349814" y="158262"/>
                </a:cubicBezTo>
                <a:cubicBezTo>
                  <a:pt x="1287893" y="111820"/>
                  <a:pt x="1367057" y="165926"/>
                  <a:pt x="1297060" y="134816"/>
                </a:cubicBezTo>
                <a:cubicBezTo>
                  <a:pt x="1262579" y="119491"/>
                  <a:pt x="1282926" y="120682"/>
                  <a:pt x="1261891" y="99647"/>
                </a:cubicBezTo>
                <a:cubicBezTo>
                  <a:pt x="1256909" y="94666"/>
                  <a:pt x="1250168" y="91832"/>
                  <a:pt x="1244306" y="87924"/>
                </a:cubicBezTo>
                <a:cubicBezTo>
                  <a:pt x="1240398" y="80108"/>
                  <a:pt x="1235944" y="72543"/>
                  <a:pt x="1232583" y="64477"/>
                </a:cubicBezTo>
                <a:cubicBezTo>
                  <a:pt x="1226163" y="49068"/>
                  <a:pt x="1222993" y="32240"/>
                  <a:pt x="1214999" y="17585"/>
                </a:cubicBezTo>
                <a:cubicBezTo>
                  <a:pt x="1211030" y="10308"/>
                  <a:pt x="1203276" y="5862"/>
                  <a:pt x="1197414" y="0"/>
                </a:cubicBezTo>
                <a:cubicBezTo>
                  <a:pt x="1183737" y="5862"/>
                  <a:pt x="1169692" y="10930"/>
                  <a:pt x="1156383" y="17585"/>
                </a:cubicBezTo>
                <a:cubicBezTo>
                  <a:pt x="1150082" y="20735"/>
                  <a:pt x="1144211" y="24798"/>
                  <a:pt x="1138799" y="29308"/>
                </a:cubicBezTo>
                <a:cubicBezTo>
                  <a:pt x="1126362" y="39673"/>
                  <a:pt x="1119504" y="52663"/>
                  <a:pt x="1103630" y="58616"/>
                </a:cubicBezTo>
                <a:cubicBezTo>
                  <a:pt x="1094302" y="62114"/>
                  <a:pt x="1084091" y="62523"/>
                  <a:pt x="1074322" y="64477"/>
                </a:cubicBezTo>
                <a:cubicBezTo>
                  <a:pt x="1066507" y="68385"/>
                  <a:pt x="1058514" y="71957"/>
                  <a:pt x="1050876" y="76200"/>
                </a:cubicBezTo>
                <a:cubicBezTo>
                  <a:pt x="1040917" y="81733"/>
                  <a:pt x="1031758" y="88690"/>
                  <a:pt x="1021568" y="93785"/>
                </a:cubicBezTo>
                <a:cubicBezTo>
                  <a:pt x="1016042" y="96548"/>
                  <a:pt x="1009845" y="97693"/>
                  <a:pt x="1003983" y="99647"/>
                </a:cubicBezTo>
                <a:cubicBezTo>
                  <a:pt x="1000075" y="105508"/>
                  <a:pt x="995633" y="111047"/>
                  <a:pt x="992260" y="117231"/>
                </a:cubicBezTo>
                <a:cubicBezTo>
                  <a:pt x="983892" y="132573"/>
                  <a:pt x="968814" y="164124"/>
                  <a:pt x="968814" y="164124"/>
                </a:cubicBezTo>
                <a:cubicBezTo>
                  <a:pt x="966860" y="181708"/>
                  <a:pt x="968999" y="200250"/>
                  <a:pt x="962953" y="216877"/>
                </a:cubicBezTo>
                <a:cubicBezTo>
                  <a:pt x="960545" y="223498"/>
                  <a:pt x="952232" y="227016"/>
                  <a:pt x="945368" y="228600"/>
                </a:cubicBezTo>
                <a:cubicBezTo>
                  <a:pt x="926235" y="233015"/>
                  <a:pt x="906291" y="232508"/>
                  <a:pt x="886753" y="234462"/>
                </a:cubicBezTo>
                <a:cubicBezTo>
                  <a:pt x="878937" y="240324"/>
                  <a:pt x="871591" y="246869"/>
                  <a:pt x="863306" y="252047"/>
                </a:cubicBezTo>
                <a:cubicBezTo>
                  <a:pt x="850141" y="260275"/>
                  <a:pt x="836972" y="265432"/>
                  <a:pt x="822276" y="269631"/>
                </a:cubicBezTo>
                <a:cubicBezTo>
                  <a:pt x="814530" y="271844"/>
                  <a:pt x="806645" y="273539"/>
                  <a:pt x="798830" y="275493"/>
                </a:cubicBezTo>
                <a:cubicBezTo>
                  <a:pt x="794922" y="271585"/>
                  <a:pt x="789578" y="268713"/>
                  <a:pt x="787106" y="263770"/>
                </a:cubicBezTo>
                <a:cubicBezTo>
                  <a:pt x="768653" y="226864"/>
                  <a:pt x="806430" y="234028"/>
                  <a:pt x="734353" y="252047"/>
                </a:cubicBezTo>
                <a:cubicBezTo>
                  <a:pt x="728491" y="255955"/>
                  <a:pt x="722885" y="260275"/>
                  <a:pt x="716768" y="263770"/>
                </a:cubicBezTo>
                <a:cubicBezTo>
                  <a:pt x="709181" y="268105"/>
                  <a:pt x="699501" y="269315"/>
                  <a:pt x="693322" y="275493"/>
                </a:cubicBezTo>
                <a:cubicBezTo>
                  <a:pt x="688953" y="279862"/>
                  <a:pt x="690223" y="287551"/>
                  <a:pt x="687460" y="293077"/>
                </a:cubicBezTo>
                <a:cubicBezTo>
                  <a:pt x="684309" y="299378"/>
                  <a:pt x="679232" y="304545"/>
                  <a:pt x="675737" y="310662"/>
                </a:cubicBezTo>
                <a:cubicBezTo>
                  <a:pt x="671402" y="318249"/>
                  <a:pt x="670727" y="328514"/>
                  <a:pt x="664014" y="334108"/>
                </a:cubicBezTo>
                <a:cubicBezTo>
                  <a:pt x="657825" y="339265"/>
                  <a:pt x="648111" y="337141"/>
                  <a:pt x="640568" y="339970"/>
                </a:cubicBezTo>
                <a:cubicBezTo>
                  <a:pt x="632387" y="343038"/>
                  <a:pt x="624937" y="347785"/>
                  <a:pt x="617122" y="351693"/>
                </a:cubicBezTo>
                <a:cubicBezTo>
                  <a:pt x="611260" y="349739"/>
                  <a:pt x="603397" y="350656"/>
                  <a:pt x="599537" y="345831"/>
                </a:cubicBezTo>
                <a:cubicBezTo>
                  <a:pt x="594505" y="339540"/>
                  <a:pt x="595256" y="330284"/>
                  <a:pt x="593676" y="322385"/>
                </a:cubicBezTo>
                <a:cubicBezTo>
                  <a:pt x="584651" y="277260"/>
                  <a:pt x="595595" y="298887"/>
                  <a:pt x="576091" y="269631"/>
                </a:cubicBezTo>
                <a:cubicBezTo>
                  <a:pt x="516259" y="281597"/>
                  <a:pt x="523163" y="264177"/>
                  <a:pt x="505753" y="304800"/>
                </a:cubicBezTo>
                <a:cubicBezTo>
                  <a:pt x="503319" y="310479"/>
                  <a:pt x="501845" y="316523"/>
                  <a:pt x="499891" y="322385"/>
                </a:cubicBezTo>
                <a:cubicBezTo>
                  <a:pt x="494029" y="316523"/>
                  <a:pt x="486013" y="312214"/>
                  <a:pt x="482306" y="304800"/>
                </a:cubicBezTo>
                <a:cubicBezTo>
                  <a:pt x="458766" y="257720"/>
                  <a:pt x="496259" y="288702"/>
                  <a:pt x="458860" y="263770"/>
                </a:cubicBezTo>
                <a:cubicBezTo>
                  <a:pt x="445183" y="265724"/>
                  <a:pt x="430187" y="263453"/>
                  <a:pt x="417830" y="269631"/>
                </a:cubicBezTo>
                <a:cubicBezTo>
                  <a:pt x="409092" y="274000"/>
                  <a:pt x="408146" y="287331"/>
                  <a:pt x="400245" y="293077"/>
                </a:cubicBezTo>
                <a:cubicBezTo>
                  <a:pt x="386112" y="303356"/>
                  <a:pt x="368984" y="308709"/>
                  <a:pt x="353353" y="316524"/>
                </a:cubicBezTo>
                <a:cubicBezTo>
                  <a:pt x="318860" y="333771"/>
                  <a:pt x="338186" y="325487"/>
                  <a:pt x="294737" y="339970"/>
                </a:cubicBezTo>
                <a:lnTo>
                  <a:pt x="277153" y="345831"/>
                </a:lnTo>
                <a:cubicBezTo>
                  <a:pt x="267384" y="343877"/>
                  <a:pt x="256135" y="345496"/>
                  <a:pt x="247845" y="339970"/>
                </a:cubicBezTo>
                <a:cubicBezTo>
                  <a:pt x="242704" y="336543"/>
                  <a:pt x="245939" y="327132"/>
                  <a:pt x="241983" y="322385"/>
                </a:cubicBezTo>
                <a:cubicBezTo>
                  <a:pt x="235729" y="314880"/>
                  <a:pt x="226665" y="310219"/>
                  <a:pt x="218537" y="304800"/>
                </a:cubicBezTo>
                <a:cubicBezTo>
                  <a:pt x="209058" y="298481"/>
                  <a:pt x="198891" y="293254"/>
                  <a:pt x="189230" y="287216"/>
                </a:cubicBezTo>
                <a:cubicBezTo>
                  <a:pt x="183256" y="283482"/>
                  <a:pt x="177946" y="278644"/>
                  <a:pt x="171645" y="275493"/>
                </a:cubicBezTo>
                <a:cubicBezTo>
                  <a:pt x="166119" y="272730"/>
                  <a:pt x="159922" y="271585"/>
                  <a:pt x="154060" y="269631"/>
                </a:cubicBezTo>
                <a:cubicBezTo>
                  <a:pt x="105763" y="277061"/>
                  <a:pt x="89685" y="268569"/>
                  <a:pt x="60276" y="293077"/>
                </a:cubicBezTo>
                <a:cubicBezTo>
                  <a:pt x="53908" y="298384"/>
                  <a:pt x="48553" y="304800"/>
                  <a:pt x="42691" y="310662"/>
                </a:cubicBezTo>
                <a:cubicBezTo>
                  <a:pt x="40737" y="318477"/>
                  <a:pt x="41299" y="327405"/>
                  <a:pt x="36830" y="334108"/>
                </a:cubicBezTo>
                <a:cubicBezTo>
                  <a:pt x="29166" y="345604"/>
                  <a:pt x="7522" y="363416"/>
                  <a:pt x="7522" y="363416"/>
                </a:cubicBezTo>
                <a:cubicBezTo>
                  <a:pt x="-194" y="394276"/>
                  <a:pt x="-4584" y="400271"/>
                  <a:pt x="7522" y="439616"/>
                </a:cubicBezTo>
                <a:cubicBezTo>
                  <a:pt x="10395" y="448953"/>
                  <a:pt x="16978" y="457643"/>
                  <a:pt x="25106" y="463062"/>
                </a:cubicBezTo>
                <a:cubicBezTo>
                  <a:pt x="35388" y="469917"/>
                  <a:pt x="60276" y="474785"/>
                  <a:pt x="60276" y="474785"/>
                </a:cubicBezTo>
                <a:cubicBezTo>
                  <a:pt x="81766" y="507022"/>
                  <a:pt x="60278" y="479672"/>
                  <a:pt x="89583" y="504093"/>
                </a:cubicBezTo>
                <a:cubicBezTo>
                  <a:pt x="106126" y="517879"/>
                  <a:pt x="121275" y="538169"/>
                  <a:pt x="130614" y="556847"/>
                </a:cubicBezTo>
                <a:cubicBezTo>
                  <a:pt x="134522" y="564662"/>
                  <a:pt x="139574" y="572004"/>
                  <a:pt x="142337" y="580293"/>
                </a:cubicBezTo>
                <a:cubicBezTo>
                  <a:pt x="147432" y="595578"/>
                  <a:pt x="149821" y="611641"/>
                  <a:pt x="154060" y="627185"/>
                </a:cubicBezTo>
                <a:cubicBezTo>
                  <a:pt x="157635" y="640295"/>
                  <a:pt x="161641" y="652351"/>
                  <a:pt x="171645" y="662354"/>
                </a:cubicBezTo>
                <a:cubicBezTo>
                  <a:pt x="176627" y="667335"/>
                  <a:pt x="183368" y="670169"/>
                  <a:pt x="189230" y="674077"/>
                </a:cubicBezTo>
                <a:cubicBezTo>
                  <a:pt x="193331" y="667242"/>
                  <a:pt x="215850" y="627430"/>
                  <a:pt x="224399" y="621324"/>
                </a:cubicBezTo>
                <a:cubicBezTo>
                  <a:pt x="230954" y="616642"/>
                  <a:pt x="240030" y="617416"/>
                  <a:pt x="247845" y="615462"/>
                </a:cubicBezTo>
                <a:cubicBezTo>
                  <a:pt x="257614" y="617416"/>
                  <a:pt x="270108" y="614279"/>
                  <a:pt x="277153" y="621324"/>
                </a:cubicBezTo>
                <a:cubicBezTo>
                  <a:pt x="285891" y="630062"/>
                  <a:pt x="288876" y="656493"/>
                  <a:pt x="288876" y="656493"/>
                </a:cubicBezTo>
                <a:cubicBezTo>
                  <a:pt x="286922" y="672124"/>
                  <a:pt x="288864" y="688759"/>
                  <a:pt x="283014" y="703385"/>
                </a:cubicBezTo>
                <a:cubicBezTo>
                  <a:pt x="280398" y="709926"/>
                  <a:pt x="269338" y="709247"/>
                  <a:pt x="265430" y="715108"/>
                </a:cubicBezTo>
                <a:cubicBezTo>
                  <a:pt x="260961" y="721811"/>
                  <a:pt x="261522" y="730739"/>
                  <a:pt x="259568" y="738554"/>
                </a:cubicBezTo>
                <a:cubicBezTo>
                  <a:pt x="265495" y="747444"/>
                  <a:pt x="277153" y="761591"/>
                  <a:pt x="277153" y="773724"/>
                </a:cubicBezTo>
                <a:cubicBezTo>
                  <a:pt x="277153" y="785609"/>
                  <a:pt x="273245" y="797170"/>
                  <a:pt x="271291" y="808893"/>
                </a:cubicBezTo>
                <a:cubicBezTo>
                  <a:pt x="274545" y="847943"/>
                  <a:pt x="264456" y="877443"/>
                  <a:pt x="294737" y="902677"/>
                </a:cubicBezTo>
                <a:cubicBezTo>
                  <a:pt x="299484" y="906633"/>
                  <a:pt x="306460" y="906585"/>
                  <a:pt x="312322" y="908539"/>
                </a:cubicBezTo>
                <a:cubicBezTo>
                  <a:pt x="323394" y="925147"/>
                  <a:pt x="326827" y="934524"/>
                  <a:pt x="347491" y="943708"/>
                </a:cubicBezTo>
                <a:cubicBezTo>
                  <a:pt x="352410" y="945894"/>
                  <a:pt x="409967" y="955098"/>
                  <a:pt x="411968" y="955431"/>
                </a:cubicBezTo>
                <a:cubicBezTo>
                  <a:pt x="413922" y="961293"/>
                  <a:pt x="413005" y="969156"/>
                  <a:pt x="417830" y="973016"/>
                </a:cubicBezTo>
                <a:cubicBezTo>
                  <a:pt x="424121" y="978048"/>
                  <a:pt x="433301" y="977738"/>
                  <a:pt x="441276" y="978877"/>
                </a:cubicBezTo>
                <a:cubicBezTo>
                  <a:pt x="474384" y="983607"/>
                  <a:pt x="507707" y="986692"/>
                  <a:pt x="540922" y="990600"/>
                </a:cubicBezTo>
                <a:cubicBezTo>
                  <a:pt x="546783" y="994508"/>
                  <a:pt x="552031" y="999549"/>
                  <a:pt x="558506" y="1002324"/>
                </a:cubicBezTo>
                <a:cubicBezTo>
                  <a:pt x="565911" y="1005498"/>
                  <a:pt x="574207" y="1005972"/>
                  <a:pt x="581953" y="1008185"/>
                </a:cubicBezTo>
                <a:cubicBezTo>
                  <a:pt x="587894" y="1009882"/>
                  <a:pt x="593676" y="1012093"/>
                  <a:pt x="599537" y="1014047"/>
                </a:cubicBezTo>
                <a:cubicBezTo>
                  <a:pt x="622983" y="1010139"/>
                  <a:pt x="647326" y="1009841"/>
                  <a:pt x="669876" y="1002324"/>
                </a:cubicBezTo>
                <a:cubicBezTo>
                  <a:pt x="677740" y="999703"/>
                  <a:pt x="681092" y="990046"/>
                  <a:pt x="687460" y="984739"/>
                </a:cubicBezTo>
                <a:cubicBezTo>
                  <a:pt x="697847" y="976083"/>
                  <a:pt x="716689" y="966351"/>
                  <a:pt x="728491" y="961293"/>
                </a:cubicBezTo>
                <a:cubicBezTo>
                  <a:pt x="734170" y="958859"/>
                  <a:pt x="740214" y="957385"/>
                  <a:pt x="746076" y="955431"/>
                </a:cubicBezTo>
                <a:cubicBezTo>
                  <a:pt x="761707" y="957385"/>
                  <a:pt x="777912" y="956660"/>
                  <a:pt x="792968" y="961293"/>
                </a:cubicBezTo>
                <a:cubicBezTo>
                  <a:pt x="803857" y="964643"/>
                  <a:pt x="812086" y="973782"/>
                  <a:pt x="822276" y="978877"/>
                </a:cubicBezTo>
                <a:cubicBezTo>
                  <a:pt x="827802" y="981640"/>
                  <a:pt x="834334" y="981976"/>
                  <a:pt x="839860" y="984739"/>
                </a:cubicBezTo>
                <a:cubicBezTo>
                  <a:pt x="853997" y="991808"/>
                  <a:pt x="872804" y="1004748"/>
                  <a:pt x="886753" y="1014047"/>
                </a:cubicBezTo>
                <a:cubicBezTo>
                  <a:pt x="892614" y="1023816"/>
                  <a:pt x="902726" y="1032076"/>
                  <a:pt x="904337" y="1043354"/>
                </a:cubicBezTo>
                <a:cubicBezTo>
                  <a:pt x="908910" y="1075368"/>
                  <a:pt x="905669" y="1097175"/>
                  <a:pt x="880891" y="1113693"/>
                </a:cubicBezTo>
                <a:cubicBezTo>
                  <a:pt x="875750" y="1117120"/>
                  <a:pt x="869168" y="1117600"/>
                  <a:pt x="863306" y="1119554"/>
                </a:cubicBezTo>
                <a:cubicBezTo>
                  <a:pt x="882845" y="1121508"/>
                  <a:pt x="903796" y="1117864"/>
                  <a:pt x="921922" y="1125416"/>
                </a:cubicBezTo>
                <a:cubicBezTo>
                  <a:pt x="929988" y="1128777"/>
                  <a:pt x="929402" y="1141224"/>
                  <a:pt x="933645" y="1148862"/>
                </a:cubicBezTo>
                <a:cubicBezTo>
                  <a:pt x="939178" y="1158821"/>
                  <a:pt x="944910" y="1168690"/>
                  <a:pt x="951230" y="1178170"/>
                </a:cubicBezTo>
                <a:cubicBezTo>
                  <a:pt x="956649" y="1186298"/>
                  <a:pt x="961462" y="1195183"/>
                  <a:pt x="968814" y="1201616"/>
                </a:cubicBezTo>
                <a:cubicBezTo>
                  <a:pt x="985848" y="1216521"/>
                  <a:pt x="996843" y="1218774"/>
                  <a:pt x="1015706" y="1225062"/>
                </a:cubicBezTo>
                <a:cubicBezTo>
                  <a:pt x="1025475" y="1232877"/>
                  <a:pt x="1035005" y="1241002"/>
                  <a:pt x="1045014" y="1248508"/>
                </a:cubicBezTo>
                <a:cubicBezTo>
                  <a:pt x="1050650" y="1252735"/>
                  <a:pt x="1058198" y="1254730"/>
                  <a:pt x="1062599" y="1260231"/>
                </a:cubicBezTo>
                <a:cubicBezTo>
                  <a:pt x="1066459" y="1265056"/>
                  <a:pt x="1066506" y="1271954"/>
                  <a:pt x="1068460" y="1277816"/>
                </a:cubicBezTo>
                <a:cubicBezTo>
                  <a:pt x="1066506" y="1291493"/>
                  <a:pt x="1067730" y="1306019"/>
                  <a:pt x="1062599" y="1318847"/>
                </a:cubicBezTo>
                <a:cubicBezTo>
                  <a:pt x="1059520" y="1326544"/>
                  <a:pt x="1050321" y="1330063"/>
                  <a:pt x="1045014" y="1336431"/>
                </a:cubicBezTo>
                <a:cubicBezTo>
                  <a:pt x="1040504" y="1341843"/>
                  <a:pt x="1037386" y="1348283"/>
                  <a:pt x="1033291" y="1354016"/>
                </a:cubicBezTo>
                <a:cubicBezTo>
                  <a:pt x="1027613" y="1361966"/>
                  <a:pt x="1022064" y="1370045"/>
                  <a:pt x="1015706" y="1377462"/>
                </a:cubicBezTo>
                <a:cubicBezTo>
                  <a:pt x="1010311" y="1383756"/>
                  <a:pt x="1002940" y="1388302"/>
                  <a:pt x="998122" y="1395047"/>
                </a:cubicBezTo>
                <a:cubicBezTo>
                  <a:pt x="975488" y="1426735"/>
                  <a:pt x="1000450" y="1413810"/>
                  <a:pt x="968814" y="1424354"/>
                </a:cubicBezTo>
                <a:cubicBezTo>
                  <a:pt x="964906" y="1430216"/>
                  <a:pt x="962072" y="1436958"/>
                  <a:pt x="957091" y="1441939"/>
                </a:cubicBezTo>
                <a:cubicBezTo>
                  <a:pt x="926270" y="1472760"/>
                  <a:pt x="888458" y="1447281"/>
                  <a:pt x="845722" y="1441939"/>
                </a:cubicBezTo>
                <a:cubicBezTo>
                  <a:pt x="837907" y="1438031"/>
                  <a:pt x="831004" y="1430632"/>
                  <a:pt x="822276" y="1430216"/>
                </a:cubicBezTo>
                <a:cubicBezTo>
                  <a:pt x="731495" y="1425893"/>
                  <a:pt x="746949" y="1419865"/>
                  <a:pt x="705045" y="1447800"/>
                </a:cubicBezTo>
                <a:cubicBezTo>
                  <a:pt x="696764" y="1501628"/>
                  <a:pt x="706340" y="1510659"/>
                  <a:pt x="681599" y="1541585"/>
                </a:cubicBezTo>
                <a:cubicBezTo>
                  <a:pt x="678147" y="1545900"/>
                  <a:pt x="673784" y="1549400"/>
                  <a:pt x="669876" y="1553308"/>
                </a:cubicBezTo>
                <a:lnTo>
                  <a:pt x="675737" y="1559170"/>
                </a:lnTo>
                <a:cubicBezTo>
                  <a:pt x="662060" y="1572847"/>
                  <a:pt x="644099" y="1583292"/>
                  <a:pt x="634706" y="1600200"/>
                </a:cubicBezTo>
                <a:cubicBezTo>
                  <a:pt x="632022" y="1605031"/>
                  <a:pt x="640978" y="1611015"/>
                  <a:pt x="646430" y="1611924"/>
                </a:cubicBezTo>
                <a:cubicBezTo>
                  <a:pt x="654376" y="1613248"/>
                  <a:pt x="662061" y="1608016"/>
                  <a:pt x="669876" y="1606062"/>
                </a:cubicBezTo>
                <a:cubicBezTo>
                  <a:pt x="675737" y="1602154"/>
                  <a:pt x="680459" y="1593561"/>
                  <a:pt x="687460" y="1594339"/>
                </a:cubicBezTo>
                <a:cubicBezTo>
                  <a:pt x="700487" y="1595787"/>
                  <a:pt x="710698" y="1606500"/>
                  <a:pt x="722630" y="1611924"/>
                </a:cubicBezTo>
                <a:cubicBezTo>
                  <a:pt x="732208" y="1616278"/>
                  <a:pt x="741512" y="1622225"/>
                  <a:pt x="751937" y="1623647"/>
                </a:cubicBezTo>
                <a:cubicBezTo>
                  <a:pt x="784905" y="1628142"/>
                  <a:pt x="818368" y="1627554"/>
                  <a:pt x="851583" y="1629508"/>
                </a:cubicBezTo>
                <a:cubicBezTo>
                  <a:pt x="857445" y="1633416"/>
                  <a:pt x="864529" y="1635929"/>
                  <a:pt x="869168" y="1641231"/>
                </a:cubicBezTo>
                <a:cubicBezTo>
                  <a:pt x="896149" y="1672066"/>
                  <a:pt x="883277" y="1673046"/>
                  <a:pt x="910199" y="1693985"/>
                </a:cubicBezTo>
                <a:cubicBezTo>
                  <a:pt x="956929" y="1730331"/>
                  <a:pt x="929186" y="1708821"/>
                  <a:pt x="962953" y="1723293"/>
                </a:cubicBezTo>
                <a:cubicBezTo>
                  <a:pt x="970984" y="1726735"/>
                  <a:pt x="978812" y="1730681"/>
                  <a:pt x="986399" y="1735016"/>
                </a:cubicBezTo>
                <a:cubicBezTo>
                  <a:pt x="992515" y="1738511"/>
                  <a:pt x="997546" y="1743878"/>
                  <a:pt x="1003983" y="1746739"/>
                </a:cubicBezTo>
                <a:cubicBezTo>
                  <a:pt x="1022327" y="1754892"/>
                  <a:pt x="1043116" y="1759453"/>
                  <a:pt x="1062599" y="1764324"/>
                </a:cubicBezTo>
                <a:cubicBezTo>
                  <a:pt x="1111686" y="1813410"/>
                  <a:pt x="1093679" y="1788768"/>
                  <a:pt x="1121214" y="1834662"/>
                </a:cubicBezTo>
                <a:cubicBezTo>
                  <a:pt x="1123699" y="1844603"/>
                  <a:pt x="1128268" y="1865421"/>
                  <a:pt x="1132937" y="1875693"/>
                </a:cubicBezTo>
                <a:cubicBezTo>
                  <a:pt x="1140168" y="1891602"/>
                  <a:pt x="1150857" y="1906006"/>
                  <a:pt x="1156383" y="1922585"/>
                </a:cubicBezTo>
                <a:cubicBezTo>
                  <a:pt x="1160291" y="1934308"/>
                  <a:pt x="1159368" y="1949017"/>
                  <a:pt x="1168106" y="1957754"/>
                </a:cubicBezTo>
                <a:cubicBezTo>
                  <a:pt x="1180945" y="1970592"/>
                  <a:pt x="1181693" y="1969807"/>
                  <a:pt x="1191553" y="1987062"/>
                </a:cubicBezTo>
                <a:cubicBezTo>
                  <a:pt x="1197682" y="1997787"/>
                  <a:pt x="1205480" y="2018574"/>
                  <a:pt x="1214999" y="2028093"/>
                </a:cubicBezTo>
                <a:cubicBezTo>
                  <a:pt x="1221907" y="2035001"/>
                  <a:pt x="1231093" y="2039244"/>
                  <a:pt x="1238445" y="2045677"/>
                </a:cubicBezTo>
                <a:cubicBezTo>
                  <a:pt x="1246763" y="2052955"/>
                  <a:pt x="1253630" y="2061781"/>
                  <a:pt x="1261891" y="2069124"/>
                </a:cubicBezTo>
                <a:cubicBezTo>
                  <a:pt x="1271242" y="2077436"/>
                  <a:pt x="1282352" y="2083724"/>
                  <a:pt x="1291199" y="2092570"/>
                </a:cubicBezTo>
                <a:cubicBezTo>
                  <a:pt x="1296180" y="2097551"/>
                  <a:pt x="1298283" y="2104852"/>
                  <a:pt x="1302922" y="2110154"/>
                </a:cubicBezTo>
                <a:cubicBezTo>
                  <a:pt x="1312020" y="2120551"/>
                  <a:pt x="1323941" y="2128409"/>
                  <a:pt x="1332230" y="2139462"/>
                </a:cubicBezTo>
                <a:cubicBezTo>
                  <a:pt x="1338091" y="2147277"/>
                  <a:pt x="1343456" y="2155491"/>
                  <a:pt x="1349814" y="2162908"/>
                </a:cubicBezTo>
                <a:cubicBezTo>
                  <a:pt x="1355209" y="2169202"/>
                  <a:pt x="1362092" y="2174125"/>
                  <a:pt x="1367399" y="2180493"/>
                </a:cubicBezTo>
                <a:cubicBezTo>
                  <a:pt x="1391822" y="2209800"/>
                  <a:pt x="1364468" y="2188308"/>
                  <a:pt x="1396706" y="2209800"/>
                </a:cubicBezTo>
                <a:cubicBezTo>
                  <a:pt x="1398660" y="2215662"/>
                  <a:pt x="1398612" y="2222638"/>
                  <a:pt x="1402568" y="2227385"/>
                </a:cubicBezTo>
                <a:cubicBezTo>
                  <a:pt x="1409174" y="2235312"/>
                  <a:pt x="1434093" y="2249564"/>
                  <a:pt x="1443599" y="2256693"/>
                </a:cubicBezTo>
                <a:cubicBezTo>
                  <a:pt x="1453607" y="2264199"/>
                  <a:pt x="1463407" y="2271997"/>
                  <a:pt x="1472906" y="2280139"/>
                </a:cubicBezTo>
                <a:cubicBezTo>
                  <a:pt x="1477102" y="2283736"/>
                  <a:pt x="1480032" y="2288797"/>
                  <a:pt x="1484630" y="2291862"/>
                </a:cubicBezTo>
                <a:cubicBezTo>
                  <a:pt x="1503021" y="2304122"/>
                  <a:pt x="1510903" y="2304292"/>
                  <a:pt x="1531522" y="2309447"/>
                </a:cubicBezTo>
                <a:cubicBezTo>
                  <a:pt x="1541291" y="2317262"/>
                  <a:pt x="1551573" y="2324477"/>
                  <a:pt x="1560830" y="2332893"/>
                </a:cubicBezTo>
                <a:cubicBezTo>
                  <a:pt x="1573097" y="2344045"/>
                  <a:pt x="1584276" y="2356339"/>
                  <a:pt x="1595999" y="2368062"/>
                </a:cubicBezTo>
                <a:cubicBezTo>
                  <a:pt x="1601860" y="2373924"/>
                  <a:pt x="1607110" y="2380469"/>
                  <a:pt x="1613583" y="2385647"/>
                </a:cubicBezTo>
                <a:lnTo>
                  <a:pt x="1642891" y="2409093"/>
                </a:lnTo>
                <a:cubicBezTo>
                  <a:pt x="1658105" y="2454729"/>
                  <a:pt x="1633004" y="2390048"/>
                  <a:pt x="1678060" y="2450124"/>
                </a:cubicBezTo>
                <a:cubicBezTo>
                  <a:pt x="1688545" y="2464105"/>
                  <a:pt x="1701506" y="2497016"/>
                  <a:pt x="1701506" y="2497016"/>
                </a:cubicBezTo>
                <a:cubicBezTo>
                  <a:pt x="1703460" y="2532185"/>
                  <a:pt x="1704666" y="2567404"/>
                  <a:pt x="1707368" y="2602524"/>
                </a:cubicBezTo>
                <a:cubicBezTo>
                  <a:pt x="1708576" y="2618230"/>
                  <a:pt x="1707380" y="2634790"/>
                  <a:pt x="1713230" y="2649416"/>
                </a:cubicBezTo>
                <a:cubicBezTo>
                  <a:pt x="1715846" y="2655957"/>
                  <a:pt x="1724953" y="2657231"/>
                  <a:pt x="1730814" y="2661139"/>
                </a:cubicBezTo>
                <a:cubicBezTo>
                  <a:pt x="1731986" y="2658796"/>
                  <a:pt x="1748737" y="2622869"/>
                  <a:pt x="1754260" y="2620108"/>
                </a:cubicBezTo>
                <a:cubicBezTo>
                  <a:pt x="1764890" y="2614793"/>
                  <a:pt x="1777707" y="2616201"/>
                  <a:pt x="1789430" y="2614247"/>
                </a:cubicBezTo>
                <a:cubicBezTo>
                  <a:pt x="1797245" y="2616201"/>
                  <a:pt x="1807633" y="2613992"/>
                  <a:pt x="1812876" y="2620108"/>
                </a:cubicBezTo>
                <a:cubicBezTo>
                  <a:pt x="1820918" y="2629490"/>
                  <a:pt x="1815861" y="2646539"/>
                  <a:pt x="1824599" y="2655277"/>
                </a:cubicBezTo>
                <a:cubicBezTo>
                  <a:pt x="1830460" y="2661139"/>
                  <a:pt x="1836876" y="2666494"/>
                  <a:pt x="1842183" y="2672862"/>
                </a:cubicBezTo>
                <a:cubicBezTo>
                  <a:pt x="1846693" y="2678274"/>
                  <a:pt x="1848925" y="2685466"/>
                  <a:pt x="1853906" y="2690447"/>
                </a:cubicBezTo>
                <a:cubicBezTo>
                  <a:pt x="1860814" y="2697355"/>
                  <a:pt x="1869069" y="2702853"/>
                  <a:pt x="1877353" y="2708031"/>
                </a:cubicBezTo>
                <a:cubicBezTo>
                  <a:pt x="1888533" y="2715019"/>
                  <a:pt x="1905090" y="2722293"/>
                  <a:pt x="1918383" y="2725616"/>
                </a:cubicBezTo>
                <a:cubicBezTo>
                  <a:pt x="1928048" y="2728032"/>
                  <a:pt x="1937922" y="2729523"/>
                  <a:pt x="1947691" y="2731477"/>
                </a:cubicBezTo>
                <a:cubicBezTo>
                  <a:pt x="1955506" y="2735385"/>
                  <a:pt x="1963551" y="2738865"/>
                  <a:pt x="1971137" y="2743200"/>
                </a:cubicBezTo>
                <a:cubicBezTo>
                  <a:pt x="1977254" y="2746695"/>
                  <a:pt x="1982247" y="2752149"/>
                  <a:pt x="1988722" y="2754924"/>
                </a:cubicBezTo>
                <a:cubicBezTo>
                  <a:pt x="1996126" y="2758097"/>
                  <a:pt x="2004353" y="2758831"/>
                  <a:pt x="2012168" y="2760785"/>
                </a:cubicBezTo>
                <a:cubicBezTo>
                  <a:pt x="2014122" y="2766647"/>
                  <a:pt x="2016333" y="2772429"/>
                  <a:pt x="2018030" y="2778370"/>
                </a:cubicBezTo>
                <a:cubicBezTo>
                  <a:pt x="2029251" y="2817645"/>
                  <a:pt x="2029629" y="2831494"/>
                  <a:pt x="2012168" y="2883877"/>
                </a:cubicBezTo>
                <a:cubicBezTo>
                  <a:pt x="2008673" y="2894363"/>
                  <a:pt x="1996537" y="2899508"/>
                  <a:pt x="1988722" y="2907324"/>
                </a:cubicBezTo>
                <a:cubicBezTo>
                  <a:pt x="1948310" y="2893852"/>
                  <a:pt x="1962291" y="2904338"/>
                  <a:pt x="1941830" y="2883877"/>
                </a:cubicBezTo>
                <a:lnTo>
                  <a:pt x="1947691" y="2901462"/>
                </a:lnTo>
                <a:cubicBezTo>
                  <a:pt x="1961368" y="2915139"/>
                  <a:pt x="1984031" y="2923728"/>
                  <a:pt x="1988722" y="2942493"/>
                </a:cubicBezTo>
                <a:cubicBezTo>
                  <a:pt x="2000797" y="2990791"/>
                  <a:pt x="1936128" y="2951485"/>
                  <a:pt x="1971137" y="2995247"/>
                </a:cubicBezTo>
                <a:cubicBezTo>
                  <a:pt x="1974997" y="3000072"/>
                  <a:pt x="1982860" y="2999154"/>
                  <a:pt x="1988722" y="3001108"/>
                </a:cubicBezTo>
                <a:cubicBezTo>
                  <a:pt x="2026876" y="3039262"/>
                  <a:pt x="2009399" y="3019628"/>
                  <a:pt x="2041476" y="3059724"/>
                </a:cubicBezTo>
                <a:cubicBezTo>
                  <a:pt x="2043430" y="3065585"/>
                  <a:pt x="2043910" y="3072167"/>
                  <a:pt x="2047337" y="3077308"/>
                </a:cubicBezTo>
                <a:cubicBezTo>
                  <a:pt x="2051935" y="3084205"/>
                  <a:pt x="2061215" y="3087479"/>
                  <a:pt x="2064922" y="3094893"/>
                </a:cubicBezTo>
                <a:cubicBezTo>
                  <a:pt x="2069377" y="3103804"/>
                  <a:pt x="2068829" y="3114431"/>
                  <a:pt x="2070783" y="3124200"/>
                </a:cubicBezTo>
                <a:cubicBezTo>
                  <a:pt x="2068829" y="3188677"/>
                  <a:pt x="2070135" y="3253335"/>
                  <a:pt x="2064922" y="3317631"/>
                </a:cubicBezTo>
                <a:cubicBezTo>
                  <a:pt x="2064216" y="3326340"/>
                  <a:pt x="2056267" y="3332896"/>
                  <a:pt x="2053199" y="3341077"/>
                </a:cubicBezTo>
                <a:cubicBezTo>
                  <a:pt x="2050087" y="3349376"/>
                  <a:pt x="2046626" y="3373095"/>
                  <a:pt x="2041476" y="3382108"/>
                </a:cubicBezTo>
                <a:cubicBezTo>
                  <a:pt x="2036629" y="3390590"/>
                  <a:pt x="2029753" y="3397739"/>
                  <a:pt x="2023891" y="3405554"/>
                </a:cubicBezTo>
                <a:cubicBezTo>
                  <a:pt x="2023045" y="3409785"/>
                  <a:pt x="2017319" y="3444721"/>
                  <a:pt x="2012168" y="3452447"/>
                </a:cubicBezTo>
                <a:cubicBezTo>
                  <a:pt x="2007570" y="3459344"/>
                  <a:pt x="2000445" y="3464170"/>
                  <a:pt x="1994583" y="3470031"/>
                </a:cubicBezTo>
                <a:cubicBezTo>
                  <a:pt x="1992629" y="3475893"/>
                  <a:pt x="1991485" y="3482090"/>
                  <a:pt x="1988722" y="3487616"/>
                </a:cubicBezTo>
                <a:cubicBezTo>
                  <a:pt x="1985572" y="3493917"/>
                  <a:pt x="1979774" y="3498725"/>
                  <a:pt x="1976999" y="3505200"/>
                </a:cubicBezTo>
                <a:cubicBezTo>
                  <a:pt x="1973825" y="3512605"/>
                  <a:pt x="1973091" y="3520831"/>
                  <a:pt x="1971137" y="3528647"/>
                </a:cubicBezTo>
                <a:cubicBezTo>
                  <a:pt x="2003649" y="3609925"/>
                  <a:pt x="1960613" y="3509704"/>
                  <a:pt x="2000445" y="3581400"/>
                </a:cubicBezTo>
                <a:cubicBezTo>
                  <a:pt x="2012739" y="3603529"/>
                  <a:pt x="2013560" y="3622632"/>
                  <a:pt x="2023891" y="3645877"/>
                </a:cubicBezTo>
                <a:cubicBezTo>
                  <a:pt x="2047327" y="3698608"/>
                  <a:pt x="2023947" y="3622586"/>
                  <a:pt x="2047337" y="3686908"/>
                </a:cubicBezTo>
                <a:cubicBezTo>
                  <a:pt x="2059126" y="3719329"/>
                  <a:pt x="2058141" y="3726731"/>
                  <a:pt x="2064922" y="3757247"/>
                </a:cubicBezTo>
                <a:cubicBezTo>
                  <a:pt x="2066670" y="3765111"/>
                  <a:pt x="2069035" y="3772829"/>
                  <a:pt x="2070783" y="3780693"/>
                </a:cubicBezTo>
                <a:cubicBezTo>
                  <a:pt x="2072944" y="3790418"/>
                  <a:pt x="2074229" y="3800335"/>
                  <a:pt x="2076645" y="3810000"/>
                </a:cubicBezTo>
                <a:cubicBezTo>
                  <a:pt x="2078144" y="3815994"/>
                  <a:pt x="2080809" y="3821644"/>
                  <a:pt x="2082506" y="3827585"/>
                </a:cubicBezTo>
                <a:cubicBezTo>
                  <a:pt x="2084719" y="3835331"/>
                  <a:pt x="2086414" y="3843216"/>
                  <a:pt x="2088368" y="3851031"/>
                </a:cubicBezTo>
                <a:cubicBezTo>
                  <a:pt x="2079633" y="3938379"/>
                  <a:pt x="2092179" y="3883168"/>
                  <a:pt x="2070783" y="3933093"/>
                </a:cubicBezTo>
                <a:cubicBezTo>
                  <a:pt x="2068349" y="3938772"/>
                  <a:pt x="2069291" y="3946308"/>
                  <a:pt x="2064922" y="3950677"/>
                </a:cubicBezTo>
                <a:cubicBezTo>
                  <a:pt x="2060553" y="3955046"/>
                  <a:pt x="2053199" y="3954585"/>
                  <a:pt x="2047337" y="3956539"/>
                </a:cubicBezTo>
                <a:cubicBezTo>
                  <a:pt x="2045383" y="3966308"/>
                  <a:pt x="2043892" y="3976182"/>
                  <a:pt x="2041476" y="3985847"/>
                </a:cubicBezTo>
                <a:cubicBezTo>
                  <a:pt x="2039978" y="3991841"/>
                  <a:pt x="2035614" y="3997253"/>
                  <a:pt x="2035614" y="4003431"/>
                </a:cubicBezTo>
                <a:cubicBezTo>
                  <a:pt x="2035614" y="4009610"/>
                  <a:pt x="2039306" y="4015231"/>
                  <a:pt x="2041476" y="4021016"/>
                </a:cubicBezTo>
                <a:cubicBezTo>
                  <a:pt x="2053920" y="4054200"/>
                  <a:pt x="2053659" y="4051244"/>
                  <a:pt x="2070783" y="4085493"/>
                </a:cubicBezTo>
                <a:cubicBezTo>
                  <a:pt x="2066875" y="4130431"/>
                  <a:pt x="2065919" y="4175725"/>
                  <a:pt x="2059060" y="4220308"/>
                </a:cubicBezTo>
                <a:cubicBezTo>
                  <a:pt x="2057989" y="4227271"/>
                  <a:pt x="2053638" y="4234742"/>
                  <a:pt x="2047337" y="4237893"/>
                </a:cubicBezTo>
                <a:cubicBezTo>
                  <a:pt x="2032926" y="4245098"/>
                  <a:pt x="2016076" y="4245708"/>
                  <a:pt x="2000445" y="4249616"/>
                </a:cubicBezTo>
                <a:cubicBezTo>
                  <a:pt x="1948321" y="4262647"/>
                  <a:pt x="1984961" y="4254415"/>
                  <a:pt x="1889076" y="4267200"/>
                </a:cubicBezTo>
                <a:cubicBezTo>
                  <a:pt x="1883214" y="4269154"/>
                  <a:pt x="1877017" y="4270299"/>
                  <a:pt x="1871491" y="4273062"/>
                </a:cubicBezTo>
                <a:cubicBezTo>
                  <a:pt x="1865190" y="4276213"/>
                  <a:pt x="1860589" y="4282557"/>
                  <a:pt x="1853906" y="4284785"/>
                </a:cubicBezTo>
                <a:cubicBezTo>
                  <a:pt x="1842631" y="4288543"/>
                  <a:pt x="1830460" y="4288693"/>
                  <a:pt x="1818737" y="4290647"/>
                </a:cubicBezTo>
                <a:cubicBezTo>
                  <a:pt x="1788136" y="4311048"/>
                  <a:pt x="1814747" y="4296531"/>
                  <a:pt x="1771845" y="4308231"/>
                </a:cubicBezTo>
                <a:cubicBezTo>
                  <a:pt x="1759923" y="4311482"/>
                  <a:pt x="1748664" y="4316957"/>
                  <a:pt x="1736676" y="4319954"/>
                </a:cubicBezTo>
                <a:cubicBezTo>
                  <a:pt x="1707236" y="4327315"/>
                  <a:pt x="1720873" y="4323269"/>
                  <a:pt x="1695645" y="4331677"/>
                </a:cubicBezTo>
                <a:cubicBezTo>
                  <a:pt x="1687830" y="4337539"/>
                  <a:pt x="1681217" y="4345505"/>
                  <a:pt x="1672199" y="4349262"/>
                </a:cubicBezTo>
                <a:cubicBezTo>
                  <a:pt x="1657326" y="4355459"/>
                  <a:pt x="1625306" y="4360985"/>
                  <a:pt x="1625306" y="4360985"/>
                </a:cubicBezTo>
                <a:cubicBezTo>
                  <a:pt x="1623352" y="4378570"/>
                  <a:pt x="1624648" y="4396829"/>
                  <a:pt x="1619445" y="4413739"/>
                </a:cubicBezTo>
                <a:cubicBezTo>
                  <a:pt x="1616572" y="4423076"/>
                  <a:pt x="1601860" y="4437185"/>
                  <a:pt x="1601860" y="4437185"/>
                </a:cubicBezTo>
                <a:lnTo>
                  <a:pt x="1531522" y="4443047"/>
                </a:lnTo>
                <a:cubicBezTo>
                  <a:pt x="1539337" y="4464539"/>
                  <a:pt x="1540328" y="4489955"/>
                  <a:pt x="1554968" y="4507524"/>
                </a:cubicBezTo>
                <a:cubicBezTo>
                  <a:pt x="1562576" y="4516654"/>
                  <a:pt x="1579102" y="4508971"/>
                  <a:pt x="1590137" y="4513385"/>
                </a:cubicBezTo>
                <a:cubicBezTo>
                  <a:pt x="1599208" y="4517013"/>
                  <a:pt x="1605454" y="4525551"/>
                  <a:pt x="1613583" y="4530970"/>
                </a:cubicBezTo>
                <a:cubicBezTo>
                  <a:pt x="1648974" y="4554564"/>
                  <a:pt x="1639096" y="4541906"/>
                  <a:pt x="1672199" y="4572000"/>
                </a:cubicBezTo>
                <a:cubicBezTo>
                  <a:pt x="1684466" y="4583152"/>
                  <a:pt x="1691975" y="4601013"/>
                  <a:pt x="1707368" y="4607170"/>
                </a:cubicBezTo>
                <a:cubicBezTo>
                  <a:pt x="1717137" y="4611078"/>
                  <a:pt x="1727061" y="4614620"/>
                  <a:pt x="1736676" y="4618893"/>
                </a:cubicBezTo>
                <a:cubicBezTo>
                  <a:pt x="1744661" y="4622442"/>
                  <a:pt x="1752009" y="4627371"/>
                  <a:pt x="1760122" y="4630616"/>
                </a:cubicBezTo>
                <a:cubicBezTo>
                  <a:pt x="1771595" y="4635205"/>
                  <a:pt x="1795291" y="4642339"/>
                  <a:pt x="1795291" y="4642339"/>
                </a:cubicBezTo>
                <a:cubicBezTo>
                  <a:pt x="1801153" y="4648201"/>
                  <a:pt x="1807569" y="4653556"/>
                  <a:pt x="1812876" y="4659924"/>
                </a:cubicBezTo>
                <a:cubicBezTo>
                  <a:pt x="1823233" y="4672352"/>
                  <a:pt x="1829155" y="4686620"/>
                  <a:pt x="1836322" y="4700954"/>
                </a:cubicBezTo>
                <a:cubicBezTo>
                  <a:pt x="1838276" y="4710723"/>
                  <a:pt x="1836657" y="4721972"/>
                  <a:pt x="1842183" y="4730262"/>
                </a:cubicBezTo>
                <a:cubicBezTo>
                  <a:pt x="1845610" y="4735403"/>
                  <a:pt x="1853689" y="4735019"/>
                  <a:pt x="1859768" y="4736124"/>
                </a:cubicBezTo>
                <a:cubicBezTo>
                  <a:pt x="1875266" y="4738942"/>
                  <a:pt x="1891029" y="4740031"/>
                  <a:pt x="1906660" y="4741985"/>
                </a:cubicBezTo>
                <a:cubicBezTo>
                  <a:pt x="1937922" y="4740031"/>
                  <a:pt x="1969278" y="4739241"/>
                  <a:pt x="2000445" y="4736124"/>
                </a:cubicBezTo>
                <a:cubicBezTo>
                  <a:pt x="2008461" y="4735322"/>
                  <a:pt x="2015835" y="4730262"/>
                  <a:pt x="2023891" y="4730262"/>
                </a:cubicBezTo>
                <a:cubicBezTo>
                  <a:pt x="2090350" y="4730262"/>
                  <a:pt x="2156752" y="4734170"/>
                  <a:pt x="2223183" y="4736124"/>
                </a:cubicBezTo>
                <a:cubicBezTo>
                  <a:pt x="2229045" y="4738078"/>
                  <a:pt x="2234709" y="4740773"/>
                  <a:pt x="2240768" y="4741985"/>
                </a:cubicBezTo>
                <a:cubicBezTo>
                  <a:pt x="2273594" y="4748550"/>
                  <a:pt x="2321666" y="4751169"/>
                  <a:pt x="2352137" y="4753708"/>
                </a:cubicBezTo>
                <a:cubicBezTo>
                  <a:pt x="2363860" y="4751754"/>
                  <a:pt x="2376336" y="4752418"/>
                  <a:pt x="2387306" y="4747847"/>
                </a:cubicBezTo>
                <a:cubicBezTo>
                  <a:pt x="2400312" y="4742428"/>
                  <a:pt x="2422476" y="4724400"/>
                  <a:pt x="2422476" y="4724400"/>
                </a:cubicBezTo>
                <a:cubicBezTo>
                  <a:pt x="2430291" y="4712677"/>
                  <a:pt x="2436821" y="4699987"/>
                  <a:pt x="2445922" y="4689231"/>
                </a:cubicBezTo>
                <a:cubicBezTo>
                  <a:pt x="2458416" y="4674465"/>
                  <a:pt x="2475348" y="4663674"/>
                  <a:pt x="2486953" y="4648200"/>
                </a:cubicBezTo>
                <a:cubicBezTo>
                  <a:pt x="2531160" y="4589256"/>
                  <a:pt x="2479259" y="4656156"/>
                  <a:pt x="2522122" y="4607170"/>
                </a:cubicBezTo>
                <a:cubicBezTo>
                  <a:pt x="2530360" y="4597755"/>
                  <a:pt x="2536722" y="4586708"/>
                  <a:pt x="2545568" y="4577862"/>
                </a:cubicBezTo>
                <a:cubicBezTo>
                  <a:pt x="2554414" y="4569016"/>
                  <a:pt x="2565107" y="4562231"/>
                  <a:pt x="2574876" y="4554416"/>
                </a:cubicBezTo>
                <a:cubicBezTo>
                  <a:pt x="2578784" y="4546601"/>
                  <a:pt x="2581141" y="4537793"/>
                  <a:pt x="2586599" y="4530970"/>
                </a:cubicBezTo>
                <a:cubicBezTo>
                  <a:pt x="2596956" y="4518024"/>
                  <a:pt x="2621768" y="4495800"/>
                  <a:pt x="2621768" y="4495800"/>
                </a:cubicBezTo>
                <a:cubicBezTo>
                  <a:pt x="2635516" y="4454560"/>
                  <a:pt x="2614859" y="4502711"/>
                  <a:pt x="2651076" y="4466493"/>
                </a:cubicBezTo>
                <a:cubicBezTo>
                  <a:pt x="2655445" y="4462124"/>
                  <a:pt x="2654008" y="4454348"/>
                  <a:pt x="2656937" y="4448908"/>
                </a:cubicBezTo>
                <a:cubicBezTo>
                  <a:pt x="2667739" y="4428846"/>
                  <a:pt x="2684900" y="4411909"/>
                  <a:pt x="2692106" y="4390293"/>
                </a:cubicBezTo>
                <a:cubicBezTo>
                  <a:pt x="2701571" y="4361900"/>
                  <a:pt x="2694789" y="4378006"/>
                  <a:pt x="2715553" y="4343400"/>
                </a:cubicBezTo>
                <a:cubicBezTo>
                  <a:pt x="2717507" y="4335585"/>
                  <a:pt x="2718585" y="4327497"/>
                  <a:pt x="2721414" y="4319954"/>
                </a:cubicBezTo>
                <a:cubicBezTo>
                  <a:pt x="2724482" y="4311773"/>
                  <a:pt x="2730374" y="4304797"/>
                  <a:pt x="2733137" y="4296508"/>
                </a:cubicBezTo>
                <a:cubicBezTo>
                  <a:pt x="2736288" y="4287056"/>
                  <a:pt x="2737045" y="4276969"/>
                  <a:pt x="2738999" y="4267200"/>
                </a:cubicBezTo>
                <a:cubicBezTo>
                  <a:pt x="2740953" y="4220308"/>
                  <a:pt x="2741631" y="4173345"/>
                  <a:pt x="2744860" y="4126524"/>
                </a:cubicBezTo>
                <a:cubicBezTo>
                  <a:pt x="2745545" y="4116585"/>
                  <a:pt x="2748101" y="4106828"/>
                  <a:pt x="2750722" y="4097216"/>
                </a:cubicBezTo>
                <a:cubicBezTo>
                  <a:pt x="2753973" y="4085294"/>
                  <a:pt x="2762445" y="4062047"/>
                  <a:pt x="2762445" y="4062047"/>
                </a:cubicBezTo>
                <a:cubicBezTo>
                  <a:pt x="2764399" y="4050324"/>
                  <a:pt x="2768306" y="4038762"/>
                  <a:pt x="2768306" y="4026877"/>
                </a:cubicBezTo>
                <a:cubicBezTo>
                  <a:pt x="2768306" y="3933811"/>
                  <a:pt x="2772496" y="3951521"/>
                  <a:pt x="2756583" y="3903785"/>
                </a:cubicBezTo>
                <a:cubicBezTo>
                  <a:pt x="2754629" y="3890108"/>
                  <a:pt x="2754357" y="3876083"/>
                  <a:pt x="2750722" y="3862754"/>
                </a:cubicBezTo>
                <a:cubicBezTo>
                  <a:pt x="2748423" y="3854324"/>
                  <a:pt x="2742244" y="3847421"/>
                  <a:pt x="2738999" y="3839308"/>
                </a:cubicBezTo>
                <a:cubicBezTo>
                  <a:pt x="2717839" y="3786407"/>
                  <a:pt x="2739709" y="3820716"/>
                  <a:pt x="2709691" y="3780693"/>
                </a:cubicBezTo>
                <a:cubicBezTo>
                  <a:pt x="2705783" y="3768970"/>
                  <a:pt x="2704822" y="3755806"/>
                  <a:pt x="2697968" y="3745524"/>
                </a:cubicBezTo>
                <a:cubicBezTo>
                  <a:pt x="2694060" y="3739662"/>
                  <a:pt x="2689396" y="3734240"/>
                  <a:pt x="2686245" y="3727939"/>
                </a:cubicBezTo>
                <a:cubicBezTo>
                  <a:pt x="2683482" y="3722413"/>
                  <a:pt x="2682817" y="3716033"/>
                  <a:pt x="2680383" y="3710354"/>
                </a:cubicBezTo>
                <a:cubicBezTo>
                  <a:pt x="2676941" y="3702323"/>
                  <a:pt x="2672102" y="3694939"/>
                  <a:pt x="2668660" y="3686908"/>
                </a:cubicBezTo>
                <a:cubicBezTo>
                  <a:pt x="2666226" y="3681229"/>
                  <a:pt x="2666506" y="3674267"/>
                  <a:pt x="2662799" y="3669324"/>
                </a:cubicBezTo>
                <a:cubicBezTo>
                  <a:pt x="2654509" y="3658271"/>
                  <a:pt x="2633491" y="3640016"/>
                  <a:pt x="2633491" y="3640016"/>
                </a:cubicBezTo>
                <a:cubicBezTo>
                  <a:pt x="2629583" y="3632201"/>
                  <a:pt x="2624531" y="3624859"/>
                  <a:pt x="2621768" y="3616570"/>
                </a:cubicBezTo>
                <a:cubicBezTo>
                  <a:pt x="2612032" y="3587362"/>
                  <a:pt x="2609102" y="3564020"/>
                  <a:pt x="2604183" y="3534508"/>
                </a:cubicBezTo>
                <a:cubicBezTo>
                  <a:pt x="2606137" y="3501293"/>
                  <a:pt x="2606734" y="3467970"/>
                  <a:pt x="2610045" y="3434862"/>
                </a:cubicBezTo>
                <a:cubicBezTo>
                  <a:pt x="2610660" y="3428714"/>
                  <a:pt x="2615906" y="3423456"/>
                  <a:pt x="2615906" y="3417277"/>
                </a:cubicBezTo>
                <a:cubicBezTo>
                  <a:pt x="2615906" y="3384004"/>
                  <a:pt x="2614981" y="3350536"/>
                  <a:pt x="2610045" y="3317631"/>
                </a:cubicBezTo>
                <a:cubicBezTo>
                  <a:pt x="2607707" y="3302043"/>
                  <a:pt x="2574830" y="3282416"/>
                  <a:pt x="2569014" y="3276600"/>
                </a:cubicBezTo>
                <a:cubicBezTo>
                  <a:pt x="2557307" y="3264893"/>
                  <a:pt x="2551166" y="3243703"/>
                  <a:pt x="2545568" y="3229708"/>
                </a:cubicBezTo>
                <a:cubicBezTo>
                  <a:pt x="2540816" y="3186946"/>
                  <a:pt x="2547284" y="3178401"/>
                  <a:pt x="2522122" y="3147647"/>
                </a:cubicBezTo>
                <a:cubicBezTo>
                  <a:pt x="2511624" y="3134815"/>
                  <a:pt x="2503450" y="3114127"/>
                  <a:pt x="2486953" y="3112477"/>
                </a:cubicBezTo>
                <a:lnTo>
                  <a:pt x="2428337" y="3106616"/>
                </a:lnTo>
                <a:cubicBezTo>
                  <a:pt x="2430291" y="3094893"/>
                  <a:pt x="2434199" y="3083332"/>
                  <a:pt x="2434199" y="3071447"/>
                </a:cubicBezTo>
                <a:cubicBezTo>
                  <a:pt x="2434199" y="3059363"/>
                  <a:pt x="2426186" y="3038791"/>
                  <a:pt x="2416614" y="3030416"/>
                </a:cubicBezTo>
                <a:cubicBezTo>
                  <a:pt x="2406011" y="3021138"/>
                  <a:pt x="2381445" y="3006970"/>
                  <a:pt x="2381445" y="3006970"/>
                </a:cubicBezTo>
                <a:cubicBezTo>
                  <a:pt x="2375583" y="2997201"/>
                  <a:pt x="2368091" y="2988240"/>
                  <a:pt x="2363860" y="2977662"/>
                </a:cubicBezTo>
                <a:cubicBezTo>
                  <a:pt x="2359993" y="2967994"/>
                  <a:pt x="2352886" y="2912196"/>
                  <a:pt x="2352137" y="2907324"/>
                </a:cubicBezTo>
                <a:cubicBezTo>
                  <a:pt x="2345371" y="2863343"/>
                  <a:pt x="2348864" y="2879917"/>
                  <a:pt x="2334553" y="2836985"/>
                </a:cubicBezTo>
                <a:cubicBezTo>
                  <a:pt x="2330645" y="2825262"/>
                  <a:pt x="2329685" y="2812098"/>
                  <a:pt x="2322830" y="2801816"/>
                </a:cubicBezTo>
                <a:cubicBezTo>
                  <a:pt x="2318922" y="2795954"/>
                  <a:pt x="2315691" y="2789580"/>
                  <a:pt x="2311106" y="2784231"/>
                </a:cubicBezTo>
                <a:cubicBezTo>
                  <a:pt x="2295838" y="2766419"/>
                  <a:pt x="2286196" y="2756389"/>
                  <a:pt x="2264214" y="2749062"/>
                </a:cubicBezTo>
                <a:cubicBezTo>
                  <a:pt x="2254762" y="2745911"/>
                  <a:pt x="2244632" y="2745361"/>
                  <a:pt x="2234906" y="2743200"/>
                </a:cubicBezTo>
                <a:cubicBezTo>
                  <a:pt x="2227042" y="2741452"/>
                  <a:pt x="2219463" y="2738262"/>
                  <a:pt x="2211460" y="2737339"/>
                </a:cubicBezTo>
                <a:cubicBezTo>
                  <a:pt x="2168583" y="2732392"/>
                  <a:pt x="2125491" y="2729524"/>
                  <a:pt x="2082506" y="2725616"/>
                </a:cubicBezTo>
                <a:cubicBezTo>
                  <a:pt x="2048622" y="2698508"/>
                  <a:pt x="2065710" y="2702170"/>
                  <a:pt x="2035614" y="2702170"/>
                </a:cubicBezTo>
                <a:lnTo>
                  <a:pt x="2047337" y="2702170"/>
                </a:lnTo>
                <a:cubicBezTo>
                  <a:pt x="2034310" y="2663087"/>
                  <a:pt x="2024521" y="2627229"/>
                  <a:pt x="2006306" y="2590800"/>
                </a:cubicBezTo>
                <a:cubicBezTo>
                  <a:pt x="1999261" y="2576711"/>
                  <a:pt x="1993325" y="2561543"/>
                  <a:pt x="1982860" y="2549770"/>
                </a:cubicBezTo>
                <a:cubicBezTo>
                  <a:pt x="1976762" y="2542909"/>
                  <a:pt x="1951529" y="2535418"/>
                  <a:pt x="1941830" y="2532185"/>
                </a:cubicBezTo>
                <a:cubicBezTo>
                  <a:pt x="1968629" y="2585782"/>
                  <a:pt x="1932134" y="2522486"/>
                  <a:pt x="1988722" y="2579077"/>
                </a:cubicBezTo>
                <a:cubicBezTo>
                  <a:pt x="2007605" y="2597961"/>
                  <a:pt x="2020441" y="2609071"/>
                  <a:pt x="2035614" y="2631831"/>
                </a:cubicBezTo>
                <a:cubicBezTo>
                  <a:pt x="2040461" y="2639101"/>
                  <a:pt x="2055152" y="2651369"/>
                  <a:pt x="2047337" y="2655277"/>
                </a:cubicBezTo>
                <a:cubicBezTo>
                  <a:pt x="2042609" y="2657641"/>
                  <a:pt x="1995834" y="2637165"/>
                  <a:pt x="1988722" y="2631831"/>
                </a:cubicBezTo>
                <a:cubicBezTo>
                  <a:pt x="1979880" y="2625199"/>
                  <a:pt x="1974118" y="2615017"/>
                  <a:pt x="1965276" y="2608385"/>
                </a:cubicBezTo>
                <a:cubicBezTo>
                  <a:pt x="1950530" y="2597325"/>
                  <a:pt x="1931417" y="2592111"/>
                  <a:pt x="1918383" y="2579077"/>
                </a:cubicBezTo>
                <a:cubicBezTo>
                  <a:pt x="1869297" y="2529991"/>
                  <a:pt x="1893938" y="2547998"/>
                  <a:pt x="1848045" y="2520462"/>
                </a:cubicBezTo>
                <a:cubicBezTo>
                  <a:pt x="1819485" y="2477621"/>
                  <a:pt x="1857495" y="2528336"/>
                  <a:pt x="1812876" y="2491154"/>
                </a:cubicBezTo>
                <a:cubicBezTo>
                  <a:pt x="1777525" y="2461695"/>
                  <a:pt x="1825554" y="2481704"/>
                  <a:pt x="1783568" y="2467708"/>
                </a:cubicBezTo>
                <a:cubicBezTo>
                  <a:pt x="1777706" y="2459893"/>
                  <a:pt x="1772891" y="2451170"/>
                  <a:pt x="1765983" y="2444262"/>
                </a:cubicBezTo>
                <a:cubicBezTo>
                  <a:pt x="1727167" y="2405446"/>
                  <a:pt x="1772020" y="2473831"/>
                  <a:pt x="1724953" y="2403231"/>
                </a:cubicBezTo>
                <a:cubicBezTo>
                  <a:pt x="1701429" y="2367946"/>
                  <a:pt x="1706478" y="2361311"/>
                  <a:pt x="1678060" y="2332893"/>
                </a:cubicBezTo>
                <a:cubicBezTo>
                  <a:pt x="1671152" y="2325985"/>
                  <a:pt x="1662429" y="2321170"/>
                  <a:pt x="1654614" y="2315308"/>
                </a:cubicBezTo>
                <a:cubicBezTo>
                  <a:pt x="1633264" y="2272607"/>
                  <a:pt x="1654995" y="2309892"/>
                  <a:pt x="1619445" y="2268416"/>
                </a:cubicBezTo>
                <a:cubicBezTo>
                  <a:pt x="1593192" y="2237787"/>
                  <a:pt x="1619687" y="2264445"/>
                  <a:pt x="1601860" y="2233247"/>
                </a:cubicBezTo>
                <a:cubicBezTo>
                  <a:pt x="1597013" y="2224765"/>
                  <a:pt x="1589020" y="2218340"/>
                  <a:pt x="1584276" y="2209800"/>
                </a:cubicBezTo>
                <a:cubicBezTo>
                  <a:pt x="1558776" y="2163899"/>
                  <a:pt x="1584158" y="2197764"/>
                  <a:pt x="1566691" y="2151185"/>
                </a:cubicBezTo>
                <a:cubicBezTo>
                  <a:pt x="1561794" y="2138126"/>
                  <a:pt x="1546507" y="2125140"/>
                  <a:pt x="1537383" y="2116016"/>
                </a:cubicBezTo>
                <a:cubicBezTo>
                  <a:pt x="1528025" y="2087939"/>
                  <a:pt x="1537110" y="2104074"/>
                  <a:pt x="1508076" y="2080847"/>
                </a:cubicBezTo>
                <a:cubicBezTo>
                  <a:pt x="1496160" y="2071314"/>
                  <a:pt x="1484312" y="2061677"/>
                  <a:pt x="1472906" y="2051539"/>
                </a:cubicBezTo>
                <a:cubicBezTo>
                  <a:pt x="1466710" y="2046032"/>
                  <a:pt x="1462219" y="2038552"/>
                  <a:pt x="1455322" y="2033954"/>
                </a:cubicBezTo>
                <a:cubicBezTo>
                  <a:pt x="1450181" y="2030527"/>
                  <a:pt x="1443599" y="2030047"/>
                  <a:pt x="1437737" y="2028093"/>
                </a:cubicBezTo>
                <a:cubicBezTo>
                  <a:pt x="1431876" y="2024185"/>
                  <a:pt x="1425885" y="2020465"/>
                  <a:pt x="1420153" y="2016370"/>
                </a:cubicBezTo>
                <a:cubicBezTo>
                  <a:pt x="1412203" y="2010692"/>
                  <a:pt x="1404835" y="2004204"/>
                  <a:pt x="1396706" y="1998785"/>
                </a:cubicBezTo>
                <a:cubicBezTo>
                  <a:pt x="1387227" y="1992465"/>
                  <a:pt x="1376732" y="1987733"/>
                  <a:pt x="1367399" y="1981200"/>
                </a:cubicBezTo>
                <a:cubicBezTo>
                  <a:pt x="1357150" y="1974025"/>
                  <a:pt x="1348100" y="1965260"/>
                  <a:pt x="1338091" y="1957754"/>
                </a:cubicBezTo>
                <a:cubicBezTo>
                  <a:pt x="1332455" y="1953527"/>
                  <a:pt x="1325699" y="1950791"/>
                  <a:pt x="1320506" y="1946031"/>
                </a:cubicBezTo>
                <a:cubicBezTo>
                  <a:pt x="1302174" y="1929227"/>
                  <a:pt x="1285338" y="1910862"/>
                  <a:pt x="1267753" y="1893277"/>
                </a:cubicBezTo>
                <a:cubicBezTo>
                  <a:pt x="1261891" y="1887415"/>
                  <a:pt x="1254766" y="1882590"/>
                  <a:pt x="1250168" y="1875693"/>
                </a:cubicBezTo>
                <a:cubicBezTo>
                  <a:pt x="1225787" y="1839121"/>
                  <a:pt x="1253221" y="1877782"/>
                  <a:pt x="1209137" y="1828800"/>
                </a:cubicBezTo>
                <a:cubicBezTo>
                  <a:pt x="1200768" y="1819501"/>
                  <a:pt x="1194145" y="1808715"/>
                  <a:pt x="1185691" y="1799493"/>
                </a:cubicBezTo>
                <a:cubicBezTo>
                  <a:pt x="1096082" y="1701738"/>
                  <a:pt x="1176632" y="1788036"/>
                  <a:pt x="1127076" y="1746739"/>
                </a:cubicBezTo>
                <a:cubicBezTo>
                  <a:pt x="1081950" y="1709133"/>
                  <a:pt x="1135561" y="1746533"/>
                  <a:pt x="1091906" y="1717431"/>
                </a:cubicBezTo>
                <a:cubicBezTo>
                  <a:pt x="1093860" y="1692031"/>
                  <a:pt x="1082483" y="1661611"/>
                  <a:pt x="1097768" y="1641231"/>
                </a:cubicBezTo>
                <a:cubicBezTo>
                  <a:pt x="1107219" y="1628629"/>
                  <a:pt x="1128908" y="1647093"/>
                  <a:pt x="1144660" y="1647093"/>
                </a:cubicBezTo>
                <a:cubicBezTo>
                  <a:pt x="1175983" y="1647093"/>
                  <a:pt x="1207183" y="1643185"/>
                  <a:pt x="1238445" y="1641231"/>
                </a:cubicBezTo>
                <a:cubicBezTo>
                  <a:pt x="1244307" y="1639277"/>
                  <a:pt x="1250889" y="1638797"/>
                  <a:pt x="1256030" y="1635370"/>
                </a:cubicBezTo>
                <a:cubicBezTo>
                  <a:pt x="1272556" y="1624353"/>
                  <a:pt x="1287747" y="1596586"/>
                  <a:pt x="1297060" y="1582616"/>
                </a:cubicBezTo>
                <a:cubicBezTo>
                  <a:pt x="1295106" y="1535724"/>
                  <a:pt x="1294543" y="1488753"/>
                  <a:pt x="1291199" y="1441939"/>
                </a:cubicBezTo>
                <a:cubicBezTo>
                  <a:pt x="1288857" y="1409144"/>
                  <a:pt x="1285343" y="1425534"/>
                  <a:pt x="1267753" y="1400908"/>
                </a:cubicBezTo>
                <a:cubicBezTo>
                  <a:pt x="1250046" y="1376118"/>
                  <a:pt x="1263078" y="1376186"/>
                  <a:pt x="1238445" y="1354016"/>
                </a:cubicBezTo>
                <a:cubicBezTo>
                  <a:pt x="1225952" y="1342772"/>
                  <a:pt x="1211091" y="1334477"/>
                  <a:pt x="1197414" y="1324708"/>
                </a:cubicBezTo>
                <a:cubicBezTo>
                  <a:pt x="1182501" y="1284939"/>
                  <a:pt x="1158094" y="1233547"/>
                  <a:pt x="1173968" y="1189893"/>
                </a:cubicBezTo>
                <a:cubicBezTo>
                  <a:pt x="1178243" y="1178135"/>
                  <a:pt x="1194054" y="1204885"/>
                  <a:pt x="1203276" y="1213339"/>
                </a:cubicBezTo>
                <a:cubicBezTo>
                  <a:pt x="1217534" y="1226409"/>
                  <a:pt x="1244306" y="1254370"/>
                  <a:pt x="1244306" y="1254370"/>
                </a:cubicBezTo>
                <a:cubicBezTo>
                  <a:pt x="1257983" y="1250462"/>
                  <a:pt x="1272388" y="1248533"/>
                  <a:pt x="1285337" y="1242647"/>
                </a:cubicBezTo>
                <a:cubicBezTo>
                  <a:pt x="1294231" y="1238604"/>
                  <a:pt x="1300833" y="1230740"/>
                  <a:pt x="1308783" y="1225062"/>
                </a:cubicBezTo>
                <a:cubicBezTo>
                  <a:pt x="1314516" y="1220967"/>
                  <a:pt x="1320956" y="1217849"/>
                  <a:pt x="1326368" y="1213339"/>
                </a:cubicBezTo>
                <a:cubicBezTo>
                  <a:pt x="1342697" y="1199732"/>
                  <a:pt x="1348600" y="1189558"/>
                  <a:pt x="1361537" y="1172308"/>
                </a:cubicBezTo>
                <a:cubicBezTo>
                  <a:pt x="1359583" y="1141047"/>
                  <a:pt x="1361819" y="1109238"/>
                  <a:pt x="1355676" y="1078524"/>
                </a:cubicBezTo>
                <a:cubicBezTo>
                  <a:pt x="1353760" y="1068944"/>
                  <a:pt x="1342938" y="1063559"/>
                  <a:pt x="1338091" y="1055077"/>
                </a:cubicBezTo>
                <a:cubicBezTo>
                  <a:pt x="1335026" y="1049713"/>
                  <a:pt x="1335409" y="1042791"/>
                  <a:pt x="1332230" y="1037493"/>
                </a:cubicBezTo>
                <a:cubicBezTo>
                  <a:pt x="1329387" y="1032754"/>
                  <a:pt x="1324044" y="1030016"/>
                  <a:pt x="1320506" y="1025770"/>
                </a:cubicBezTo>
                <a:cubicBezTo>
                  <a:pt x="1314252" y="1018265"/>
                  <a:pt x="1309457" y="1009585"/>
                  <a:pt x="1302922" y="1002324"/>
                </a:cubicBezTo>
                <a:cubicBezTo>
                  <a:pt x="1291831" y="990001"/>
                  <a:pt x="1279476" y="978877"/>
                  <a:pt x="1267753" y="967154"/>
                </a:cubicBezTo>
                <a:cubicBezTo>
                  <a:pt x="1261891" y="961292"/>
                  <a:pt x="1257065" y="954168"/>
                  <a:pt x="1250168" y="949570"/>
                </a:cubicBezTo>
                <a:cubicBezTo>
                  <a:pt x="1211305" y="923662"/>
                  <a:pt x="1254486" y="954109"/>
                  <a:pt x="1214999" y="920262"/>
                </a:cubicBezTo>
                <a:cubicBezTo>
                  <a:pt x="1207582" y="913904"/>
                  <a:pt x="1198970" y="909035"/>
                  <a:pt x="1191553" y="902677"/>
                </a:cubicBezTo>
                <a:cubicBezTo>
                  <a:pt x="1124327" y="845056"/>
                  <a:pt x="1216520" y="921783"/>
                  <a:pt x="1162245" y="867508"/>
                </a:cubicBezTo>
                <a:cubicBezTo>
                  <a:pt x="1153399" y="858662"/>
                  <a:pt x="1141783" y="852908"/>
                  <a:pt x="1132937" y="844062"/>
                </a:cubicBezTo>
                <a:cubicBezTo>
                  <a:pt x="1126029" y="837154"/>
                  <a:pt x="1121924" y="827845"/>
                  <a:pt x="1115353" y="820616"/>
                </a:cubicBezTo>
                <a:lnTo>
                  <a:pt x="1056737" y="762000"/>
                </a:lnTo>
                <a:cubicBezTo>
                  <a:pt x="1046968" y="752231"/>
                  <a:pt x="1033609" y="745050"/>
                  <a:pt x="1027430" y="732693"/>
                </a:cubicBezTo>
                <a:cubicBezTo>
                  <a:pt x="1023522" y="724878"/>
                  <a:pt x="1020785" y="716357"/>
                  <a:pt x="1015706" y="709247"/>
                </a:cubicBezTo>
                <a:cubicBezTo>
                  <a:pt x="1001162" y="688886"/>
                  <a:pt x="968814" y="650631"/>
                  <a:pt x="968814" y="650631"/>
                </a:cubicBezTo>
                <a:cubicBezTo>
                  <a:pt x="966860" y="644770"/>
                  <a:pt x="965716" y="638573"/>
                  <a:pt x="962953" y="633047"/>
                </a:cubicBezTo>
                <a:cubicBezTo>
                  <a:pt x="955557" y="618255"/>
                  <a:pt x="950412" y="614645"/>
                  <a:pt x="939506" y="603739"/>
                </a:cubicBezTo>
                <a:lnTo>
                  <a:pt x="927783" y="592016"/>
                </a:lnTo>
                <a:lnTo>
                  <a:pt x="898476" y="545124"/>
                </a:lnTo>
                <a:lnTo>
                  <a:pt x="998122" y="556847"/>
                </a:lnTo>
                <a:cubicBezTo>
                  <a:pt x="1006068" y="558171"/>
                  <a:pt x="1013753" y="560754"/>
                  <a:pt x="1021568" y="562708"/>
                </a:cubicBezTo>
                <a:cubicBezTo>
                  <a:pt x="1027430" y="568570"/>
                  <a:pt x="1033846" y="573925"/>
                  <a:pt x="1039153" y="580293"/>
                </a:cubicBezTo>
                <a:cubicBezTo>
                  <a:pt x="1074818" y="623091"/>
                  <a:pt x="1020961" y="568547"/>
                  <a:pt x="1068460" y="621324"/>
                </a:cubicBezTo>
                <a:cubicBezTo>
                  <a:pt x="1079551" y="633647"/>
                  <a:pt x="1087546" y="652472"/>
                  <a:pt x="1103630" y="656493"/>
                </a:cubicBezTo>
                <a:lnTo>
                  <a:pt x="1127076" y="662354"/>
                </a:lnTo>
                <a:cubicBezTo>
                  <a:pt x="1136845" y="672123"/>
                  <a:pt x="1145690" y="682913"/>
                  <a:pt x="1156383" y="691662"/>
                </a:cubicBezTo>
                <a:cubicBezTo>
                  <a:pt x="1190626" y="719679"/>
                  <a:pt x="1186194" y="705161"/>
                  <a:pt x="1209137" y="732693"/>
                </a:cubicBezTo>
                <a:cubicBezTo>
                  <a:pt x="1243373" y="773776"/>
                  <a:pt x="1235149" y="778539"/>
                  <a:pt x="1267753" y="797170"/>
                </a:cubicBezTo>
                <a:cubicBezTo>
                  <a:pt x="1275340" y="801505"/>
                  <a:pt x="1283384" y="804985"/>
                  <a:pt x="1291199" y="808893"/>
                </a:cubicBezTo>
                <a:cubicBezTo>
                  <a:pt x="1424303" y="780871"/>
                  <a:pt x="1378769" y="817593"/>
                  <a:pt x="1414291" y="767862"/>
                </a:cubicBezTo>
                <a:cubicBezTo>
                  <a:pt x="1419969" y="759912"/>
                  <a:pt x="1426014" y="752231"/>
                  <a:pt x="1431876" y="744416"/>
                </a:cubicBezTo>
                <a:cubicBezTo>
                  <a:pt x="1433830" y="724877"/>
                  <a:pt x="1432343" y="704681"/>
                  <a:pt x="1437737" y="685800"/>
                </a:cubicBezTo>
                <a:cubicBezTo>
                  <a:pt x="1440744" y="675274"/>
                  <a:pt x="1465003" y="652673"/>
                  <a:pt x="1472906" y="644770"/>
                </a:cubicBezTo>
                <a:cubicBezTo>
                  <a:pt x="1549516" y="702224"/>
                  <a:pt x="1456662" y="628523"/>
                  <a:pt x="1508076" y="679939"/>
                </a:cubicBezTo>
                <a:cubicBezTo>
                  <a:pt x="1513057" y="684920"/>
                  <a:pt x="1519359" y="688512"/>
                  <a:pt x="1525660" y="691662"/>
                </a:cubicBezTo>
                <a:cubicBezTo>
                  <a:pt x="1557877" y="707770"/>
                  <a:pt x="1562069" y="704273"/>
                  <a:pt x="1601860" y="709247"/>
                </a:cubicBezTo>
                <a:cubicBezTo>
                  <a:pt x="1607722" y="715108"/>
                  <a:pt x="1614847" y="719934"/>
                  <a:pt x="1619445" y="726831"/>
                </a:cubicBezTo>
                <a:cubicBezTo>
                  <a:pt x="1627225" y="738501"/>
                  <a:pt x="1629910" y="780835"/>
                  <a:pt x="1631168" y="785447"/>
                </a:cubicBezTo>
                <a:cubicBezTo>
                  <a:pt x="1633467" y="793877"/>
                  <a:pt x="1637812" y="801783"/>
                  <a:pt x="1642891" y="808893"/>
                </a:cubicBezTo>
                <a:cubicBezTo>
                  <a:pt x="1647709" y="815638"/>
                  <a:pt x="1655387" y="819934"/>
                  <a:pt x="1660476" y="826477"/>
                </a:cubicBezTo>
                <a:cubicBezTo>
                  <a:pt x="1669126" y="837599"/>
                  <a:pt x="1683922" y="861647"/>
                  <a:pt x="1683922" y="861647"/>
                </a:cubicBezTo>
                <a:cubicBezTo>
                  <a:pt x="1685876" y="869462"/>
                  <a:pt x="1686610" y="877689"/>
                  <a:pt x="1689783" y="885093"/>
                </a:cubicBezTo>
                <a:cubicBezTo>
                  <a:pt x="1692279" y="890916"/>
                  <a:pt x="1717592" y="924625"/>
                  <a:pt x="1719091" y="926124"/>
                </a:cubicBezTo>
                <a:cubicBezTo>
                  <a:pt x="1733705" y="940738"/>
                  <a:pt x="1740904" y="937943"/>
                  <a:pt x="1760122" y="943708"/>
                </a:cubicBezTo>
                <a:cubicBezTo>
                  <a:pt x="1771303" y="947062"/>
                  <a:pt x="1803923" y="959550"/>
                  <a:pt x="1818737" y="961293"/>
                </a:cubicBezTo>
                <a:cubicBezTo>
                  <a:pt x="1844038" y="964270"/>
                  <a:pt x="1869537" y="965200"/>
                  <a:pt x="1894937" y="967154"/>
                </a:cubicBezTo>
                <a:cubicBezTo>
                  <a:pt x="1904706" y="965200"/>
                  <a:pt x="1915199" y="965468"/>
                  <a:pt x="1924245" y="961293"/>
                </a:cubicBezTo>
                <a:cubicBezTo>
                  <a:pt x="1993168" y="929483"/>
                  <a:pt x="1948991" y="940697"/>
                  <a:pt x="2000445" y="908539"/>
                </a:cubicBezTo>
                <a:cubicBezTo>
                  <a:pt x="2005685" y="905264"/>
                  <a:pt x="2011957" y="903816"/>
                  <a:pt x="2018030" y="902677"/>
                </a:cubicBezTo>
                <a:cubicBezTo>
                  <a:pt x="2043289" y="897941"/>
                  <a:pt x="2068830" y="894862"/>
                  <a:pt x="2094230" y="890954"/>
                </a:cubicBezTo>
                <a:cubicBezTo>
                  <a:pt x="2136746" y="848438"/>
                  <a:pt x="2086533" y="903269"/>
                  <a:pt x="2123537" y="844062"/>
                </a:cubicBezTo>
                <a:cubicBezTo>
                  <a:pt x="2127930" y="837032"/>
                  <a:pt x="2135260" y="832339"/>
                  <a:pt x="2141122" y="826477"/>
                </a:cubicBezTo>
                <a:cubicBezTo>
                  <a:pt x="2143076" y="820616"/>
                  <a:pt x="2142614" y="813262"/>
                  <a:pt x="2146983" y="808893"/>
                </a:cubicBezTo>
                <a:cubicBezTo>
                  <a:pt x="2156946" y="798930"/>
                  <a:pt x="2182153" y="785447"/>
                  <a:pt x="2182153" y="785447"/>
                </a:cubicBezTo>
                <a:cubicBezTo>
                  <a:pt x="2186061" y="779585"/>
                  <a:pt x="2188895" y="772844"/>
                  <a:pt x="2193876" y="767862"/>
                </a:cubicBezTo>
                <a:cubicBezTo>
                  <a:pt x="2198857" y="762881"/>
                  <a:pt x="2205486" y="759873"/>
                  <a:pt x="2211460" y="756139"/>
                </a:cubicBezTo>
                <a:cubicBezTo>
                  <a:pt x="2268036" y="720778"/>
                  <a:pt x="2218162" y="753624"/>
                  <a:pt x="2258353" y="726831"/>
                </a:cubicBezTo>
                <a:lnTo>
                  <a:pt x="2246630" y="738554"/>
                </a:lnTo>
              </a:path>
            </a:pathLst>
          </a:custGeom>
          <a:solidFill>
            <a:srgbClr val="FFA81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Freeform: Shape 28">
            <a:extLst>
              <a:ext uri="{FF2B5EF4-FFF2-40B4-BE49-F238E27FC236}">
                <a16:creationId xmlns:a16="http://schemas.microsoft.com/office/drawing/2014/main" id="{444D8658-2053-48FA-8345-973B46DC27B6}"/>
              </a:ext>
            </a:extLst>
          </p:cNvPr>
          <p:cNvSpPr/>
          <p:nvPr/>
        </p:nvSpPr>
        <p:spPr>
          <a:xfrm>
            <a:off x="1875256" y="1299556"/>
            <a:ext cx="939869" cy="858982"/>
          </a:xfrm>
          <a:custGeom>
            <a:avLst/>
            <a:gdLst>
              <a:gd name="connsiteX0" fmla="*/ 939869 w 939869"/>
              <a:gd name="connsiteY0" fmla="*/ 426720 h 858982"/>
              <a:gd name="connsiteX1" fmla="*/ 939869 w 939869"/>
              <a:gd name="connsiteY1" fmla="*/ 426720 h 858982"/>
              <a:gd name="connsiteX2" fmla="*/ 881680 w 939869"/>
              <a:gd name="connsiteY2" fmla="*/ 423949 h 858982"/>
              <a:gd name="connsiteX3" fmla="*/ 870596 w 939869"/>
              <a:gd name="connsiteY3" fmla="*/ 418408 h 858982"/>
              <a:gd name="connsiteX4" fmla="*/ 851200 w 939869"/>
              <a:gd name="connsiteY4" fmla="*/ 412866 h 858982"/>
              <a:gd name="connsiteX5" fmla="*/ 826261 w 939869"/>
              <a:gd name="connsiteY5" fmla="*/ 399011 h 858982"/>
              <a:gd name="connsiteX6" fmla="*/ 815178 w 939869"/>
              <a:gd name="connsiteY6" fmla="*/ 379615 h 858982"/>
              <a:gd name="connsiteX7" fmla="*/ 812407 w 939869"/>
              <a:gd name="connsiteY7" fmla="*/ 371302 h 858982"/>
              <a:gd name="connsiteX8" fmla="*/ 804094 w 939869"/>
              <a:gd name="connsiteY8" fmla="*/ 357448 h 858982"/>
              <a:gd name="connsiteX9" fmla="*/ 801323 w 939869"/>
              <a:gd name="connsiteY9" fmla="*/ 346364 h 858982"/>
              <a:gd name="connsiteX10" fmla="*/ 798552 w 939869"/>
              <a:gd name="connsiteY10" fmla="*/ 315884 h 858982"/>
              <a:gd name="connsiteX11" fmla="*/ 793011 w 939869"/>
              <a:gd name="connsiteY11" fmla="*/ 302029 h 858982"/>
              <a:gd name="connsiteX12" fmla="*/ 787469 w 939869"/>
              <a:gd name="connsiteY12" fmla="*/ 290946 h 858982"/>
              <a:gd name="connsiteX13" fmla="*/ 779156 w 939869"/>
              <a:gd name="connsiteY13" fmla="*/ 288175 h 858982"/>
              <a:gd name="connsiteX14" fmla="*/ 765301 w 939869"/>
              <a:gd name="connsiteY14" fmla="*/ 279862 h 858982"/>
              <a:gd name="connsiteX15" fmla="*/ 743134 w 939869"/>
              <a:gd name="connsiteY15" fmla="*/ 254924 h 858982"/>
              <a:gd name="connsiteX16" fmla="*/ 737592 w 939869"/>
              <a:gd name="connsiteY16" fmla="*/ 238299 h 858982"/>
              <a:gd name="connsiteX17" fmla="*/ 734821 w 939869"/>
              <a:gd name="connsiteY17" fmla="*/ 224444 h 858982"/>
              <a:gd name="connsiteX18" fmla="*/ 723738 w 939869"/>
              <a:gd name="connsiteY18" fmla="*/ 207819 h 858982"/>
              <a:gd name="connsiteX19" fmla="*/ 712654 w 939869"/>
              <a:gd name="connsiteY19" fmla="*/ 182880 h 858982"/>
              <a:gd name="connsiteX20" fmla="*/ 698800 w 939869"/>
              <a:gd name="connsiteY20" fmla="*/ 160713 h 858982"/>
              <a:gd name="connsiteX21" fmla="*/ 684945 w 939869"/>
              <a:gd name="connsiteY21" fmla="*/ 157942 h 858982"/>
              <a:gd name="connsiteX22" fmla="*/ 660007 w 939869"/>
              <a:gd name="connsiteY22" fmla="*/ 155171 h 858982"/>
              <a:gd name="connsiteX23" fmla="*/ 643381 w 939869"/>
              <a:gd name="connsiteY23" fmla="*/ 144088 h 858982"/>
              <a:gd name="connsiteX24" fmla="*/ 599047 w 939869"/>
              <a:gd name="connsiteY24" fmla="*/ 127462 h 858982"/>
              <a:gd name="connsiteX25" fmla="*/ 582421 w 939869"/>
              <a:gd name="connsiteY25" fmla="*/ 116379 h 858982"/>
              <a:gd name="connsiteX26" fmla="*/ 574109 w 939869"/>
              <a:gd name="connsiteY26" fmla="*/ 108066 h 858982"/>
              <a:gd name="connsiteX27" fmla="*/ 563025 w 939869"/>
              <a:gd name="connsiteY27" fmla="*/ 105295 h 858982"/>
              <a:gd name="connsiteX28" fmla="*/ 549171 w 939869"/>
              <a:gd name="connsiteY28" fmla="*/ 108066 h 858982"/>
              <a:gd name="connsiteX29" fmla="*/ 540858 w 939869"/>
              <a:gd name="connsiteY29" fmla="*/ 152400 h 858982"/>
              <a:gd name="connsiteX30" fmla="*/ 529774 w 939869"/>
              <a:gd name="connsiteY30" fmla="*/ 177339 h 858982"/>
              <a:gd name="connsiteX31" fmla="*/ 515920 w 939869"/>
              <a:gd name="connsiteY31" fmla="*/ 227215 h 858982"/>
              <a:gd name="connsiteX32" fmla="*/ 504836 w 939869"/>
              <a:gd name="connsiteY32" fmla="*/ 238299 h 858982"/>
              <a:gd name="connsiteX33" fmla="*/ 496523 w 939869"/>
              <a:gd name="connsiteY33" fmla="*/ 246611 h 858982"/>
              <a:gd name="connsiteX34" fmla="*/ 452189 w 939869"/>
              <a:gd name="connsiteY34" fmla="*/ 249382 h 858982"/>
              <a:gd name="connsiteX35" fmla="*/ 407854 w 939869"/>
              <a:gd name="connsiteY35" fmla="*/ 260466 h 858982"/>
              <a:gd name="connsiteX36" fmla="*/ 399541 w 939869"/>
              <a:gd name="connsiteY36" fmla="*/ 268779 h 858982"/>
              <a:gd name="connsiteX37" fmla="*/ 377374 w 939869"/>
              <a:gd name="connsiteY37" fmla="*/ 266008 h 858982"/>
              <a:gd name="connsiteX38" fmla="*/ 366291 w 939869"/>
              <a:gd name="connsiteY38" fmla="*/ 257695 h 858982"/>
              <a:gd name="connsiteX39" fmla="*/ 355207 w 939869"/>
              <a:gd name="connsiteY39" fmla="*/ 252153 h 858982"/>
              <a:gd name="connsiteX40" fmla="*/ 333040 w 939869"/>
              <a:gd name="connsiteY40" fmla="*/ 227215 h 858982"/>
              <a:gd name="connsiteX41" fmla="*/ 316414 w 939869"/>
              <a:gd name="connsiteY41" fmla="*/ 210589 h 858982"/>
              <a:gd name="connsiteX42" fmla="*/ 302560 w 939869"/>
              <a:gd name="connsiteY42" fmla="*/ 185651 h 858982"/>
              <a:gd name="connsiteX43" fmla="*/ 299789 w 939869"/>
              <a:gd name="connsiteY43" fmla="*/ 177339 h 858982"/>
              <a:gd name="connsiteX44" fmla="*/ 291476 w 939869"/>
              <a:gd name="connsiteY44" fmla="*/ 171797 h 858982"/>
              <a:gd name="connsiteX45" fmla="*/ 277621 w 939869"/>
              <a:gd name="connsiteY45" fmla="*/ 160713 h 858982"/>
              <a:gd name="connsiteX46" fmla="*/ 272080 w 939869"/>
              <a:gd name="connsiteY46" fmla="*/ 152400 h 858982"/>
              <a:gd name="connsiteX47" fmla="*/ 258225 w 939869"/>
              <a:gd name="connsiteY47" fmla="*/ 144088 h 858982"/>
              <a:gd name="connsiteX48" fmla="*/ 238829 w 939869"/>
              <a:gd name="connsiteY48" fmla="*/ 133004 h 858982"/>
              <a:gd name="connsiteX49" fmla="*/ 216661 w 939869"/>
              <a:gd name="connsiteY49" fmla="*/ 116379 h 858982"/>
              <a:gd name="connsiteX50" fmla="*/ 191723 w 939869"/>
              <a:gd name="connsiteY50" fmla="*/ 108066 h 858982"/>
              <a:gd name="connsiteX51" fmla="*/ 183411 w 939869"/>
              <a:gd name="connsiteY51" fmla="*/ 102524 h 858982"/>
              <a:gd name="connsiteX52" fmla="*/ 166785 w 939869"/>
              <a:gd name="connsiteY52" fmla="*/ 80357 h 858982"/>
              <a:gd name="connsiteX53" fmla="*/ 158472 w 939869"/>
              <a:gd name="connsiteY53" fmla="*/ 69273 h 858982"/>
              <a:gd name="connsiteX54" fmla="*/ 152931 w 939869"/>
              <a:gd name="connsiteY54" fmla="*/ 60960 h 858982"/>
              <a:gd name="connsiteX55" fmla="*/ 127992 w 939869"/>
              <a:gd name="connsiteY55" fmla="*/ 41564 h 858982"/>
              <a:gd name="connsiteX56" fmla="*/ 116909 w 939869"/>
              <a:gd name="connsiteY56" fmla="*/ 30480 h 858982"/>
              <a:gd name="connsiteX57" fmla="*/ 100283 w 939869"/>
              <a:gd name="connsiteY57" fmla="*/ 22168 h 858982"/>
              <a:gd name="connsiteX58" fmla="*/ 91971 w 939869"/>
              <a:gd name="connsiteY58" fmla="*/ 16626 h 858982"/>
              <a:gd name="connsiteX59" fmla="*/ 78116 w 939869"/>
              <a:gd name="connsiteY59" fmla="*/ 13855 h 858982"/>
              <a:gd name="connsiteX60" fmla="*/ 61491 w 939869"/>
              <a:gd name="connsiteY60" fmla="*/ 8313 h 858982"/>
              <a:gd name="connsiteX61" fmla="*/ 42094 w 939869"/>
              <a:gd name="connsiteY61" fmla="*/ 5542 h 858982"/>
              <a:gd name="connsiteX62" fmla="*/ 19927 w 939869"/>
              <a:gd name="connsiteY62" fmla="*/ 0 h 858982"/>
              <a:gd name="connsiteX63" fmla="*/ 531 w 939869"/>
              <a:gd name="connsiteY63" fmla="*/ 5542 h 858982"/>
              <a:gd name="connsiteX64" fmla="*/ 8843 w 939869"/>
              <a:gd name="connsiteY64" fmla="*/ 19397 h 858982"/>
              <a:gd name="connsiteX65" fmla="*/ 22698 w 939869"/>
              <a:gd name="connsiteY65" fmla="*/ 33251 h 858982"/>
              <a:gd name="connsiteX66" fmla="*/ 39323 w 939869"/>
              <a:gd name="connsiteY66" fmla="*/ 49877 h 858982"/>
              <a:gd name="connsiteX67" fmla="*/ 50407 w 939869"/>
              <a:gd name="connsiteY67" fmla="*/ 72044 h 858982"/>
              <a:gd name="connsiteX68" fmla="*/ 58720 w 939869"/>
              <a:gd name="connsiteY68" fmla="*/ 77586 h 858982"/>
              <a:gd name="connsiteX69" fmla="*/ 64261 w 939869"/>
              <a:gd name="connsiteY69" fmla="*/ 88669 h 858982"/>
              <a:gd name="connsiteX70" fmla="*/ 72574 w 939869"/>
              <a:gd name="connsiteY70" fmla="*/ 99753 h 858982"/>
              <a:gd name="connsiteX71" fmla="*/ 75345 w 939869"/>
              <a:gd name="connsiteY71" fmla="*/ 108066 h 858982"/>
              <a:gd name="connsiteX72" fmla="*/ 91971 w 939869"/>
              <a:gd name="connsiteY72" fmla="*/ 124691 h 858982"/>
              <a:gd name="connsiteX73" fmla="*/ 105825 w 939869"/>
              <a:gd name="connsiteY73" fmla="*/ 149629 h 858982"/>
              <a:gd name="connsiteX74" fmla="*/ 108596 w 939869"/>
              <a:gd name="connsiteY74" fmla="*/ 157942 h 858982"/>
              <a:gd name="connsiteX75" fmla="*/ 122451 w 939869"/>
              <a:gd name="connsiteY75" fmla="*/ 174568 h 858982"/>
              <a:gd name="connsiteX76" fmla="*/ 136305 w 939869"/>
              <a:gd name="connsiteY76" fmla="*/ 196735 h 858982"/>
              <a:gd name="connsiteX77" fmla="*/ 141847 w 939869"/>
              <a:gd name="connsiteY77" fmla="*/ 205048 h 858982"/>
              <a:gd name="connsiteX78" fmla="*/ 150160 w 939869"/>
              <a:gd name="connsiteY78" fmla="*/ 213360 h 858982"/>
              <a:gd name="connsiteX79" fmla="*/ 164014 w 939869"/>
              <a:gd name="connsiteY79" fmla="*/ 224444 h 858982"/>
              <a:gd name="connsiteX80" fmla="*/ 188952 w 939869"/>
              <a:gd name="connsiteY80" fmla="*/ 243840 h 858982"/>
              <a:gd name="connsiteX81" fmla="*/ 200036 w 939869"/>
              <a:gd name="connsiteY81" fmla="*/ 252153 h 858982"/>
              <a:gd name="connsiteX82" fmla="*/ 219432 w 939869"/>
              <a:gd name="connsiteY82" fmla="*/ 266008 h 858982"/>
              <a:gd name="connsiteX83" fmla="*/ 227745 w 939869"/>
              <a:gd name="connsiteY83" fmla="*/ 271549 h 858982"/>
              <a:gd name="connsiteX84" fmla="*/ 247141 w 939869"/>
              <a:gd name="connsiteY84" fmla="*/ 288175 h 858982"/>
              <a:gd name="connsiteX85" fmla="*/ 269309 w 939869"/>
              <a:gd name="connsiteY85" fmla="*/ 315884 h 858982"/>
              <a:gd name="connsiteX86" fmla="*/ 277621 w 939869"/>
              <a:gd name="connsiteY86" fmla="*/ 326968 h 858982"/>
              <a:gd name="connsiteX87" fmla="*/ 291476 w 939869"/>
              <a:gd name="connsiteY87" fmla="*/ 343593 h 858982"/>
              <a:gd name="connsiteX88" fmla="*/ 305331 w 939869"/>
              <a:gd name="connsiteY88" fmla="*/ 351906 h 858982"/>
              <a:gd name="connsiteX89" fmla="*/ 316414 w 939869"/>
              <a:gd name="connsiteY89" fmla="*/ 362989 h 858982"/>
              <a:gd name="connsiteX90" fmla="*/ 330269 w 939869"/>
              <a:gd name="connsiteY90" fmla="*/ 374073 h 858982"/>
              <a:gd name="connsiteX91" fmla="*/ 333040 w 939869"/>
              <a:gd name="connsiteY91" fmla="*/ 382386 h 858982"/>
              <a:gd name="connsiteX92" fmla="*/ 349665 w 939869"/>
              <a:gd name="connsiteY92" fmla="*/ 393469 h 858982"/>
              <a:gd name="connsiteX93" fmla="*/ 363520 w 939869"/>
              <a:gd name="connsiteY93" fmla="*/ 407324 h 858982"/>
              <a:gd name="connsiteX94" fmla="*/ 377374 w 939869"/>
              <a:gd name="connsiteY94" fmla="*/ 418408 h 858982"/>
              <a:gd name="connsiteX95" fmla="*/ 385687 w 939869"/>
              <a:gd name="connsiteY95" fmla="*/ 426720 h 858982"/>
              <a:gd name="connsiteX96" fmla="*/ 394000 w 939869"/>
              <a:gd name="connsiteY96" fmla="*/ 432262 h 858982"/>
              <a:gd name="connsiteX97" fmla="*/ 421709 w 939869"/>
              <a:gd name="connsiteY97" fmla="*/ 454429 h 858982"/>
              <a:gd name="connsiteX98" fmla="*/ 430021 w 939869"/>
              <a:gd name="connsiteY98" fmla="*/ 462742 h 858982"/>
              <a:gd name="connsiteX99" fmla="*/ 446647 w 939869"/>
              <a:gd name="connsiteY99" fmla="*/ 493222 h 858982"/>
              <a:gd name="connsiteX100" fmla="*/ 449418 w 939869"/>
              <a:gd name="connsiteY100" fmla="*/ 523702 h 858982"/>
              <a:gd name="connsiteX101" fmla="*/ 452189 w 939869"/>
              <a:gd name="connsiteY101" fmla="*/ 532015 h 858982"/>
              <a:gd name="connsiteX102" fmla="*/ 457731 w 939869"/>
              <a:gd name="connsiteY102" fmla="*/ 554182 h 858982"/>
              <a:gd name="connsiteX103" fmla="*/ 460501 w 939869"/>
              <a:gd name="connsiteY103" fmla="*/ 565266 h 858982"/>
              <a:gd name="connsiteX104" fmla="*/ 463272 w 939869"/>
              <a:gd name="connsiteY104" fmla="*/ 579120 h 858982"/>
              <a:gd name="connsiteX105" fmla="*/ 454960 w 939869"/>
              <a:gd name="connsiteY105" fmla="*/ 637309 h 858982"/>
              <a:gd name="connsiteX106" fmla="*/ 441105 w 939869"/>
              <a:gd name="connsiteY106" fmla="*/ 670560 h 858982"/>
              <a:gd name="connsiteX107" fmla="*/ 432792 w 939869"/>
              <a:gd name="connsiteY107" fmla="*/ 673331 h 858982"/>
              <a:gd name="connsiteX108" fmla="*/ 410625 w 939869"/>
              <a:gd name="connsiteY108" fmla="*/ 692728 h 858982"/>
              <a:gd name="connsiteX109" fmla="*/ 382916 w 939869"/>
              <a:gd name="connsiteY109" fmla="*/ 706582 h 858982"/>
              <a:gd name="connsiteX110" fmla="*/ 349665 w 939869"/>
              <a:gd name="connsiteY110" fmla="*/ 714895 h 858982"/>
              <a:gd name="connsiteX111" fmla="*/ 324727 w 939869"/>
              <a:gd name="connsiteY111" fmla="*/ 712124 h 858982"/>
              <a:gd name="connsiteX112" fmla="*/ 316414 w 939869"/>
              <a:gd name="connsiteY112" fmla="*/ 703811 h 858982"/>
              <a:gd name="connsiteX113" fmla="*/ 308101 w 939869"/>
              <a:gd name="connsiteY113" fmla="*/ 698269 h 858982"/>
              <a:gd name="connsiteX114" fmla="*/ 297018 w 939869"/>
              <a:gd name="connsiteY114" fmla="*/ 681644 h 858982"/>
              <a:gd name="connsiteX115" fmla="*/ 294247 w 939869"/>
              <a:gd name="connsiteY115" fmla="*/ 673331 h 858982"/>
              <a:gd name="connsiteX116" fmla="*/ 288705 w 939869"/>
              <a:gd name="connsiteY116" fmla="*/ 665019 h 858982"/>
              <a:gd name="connsiteX117" fmla="*/ 283163 w 939869"/>
              <a:gd name="connsiteY117" fmla="*/ 653935 h 858982"/>
              <a:gd name="connsiteX118" fmla="*/ 280392 w 939869"/>
              <a:gd name="connsiteY118" fmla="*/ 673331 h 858982"/>
              <a:gd name="connsiteX119" fmla="*/ 283163 w 939869"/>
              <a:gd name="connsiteY119" fmla="*/ 723208 h 858982"/>
              <a:gd name="connsiteX120" fmla="*/ 285934 w 939869"/>
              <a:gd name="connsiteY120" fmla="*/ 734291 h 858982"/>
              <a:gd name="connsiteX121" fmla="*/ 291476 w 939869"/>
              <a:gd name="connsiteY121" fmla="*/ 770313 h 858982"/>
              <a:gd name="connsiteX122" fmla="*/ 297018 w 939869"/>
              <a:gd name="connsiteY122" fmla="*/ 781397 h 858982"/>
              <a:gd name="connsiteX123" fmla="*/ 305331 w 939869"/>
              <a:gd name="connsiteY123" fmla="*/ 803564 h 858982"/>
              <a:gd name="connsiteX124" fmla="*/ 321956 w 939869"/>
              <a:gd name="connsiteY124" fmla="*/ 809106 h 858982"/>
              <a:gd name="connsiteX125" fmla="*/ 441105 w 939869"/>
              <a:gd name="connsiteY125" fmla="*/ 806335 h 858982"/>
              <a:gd name="connsiteX126" fmla="*/ 454960 w 939869"/>
              <a:gd name="connsiteY126" fmla="*/ 814648 h 858982"/>
              <a:gd name="connsiteX127" fmla="*/ 466043 w 939869"/>
              <a:gd name="connsiteY127" fmla="*/ 820189 h 858982"/>
              <a:gd name="connsiteX128" fmla="*/ 479898 w 939869"/>
              <a:gd name="connsiteY128" fmla="*/ 831273 h 858982"/>
              <a:gd name="connsiteX129" fmla="*/ 488211 w 939869"/>
              <a:gd name="connsiteY129" fmla="*/ 836815 h 858982"/>
              <a:gd name="connsiteX130" fmla="*/ 496523 w 939869"/>
              <a:gd name="connsiteY130" fmla="*/ 845128 h 858982"/>
              <a:gd name="connsiteX131" fmla="*/ 510378 w 939869"/>
              <a:gd name="connsiteY131" fmla="*/ 853440 h 858982"/>
              <a:gd name="connsiteX132" fmla="*/ 524232 w 939869"/>
              <a:gd name="connsiteY132" fmla="*/ 856211 h 858982"/>
              <a:gd name="connsiteX133" fmla="*/ 532545 w 939869"/>
              <a:gd name="connsiteY133" fmla="*/ 858982 h 858982"/>
              <a:gd name="connsiteX134" fmla="*/ 540858 w 939869"/>
              <a:gd name="connsiteY134" fmla="*/ 809106 h 858982"/>
              <a:gd name="connsiteX135" fmla="*/ 549171 w 939869"/>
              <a:gd name="connsiteY135" fmla="*/ 800793 h 858982"/>
              <a:gd name="connsiteX136" fmla="*/ 560254 w 939869"/>
              <a:gd name="connsiteY136" fmla="*/ 798022 h 858982"/>
              <a:gd name="connsiteX137" fmla="*/ 574109 w 939869"/>
              <a:gd name="connsiteY137" fmla="*/ 800793 h 858982"/>
              <a:gd name="connsiteX138" fmla="*/ 579651 w 939869"/>
              <a:gd name="connsiteY138" fmla="*/ 811877 h 858982"/>
              <a:gd name="connsiteX139" fmla="*/ 590734 w 939869"/>
              <a:gd name="connsiteY139" fmla="*/ 817419 h 858982"/>
              <a:gd name="connsiteX140" fmla="*/ 615672 w 939869"/>
              <a:gd name="connsiteY140" fmla="*/ 789709 h 858982"/>
              <a:gd name="connsiteX141" fmla="*/ 623985 w 939869"/>
              <a:gd name="connsiteY141" fmla="*/ 784168 h 858982"/>
              <a:gd name="connsiteX142" fmla="*/ 643381 w 939869"/>
              <a:gd name="connsiteY142" fmla="*/ 770313 h 858982"/>
              <a:gd name="connsiteX143" fmla="*/ 665549 w 939869"/>
              <a:gd name="connsiteY143" fmla="*/ 753688 h 858982"/>
              <a:gd name="connsiteX144" fmla="*/ 676632 w 939869"/>
              <a:gd name="connsiteY144" fmla="*/ 748146 h 858982"/>
              <a:gd name="connsiteX145" fmla="*/ 701571 w 939869"/>
              <a:gd name="connsiteY145" fmla="*/ 725979 h 858982"/>
              <a:gd name="connsiteX146" fmla="*/ 709883 w 939869"/>
              <a:gd name="connsiteY146" fmla="*/ 723208 h 858982"/>
              <a:gd name="connsiteX147" fmla="*/ 732051 w 939869"/>
              <a:gd name="connsiteY147" fmla="*/ 709353 h 858982"/>
              <a:gd name="connsiteX148" fmla="*/ 776385 w 939869"/>
              <a:gd name="connsiteY148" fmla="*/ 703811 h 858982"/>
              <a:gd name="connsiteX149" fmla="*/ 790240 w 939869"/>
              <a:gd name="connsiteY149" fmla="*/ 698269 h 858982"/>
              <a:gd name="connsiteX150" fmla="*/ 798552 w 939869"/>
              <a:gd name="connsiteY150" fmla="*/ 695499 h 858982"/>
              <a:gd name="connsiteX151" fmla="*/ 809636 w 939869"/>
              <a:gd name="connsiteY151" fmla="*/ 681644 h 858982"/>
              <a:gd name="connsiteX152" fmla="*/ 806865 w 939869"/>
              <a:gd name="connsiteY152" fmla="*/ 653935 h 858982"/>
              <a:gd name="connsiteX153" fmla="*/ 804094 w 939869"/>
              <a:gd name="connsiteY153" fmla="*/ 637309 h 858982"/>
              <a:gd name="connsiteX154" fmla="*/ 812407 w 939869"/>
              <a:gd name="connsiteY154" fmla="*/ 523702 h 858982"/>
              <a:gd name="connsiteX155" fmla="*/ 823491 w 939869"/>
              <a:gd name="connsiteY155" fmla="*/ 515389 h 858982"/>
              <a:gd name="connsiteX156" fmla="*/ 834574 w 939869"/>
              <a:gd name="connsiteY156" fmla="*/ 501535 h 858982"/>
              <a:gd name="connsiteX157" fmla="*/ 840116 w 939869"/>
              <a:gd name="connsiteY157" fmla="*/ 493222 h 858982"/>
              <a:gd name="connsiteX158" fmla="*/ 862283 w 939869"/>
              <a:gd name="connsiteY158" fmla="*/ 476597 h 858982"/>
              <a:gd name="connsiteX159" fmla="*/ 881680 w 939869"/>
              <a:gd name="connsiteY159" fmla="*/ 462742 h 858982"/>
              <a:gd name="connsiteX160" fmla="*/ 889992 w 939869"/>
              <a:gd name="connsiteY160" fmla="*/ 457200 h 858982"/>
              <a:gd name="connsiteX161" fmla="*/ 898305 w 939869"/>
              <a:gd name="connsiteY161" fmla="*/ 448888 h 858982"/>
              <a:gd name="connsiteX162" fmla="*/ 909389 w 939869"/>
              <a:gd name="connsiteY162" fmla="*/ 446117 h 858982"/>
              <a:gd name="connsiteX163" fmla="*/ 939869 w 939869"/>
              <a:gd name="connsiteY163" fmla="*/ 426720 h 8589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Lst>
            <a:rect l="l" t="t" r="r" b="b"/>
            <a:pathLst>
              <a:path w="939869" h="858982">
                <a:moveTo>
                  <a:pt x="939869" y="426720"/>
                </a:moveTo>
                <a:lnTo>
                  <a:pt x="939869" y="426720"/>
                </a:lnTo>
                <a:cubicBezTo>
                  <a:pt x="920473" y="425796"/>
                  <a:pt x="900960" y="426262"/>
                  <a:pt x="881680" y="423949"/>
                </a:cubicBezTo>
                <a:cubicBezTo>
                  <a:pt x="877579" y="423457"/>
                  <a:pt x="874478" y="419820"/>
                  <a:pt x="870596" y="418408"/>
                </a:cubicBezTo>
                <a:cubicBezTo>
                  <a:pt x="864277" y="416110"/>
                  <a:pt x="857519" y="415164"/>
                  <a:pt x="851200" y="412866"/>
                </a:cubicBezTo>
                <a:cubicBezTo>
                  <a:pt x="844472" y="410419"/>
                  <a:pt x="831697" y="402273"/>
                  <a:pt x="826261" y="399011"/>
                </a:cubicBezTo>
                <a:cubicBezTo>
                  <a:pt x="820696" y="390663"/>
                  <a:pt x="819396" y="389458"/>
                  <a:pt x="815178" y="379615"/>
                </a:cubicBezTo>
                <a:cubicBezTo>
                  <a:pt x="814027" y="376930"/>
                  <a:pt x="813713" y="373915"/>
                  <a:pt x="812407" y="371302"/>
                </a:cubicBezTo>
                <a:cubicBezTo>
                  <a:pt x="809998" y="366485"/>
                  <a:pt x="806865" y="362066"/>
                  <a:pt x="804094" y="357448"/>
                </a:cubicBezTo>
                <a:cubicBezTo>
                  <a:pt x="803170" y="353753"/>
                  <a:pt x="801826" y="350139"/>
                  <a:pt x="801323" y="346364"/>
                </a:cubicBezTo>
                <a:cubicBezTo>
                  <a:pt x="799975" y="336252"/>
                  <a:pt x="800432" y="325911"/>
                  <a:pt x="798552" y="315884"/>
                </a:cubicBezTo>
                <a:cubicBezTo>
                  <a:pt x="797635" y="310995"/>
                  <a:pt x="795031" y="306574"/>
                  <a:pt x="793011" y="302029"/>
                </a:cubicBezTo>
                <a:cubicBezTo>
                  <a:pt x="791334" y="298255"/>
                  <a:pt x="790390" y="293867"/>
                  <a:pt x="787469" y="290946"/>
                </a:cubicBezTo>
                <a:cubicBezTo>
                  <a:pt x="785404" y="288881"/>
                  <a:pt x="781769" y="289481"/>
                  <a:pt x="779156" y="288175"/>
                </a:cubicBezTo>
                <a:cubicBezTo>
                  <a:pt x="774339" y="285766"/>
                  <a:pt x="769507" y="283226"/>
                  <a:pt x="765301" y="279862"/>
                </a:cubicBezTo>
                <a:cubicBezTo>
                  <a:pt x="754601" y="271302"/>
                  <a:pt x="750826" y="265179"/>
                  <a:pt x="743134" y="254924"/>
                </a:cubicBezTo>
                <a:cubicBezTo>
                  <a:pt x="741287" y="249382"/>
                  <a:pt x="738738" y="244027"/>
                  <a:pt x="737592" y="238299"/>
                </a:cubicBezTo>
                <a:cubicBezTo>
                  <a:pt x="736668" y="233681"/>
                  <a:pt x="736770" y="228732"/>
                  <a:pt x="734821" y="224444"/>
                </a:cubicBezTo>
                <a:cubicBezTo>
                  <a:pt x="732065" y="218381"/>
                  <a:pt x="723738" y="207819"/>
                  <a:pt x="723738" y="207819"/>
                </a:cubicBezTo>
                <a:cubicBezTo>
                  <a:pt x="718791" y="178139"/>
                  <a:pt x="726008" y="201575"/>
                  <a:pt x="712654" y="182880"/>
                </a:cubicBezTo>
                <a:cubicBezTo>
                  <a:pt x="707981" y="176337"/>
                  <a:pt x="706310" y="165407"/>
                  <a:pt x="698800" y="160713"/>
                </a:cubicBezTo>
                <a:cubicBezTo>
                  <a:pt x="694806" y="158217"/>
                  <a:pt x="689607" y="158608"/>
                  <a:pt x="684945" y="157942"/>
                </a:cubicBezTo>
                <a:cubicBezTo>
                  <a:pt x="676665" y="156759"/>
                  <a:pt x="668320" y="156095"/>
                  <a:pt x="660007" y="155171"/>
                </a:cubicBezTo>
                <a:cubicBezTo>
                  <a:pt x="654465" y="151477"/>
                  <a:pt x="649338" y="147067"/>
                  <a:pt x="643381" y="144088"/>
                </a:cubicBezTo>
                <a:cubicBezTo>
                  <a:pt x="618867" y="131831"/>
                  <a:pt x="617894" y="132174"/>
                  <a:pt x="599047" y="127462"/>
                </a:cubicBezTo>
                <a:cubicBezTo>
                  <a:pt x="593505" y="123768"/>
                  <a:pt x="587130" y="121089"/>
                  <a:pt x="582421" y="116379"/>
                </a:cubicBezTo>
                <a:cubicBezTo>
                  <a:pt x="579650" y="113608"/>
                  <a:pt x="577511" y="110010"/>
                  <a:pt x="574109" y="108066"/>
                </a:cubicBezTo>
                <a:cubicBezTo>
                  <a:pt x="570802" y="106176"/>
                  <a:pt x="566720" y="106219"/>
                  <a:pt x="563025" y="105295"/>
                </a:cubicBezTo>
                <a:cubicBezTo>
                  <a:pt x="558407" y="106219"/>
                  <a:pt x="552501" y="104736"/>
                  <a:pt x="549171" y="108066"/>
                </a:cubicBezTo>
                <a:cubicBezTo>
                  <a:pt x="542295" y="114942"/>
                  <a:pt x="541665" y="148363"/>
                  <a:pt x="540858" y="152400"/>
                </a:cubicBezTo>
                <a:cubicBezTo>
                  <a:pt x="539679" y="158297"/>
                  <a:pt x="532644" y="171600"/>
                  <a:pt x="529774" y="177339"/>
                </a:cubicBezTo>
                <a:cubicBezTo>
                  <a:pt x="519954" y="246079"/>
                  <a:pt x="533350" y="196709"/>
                  <a:pt x="515920" y="227215"/>
                </a:cubicBezTo>
                <a:cubicBezTo>
                  <a:pt x="508966" y="239385"/>
                  <a:pt x="519179" y="233518"/>
                  <a:pt x="504836" y="238299"/>
                </a:cubicBezTo>
                <a:cubicBezTo>
                  <a:pt x="502065" y="241070"/>
                  <a:pt x="499712" y="244333"/>
                  <a:pt x="496523" y="246611"/>
                </a:cubicBezTo>
                <a:cubicBezTo>
                  <a:pt x="481141" y="257598"/>
                  <a:pt x="474346" y="251229"/>
                  <a:pt x="452189" y="249382"/>
                </a:cubicBezTo>
                <a:cubicBezTo>
                  <a:pt x="429358" y="252895"/>
                  <a:pt x="421757" y="248880"/>
                  <a:pt x="407854" y="260466"/>
                </a:cubicBezTo>
                <a:cubicBezTo>
                  <a:pt x="404844" y="262975"/>
                  <a:pt x="402312" y="266008"/>
                  <a:pt x="399541" y="268779"/>
                </a:cubicBezTo>
                <a:cubicBezTo>
                  <a:pt x="392152" y="267855"/>
                  <a:pt x="384438" y="268363"/>
                  <a:pt x="377374" y="266008"/>
                </a:cubicBezTo>
                <a:cubicBezTo>
                  <a:pt x="372993" y="264548"/>
                  <a:pt x="370207" y="260143"/>
                  <a:pt x="366291" y="257695"/>
                </a:cubicBezTo>
                <a:cubicBezTo>
                  <a:pt x="362788" y="255506"/>
                  <a:pt x="358468" y="254689"/>
                  <a:pt x="355207" y="252153"/>
                </a:cubicBezTo>
                <a:cubicBezTo>
                  <a:pt x="329255" y="231969"/>
                  <a:pt x="351515" y="245691"/>
                  <a:pt x="333040" y="227215"/>
                </a:cubicBezTo>
                <a:cubicBezTo>
                  <a:pt x="315433" y="209607"/>
                  <a:pt x="327300" y="228006"/>
                  <a:pt x="316414" y="210589"/>
                </a:cubicBezTo>
                <a:cubicBezTo>
                  <a:pt x="311630" y="202936"/>
                  <a:pt x="306172" y="194080"/>
                  <a:pt x="302560" y="185651"/>
                </a:cubicBezTo>
                <a:cubicBezTo>
                  <a:pt x="301410" y="182967"/>
                  <a:pt x="301614" y="179620"/>
                  <a:pt x="299789" y="177339"/>
                </a:cubicBezTo>
                <a:cubicBezTo>
                  <a:pt x="297708" y="174739"/>
                  <a:pt x="294140" y="173795"/>
                  <a:pt x="291476" y="171797"/>
                </a:cubicBezTo>
                <a:cubicBezTo>
                  <a:pt x="286745" y="168248"/>
                  <a:pt x="281803" y="164895"/>
                  <a:pt x="277621" y="160713"/>
                </a:cubicBezTo>
                <a:cubicBezTo>
                  <a:pt x="275266" y="158358"/>
                  <a:pt x="274608" y="154567"/>
                  <a:pt x="272080" y="152400"/>
                </a:cubicBezTo>
                <a:cubicBezTo>
                  <a:pt x="267991" y="148895"/>
                  <a:pt x="262534" y="147319"/>
                  <a:pt x="258225" y="144088"/>
                </a:cubicBezTo>
                <a:cubicBezTo>
                  <a:pt x="241715" y="131706"/>
                  <a:pt x="259063" y="138063"/>
                  <a:pt x="238829" y="133004"/>
                </a:cubicBezTo>
                <a:cubicBezTo>
                  <a:pt x="235423" y="130279"/>
                  <a:pt x="222548" y="119322"/>
                  <a:pt x="216661" y="116379"/>
                </a:cubicBezTo>
                <a:cubicBezTo>
                  <a:pt x="206224" y="111161"/>
                  <a:pt x="202308" y="110712"/>
                  <a:pt x="191723" y="108066"/>
                </a:cubicBezTo>
                <a:cubicBezTo>
                  <a:pt x="188952" y="106219"/>
                  <a:pt x="185639" y="104999"/>
                  <a:pt x="183411" y="102524"/>
                </a:cubicBezTo>
                <a:cubicBezTo>
                  <a:pt x="177232" y="95659"/>
                  <a:pt x="172327" y="87746"/>
                  <a:pt x="166785" y="80357"/>
                </a:cubicBezTo>
                <a:cubicBezTo>
                  <a:pt x="164014" y="76662"/>
                  <a:pt x="161033" y="73116"/>
                  <a:pt x="158472" y="69273"/>
                </a:cubicBezTo>
                <a:cubicBezTo>
                  <a:pt x="156625" y="66502"/>
                  <a:pt x="155063" y="63518"/>
                  <a:pt x="152931" y="60960"/>
                </a:cubicBezTo>
                <a:cubicBezTo>
                  <a:pt x="142523" y="48471"/>
                  <a:pt x="143433" y="53917"/>
                  <a:pt x="127992" y="41564"/>
                </a:cubicBezTo>
                <a:cubicBezTo>
                  <a:pt x="123912" y="38300"/>
                  <a:pt x="121189" y="33476"/>
                  <a:pt x="116909" y="30480"/>
                </a:cubicBezTo>
                <a:cubicBezTo>
                  <a:pt x="111833" y="26927"/>
                  <a:pt x="105699" y="25177"/>
                  <a:pt x="100283" y="22168"/>
                </a:cubicBezTo>
                <a:cubicBezTo>
                  <a:pt x="97372" y="20551"/>
                  <a:pt x="95089" y="17795"/>
                  <a:pt x="91971" y="16626"/>
                </a:cubicBezTo>
                <a:cubicBezTo>
                  <a:pt x="87561" y="14972"/>
                  <a:pt x="82660" y="15094"/>
                  <a:pt x="78116" y="13855"/>
                </a:cubicBezTo>
                <a:cubicBezTo>
                  <a:pt x="72480" y="12318"/>
                  <a:pt x="67183" y="9627"/>
                  <a:pt x="61491" y="8313"/>
                </a:cubicBezTo>
                <a:cubicBezTo>
                  <a:pt x="55127" y="6844"/>
                  <a:pt x="48536" y="6616"/>
                  <a:pt x="42094" y="5542"/>
                </a:cubicBezTo>
                <a:cubicBezTo>
                  <a:pt x="28721" y="3313"/>
                  <a:pt x="30633" y="3569"/>
                  <a:pt x="19927" y="0"/>
                </a:cubicBezTo>
                <a:cubicBezTo>
                  <a:pt x="13462" y="1847"/>
                  <a:pt x="3867" y="-296"/>
                  <a:pt x="531" y="5542"/>
                </a:cubicBezTo>
                <a:cubicBezTo>
                  <a:pt x="-2141" y="10218"/>
                  <a:pt x="5989" y="14830"/>
                  <a:pt x="8843" y="19397"/>
                </a:cubicBezTo>
                <a:cubicBezTo>
                  <a:pt x="21155" y="39097"/>
                  <a:pt x="6691" y="17244"/>
                  <a:pt x="22698" y="33251"/>
                </a:cubicBezTo>
                <a:cubicBezTo>
                  <a:pt x="43323" y="53876"/>
                  <a:pt x="19732" y="36815"/>
                  <a:pt x="39323" y="49877"/>
                </a:cubicBezTo>
                <a:cubicBezTo>
                  <a:pt x="42345" y="58943"/>
                  <a:pt x="43269" y="63716"/>
                  <a:pt x="50407" y="72044"/>
                </a:cubicBezTo>
                <a:cubicBezTo>
                  <a:pt x="52574" y="74573"/>
                  <a:pt x="55949" y="75739"/>
                  <a:pt x="58720" y="77586"/>
                </a:cubicBezTo>
                <a:cubicBezTo>
                  <a:pt x="60567" y="81280"/>
                  <a:pt x="62072" y="85166"/>
                  <a:pt x="64261" y="88669"/>
                </a:cubicBezTo>
                <a:cubicBezTo>
                  <a:pt x="66709" y="92585"/>
                  <a:pt x="70283" y="95743"/>
                  <a:pt x="72574" y="99753"/>
                </a:cubicBezTo>
                <a:cubicBezTo>
                  <a:pt x="74023" y="102289"/>
                  <a:pt x="74039" y="105453"/>
                  <a:pt x="75345" y="108066"/>
                </a:cubicBezTo>
                <a:cubicBezTo>
                  <a:pt x="80207" y="117791"/>
                  <a:pt x="82717" y="117751"/>
                  <a:pt x="91971" y="124691"/>
                </a:cubicBezTo>
                <a:cubicBezTo>
                  <a:pt x="97221" y="133442"/>
                  <a:pt x="101852" y="140360"/>
                  <a:pt x="105825" y="149629"/>
                </a:cubicBezTo>
                <a:cubicBezTo>
                  <a:pt x="106976" y="152314"/>
                  <a:pt x="107290" y="155329"/>
                  <a:pt x="108596" y="157942"/>
                </a:cubicBezTo>
                <a:cubicBezTo>
                  <a:pt x="112454" y="165658"/>
                  <a:pt x="116323" y="168440"/>
                  <a:pt x="122451" y="174568"/>
                </a:cubicBezTo>
                <a:cubicBezTo>
                  <a:pt x="131129" y="191926"/>
                  <a:pt x="124315" y="179949"/>
                  <a:pt x="136305" y="196735"/>
                </a:cubicBezTo>
                <a:cubicBezTo>
                  <a:pt x="138241" y="199445"/>
                  <a:pt x="139715" y="202490"/>
                  <a:pt x="141847" y="205048"/>
                </a:cubicBezTo>
                <a:cubicBezTo>
                  <a:pt x="144356" y="208058"/>
                  <a:pt x="147651" y="210350"/>
                  <a:pt x="150160" y="213360"/>
                </a:cubicBezTo>
                <a:cubicBezTo>
                  <a:pt x="159802" y="224930"/>
                  <a:pt x="150366" y="219895"/>
                  <a:pt x="164014" y="224444"/>
                </a:cubicBezTo>
                <a:lnTo>
                  <a:pt x="188952" y="243840"/>
                </a:lnTo>
                <a:cubicBezTo>
                  <a:pt x="192613" y="246656"/>
                  <a:pt x="196193" y="249591"/>
                  <a:pt x="200036" y="252153"/>
                </a:cubicBezTo>
                <a:cubicBezTo>
                  <a:pt x="219646" y="265227"/>
                  <a:pt x="195347" y="248805"/>
                  <a:pt x="219432" y="266008"/>
                </a:cubicBezTo>
                <a:cubicBezTo>
                  <a:pt x="222142" y="267944"/>
                  <a:pt x="225217" y="269382"/>
                  <a:pt x="227745" y="271549"/>
                </a:cubicBezTo>
                <a:cubicBezTo>
                  <a:pt x="251273" y="291715"/>
                  <a:pt x="228051" y="275447"/>
                  <a:pt x="247141" y="288175"/>
                </a:cubicBezTo>
                <a:cubicBezTo>
                  <a:pt x="269183" y="321236"/>
                  <a:pt x="247193" y="290607"/>
                  <a:pt x="269309" y="315884"/>
                </a:cubicBezTo>
                <a:cubicBezTo>
                  <a:pt x="272350" y="319360"/>
                  <a:pt x="274937" y="323210"/>
                  <a:pt x="277621" y="326968"/>
                </a:cubicBezTo>
                <a:cubicBezTo>
                  <a:pt x="283035" y="334548"/>
                  <a:pt x="283517" y="337624"/>
                  <a:pt x="291476" y="343593"/>
                </a:cubicBezTo>
                <a:cubicBezTo>
                  <a:pt x="295785" y="346825"/>
                  <a:pt x="301080" y="348599"/>
                  <a:pt x="305331" y="351906"/>
                </a:cubicBezTo>
                <a:cubicBezTo>
                  <a:pt x="309455" y="355114"/>
                  <a:pt x="312509" y="359518"/>
                  <a:pt x="316414" y="362989"/>
                </a:cubicBezTo>
                <a:cubicBezTo>
                  <a:pt x="320834" y="366918"/>
                  <a:pt x="325651" y="370378"/>
                  <a:pt x="330269" y="374073"/>
                </a:cubicBezTo>
                <a:cubicBezTo>
                  <a:pt x="331193" y="376844"/>
                  <a:pt x="330975" y="380321"/>
                  <a:pt x="333040" y="382386"/>
                </a:cubicBezTo>
                <a:cubicBezTo>
                  <a:pt x="337749" y="387095"/>
                  <a:pt x="344956" y="388760"/>
                  <a:pt x="349665" y="393469"/>
                </a:cubicBezTo>
                <a:cubicBezTo>
                  <a:pt x="354283" y="398087"/>
                  <a:pt x="358665" y="402955"/>
                  <a:pt x="363520" y="407324"/>
                </a:cubicBezTo>
                <a:cubicBezTo>
                  <a:pt x="367916" y="411280"/>
                  <a:pt x="372923" y="414514"/>
                  <a:pt x="377374" y="418408"/>
                </a:cubicBezTo>
                <a:cubicBezTo>
                  <a:pt x="380323" y="420988"/>
                  <a:pt x="382677" y="424212"/>
                  <a:pt x="385687" y="426720"/>
                </a:cubicBezTo>
                <a:cubicBezTo>
                  <a:pt x="388246" y="428852"/>
                  <a:pt x="391290" y="430326"/>
                  <a:pt x="394000" y="432262"/>
                </a:cubicBezTo>
                <a:cubicBezTo>
                  <a:pt x="403288" y="438897"/>
                  <a:pt x="413353" y="447002"/>
                  <a:pt x="421709" y="454429"/>
                </a:cubicBezTo>
                <a:cubicBezTo>
                  <a:pt x="424638" y="457032"/>
                  <a:pt x="427615" y="459649"/>
                  <a:pt x="430021" y="462742"/>
                </a:cubicBezTo>
                <a:cubicBezTo>
                  <a:pt x="441421" y="477400"/>
                  <a:pt x="440455" y="477743"/>
                  <a:pt x="446647" y="493222"/>
                </a:cubicBezTo>
                <a:cubicBezTo>
                  <a:pt x="447571" y="503382"/>
                  <a:pt x="447975" y="513603"/>
                  <a:pt x="449418" y="523702"/>
                </a:cubicBezTo>
                <a:cubicBezTo>
                  <a:pt x="449831" y="526594"/>
                  <a:pt x="451420" y="529197"/>
                  <a:pt x="452189" y="532015"/>
                </a:cubicBezTo>
                <a:cubicBezTo>
                  <a:pt x="454193" y="539363"/>
                  <a:pt x="455884" y="546793"/>
                  <a:pt x="457731" y="554182"/>
                </a:cubicBezTo>
                <a:cubicBezTo>
                  <a:pt x="458655" y="557877"/>
                  <a:pt x="459754" y="561532"/>
                  <a:pt x="460501" y="565266"/>
                </a:cubicBezTo>
                <a:lnTo>
                  <a:pt x="463272" y="579120"/>
                </a:lnTo>
                <a:cubicBezTo>
                  <a:pt x="457967" y="658694"/>
                  <a:pt x="465794" y="593973"/>
                  <a:pt x="454960" y="637309"/>
                </a:cubicBezTo>
                <a:cubicBezTo>
                  <a:pt x="451653" y="650539"/>
                  <a:pt x="451954" y="661519"/>
                  <a:pt x="441105" y="670560"/>
                </a:cubicBezTo>
                <a:cubicBezTo>
                  <a:pt x="438861" y="672430"/>
                  <a:pt x="435563" y="672407"/>
                  <a:pt x="432792" y="673331"/>
                </a:cubicBezTo>
                <a:cubicBezTo>
                  <a:pt x="425173" y="684762"/>
                  <a:pt x="426790" y="684646"/>
                  <a:pt x="410625" y="692728"/>
                </a:cubicBezTo>
                <a:cubicBezTo>
                  <a:pt x="401389" y="697346"/>
                  <a:pt x="392845" y="703745"/>
                  <a:pt x="382916" y="706582"/>
                </a:cubicBezTo>
                <a:cubicBezTo>
                  <a:pt x="358991" y="713418"/>
                  <a:pt x="370113" y="710805"/>
                  <a:pt x="349665" y="714895"/>
                </a:cubicBezTo>
                <a:cubicBezTo>
                  <a:pt x="341352" y="713971"/>
                  <a:pt x="332662" y="714769"/>
                  <a:pt x="324727" y="712124"/>
                </a:cubicBezTo>
                <a:cubicBezTo>
                  <a:pt x="321009" y="710885"/>
                  <a:pt x="319424" y="706320"/>
                  <a:pt x="316414" y="703811"/>
                </a:cubicBezTo>
                <a:cubicBezTo>
                  <a:pt x="313856" y="701679"/>
                  <a:pt x="310872" y="700116"/>
                  <a:pt x="308101" y="698269"/>
                </a:cubicBezTo>
                <a:cubicBezTo>
                  <a:pt x="304407" y="692727"/>
                  <a:pt x="299124" y="687962"/>
                  <a:pt x="297018" y="681644"/>
                </a:cubicBezTo>
                <a:cubicBezTo>
                  <a:pt x="296094" y="678873"/>
                  <a:pt x="295553" y="675943"/>
                  <a:pt x="294247" y="673331"/>
                </a:cubicBezTo>
                <a:cubicBezTo>
                  <a:pt x="292758" y="670353"/>
                  <a:pt x="290357" y="667910"/>
                  <a:pt x="288705" y="665019"/>
                </a:cubicBezTo>
                <a:cubicBezTo>
                  <a:pt x="286655" y="661433"/>
                  <a:pt x="285010" y="657630"/>
                  <a:pt x="283163" y="653935"/>
                </a:cubicBezTo>
                <a:cubicBezTo>
                  <a:pt x="273756" y="668046"/>
                  <a:pt x="278817" y="656011"/>
                  <a:pt x="280392" y="673331"/>
                </a:cubicBezTo>
                <a:cubicBezTo>
                  <a:pt x="281900" y="689914"/>
                  <a:pt x="281655" y="706625"/>
                  <a:pt x="283163" y="723208"/>
                </a:cubicBezTo>
                <a:cubicBezTo>
                  <a:pt x="283508" y="727000"/>
                  <a:pt x="285272" y="730541"/>
                  <a:pt x="285934" y="734291"/>
                </a:cubicBezTo>
                <a:cubicBezTo>
                  <a:pt x="288045" y="746255"/>
                  <a:pt x="288693" y="758487"/>
                  <a:pt x="291476" y="770313"/>
                </a:cubicBezTo>
                <a:cubicBezTo>
                  <a:pt x="292422" y="774334"/>
                  <a:pt x="295391" y="777600"/>
                  <a:pt x="297018" y="781397"/>
                </a:cubicBezTo>
                <a:cubicBezTo>
                  <a:pt x="299012" y="786048"/>
                  <a:pt x="302708" y="801268"/>
                  <a:pt x="305331" y="803564"/>
                </a:cubicBezTo>
                <a:cubicBezTo>
                  <a:pt x="309727" y="807411"/>
                  <a:pt x="321956" y="809106"/>
                  <a:pt x="321956" y="809106"/>
                </a:cubicBezTo>
                <a:cubicBezTo>
                  <a:pt x="372366" y="799940"/>
                  <a:pt x="368356" y="798470"/>
                  <a:pt x="441105" y="806335"/>
                </a:cubicBezTo>
                <a:cubicBezTo>
                  <a:pt x="446460" y="806914"/>
                  <a:pt x="450252" y="812032"/>
                  <a:pt x="454960" y="814648"/>
                </a:cubicBezTo>
                <a:cubicBezTo>
                  <a:pt x="458571" y="816654"/>
                  <a:pt x="462606" y="817898"/>
                  <a:pt x="466043" y="820189"/>
                </a:cubicBezTo>
                <a:cubicBezTo>
                  <a:pt x="470964" y="823470"/>
                  <a:pt x="475167" y="827724"/>
                  <a:pt x="479898" y="831273"/>
                </a:cubicBezTo>
                <a:cubicBezTo>
                  <a:pt x="482562" y="833271"/>
                  <a:pt x="485653" y="834683"/>
                  <a:pt x="488211" y="836815"/>
                </a:cubicBezTo>
                <a:cubicBezTo>
                  <a:pt x="491221" y="839324"/>
                  <a:pt x="493388" y="842777"/>
                  <a:pt x="496523" y="845128"/>
                </a:cubicBezTo>
                <a:cubicBezTo>
                  <a:pt x="500832" y="848359"/>
                  <a:pt x="505377" y="851440"/>
                  <a:pt x="510378" y="853440"/>
                </a:cubicBezTo>
                <a:cubicBezTo>
                  <a:pt x="514751" y="855189"/>
                  <a:pt x="519663" y="855069"/>
                  <a:pt x="524232" y="856211"/>
                </a:cubicBezTo>
                <a:cubicBezTo>
                  <a:pt x="527066" y="856919"/>
                  <a:pt x="529774" y="858058"/>
                  <a:pt x="532545" y="858982"/>
                </a:cubicBezTo>
                <a:cubicBezTo>
                  <a:pt x="533916" y="839793"/>
                  <a:pt x="530058" y="824225"/>
                  <a:pt x="540858" y="809106"/>
                </a:cubicBezTo>
                <a:cubicBezTo>
                  <a:pt x="543136" y="805917"/>
                  <a:pt x="545769" y="802737"/>
                  <a:pt x="549171" y="800793"/>
                </a:cubicBezTo>
                <a:cubicBezTo>
                  <a:pt x="552477" y="798904"/>
                  <a:pt x="556560" y="798946"/>
                  <a:pt x="560254" y="798022"/>
                </a:cubicBezTo>
                <a:cubicBezTo>
                  <a:pt x="564872" y="798946"/>
                  <a:pt x="570276" y="798055"/>
                  <a:pt x="574109" y="800793"/>
                </a:cubicBezTo>
                <a:cubicBezTo>
                  <a:pt x="577470" y="803194"/>
                  <a:pt x="576730" y="808956"/>
                  <a:pt x="579651" y="811877"/>
                </a:cubicBezTo>
                <a:cubicBezTo>
                  <a:pt x="582572" y="814798"/>
                  <a:pt x="587040" y="815572"/>
                  <a:pt x="590734" y="817419"/>
                </a:cubicBezTo>
                <a:cubicBezTo>
                  <a:pt x="598178" y="806253"/>
                  <a:pt x="602625" y="798406"/>
                  <a:pt x="615672" y="789709"/>
                </a:cubicBezTo>
                <a:cubicBezTo>
                  <a:pt x="618443" y="787862"/>
                  <a:pt x="621457" y="786335"/>
                  <a:pt x="623985" y="784168"/>
                </a:cubicBezTo>
                <a:cubicBezTo>
                  <a:pt x="640722" y="769823"/>
                  <a:pt x="628107" y="775405"/>
                  <a:pt x="643381" y="770313"/>
                </a:cubicBezTo>
                <a:cubicBezTo>
                  <a:pt x="650770" y="764771"/>
                  <a:pt x="657288" y="757819"/>
                  <a:pt x="665549" y="753688"/>
                </a:cubicBezTo>
                <a:cubicBezTo>
                  <a:pt x="669243" y="751841"/>
                  <a:pt x="673129" y="750335"/>
                  <a:pt x="676632" y="748146"/>
                </a:cubicBezTo>
                <a:cubicBezTo>
                  <a:pt x="700846" y="733012"/>
                  <a:pt x="673272" y="747203"/>
                  <a:pt x="701571" y="725979"/>
                </a:cubicBezTo>
                <a:cubicBezTo>
                  <a:pt x="703907" y="724227"/>
                  <a:pt x="707319" y="724607"/>
                  <a:pt x="709883" y="723208"/>
                </a:cubicBezTo>
                <a:cubicBezTo>
                  <a:pt x="717533" y="719035"/>
                  <a:pt x="723404" y="710434"/>
                  <a:pt x="732051" y="709353"/>
                </a:cubicBezTo>
                <a:lnTo>
                  <a:pt x="776385" y="703811"/>
                </a:lnTo>
                <a:cubicBezTo>
                  <a:pt x="781003" y="701964"/>
                  <a:pt x="785583" y="700015"/>
                  <a:pt x="790240" y="698269"/>
                </a:cubicBezTo>
                <a:cubicBezTo>
                  <a:pt x="792975" y="697244"/>
                  <a:pt x="796335" y="697400"/>
                  <a:pt x="798552" y="695499"/>
                </a:cubicBezTo>
                <a:cubicBezTo>
                  <a:pt x="803043" y="691650"/>
                  <a:pt x="805941" y="686262"/>
                  <a:pt x="809636" y="681644"/>
                </a:cubicBezTo>
                <a:cubicBezTo>
                  <a:pt x="808712" y="672408"/>
                  <a:pt x="808016" y="663146"/>
                  <a:pt x="806865" y="653935"/>
                </a:cubicBezTo>
                <a:cubicBezTo>
                  <a:pt x="806168" y="648360"/>
                  <a:pt x="803855" y="642922"/>
                  <a:pt x="804094" y="637309"/>
                </a:cubicBezTo>
                <a:cubicBezTo>
                  <a:pt x="805708" y="599373"/>
                  <a:pt x="806441" y="561201"/>
                  <a:pt x="812407" y="523702"/>
                </a:cubicBezTo>
                <a:cubicBezTo>
                  <a:pt x="813133" y="519141"/>
                  <a:pt x="820225" y="518655"/>
                  <a:pt x="823491" y="515389"/>
                </a:cubicBezTo>
                <a:cubicBezTo>
                  <a:pt x="827673" y="511207"/>
                  <a:pt x="831026" y="506266"/>
                  <a:pt x="834574" y="501535"/>
                </a:cubicBezTo>
                <a:cubicBezTo>
                  <a:pt x="836572" y="498871"/>
                  <a:pt x="837761" y="495577"/>
                  <a:pt x="840116" y="493222"/>
                </a:cubicBezTo>
                <a:cubicBezTo>
                  <a:pt x="860322" y="473017"/>
                  <a:pt x="846938" y="489385"/>
                  <a:pt x="862283" y="476597"/>
                </a:cubicBezTo>
                <a:cubicBezTo>
                  <a:pt x="884439" y="458133"/>
                  <a:pt x="855578" y="477658"/>
                  <a:pt x="881680" y="462742"/>
                </a:cubicBezTo>
                <a:cubicBezTo>
                  <a:pt x="884571" y="461090"/>
                  <a:pt x="887434" y="459332"/>
                  <a:pt x="889992" y="457200"/>
                </a:cubicBezTo>
                <a:cubicBezTo>
                  <a:pt x="893002" y="454691"/>
                  <a:pt x="894903" y="450832"/>
                  <a:pt x="898305" y="448888"/>
                </a:cubicBezTo>
                <a:cubicBezTo>
                  <a:pt x="901612" y="446999"/>
                  <a:pt x="905694" y="447041"/>
                  <a:pt x="909389" y="446117"/>
                </a:cubicBezTo>
                <a:lnTo>
                  <a:pt x="939869" y="426720"/>
                </a:lnTo>
                <a:close/>
              </a:path>
            </a:pathLst>
          </a:custGeom>
          <a:solidFill>
            <a:srgbClr val="33CC3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Freeform: Shape 33">
            <a:extLst>
              <a:ext uri="{FF2B5EF4-FFF2-40B4-BE49-F238E27FC236}">
                <a16:creationId xmlns:a16="http://schemas.microsoft.com/office/drawing/2014/main" id="{9663B50A-490F-40C3-9C2D-3AACA2618AF8}"/>
              </a:ext>
            </a:extLst>
          </p:cNvPr>
          <p:cNvSpPr/>
          <p:nvPr/>
        </p:nvSpPr>
        <p:spPr>
          <a:xfrm>
            <a:off x="2061845" y="2102224"/>
            <a:ext cx="1731712" cy="3384176"/>
          </a:xfrm>
          <a:custGeom>
            <a:avLst/>
            <a:gdLst>
              <a:gd name="connsiteX0" fmla="*/ 345141 w 1731712"/>
              <a:gd name="connsiteY0" fmla="*/ 62752 h 3384176"/>
              <a:gd name="connsiteX1" fmla="*/ 345141 w 1731712"/>
              <a:gd name="connsiteY1" fmla="*/ 62752 h 3384176"/>
              <a:gd name="connsiteX2" fmla="*/ 309282 w 1731712"/>
              <a:gd name="connsiteY2" fmla="*/ 49305 h 3384176"/>
              <a:gd name="connsiteX3" fmla="*/ 300318 w 1731712"/>
              <a:gd name="connsiteY3" fmla="*/ 35858 h 3384176"/>
              <a:gd name="connsiteX4" fmla="*/ 286871 w 1731712"/>
              <a:gd name="connsiteY4" fmla="*/ 26894 h 3384176"/>
              <a:gd name="connsiteX5" fmla="*/ 251012 w 1731712"/>
              <a:gd name="connsiteY5" fmla="*/ 4482 h 3384176"/>
              <a:gd name="connsiteX6" fmla="*/ 174812 w 1731712"/>
              <a:gd name="connsiteY6" fmla="*/ 0 h 3384176"/>
              <a:gd name="connsiteX7" fmla="*/ 156882 w 1731712"/>
              <a:gd name="connsiteY7" fmla="*/ 4482 h 3384176"/>
              <a:gd name="connsiteX8" fmla="*/ 183776 w 1731712"/>
              <a:gd name="connsiteY8" fmla="*/ 26894 h 3384176"/>
              <a:gd name="connsiteX9" fmla="*/ 197223 w 1731712"/>
              <a:gd name="connsiteY9" fmla="*/ 49305 h 3384176"/>
              <a:gd name="connsiteX10" fmla="*/ 201706 w 1731712"/>
              <a:gd name="connsiteY10" fmla="*/ 76200 h 3384176"/>
              <a:gd name="connsiteX11" fmla="*/ 206188 w 1731712"/>
              <a:gd name="connsiteY11" fmla="*/ 161364 h 3384176"/>
              <a:gd name="connsiteX12" fmla="*/ 192741 w 1731712"/>
              <a:gd name="connsiteY12" fmla="*/ 273423 h 3384176"/>
              <a:gd name="connsiteX13" fmla="*/ 170329 w 1731712"/>
              <a:gd name="connsiteY13" fmla="*/ 291352 h 3384176"/>
              <a:gd name="connsiteX14" fmla="*/ 147918 w 1731712"/>
              <a:gd name="connsiteY14" fmla="*/ 295835 h 3384176"/>
              <a:gd name="connsiteX15" fmla="*/ 129988 w 1731712"/>
              <a:gd name="connsiteY15" fmla="*/ 300317 h 3384176"/>
              <a:gd name="connsiteX16" fmla="*/ 49306 w 1731712"/>
              <a:gd name="connsiteY16" fmla="*/ 304800 h 3384176"/>
              <a:gd name="connsiteX17" fmla="*/ 44823 w 1731712"/>
              <a:gd name="connsiteY17" fmla="*/ 291352 h 3384176"/>
              <a:gd name="connsiteX18" fmla="*/ 4482 w 1731712"/>
              <a:gd name="connsiteY18" fmla="*/ 309282 h 3384176"/>
              <a:gd name="connsiteX19" fmla="*/ 0 w 1731712"/>
              <a:gd name="connsiteY19" fmla="*/ 322729 h 3384176"/>
              <a:gd name="connsiteX20" fmla="*/ 4482 w 1731712"/>
              <a:gd name="connsiteY20" fmla="*/ 349623 h 3384176"/>
              <a:gd name="connsiteX21" fmla="*/ 17929 w 1731712"/>
              <a:gd name="connsiteY21" fmla="*/ 358588 h 3384176"/>
              <a:gd name="connsiteX22" fmla="*/ 31376 w 1731712"/>
              <a:gd name="connsiteY22" fmla="*/ 372035 h 3384176"/>
              <a:gd name="connsiteX23" fmla="*/ 40341 w 1731712"/>
              <a:gd name="connsiteY23" fmla="*/ 385482 h 3384176"/>
              <a:gd name="connsiteX24" fmla="*/ 53788 w 1731712"/>
              <a:gd name="connsiteY24" fmla="*/ 403411 h 3384176"/>
              <a:gd name="connsiteX25" fmla="*/ 80682 w 1731712"/>
              <a:gd name="connsiteY25" fmla="*/ 425823 h 3384176"/>
              <a:gd name="connsiteX26" fmla="*/ 89647 w 1731712"/>
              <a:gd name="connsiteY26" fmla="*/ 439270 h 3384176"/>
              <a:gd name="connsiteX27" fmla="*/ 103094 w 1731712"/>
              <a:gd name="connsiteY27" fmla="*/ 448235 h 3384176"/>
              <a:gd name="connsiteX28" fmla="*/ 121023 w 1731712"/>
              <a:gd name="connsiteY28" fmla="*/ 461682 h 3384176"/>
              <a:gd name="connsiteX29" fmla="*/ 143435 w 1731712"/>
              <a:gd name="connsiteY29" fmla="*/ 488576 h 3384176"/>
              <a:gd name="connsiteX30" fmla="*/ 156882 w 1731712"/>
              <a:gd name="connsiteY30" fmla="*/ 497541 h 3384176"/>
              <a:gd name="connsiteX31" fmla="*/ 170329 w 1731712"/>
              <a:gd name="connsiteY31" fmla="*/ 515470 h 3384176"/>
              <a:gd name="connsiteX32" fmla="*/ 183776 w 1731712"/>
              <a:gd name="connsiteY32" fmla="*/ 528917 h 3384176"/>
              <a:gd name="connsiteX33" fmla="*/ 215153 w 1731712"/>
              <a:gd name="connsiteY33" fmla="*/ 569258 h 3384176"/>
              <a:gd name="connsiteX34" fmla="*/ 242047 w 1731712"/>
              <a:gd name="connsiteY34" fmla="*/ 596152 h 3384176"/>
              <a:gd name="connsiteX35" fmla="*/ 259976 w 1731712"/>
              <a:gd name="connsiteY35" fmla="*/ 609600 h 3384176"/>
              <a:gd name="connsiteX36" fmla="*/ 277906 w 1731712"/>
              <a:gd name="connsiteY36" fmla="*/ 627529 h 3384176"/>
              <a:gd name="connsiteX37" fmla="*/ 300318 w 1731712"/>
              <a:gd name="connsiteY37" fmla="*/ 636494 h 3384176"/>
              <a:gd name="connsiteX38" fmla="*/ 327212 w 1731712"/>
              <a:gd name="connsiteY38" fmla="*/ 649941 h 3384176"/>
              <a:gd name="connsiteX39" fmla="*/ 389965 w 1731712"/>
              <a:gd name="connsiteY39" fmla="*/ 694764 h 3384176"/>
              <a:gd name="connsiteX40" fmla="*/ 421341 w 1731712"/>
              <a:gd name="connsiteY40" fmla="*/ 712694 h 3384176"/>
              <a:gd name="connsiteX41" fmla="*/ 443753 w 1731712"/>
              <a:gd name="connsiteY41" fmla="*/ 726141 h 3384176"/>
              <a:gd name="connsiteX42" fmla="*/ 475129 w 1731712"/>
              <a:gd name="connsiteY42" fmla="*/ 766482 h 3384176"/>
              <a:gd name="connsiteX43" fmla="*/ 502023 w 1731712"/>
              <a:gd name="connsiteY43" fmla="*/ 815788 h 3384176"/>
              <a:gd name="connsiteX44" fmla="*/ 524435 w 1731712"/>
              <a:gd name="connsiteY44" fmla="*/ 887505 h 3384176"/>
              <a:gd name="connsiteX45" fmla="*/ 533400 w 1731712"/>
              <a:gd name="connsiteY45" fmla="*/ 900952 h 3384176"/>
              <a:gd name="connsiteX46" fmla="*/ 537882 w 1731712"/>
              <a:gd name="connsiteY46" fmla="*/ 914400 h 3384176"/>
              <a:gd name="connsiteX47" fmla="*/ 560294 w 1731712"/>
              <a:gd name="connsiteY47" fmla="*/ 941294 h 3384176"/>
              <a:gd name="connsiteX48" fmla="*/ 573741 w 1731712"/>
              <a:gd name="connsiteY48" fmla="*/ 959223 h 3384176"/>
              <a:gd name="connsiteX49" fmla="*/ 605118 w 1731712"/>
              <a:gd name="connsiteY49" fmla="*/ 995082 h 3384176"/>
              <a:gd name="connsiteX50" fmla="*/ 649941 w 1731712"/>
              <a:gd name="connsiteY50" fmla="*/ 1044388 h 3384176"/>
              <a:gd name="connsiteX51" fmla="*/ 649941 w 1731712"/>
              <a:gd name="connsiteY51" fmla="*/ 1044388 h 3384176"/>
              <a:gd name="connsiteX52" fmla="*/ 663388 w 1731712"/>
              <a:gd name="connsiteY52" fmla="*/ 1062317 h 3384176"/>
              <a:gd name="connsiteX53" fmla="*/ 676835 w 1731712"/>
              <a:gd name="connsiteY53" fmla="*/ 1075764 h 3384176"/>
              <a:gd name="connsiteX54" fmla="*/ 712694 w 1731712"/>
              <a:gd name="connsiteY54" fmla="*/ 1125070 h 3384176"/>
              <a:gd name="connsiteX55" fmla="*/ 721659 w 1731712"/>
              <a:gd name="connsiteY55" fmla="*/ 1143000 h 3384176"/>
              <a:gd name="connsiteX56" fmla="*/ 735106 w 1731712"/>
              <a:gd name="connsiteY56" fmla="*/ 1156447 h 3384176"/>
              <a:gd name="connsiteX57" fmla="*/ 744071 w 1731712"/>
              <a:gd name="connsiteY57" fmla="*/ 1169894 h 3384176"/>
              <a:gd name="connsiteX58" fmla="*/ 757518 w 1731712"/>
              <a:gd name="connsiteY58" fmla="*/ 1183341 h 3384176"/>
              <a:gd name="connsiteX59" fmla="*/ 793376 w 1731712"/>
              <a:gd name="connsiteY59" fmla="*/ 1223682 h 3384176"/>
              <a:gd name="connsiteX60" fmla="*/ 811306 w 1731712"/>
              <a:gd name="connsiteY60" fmla="*/ 1232647 h 3384176"/>
              <a:gd name="connsiteX61" fmla="*/ 824753 w 1731712"/>
              <a:gd name="connsiteY61" fmla="*/ 1241611 h 3384176"/>
              <a:gd name="connsiteX62" fmla="*/ 847165 w 1731712"/>
              <a:gd name="connsiteY62" fmla="*/ 1246094 h 3384176"/>
              <a:gd name="connsiteX63" fmla="*/ 865094 w 1731712"/>
              <a:gd name="connsiteY63" fmla="*/ 1250576 h 3384176"/>
              <a:gd name="connsiteX64" fmla="*/ 900953 w 1731712"/>
              <a:gd name="connsiteY64" fmla="*/ 1272988 h 3384176"/>
              <a:gd name="connsiteX65" fmla="*/ 914400 w 1731712"/>
              <a:gd name="connsiteY65" fmla="*/ 1277470 h 3384176"/>
              <a:gd name="connsiteX66" fmla="*/ 941294 w 1731712"/>
              <a:gd name="connsiteY66" fmla="*/ 1299882 h 3384176"/>
              <a:gd name="connsiteX67" fmla="*/ 954741 w 1731712"/>
              <a:gd name="connsiteY67" fmla="*/ 1304364 h 3384176"/>
              <a:gd name="connsiteX68" fmla="*/ 986118 w 1731712"/>
              <a:gd name="connsiteY68" fmla="*/ 1335741 h 3384176"/>
              <a:gd name="connsiteX69" fmla="*/ 1021976 w 1731712"/>
              <a:gd name="connsiteY69" fmla="*/ 1376082 h 3384176"/>
              <a:gd name="connsiteX70" fmla="*/ 1035423 w 1731712"/>
              <a:gd name="connsiteY70" fmla="*/ 1385047 h 3384176"/>
              <a:gd name="connsiteX71" fmla="*/ 1075765 w 1731712"/>
              <a:gd name="connsiteY71" fmla="*/ 1398494 h 3384176"/>
              <a:gd name="connsiteX72" fmla="*/ 1156447 w 1731712"/>
              <a:gd name="connsiteY72" fmla="*/ 1407458 h 3384176"/>
              <a:gd name="connsiteX73" fmla="*/ 1178859 w 1731712"/>
              <a:gd name="connsiteY73" fmla="*/ 1416423 h 3384176"/>
              <a:gd name="connsiteX74" fmla="*/ 1192306 w 1731712"/>
              <a:gd name="connsiteY74" fmla="*/ 1425388 h 3384176"/>
              <a:gd name="connsiteX75" fmla="*/ 1210235 w 1731712"/>
              <a:gd name="connsiteY75" fmla="*/ 1429870 h 3384176"/>
              <a:gd name="connsiteX76" fmla="*/ 1241612 w 1731712"/>
              <a:gd name="connsiteY76" fmla="*/ 1452282 h 3384176"/>
              <a:gd name="connsiteX77" fmla="*/ 1259541 w 1731712"/>
              <a:gd name="connsiteY77" fmla="*/ 1465729 h 3384176"/>
              <a:gd name="connsiteX78" fmla="*/ 1268506 w 1731712"/>
              <a:gd name="connsiteY78" fmla="*/ 1488141 h 3384176"/>
              <a:gd name="connsiteX79" fmla="*/ 1272988 w 1731712"/>
              <a:gd name="connsiteY79" fmla="*/ 1510552 h 3384176"/>
              <a:gd name="connsiteX80" fmla="*/ 1281953 w 1731712"/>
              <a:gd name="connsiteY80" fmla="*/ 1528482 h 3384176"/>
              <a:gd name="connsiteX81" fmla="*/ 1290918 w 1731712"/>
              <a:gd name="connsiteY81" fmla="*/ 1582270 h 3384176"/>
              <a:gd name="connsiteX82" fmla="*/ 1295400 w 1731712"/>
              <a:gd name="connsiteY82" fmla="*/ 1622611 h 3384176"/>
              <a:gd name="connsiteX83" fmla="*/ 1299882 w 1731712"/>
              <a:gd name="connsiteY83" fmla="*/ 1640541 h 3384176"/>
              <a:gd name="connsiteX84" fmla="*/ 1331259 w 1731712"/>
              <a:gd name="connsiteY84" fmla="*/ 1671917 h 3384176"/>
              <a:gd name="connsiteX85" fmla="*/ 1344706 w 1731712"/>
              <a:gd name="connsiteY85" fmla="*/ 1685364 h 3384176"/>
              <a:gd name="connsiteX86" fmla="*/ 1362635 w 1731712"/>
              <a:gd name="connsiteY86" fmla="*/ 1721223 h 3384176"/>
              <a:gd name="connsiteX87" fmla="*/ 1349188 w 1731712"/>
              <a:gd name="connsiteY87" fmla="*/ 1761564 h 3384176"/>
              <a:gd name="connsiteX88" fmla="*/ 1358153 w 1731712"/>
              <a:gd name="connsiteY88" fmla="*/ 1757082 h 3384176"/>
              <a:gd name="connsiteX89" fmla="*/ 1416423 w 1731712"/>
              <a:gd name="connsiteY89" fmla="*/ 1788458 h 3384176"/>
              <a:gd name="connsiteX90" fmla="*/ 1434353 w 1731712"/>
              <a:gd name="connsiteY90" fmla="*/ 1801905 h 3384176"/>
              <a:gd name="connsiteX91" fmla="*/ 1465729 w 1731712"/>
              <a:gd name="connsiteY91" fmla="*/ 1824317 h 3384176"/>
              <a:gd name="connsiteX92" fmla="*/ 1474694 w 1731712"/>
              <a:gd name="connsiteY92" fmla="*/ 1837764 h 3384176"/>
              <a:gd name="connsiteX93" fmla="*/ 1497106 w 1731712"/>
              <a:gd name="connsiteY93" fmla="*/ 1869141 h 3384176"/>
              <a:gd name="connsiteX94" fmla="*/ 1506071 w 1731712"/>
              <a:gd name="connsiteY94" fmla="*/ 1918447 h 3384176"/>
              <a:gd name="connsiteX95" fmla="*/ 1515035 w 1731712"/>
              <a:gd name="connsiteY95" fmla="*/ 1931894 h 3384176"/>
              <a:gd name="connsiteX96" fmla="*/ 1524000 w 1731712"/>
              <a:gd name="connsiteY96" fmla="*/ 1949823 h 3384176"/>
              <a:gd name="connsiteX97" fmla="*/ 1532965 w 1731712"/>
              <a:gd name="connsiteY97" fmla="*/ 2030505 h 3384176"/>
              <a:gd name="connsiteX98" fmla="*/ 1541929 w 1731712"/>
              <a:gd name="connsiteY98" fmla="*/ 2048435 h 3384176"/>
              <a:gd name="connsiteX99" fmla="*/ 1546412 w 1731712"/>
              <a:gd name="connsiteY99" fmla="*/ 2066364 h 3384176"/>
              <a:gd name="connsiteX100" fmla="*/ 1550894 w 1731712"/>
              <a:gd name="connsiteY100" fmla="*/ 2079811 h 3384176"/>
              <a:gd name="connsiteX101" fmla="*/ 1541929 w 1731712"/>
              <a:gd name="connsiteY101" fmla="*/ 2169458 h 3384176"/>
              <a:gd name="connsiteX102" fmla="*/ 1528482 w 1731712"/>
              <a:gd name="connsiteY102" fmla="*/ 2084294 h 3384176"/>
              <a:gd name="connsiteX103" fmla="*/ 1537447 w 1731712"/>
              <a:gd name="connsiteY103" fmla="*/ 2223247 h 3384176"/>
              <a:gd name="connsiteX104" fmla="*/ 1541929 w 1731712"/>
              <a:gd name="connsiteY104" fmla="*/ 2241176 h 3384176"/>
              <a:gd name="connsiteX105" fmla="*/ 1550894 w 1731712"/>
              <a:gd name="connsiteY105" fmla="*/ 2281517 h 3384176"/>
              <a:gd name="connsiteX106" fmla="*/ 1564341 w 1731712"/>
              <a:gd name="connsiteY106" fmla="*/ 2290482 h 3384176"/>
              <a:gd name="connsiteX107" fmla="*/ 1573306 w 1731712"/>
              <a:gd name="connsiteY107" fmla="*/ 2303929 h 3384176"/>
              <a:gd name="connsiteX108" fmla="*/ 1582271 w 1731712"/>
              <a:gd name="connsiteY108" fmla="*/ 2335305 h 3384176"/>
              <a:gd name="connsiteX109" fmla="*/ 1591235 w 1731712"/>
              <a:gd name="connsiteY109" fmla="*/ 2375647 h 3384176"/>
              <a:gd name="connsiteX110" fmla="*/ 1604682 w 1731712"/>
              <a:gd name="connsiteY110" fmla="*/ 2389094 h 3384176"/>
              <a:gd name="connsiteX111" fmla="*/ 1622612 w 1731712"/>
              <a:gd name="connsiteY111" fmla="*/ 2433917 h 3384176"/>
              <a:gd name="connsiteX112" fmla="*/ 1631576 w 1731712"/>
              <a:gd name="connsiteY112" fmla="*/ 2465294 h 3384176"/>
              <a:gd name="connsiteX113" fmla="*/ 1640541 w 1731712"/>
              <a:gd name="connsiteY113" fmla="*/ 2496670 h 3384176"/>
              <a:gd name="connsiteX114" fmla="*/ 1649506 w 1731712"/>
              <a:gd name="connsiteY114" fmla="*/ 2514600 h 3384176"/>
              <a:gd name="connsiteX115" fmla="*/ 1653988 w 1731712"/>
              <a:gd name="connsiteY115" fmla="*/ 2541494 h 3384176"/>
              <a:gd name="connsiteX116" fmla="*/ 1658471 w 1731712"/>
              <a:gd name="connsiteY116" fmla="*/ 2559423 h 3384176"/>
              <a:gd name="connsiteX117" fmla="*/ 1662953 w 1731712"/>
              <a:gd name="connsiteY117" fmla="*/ 2595282 h 3384176"/>
              <a:gd name="connsiteX118" fmla="*/ 1680882 w 1731712"/>
              <a:gd name="connsiteY118" fmla="*/ 2640105 h 3384176"/>
              <a:gd name="connsiteX119" fmla="*/ 1685365 w 1731712"/>
              <a:gd name="connsiteY119" fmla="*/ 2698376 h 3384176"/>
              <a:gd name="connsiteX120" fmla="*/ 1689847 w 1731712"/>
              <a:gd name="connsiteY120" fmla="*/ 2725270 h 3384176"/>
              <a:gd name="connsiteX121" fmla="*/ 1685365 w 1731712"/>
              <a:gd name="connsiteY121" fmla="*/ 2873188 h 3384176"/>
              <a:gd name="connsiteX122" fmla="*/ 1676400 w 1731712"/>
              <a:gd name="connsiteY122" fmla="*/ 2855258 h 3384176"/>
              <a:gd name="connsiteX123" fmla="*/ 1676400 w 1731712"/>
              <a:gd name="connsiteY123" fmla="*/ 2788023 h 3384176"/>
              <a:gd name="connsiteX124" fmla="*/ 1676400 w 1731712"/>
              <a:gd name="connsiteY124" fmla="*/ 2913529 h 3384176"/>
              <a:gd name="connsiteX125" fmla="*/ 1662953 w 1731712"/>
              <a:gd name="connsiteY125" fmla="*/ 2940423 h 3384176"/>
              <a:gd name="connsiteX126" fmla="*/ 1636059 w 1731712"/>
              <a:gd name="connsiteY126" fmla="*/ 3003176 h 3384176"/>
              <a:gd name="connsiteX127" fmla="*/ 1613647 w 1731712"/>
              <a:gd name="connsiteY127" fmla="*/ 3034552 h 3384176"/>
              <a:gd name="connsiteX128" fmla="*/ 1600200 w 1731712"/>
              <a:gd name="connsiteY128" fmla="*/ 3061447 h 3384176"/>
              <a:gd name="connsiteX129" fmla="*/ 1577788 w 1731712"/>
              <a:gd name="connsiteY129" fmla="*/ 3092823 h 3384176"/>
              <a:gd name="connsiteX130" fmla="*/ 1541929 w 1731712"/>
              <a:gd name="connsiteY130" fmla="*/ 3151094 h 3384176"/>
              <a:gd name="connsiteX131" fmla="*/ 1515035 w 1731712"/>
              <a:gd name="connsiteY131" fmla="*/ 3186952 h 3384176"/>
              <a:gd name="connsiteX132" fmla="*/ 1497106 w 1731712"/>
              <a:gd name="connsiteY132" fmla="*/ 3213847 h 3384176"/>
              <a:gd name="connsiteX133" fmla="*/ 1479176 w 1731712"/>
              <a:gd name="connsiteY133" fmla="*/ 3231776 h 3384176"/>
              <a:gd name="connsiteX134" fmla="*/ 1470212 w 1731712"/>
              <a:gd name="connsiteY134" fmla="*/ 3245223 h 3384176"/>
              <a:gd name="connsiteX135" fmla="*/ 1438835 w 1731712"/>
              <a:gd name="connsiteY135" fmla="*/ 3276600 h 3384176"/>
              <a:gd name="connsiteX136" fmla="*/ 1429871 w 1731712"/>
              <a:gd name="connsiteY136" fmla="*/ 3290047 h 3384176"/>
              <a:gd name="connsiteX137" fmla="*/ 1407459 w 1731712"/>
              <a:gd name="connsiteY137" fmla="*/ 3303494 h 3384176"/>
              <a:gd name="connsiteX138" fmla="*/ 1389529 w 1731712"/>
              <a:gd name="connsiteY138" fmla="*/ 3325905 h 3384176"/>
              <a:gd name="connsiteX139" fmla="*/ 1353671 w 1731712"/>
              <a:gd name="connsiteY139" fmla="*/ 3348317 h 3384176"/>
              <a:gd name="connsiteX140" fmla="*/ 1344706 w 1731712"/>
              <a:gd name="connsiteY140" fmla="*/ 3361764 h 3384176"/>
              <a:gd name="connsiteX141" fmla="*/ 1317812 w 1731712"/>
              <a:gd name="connsiteY141" fmla="*/ 3384176 h 3384176"/>
              <a:gd name="connsiteX142" fmla="*/ 1358153 w 1731712"/>
              <a:gd name="connsiteY142" fmla="*/ 3321423 h 3384176"/>
              <a:gd name="connsiteX143" fmla="*/ 1371600 w 1731712"/>
              <a:gd name="connsiteY143" fmla="*/ 3303494 h 3384176"/>
              <a:gd name="connsiteX144" fmla="*/ 1456765 w 1731712"/>
              <a:gd name="connsiteY144" fmla="*/ 3285564 h 3384176"/>
              <a:gd name="connsiteX145" fmla="*/ 1474694 w 1731712"/>
              <a:gd name="connsiteY145" fmla="*/ 3276600 h 3384176"/>
              <a:gd name="connsiteX146" fmla="*/ 1524000 w 1731712"/>
              <a:gd name="connsiteY146" fmla="*/ 3254188 h 3384176"/>
              <a:gd name="connsiteX147" fmla="*/ 1550894 w 1731712"/>
              <a:gd name="connsiteY147" fmla="*/ 3231776 h 3384176"/>
              <a:gd name="connsiteX148" fmla="*/ 1591235 w 1731712"/>
              <a:gd name="connsiteY148" fmla="*/ 3200400 h 3384176"/>
              <a:gd name="connsiteX149" fmla="*/ 1595718 w 1731712"/>
              <a:gd name="connsiteY149" fmla="*/ 3146611 h 3384176"/>
              <a:gd name="connsiteX150" fmla="*/ 1609165 w 1731712"/>
              <a:gd name="connsiteY150" fmla="*/ 3142129 h 3384176"/>
              <a:gd name="connsiteX151" fmla="*/ 1627094 w 1731712"/>
              <a:gd name="connsiteY151" fmla="*/ 3128682 h 3384176"/>
              <a:gd name="connsiteX152" fmla="*/ 1640541 w 1731712"/>
              <a:gd name="connsiteY152" fmla="*/ 3119717 h 3384176"/>
              <a:gd name="connsiteX153" fmla="*/ 1658471 w 1731712"/>
              <a:gd name="connsiteY153" fmla="*/ 3083858 h 3384176"/>
              <a:gd name="connsiteX154" fmla="*/ 1667435 w 1731712"/>
              <a:gd name="connsiteY154" fmla="*/ 3030070 h 3384176"/>
              <a:gd name="connsiteX155" fmla="*/ 1698812 w 1731712"/>
              <a:gd name="connsiteY155" fmla="*/ 2985247 h 3384176"/>
              <a:gd name="connsiteX156" fmla="*/ 1698812 w 1731712"/>
              <a:gd name="connsiteY156" fmla="*/ 2743200 h 3384176"/>
              <a:gd name="connsiteX157" fmla="*/ 1712259 w 1731712"/>
              <a:gd name="connsiteY157" fmla="*/ 2734235 h 3384176"/>
              <a:gd name="connsiteX158" fmla="*/ 1730188 w 1731712"/>
              <a:gd name="connsiteY158" fmla="*/ 2707341 h 3384176"/>
              <a:gd name="connsiteX159" fmla="*/ 1725706 w 1731712"/>
              <a:gd name="connsiteY159" fmla="*/ 2595282 h 3384176"/>
              <a:gd name="connsiteX160" fmla="*/ 1712259 w 1731712"/>
              <a:gd name="connsiteY160" fmla="*/ 2568388 h 3384176"/>
              <a:gd name="connsiteX161" fmla="*/ 1671918 w 1731712"/>
              <a:gd name="connsiteY161" fmla="*/ 2492188 h 3384176"/>
              <a:gd name="connsiteX162" fmla="*/ 1676400 w 1731712"/>
              <a:gd name="connsiteY162" fmla="*/ 2402541 h 3384176"/>
              <a:gd name="connsiteX163" fmla="*/ 1685365 w 1731712"/>
              <a:gd name="connsiteY163" fmla="*/ 2389094 h 3384176"/>
              <a:gd name="connsiteX164" fmla="*/ 1689847 w 1731712"/>
              <a:gd name="connsiteY164" fmla="*/ 2353235 h 3384176"/>
              <a:gd name="connsiteX165" fmla="*/ 1698812 w 1731712"/>
              <a:gd name="connsiteY165" fmla="*/ 2317376 h 3384176"/>
              <a:gd name="connsiteX166" fmla="*/ 1685365 w 1731712"/>
              <a:gd name="connsiteY166" fmla="*/ 2182905 h 3384176"/>
              <a:gd name="connsiteX167" fmla="*/ 1676400 w 1731712"/>
              <a:gd name="connsiteY167" fmla="*/ 2169458 h 3384176"/>
              <a:gd name="connsiteX168" fmla="*/ 1649506 w 1731712"/>
              <a:gd name="connsiteY168" fmla="*/ 2120152 h 3384176"/>
              <a:gd name="connsiteX169" fmla="*/ 1631576 w 1731712"/>
              <a:gd name="connsiteY169" fmla="*/ 2079811 h 3384176"/>
              <a:gd name="connsiteX170" fmla="*/ 1622612 w 1731712"/>
              <a:gd name="connsiteY170" fmla="*/ 2061882 h 3384176"/>
              <a:gd name="connsiteX171" fmla="*/ 1618129 w 1731712"/>
              <a:gd name="connsiteY171" fmla="*/ 2043952 h 3384176"/>
              <a:gd name="connsiteX172" fmla="*/ 1609165 w 1731712"/>
              <a:gd name="connsiteY172" fmla="*/ 2021541 h 3384176"/>
              <a:gd name="connsiteX173" fmla="*/ 1604682 w 1731712"/>
              <a:gd name="connsiteY173" fmla="*/ 1999129 h 3384176"/>
              <a:gd name="connsiteX174" fmla="*/ 1582271 w 1731712"/>
              <a:gd name="connsiteY174" fmla="*/ 1972235 h 3384176"/>
              <a:gd name="connsiteX175" fmla="*/ 1573306 w 1731712"/>
              <a:gd name="connsiteY175" fmla="*/ 1949823 h 3384176"/>
              <a:gd name="connsiteX176" fmla="*/ 1559859 w 1731712"/>
              <a:gd name="connsiteY176" fmla="*/ 1927411 h 3384176"/>
              <a:gd name="connsiteX177" fmla="*/ 1555376 w 1731712"/>
              <a:gd name="connsiteY177" fmla="*/ 1900517 h 3384176"/>
              <a:gd name="connsiteX178" fmla="*/ 1537447 w 1731712"/>
              <a:gd name="connsiteY178" fmla="*/ 1851211 h 3384176"/>
              <a:gd name="connsiteX179" fmla="*/ 1528482 w 1731712"/>
              <a:gd name="connsiteY179" fmla="*/ 1788458 h 3384176"/>
              <a:gd name="connsiteX180" fmla="*/ 1515035 w 1731712"/>
              <a:gd name="connsiteY180" fmla="*/ 1752600 h 3384176"/>
              <a:gd name="connsiteX181" fmla="*/ 1510553 w 1731712"/>
              <a:gd name="connsiteY181" fmla="*/ 1739152 h 3384176"/>
              <a:gd name="connsiteX182" fmla="*/ 1488141 w 1731712"/>
              <a:gd name="connsiteY182" fmla="*/ 1707776 h 3384176"/>
              <a:gd name="connsiteX183" fmla="*/ 1461247 w 1731712"/>
              <a:gd name="connsiteY183" fmla="*/ 1703294 h 3384176"/>
              <a:gd name="connsiteX184" fmla="*/ 1447800 w 1731712"/>
              <a:gd name="connsiteY184" fmla="*/ 1694329 h 3384176"/>
              <a:gd name="connsiteX185" fmla="*/ 1429871 w 1731712"/>
              <a:gd name="connsiteY185" fmla="*/ 1685364 h 3384176"/>
              <a:gd name="connsiteX186" fmla="*/ 1402976 w 1731712"/>
              <a:gd name="connsiteY186" fmla="*/ 1658470 h 3384176"/>
              <a:gd name="connsiteX187" fmla="*/ 1362635 w 1731712"/>
              <a:gd name="connsiteY187" fmla="*/ 1627094 h 3384176"/>
              <a:gd name="connsiteX188" fmla="*/ 1344706 w 1731712"/>
              <a:gd name="connsiteY188" fmla="*/ 1600200 h 3384176"/>
              <a:gd name="connsiteX189" fmla="*/ 1313329 w 1731712"/>
              <a:gd name="connsiteY189" fmla="*/ 1559858 h 3384176"/>
              <a:gd name="connsiteX190" fmla="*/ 1295400 w 1731712"/>
              <a:gd name="connsiteY190" fmla="*/ 1532964 h 3384176"/>
              <a:gd name="connsiteX191" fmla="*/ 1290918 w 1731712"/>
              <a:gd name="connsiteY191" fmla="*/ 1497105 h 3384176"/>
              <a:gd name="connsiteX192" fmla="*/ 1286435 w 1731712"/>
              <a:gd name="connsiteY192" fmla="*/ 1483658 h 3384176"/>
              <a:gd name="connsiteX193" fmla="*/ 1290918 w 1731712"/>
              <a:gd name="connsiteY193" fmla="*/ 1456764 h 3384176"/>
              <a:gd name="connsiteX194" fmla="*/ 1286435 w 1731712"/>
              <a:gd name="connsiteY194" fmla="*/ 1434352 h 3384176"/>
              <a:gd name="connsiteX195" fmla="*/ 1281953 w 1731712"/>
              <a:gd name="connsiteY195" fmla="*/ 1420905 h 3384176"/>
              <a:gd name="connsiteX196" fmla="*/ 1223682 w 1731712"/>
              <a:gd name="connsiteY196" fmla="*/ 1385047 h 3384176"/>
              <a:gd name="connsiteX197" fmla="*/ 1196788 w 1731712"/>
              <a:gd name="connsiteY197" fmla="*/ 1367117 h 3384176"/>
              <a:gd name="connsiteX198" fmla="*/ 1160929 w 1731712"/>
              <a:gd name="connsiteY198" fmla="*/ 1340223 h 3384176"/>
              <a:gd name="connsiteX199" fmla="*/ 1107141 w 1731712"/>
              <a:gd name="connsiteY199" fmla="*/ 1308847 h 3384176"/>
              <a:gd name="connsiteX200" fmla="*/ 1071282 w 1731712"/>
              <a:gd name="connsiteY200" fmla="*/ 1286435 h 3384176"/>
              <a:gd name="connsiteX201" fmla="*/ 1044388 w 1731712"/>
              <a:gd name="connsiteY201" fmla="*/ 1268505 h 3384176"/>
              <a:gd name="connsiteX202" fmla="*/ 1026459 w 1731712"/>
              <a:gd name="connsiteY202" fmla="*/ 1255058 h 3384176"/>
              <a:gd name="connsiteX203" fmla="*/ 1013012 w 1731712"/>
              <a:gd name="connsiteY203" fmla="*/ 1250576 h 3384176"/>
              <a:gd name="connsiteX204" fmla="*/ 995082 w 1731712"/>
              <a:gd name="connsiteY204" fmla="*/ 1237129 h 3384176"/>
              <a:gd name="connsiteX205" fmla="*/ 981635 w 1731712"/>
              <a:gd name="connsiteY205" fmla="*/ 1232647 h 3384176"/>
              <a:gd name="connsiteX206" fmla="*/ 963706 w 1731712"/>
              <a:gd name="connsiteY206" fmla="*/ 1223682 h 3384176"/>
              <a:gd name="connsiteX207" fmla="*/ 932329 w 1731712"/>
              <a:gd name="connsiteY207" fmla="*/ 1201270 h 3384176"/>
              <a:gd name="connsiteX208" fmla="*/ 896471 w 1731712"/>
              <a:gd name="connsiteY208" fmla="*/ 1183341 h 3384176"/>
              <a:gd name="connsiteX209" fmla="*/ 865094 w 1731712"/>
              <a:gd name="connsiteY209" fmla="*/ 1160929 h 3384176"/>
              <a:gd name="connsiteX210" fmla="*/ 847165 w 1731712"/>
              <a:gd name="connsiteY210" fmla="*/ 1151964 h 3384176"/>
              <a:gd name="connsiteX211" fmla="*/ 833718 w 1731712"/>
              <a:gd name="connsiteY211" fmla="*/ 1138517 h 3384176"/>
              <a:gd name="connsiteX212" fmla="*/ 806823 w 1731712"/>
              <a:gd name="connsiteY212" fmla="*/ 1116105 h 3384176"/>
              <a:gd name="connsiteX213" fmla="*/ 766482 w 1731712"/>
              <a:gd name="connsiteY213" fmla="*/ 1080247 h 3384176"/>
              <a:gd name="connsiteX214" fmla="*/ 748553 w 1731712"/>
              <a:gd name="connsiteY214" fmla="*/ 1062317 h 3384176"/>
              <a:gd name="connsiteX215" fmla="*/ 721659 w 1731712"/>
              <a:gd name="connsiteY215" fmla="*/ 1026458 h 3384176"/>
              <a:gd name="connsiteX216" fmla="*/ 685800 w 1731712"/>
              <a:gd name="connsiteY216" fmla="*/ 995082 h 3384176"/>
              <a:gd name="connsiteX217" fmla="*/ 654423 w 1731712"/>
              <a:gd name="connsiteY217" fmla="*/ 959223 h 3384176"/>
              <a:gd name="connsiteX218" fmla="*/ 627529 w 1731712"/>
              <a:gd name="connsiteY218" fmla="*/ 936811 h 3384176"/>
              <a:gd name="connsiteX219" fmla="*/ 596153 w 1731712"/>
              <a:gd name="connsiteY219" fmla="*/ 896470 h 3384176"/>
              <a:gd name="connsiteX220" fmla="*/ 573741 w 1731712"/>
              <a:gd name="connsiteY220" fmla="*/ 860611 h 3384176"/>
              <a:gd name="connsiteX221" fmla="*/ 564776 w 1731712"/>
              <a:gd name="connsiteY221" fmla="*/ 842682 h 3384176"/>
              <a:gd name="connsiteX222" fmla="*/ 528918 w 1731712"/>
              <a:gd name="connsiteY222" fmla="*/ 806823 h 3384176"/>
              <a:gd name="connsiteX223" fmla="*/ 582706 w 1731712"/>
              <a:gd name="connsiteY223" fmla="*/ 784411 h 3384176"/>
              <a:gd name="connsiteX224" fmla="*/ 587188 w 1731712"/>
              <a:gd name="connsiteY224" fmla="*/ 748552 h 3384176"/>
              <a:gd name="connsiteX225" fmla="*/ 596153 w 1731712"/>
              <a:gd name="connsiteY225" fmla="*/ 726141 h 3384176"/>
              <a:gd name="connsiteX226" fmla="*/ 591671 w 1731712"/>
              <a:gd name="connsiteY226" fmla="*/ 708211 h 3384176"/>
              <a:gd name="connsiteX227" fmla="*/ 560294 w 1731712"/>
              <a:gd name="connsiteY227" fmla="*/ 703729 h 3384176"/>
              <a:gd name="connsiteX228" fmla="*/ 528918 w 1731712"/>
              <a:gd name="connsiteY228" fmla="*/ 681317 h 3384176"/>
              <a:gd name="connsiteX229" fmla="*/ 493059 w 1731712"/>
              <a:gd name="connsiteY229" fmla="*/ 658905 h 3384176"/>
              <a:gd name="connsiteX230" fmla="*/ 479612 w 1731712"/>
              <a:gd name="connsiteY230" fmla="*/ 649941 h 3384176"/>
              <a:gd name="connsiteX231" fmla="*/ 461682 w 1731712"/>
              <a:gd name="connsiteY231" fmla="*/ 640976 h 3384176"/>
              <a:gd name="connsiteX232" fmla="*/ 416859 w 1731712"/>
              <a:gd name="connsiteY232" fmla="*/ 632011 h 3384176"/>
              <a:gd name="connsiteX233" fmla="*/ 403412 w 1731712"/>
              <a:gd name="connsiteY233" fmla="*/ 623047 h 3384176"/>
              <a:gd name="connsiteX234" fmla="*/ 389965 w 1731712"/>
              <a:gd name="connsiteY234" fmla="*/ 618564 h 3384176"/>
              <a:gd name="connsiteX235" fmla="*/ 331694 w 1731712"/>
              <a:gd name="connsiteY235" fmla="*/ 564776 h 3384176"/>
              <a:gd name="connsiteX236" fmla="*/ 318247 w 1731712"/>
              <a:gd name="connsiteY236" fmla="*/ 551329 h 3384176"/>
              <a:gd name="connsiteX237" fmla="*/ 304800 w 1731712"/>
              <a:gd name="connsiteY237" fmla="*/ 537882 h 3384176"/>
              <a:gd name="connsiteX238" fmla="*/ 300318 w 1731712"/>
              <a:gd name="connsiteY238" fmla="*/ 524435 h 3384176"/>
              <a:gd name="connsiteX239" fmla="*/ 286871 w 1731712"/>
              <a:gd name="connsiteY239" fmla="*/ 506505 h 3384176"/>
              <a:gd name="connsiteX240" fmla="*/ 277906 w 1731712"/>
              <a:gd name="connsiteY240" fmla="*/ 493058 h 3384176"/>
              <a:gd name="connsiteX241" fmla="*/ 273423 w 1731712"/>
              <a:gd name="connsiteY241" fmla="*/ 470647 h 3384176"/>
              <a:gd name="connsiteX242" fmla="*/ 255494 w 1731712"/>
              <a:gd name="connsiteY242" fmla="*/ 434788 h 3384176"/>
              <a:gd name="connsiteX243" fmla="*/ 228600 w 1731712"/>
              <a:gd name="connsiteY243" fmla="*/ 389964 h 3384176"/>
              <a:gd name="connsiteX244" fmla="*/ 224118 w 1731712"/>
              <a:gd name="connsiteY244" fmla="*/ 376517 h 3384176"/>
              <a:gd name="connsiteX245" fmla="*/ 201706 w 1731712"/>
              <a:gd name="connsiteY245" fmla="*/ 327211 h 3384176"/>
              <a:gd name="connsiteX246" fmla="*/ 219635 w 1731712"/>
              <a:gd name="connsiteY246" fmla="*/ 309282 h 3384176"/>
              <a:gd name="connsiteX247" fmla="*/ 246529 w 1731712"/>
              <a:gd name="connsiteY247" fmla="*/ 291352 h 3384176"/>
              <a:gd name="connsiteX248" fmla="*/ 291353 w 1731712"/>
              <a:gd name="connsiteY248" fmla="*/ 264458 h 3384176"/>
              <a:gd name="connsiteX249" fmla="*/ 304800 w 1731712"/>
              <a:gd name="connsiteY249" fmla="*/ 251011 h 3384176"/>
              <a:gd name="connsiteX250" fmla="*/ 309282 w 1731712"/>
              <a:gd name="connsiteY250" fmla="*/ 94129 h 3384176"/>
              <a:gd name="connsiteX251" fmla="*/ 327212 w 1731712"/>
              <a:gd name="connsiteY251" fmla="*/ 71717 h 3384176"/>
              <a:gd name="connsiteX252" fmla="*/ 345141 w 1731712"/>
              <a:gd name="connsiteY252" fmla="*/ 62752 h 33841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Lst>
            <a:rect l="l" t="t" r="r" b="b"/>
            <a:pathLst>
              <a:path w="1731712" h="3384176">
                <a:moveTo>
                  <a:pt x="345141" y="62752"/>
                </a:moveTo>
                <a:lnTo>
                  <a:pt x="345141" y="62752"/>
                </a:lnTo>
                <a:cubicBezTo>
                  <a:pt x="333188" y="58270"/>
                  <a:pt x="320229" y="55873"/>
                  <a:pt x="309282" y="49305"/>
                </a:cubicBezTo>
                <a:cubicBezTo>
                  <a:pt x="304663" y="46533"/>
                  <a:pt x="304127" y="39667"/>
                  <a:pt x="300318" y="35858"/>
                </a:cubicBezTo>
                <a:cubicBezTo>
                  <a:pt x="296509" y="32049"/>
                  <a:pt x="291255" y="30025"/>
                  <a:pt x="286871" y="26894"/>
                </a:cubicBezTo>
                <a:cubicBezTo>
                  <a:pt x="279341" y="21515"/>
                  <a:pt x="261540" y="5986"/>
                  <a:pt x="251012" y="4482"/>
                </a:cubicBezTo>
                <a:cubicBezTo>
                  <a:pt x="225824" y="884"/>
                  <a:pt x="200212" y="1494"/>
                  <a:pt x="174812" y="0"/>
                </a:cubicBezTo>
                <a:cubicBezTo>
                  <a:pt x="168835" y="1494"/>
                  <a:pt x="158376" y="-1495"/>
                  <a:pt x="156882" y="4482"/>
                </a:cubicBezTo>
                <a:cubicBezTo>
                  <a:pt x="155649" y="9412"/>
                  <a:pt x="180767" y="24888"/>
                  <a:pt x="183776" y="26894"/>
                </a:cubicBezTo>
                <a:cubicBezTo>
                  <a:pt x="188258" y="34364"/>
                  <a:pt x="194246" y="41118"/>
                  <a:pt x="197223" y="49305"/>
                </a:cubicBezTo>
                <a:cubicBezTo>
                  <a:pt x="200329" y="57846"/>
                  <a:pt x="200981" y="67140"/>
                  <a:pt x="201706" y="76200"/>
                </a:cubicBezTo>
                <a:cubicBezTo>
                  <a:pt x="203973" y="104537"/>
                  <a:pt x="204694" y="132976"/>
                  <a:pt x="206188" y="161364"/>
                </a:cubicBezTo>
                <a:cubicBezTo>
                  <a:pt x="201706" y="198717"/>
                  <a:pt x="199354" y="236388"/>
                  <a:pt x="192741" y="273423"/>
                </a:cubicBezTo>
                <a:cubicBezTo>
                  <a:pt x="190364" y="286736"/>
                  <a:pt x="180811" y="288731"/>
                  <a:pt x="170329" y="291352"/>
                </a:cubicBezTo>
                <a:cubicBezTo>
                  <a:pt x="162938" y="293200"/>
                  <a:pt x="155355" y="294182"/>
                  <a:pt x="147918" y="295835"/>
                </a:cubicBezTo>
                <a:cubicBezTo>
                  <a:pt x="141904" y="297171"/>
                  <a:pt x="135965" y="298823"/>
                  <a:pt x="129988" y="300317"/>
                </a:cubicBezTo>
                <a:cubicBezTo>
                  <a:pt x="101335" y="319420"/>
                  <a:pt x="107394" y="319322"/>
                  <a:pt x="49306" y="304800"/>
                </a:cubicBezTo>
                <a:cubicBezTo>
                  <a:pt x="44722" y="303654"/>
                  <a:pt x="46317" y="295835"/>
                  <a:pt x="44823" y="291352"/>
                </a:cubicBezTo>
                <a:cubicBezTo>
                  <a:pt x="22362" y="295096"/>
                  <a:pt x="16903" y="290651"/>
                  <a:pt x="4482" y="309282"/>
                </a:cubicBezTo>
                <a:cubicBezTo>
                  <a:pt x="1861" y="313213"/>
                  <a:pt x="1494" y="318247"/>
                  <a:pt x="0" y="322729"/>
                </a:cubicBezTo>
                <a:cubicBezTo>
                  <a:pt x="1494" y="331694"/>
                  <a:pt x="418" y="341494"/>
                  <a:pt x="4482" y="349623"/>
                </a:cubicBezTo>
                <a:cubicBezTo>
                  <a:pt x="6891" y="354441"/>
                  <a:pt x="13790" y="355139"/>
                  <a:pt x="17929" y="358588"/>
                </a:cubicBezTo>
                <a:cubicBezTo>
                  <a:pt x="22799" y="362646"/>
                  <a:pt x="27318" y="367165"/>
                  <a:pt x="31376" y="372035"/>
                </a:cubicBezTo>
                <a:cubicBezTo>
                  <a:pt x="34825" y="376174"/>
                  <a:pt x="37210" y="381098"/>
                  <a:pt x="40341" y="385482"/>
                </a:cubicBezTo>
                <a:cubicBezTo>
                  <a:pt x="44683" y="391561"/>
                  <a:pt x="48926" y="397739"/>
                  <a:pt x="53788" y="403411"/>
                </a:cubicBezTo>
                <a:cubicBezTo>
                  <a:pt x="65292" y="416832"/>
                  <a:pt x="66849" y="416601"/>
                  <a:pt x="80682" y="425823"/>
                </a:cubicBezTo>
                <a:cubicBezTo>
                  <a:pt x="83670" y="430305"/>
                  <a:pt x="85838" y="435461"/>
                  <a:pt x="89647" y="439270"/>
                </a:cubicBezTo>
                <a:cubicBezTo>
                  <a:pt x="93456" y="443079"/>
                  <a:pt x="98710" y="445104"/>
                  <a:pt x="103094" y="448235"/>
                </a:cubicBezTo>
                <a:cubicBezTo>
                  <a:pt x="109173" y="452577"/>
                  <a:pt x="115351" y="456820"/>
                  <a:pt x="121023" y="461682"/>
                </a:cubicBezTo>
                <a:cubicBezTo>
                  <a:pt x="172424" y="505739"/>
                  <a:pt x="101940" y="447079"/>
                  <a:pt x="143435" y="488576"/>
                </a:cubicBezTo>
                <a:cubicBezTo>
                  <a:pt x="147244" y="492385"/>
                  <a:pt x="153073" y="493732"/>
                  <a:pt x="156882" y="497541"/>
                </a:cubicBezTo>
                <a:cubicBezTo>
                  <a:pt x="162164" y="502823"/>
                  <a:pt x="165467" y="509798"/>
                  <a:pt x="170329" y="515470"/>
                </a:cubicBezTo>
                <a:cubicBezTo>
                  <a:pt x="174454" y="520283"/>
                  <a:pt x="179718" y="524047"/>
                  <a:pt x="183776" y="528917"/>
                </a:cubicBezTo>
                <a:cubicBezTo>
                  <a:pt x="194682" y="542004"/>
                  <a:pt x="203107" y="557212"/>
                  <a:pt x="215153" y="569258"/>
                </a:cubicBezTo>
                <a:cubicBezTo>
                  <a:pt x="224118" y="578223"/>
                  <a:pt x="231905" y="588545"/>
                  <a:pt x="242047" y="596152"/>
                </a:cubicBezTo>
                <a:cubicBezTo>
                  <a:pt x="248023" y="600635"/>
                  <a:pt x="254354" y="604680"/>
                  <a:pt x="259976" y="609600"/>
                </a:cubicBezTo>
                <a:cubicBezTo>
                  <a:pt x="266337" y="615166"/>
                  <a:pt x="270873" y="622841"/>
                  <a:pt x="277906" y="627529"/>
                </a:cubicBezTo>
                <a:cubicBezTo>
                  <a:pt x="284601" y="631992"/>
                  <a:pt x="293121" y="632896"/>
                  <a:pt x="300318" y="636494"/>
                </a:cubicBezTo>
                <a:cubicBezTo>
                  <a:pt x="335078" y="653873"/>
                  <a:pt x="293410" y="638672"/>
                  <a:pt x="327212" y="649941"/>
                </a:cubicBezTo>
                <a:cubicBezTo>
                  <a:pt x="335337" y="656035"/>
                  <a:pt x="376854" y="688208"/>
                  <a:pt x="389965" y="694764"/>
                </a:cubicBezTo>
                <a:cubicBezTo>
                  <a:pt x="420576" y="710070"/>
                  <a:pt x="395994" y="696852"/>
                  <a:pt x="421341" y="712694"/>
                </a:cubicBezTo>
                <a:cubicBezTo>
                  <a:pt x="428729" y="717311"/>
                  <a:pt x="436783" y="720914"/>
                  <a:pt x="443753" y="726141"/>
                </a:cubicBezTo>
                <a:cubicBezTo>
                  <a:pt x="459396" y="737873"/>
                  <a:pt x="462900" y="750177"/>
                  <a:pt x="475129" y="766482"/>
                </a:cubicBezTo>
                <a:cubicBezTo>
                  <a:pt x="495403" y="793514"/>
                  <a:pt x="485633" y="777545"/>
                  <a:pt x="502023" y="815788"/>
                </a:cubicBezTo>
                <a:cubicBezTo>
                  <a:pt x="511028" y="860812"/>
                  <a:pt x="505440" y="853315"/>
                  <a:pt x="524435" y="887505"/>
                </a:cubicBezTo>
                <a:cubicBezTo>
                  <a:pt x="527051" y="892214"/>
                  <a:pt x="530412" y="896470"/>
                  <a:pt x="533400" y="900952"/>
                </a:cubicBezTo>
                <a:cubicBezTo>
                  <a:pt x="534894" y="905435"/>
                  <a:pt x="535769" y="910174"/>
                  <a:pt x="537882" y="914400"/>
                </a:cubicBezTo>
                <a:cubicBezTo>
                  <a:pt x="545806" y="930248"/>
                  <a:pt x="548400" y="927418"/>
                  <a:pt x="560294" y="941294"/>
                </a:cubicBezTo>
                <a:cubicBezTo>
                  <a:pt x="565156" y="946966"/>
                  <a:pt x="569457" y="953103"/>
                  <a:pt x="573741" y="959223"/>
                </a:cubicBezTo>
                <a:cubicBezTo>
                  <a:pt x="596620" y="991907"/>
                  <a:pt x="581726" y="979487"/>
                  <a:pt x="605118" y="995082"/>
                </a:cubicBezTo>
                <a:cubicBezTo>
                  <a:pt x="623458" y="1022594"/>
                  <a:pt x="610273" y="1004720"/>
                  <a:pt x="649941" y="1044388"/>
                </a:cubicBezTo>
                <a:lnTo>
                  <a:pt x="649941" y="1044388"/>
                </a:lnTo>
                <a:cubicBezTo>
                  <a:pt x="654423" y="1050364"/>
                  <a:pt x="658526" y="1056645"/>
                  <a:pt x="663388" y="1062317"/>
                </a:cubicBezTo>
                <a:cubicBezTo>
                  <a:pt x="667513" y="1067130"/>
                  <a:pt x="672919" y="1070780"/>
                  <a:pt x="676835" y="1075764"/>
                </a:cubicBezTo>
                <a:cubicBezTo>
                  <a:pt x="689391" y="1091744"/>
                  <a:pt x="703606" y="1106893"/>
                  <a:pt x="712694" y="1125070"/>
                </a:cubicBezTo>
                <a:cubicBezTo>
                  <a:pt x="715682" y="1131047"/>
                  <a:pt x="717775" y="1137563"/>
                  <a:pt x="721659" y="1143000"/>
                </a:cubicBezTo>
                <a:cubicBezTo>
                  <a:pt x="725343" y="1148158"/>
                  <a:pt x="731048" y="1151577"/>
                  <a:pt x="735106" y="1156447"/>
                </a:cubicBezTo>
                <a:cubicBezTo>
                  <a:pt x="738555" y="1160586"/>
                  <a:pt x="740622" y="1165755"/>
                  <a:pt x="744071" y="1169894"/>
                </a:cubicBezTo>
                <a:cubicBezTo>
                  <a:pt x="748129" y="1174764"/>
                  <a:pt x="753393" y="1178528"/>
                  <a:pt x="757518" y="1183341"/>
                </a:cubicBezTo>
                <a:cubicBezTo>
                  <a:pt x="774592" y="1203260"/>
                  <a:pt x="769518" y="1205126"/>
                  <a:pt x="793376" y="1223682"/>
                </a:cubicBezTo>
                <a:cubicBezTo>
                  <a:pt x="798651" y="1227784"/>
                  <a:pt x="805504" y="1229332"/>
                  <a:pt x="811306" y="1232647"/>
                </a:cubicBezTo>
                <a:cubicBezTo>
                  <a:pt x="815983" y="1235320"/>
                  <a:pt x="819709" y="1239720"/>
                  <a:pt x="824753" y="1241611"/>
                </a:cubicBezTo>
                <a:cubicBezTo>
                  <a:pt x="831887" y="1244286"/>
                  <a:pt x="839728" y="1244441"/>
                  <a:pt x="847165" y="1246094"/>
                </a:cubicBezTo>
                <a:cubicBezTo>
                  <a:pt x="853179" y="1247430"/>
                  <a:pt x="859118" y="1249082"/>
                  <a:pt x="865094" y="1250576"/>
                </a:cubicBezTo>
                <a:cubicBezTo>
                  <a:pt x="875763" y="1257689"/>
                  <a:pt x="890137" y="1267580"/>
                  <a:pt x="900953" y="1272988"/>
                </a:cubicBezTo>
                <a:cubicBezTo>
                  <a:pt x="905179" y="1275101"/>
                  <a:pt x="909918" y="1275976"/>
                  <a:pt x="914400" y="1277470"/>
                </a:cubicBezTo>
                <a:cubicBezTo>
                  <a:pt x="924312" y="1287382"/>
                  <a:pt x="928814" y="1293642"/>
                  <a:pt x="941294" y="1299882"/>
                </a:cubicBezTo>
                <a:cubicBezTo>
                  <a:pt x="945520" y="1301995"/>
                  <a:pt x="950259" y="1302870"/>
                  <a:pt x="954741" y="1304364"/>
                </a:cubicBezTo>
                <a:cubicBezTo>
                  <a:pt x="965200" y="1314823"/>
                  <a:pt x="977914" y="1323434"/>
                  <a:pt x="986118" y="1335741"/>
                </a:cubicBezTo>
                <a:cubicBezTo>
                  <a:pt x="996897" y="1351910"/>
                  <a:pt x="1003552" y="1363799"/>
                  <a:pt x="1021976" y="1376082"/>
                </a:cubicBezTo>
                <a:cubicBezTo>
                  <a:pt x="1026458" y="1379070"/>
                  <a:pt x="1030450" y="1382975"/>
                  <a:pt x="1035423" y="1385047"/>
                </a:cubicBezTo>
                <a:cubicBezTo>
                  <a:pt x="1048507" y="1390499"/>
                  <a:pt x="1062318" y="1394012"/>
                  <a:pt x="1075765" y="1398494"/>
                </a:cubicBezTo>
                <a:cubicBezTo>
                  <a:pt x="1110519" y="1410078"/>
                  <a:pt x="1084505" y="1402662"/>
                  <a:pt x="1156447" y="1407458"/>
                </a:cubicBezTo>
                <a:cubicBezTo>
                  <a:pt x="1163918" y="1410446"/>
                  <a:pt x="1171662" y="1412825"/>
                  <a:pt x="1178859" y="1416423"/>
                </a:cubicBezTo>
                <a:cubicBezTo>
                  <a:pt x="1183677" y="1418832"/>
                  <a:pt x="1187354" y="1423266"/>
                  <a:pt x="1192306" y="1425388"/>
                </a:cubicBezTo>
                <a:cubicBezTo>
                  <a:pt x="1197968" y="1427815"/>
                  <a:pt x="1204259" y="1428376"/>
                  <a:pt x="1210235" y="1429870"/>
                </a:cubicBezTo>
                <a:cubicBezTo>
                  <a:pt x="1268874" y="1473848"/>
                  <a:pt x="1195702" y="1419488"/>
                  <a:pt x="1241612" y="1452282"/>
                </a:cubicBezTo>
                <a:cubicBezTo>
                  <a:pt x="1247691" y="1456624"/>
                  <a:pt x="1253565" y="1461247"/>
                  <a:pt x="1259541" y="1465729"/>
                </a:cubicBezTo>
                <a:cubicBezTo>
                  <a:pt x="1262529" y="1473200"/>
                  <a:pt x="1266194" y="1480434"/>
                  <a:pt x="1268506" y="1488141"/>
                </a:cubicBezTo>
                <a:cubicBezTo>
                  <a:pt x="1270695" y="1495438"/>
                  <a:pt x="1270579" y="1503325"/>
                  <a:pt x="1272988" y="1510552"/>
                </a:cubicBezTo>
                <a:cubicBezTo>
                  <a:pt x="1275101" y="1516891"/>
                  <a:pt x="1278965" y="1522505"/>
                  <a:pt x="1281953" y="1528482"/>
                </a:cubicBezTo>
                <a:cubicBezTo>
                  <a:pt x="1284941" y="1546411"/>
                  <a:pt x="1288911" y="1564204"/>
                  <a:pt x="1290918" y="1582270"/>
                </a:cubicBezTo>
                <a:cubicBezTo>
                  <a:pt x="1292412" y="1595717"/>
                  <a:pt x="1293343" y="1609239"/>
                  <a:pt x="1295400" y="1622611"/>
                </a:cubicBezTo>
                <a:cubicBezTo>
                  <a:pt x="1296337" y="1628700"/>
                  <a:pt x="1296259" y="1635559"/>
                  <a:pt x="1299882" y="1640541"/>
                </a:cubicBezTo>
                <a:cubicBezTo>
                  <a:pt x="1308582" y="1652503"/>
                  <a:pt x="1320800" y="1661458"/>
                  <a:pt x="1331259" y="1671917"/>
                </a:cubicBezTo>
                <a:cubicBezTo>
                  <a:pt x="1335741" y="1676399"/>
                  <a:pt x="1341445" y="1679928"/>
                  <a:pt x="1344706" y="1685364"/>
                </a:cubicBezTo>
                <a:cubicBezTo>
                  <a:pt x="1360584" y="1711827"/>
                  <a:pt x="1355398" y="1699511"/>
                  <a:pt x="1362635" y="1721223"/>
                </a:cubicBezTo>
                <a:cubicBezTo>
                  <a:pt x="1357823" y="1764534"/>
                  <a:pt x="1371683" y="1761564"/>
                  <a:pt x="1349188" y="1761564"/>
                </a:cubicBezTo>
                <a:lnTo>
                  <a:pt x="1358153" y="1757082"/>
                </a:lnTo>
                <a:cubicBezTo>
                  <a:pt x="1381029" y="1768520"/>
                  <a:pt x="1396096" y="1774907"/>
                  <a:pt x="1416423" y="1788458"/>
                </a:cubicBezTo>
                <a:cubicBezTo>
                  <a:pt x="1422639" y="1792602"/>
                  <a:pt x="1428274" y="1797563"/>
                  <a:pt x="1434353" y="1801905"/>
                </a:cubicBezTo>
                <a:cubicBezTo>
                  <a:pt x="1443259" y="1808267"/>
                  <a:pt x="1458406" y="1816994"/>
                  <a:pt x="1465729" y="1824317"/>
                </a:cubicBezTo>
                <a:cubicBezTo>
                  <a:pt x="1469538" y="1828126"/>
                  <a:pt x="1471245" y="1833625"/>
                  <a:pt x="1474694" y="1837764"/>
                </a:cubicBezTo>
                <a:cubicBezTo>
                  <a:pt x="1497408" y="1865021"/>
                  <a:pt x="1480518" y="1835964"/>
                  <a:pt x="1497106" y="1869141"/>
                </a:cubicBezTo>
                <a:cubicBezTo>
                  <a:pt x="1498146" y="1876419"/>
                  <a:pt x="1501541" y="1907876"/>
                  <a:pt x="1506071" y="1918447"/>
                </a:cubicBezTo>
                <a:cubicBezTo>
                  <a:pt x="1508193" y="1923398"/>
                  <a:pt x="1512362" y="1927217"/>
                  <a:pt x="1515035" y="1931894"/>
                </a:cubicBezTo>
                <a:cubicBezTo>
                  <a:pt x="1518350" y="1937695"/>
                  <a:pt x="1521012" y="1943847"/>
                  <a:pt x="1524000" y="1949823"/>
                </a:cubicBezTo>
                <a:cubicBezTo>
                  <a:pt x="1526988" y="1976717"/>
                  <a:pt x="1528125" y="2003882"/>
                  <a:pt x="1532965" y="2030505"/>
                </a:cubicBezTo>
                <a:cubicBezTo>
                  <a:pt x="1534160" y="2037079"/>
                  <a:pt x="1539583" y="2042178"/>
                  <a:pt x="1541929" y="2048435"/>
                </a:cubicBezTo>
                <a:cubicBezTo>
                  <a:pt x="1544092" y="2054203"/>
                  <a:pt x="1544720" y="2060441"/>
                  <a:pt x="1546412" y="2066364"/>
                </a:cubicBezTo>
                <a:cubicBezTo>
                  <a:pt x="1547710" y="2070907"/>
                  <a:pt x="1549400" y="2075329"/>
                  <a:pt x="1550894" y="2079811"/>
                </a:cubicBezTo>
                <a:cubicBezTo>
                  <a:pt x="1546108" y="2199483"/>
                  <a:pt x="1553744" y="2228527"/>
                  <a:pt x="1541929" y="2169458"/>
                </a:cubicBezTo>
                <a:lnTo>
                  <a:pt x="1528482" y="2084294"/>
                </a:lnTo>
                <a:cubicBezTo>
                  <a:pt x="1530395" y="2126374"/>
                  <a:pt x="1530641" y="2179005"/>
                  <a:pt x="1537447" y="2223247"/>
                </a:cubicBezTo>
                <a:cubicBezTo>
                  <a:pt x="1538384" y="2229336"/>
                  <a:pt x="1540593" y="2235162"/>
                  <a:pt x="1541929" y="2241176"/>
                </a:cubicBezTo>
                <a:cubicBezTo>
                  <a:pt x="1542043" y="2241691"/>
                  <a:pt x="1549074" y="2278786"/>
                  <a:pt x="1550894" y="2281517"/>
                </a:cubicBezTo>
                <a:cubicBezTo>
                  <a:pt x="1553882" y="2285999"/>
                  <a:pt x="1559859" y="2287494"/>
                  <a:pt x="1564341" y="2290482"/>
                </a:cubicBezTo>
                <a:cubicBezTo>
                  <a:pt x="1567329" y="2294964"/>
                  <a:pt x="1570897" y="2299111"/>
                  <a:pt x="1573306" y="2303929"/>
                </a:cubicBezTo>
                <a:cubicBezTo>
                  <a:pt x="1576299" y="2309915"/>
                  <a:pt x="1581123" y="2330141"/>
                  <a:pt x="1582271" y="2335305"/>
                </a:cubicBezTo>
                <a:cubicBezTo>
                  <a:pt x="1582591" y="2336745"/>
                  <a:pt x="1589248" y="2372169"/>
                  <a:pt x="1591235" y="2375647"/>
                </a:cubicBezTo>
                <a:cubicBezTo>
                  <a:pt x="1594380" y="2381151"/>
                  <a:pt x="1600200" y="2384612"/>
                  <a:pt x="1604682" y="2389094"/>
                </a:cubicBezTo>
                <a:cubicBezTo>
                  <a:pt x="1613020" y="2422439"/>
                  <a:pt x="1604094" y="2392251"/>
                  <a:pt x="1622612" y="2433917"/>
                </a:cubicBezTo>
                <a:cubicBezTo>
                  <a:pt x="1626654" y="2443011"/>
                  <a:pt x="1629062" y="2456076"/>
                  <a:pt x="1631576" y="2465294"/>
                </a:cubicBezTo>
                <a:cubicBezTo>
                  <a:pt x="1634438" y="2475788"/>
                  <a:pt x="1636824" y="2486448"/>
                  <a:pt x="1640541" y="2496670"/>
                </a:cubicBezTo>
                <a:cubicBezTo>
                  <a:pt x="1642825" y="2502950"/>
                  <a:pt x="1646518" y="2508623"/>
                  <a:pt x="1649506" y="2514600"/>
                </a:cubicBezTo>
                <a:cubicBezTo>
                  <a:pt x="1651000" y="2523565"/>
                  <a:pt x="1652206" y="2532582"/>
                  <a:pt x="1653988" y="2541494"/>
                </a:cubicBezTo>
                <a:cubicBezTo>
                  <a:pt x="1655196" y="2547535"/>
                  <a:pt x="1657458" y="2553346"/>
                  <a:pt x="1658471" y="2559423"/>
                </a:cubicBezTo>
                <a:cubicBezTo>
                  <a:pt x="1660451" y="2571305"/>
                  <a:pt x="1659729" y="2583675"/>
                  <a:pt x="1662953" y="2595282"/>
                </a:cubicBezTo>
                <a:cubicBezTo>
                  <a:pt x="1667260" y="2610787"/>
                  <a:pt x="1680882" y="2640105"/>
                  <a:pt x="1680882" y="2640105"/>
                </a:cubicBezTo>
                <a:cubicBezTo>
                  <a:pt x="1682376" y="2659529"/>
                  <a:pt x="1683326" y="2679002"/>
                  <a:pt x="1685365" y="2698376"/>
                </a:cubicBezTo>
                <a:cubicBezTo>
                  <a:pt x="1686316" y="2707414"/>
                  <a:pt x="1689847" y="2716182"/>
                  <a:pt x="1689847" y="2725270"/>
                </a:cubicBezTo>
                <a:cubicBezTo>
                  <a:pt x="1689847" y="2774599"/>
                  <a:pt x="1686859" y="2823882"/>
                  <a:pt x="1685365" y="2873188"/>
                </a:cubicBezTo>
                <a:cubicBezTo>
                  <a:pt x="1682377" y="2867211"/>
                  <a:pt x="1678513" y="2861597"/>
                  <a:pt x="1676400" y="2855258"/>
                </a:cubicBezTo>
                <a:cubicBezTo>
                  <a:pt x="1667831" y="2829550"/>
                  <a:pt x="1673412" y="2817904"/>
                  <a:pt x="1676400" y="2788023"/>
                </a:cubicBezTo>
                <a:cubicBezTo>
                  <a:pt x="1684731" y="2838013"/>
                  <a:pt x="1686943" y="2839729"/>
                  <a:pt x="1676400" y="2913529"/>
                </a:cubicBezTo>
                <a:cubicBezTo>
                  <a:pt x="1674983" y="2923451"/>
                  <a:pt x="1666970" y="2931241"/>
                  <a:pt x="1662953" y="2940423"/>
                </a:cubicBezTo>
                <a:cubicBezTo>
                  <a:pt x="1652549" y="2964203"/>
                  <a:pt x="1648064" y="2982167"/>
                  <a:pt x="1636059" y="3003176"/>
                </a:cubicBezTo>
                <a:cubicBezTo>
                  <a:pt x="1614168" y="3041486"/>
                  <a:pt x="1642505" y="2986455"/>
                  <a:pt x="1613647" y="3034552"/>
                </a:cubicBezTo>
                <a:cubicBezTo>
                  <a:pt x="1608490" y="3043147"/>
                  <a:pt x="1605357" y="3052852"/>
                  <a:pt x="1600200" y="3061447"/>
                </a:cubicBezTo>
                <a:cubicBezTo>
                  <a:pt x="1571307" y="3109603"/>
                  <a:pt x="1599705" y="3054471"/>
                  <a:pt x="1577788" y="3092823"/>
                </a:cubicBezTo>
                <a:cubicBezTo>
                  <a:pt x="1556942" y="3129302"/>
                  <a:pt x="1583784" y="3095289"/>
                  <a:pt x="1541929" y="3151094"/>
                </a:cubicBezTo>
                <a:cubicBezTo>
                  <a:pt x="1532964" y="3163047"/>
                  <a:pt x="1523322" y="3174520"/>
                  <a:pt x="1515035" y="3186952"/>
                </a:cubicBezTo>
                <a:cubicBezTo>
                  <a:pt x="1509059" y="3195917"/>
                  <a:pt x="1503837" y="3205434"/>
                  <a:pt x="1497106" y="3213847"/>
                </a:cubicBezTo>
                <a:cubicBezTo>
                  <a:pt x="1491826" y="3220447"/>
                  <a:pt x="1484677" y="3225359"/>
                  <a:pt x="1479176" y="3231776"/>
                </a:cubicBezTo>
                <a:cubicBezTo>
                  <a:pt x="1475670" y="3235866"/>
                  <a:pt x="1473816" y="3241219"/>
                  <a:pt x="1470212" y="3245223"/>
                </a:cubicBezTo>
                <a:cubicBezTo>
                  <a:pt x="1460317" y="3256217"/>
                  <a:pt x="1447039" y="3264293"/>
                  <a:pt x="1438835" y="3276600"/>
                </a:cubicBezTo>
                <a:cubicBezTo>
                  <a:pt x="1435847" y="3281082"/>
                  <a:pt x="1433961" y="3286541"/>
                  <a:pt x="1429871" y="3290047"/>
                </a:cubicBezTo>
                <a:cubicBezTo>
                  <a:pt x="1423256" y="3295717"/>
                  <a:pt x="1414930" y="3299012"/>
                  <a:pt x="1407459" y="3303494"/>
                </a:cubicBezTo>
                <a:cubicBezTo>
                  <a:pt x="1401482" y="3310964"/>
                  <a:pt x="1396294" y="3319140"/>
                  <a:pt x="1389529" y="3325905"/>
                </a:cubicBezTo>
                <a:cubicBezTo>
                  <a:pt x="1377891" y="3337543"/>
                  <a:pt x="1367874" y="3341215"/>
                  <a:pt x="1353671" y="3348317"/>
                </a:cubicBezTo>
                <a:cubicBezTo>
                  <a:pt x="1350683" y="3352799"/>
                  <a:pt x="1348155" y="3357625"/>
                  <a:pt x="1344706" y="3361764"/>
                </a:cubicBezTo>
                <a:cubicBezTo>
                  <a:pt x="1333921" y="3374706"/>
                  <a:pt x="1331034" y="3375361"/>
                  <a:pt x="1317812" y="3384176"/>
                </a:cubicBezTo>
                <a:cubicBezTo>
                  <a:pt x="1335258" y="3323110"/>
                  <a:pt x="1313075" y="3381525"/>
                  <a:pt x="1358153" y="3321423"/>
                </a:cubicBezTo>
                <a:cubicBezTo>
                  <a:pt x="1362635" y="3315447"/>
                  <a:pt x="1365194" y="3307338"/>
                  <a:pt x="1371600" y="3303494"/>
                </a:cubicBezTo>
                <a:cubicBezTo>
                  <a:pt x="1385022" y="3295440"/>
                  <a:pt x="1451456" y="3286449"/>
                  <a:pt x="1456765" y="3285564"/>
                </a:cubicBezTo>
                <a:cubicBezTo>
                  <a:pt x="1462741" y="3282576"/>
                  <a:pt x="1468553" y="3279232"/>
                  <a:pt x="1474694" y="3276600"/>
                </a:cubicBezTo>
                <a:cubicBezTo>
                  <a:pt x="1501341" y="3265180"/>
                  <a:pt x="1482439" y="3281897"/>
                  <a:pt x="1524000" y="3254188"/>
                </a:cubicBezTo>
                <a:cubicBezTo>
                  <a:pt x="1572062" y="3222146"/>
                  <a:pt x="1499114" y="3272049"/>
                  <a:pt x="1550894" y="3231776"/>
                </a:cubicBezTo>
                <a:cubicBezTo>
                  <a:pt x="1599147" y="3194247"/>
                  <a:pt x="1560706" y="3230929"/>
                  <a:pt x="1591235" y="3200400"/>
                </a:cubicBezTo>
                <a:cubicBezTo>
                  <a:pt x="1592729" y="3182470"/>
                  <a:pt x="1590427" y="3163807"/>
                  <a:pt x="1595718" y="3146611"/>
                </a:cubicBezTo>
                <a:cubicBezTo>
                  <a:pt x="1597108" y="3142095"/>
                  <a:pt x="1605063" y="3144473"/>
                  <a:pt x="1609165" y="3142129"/>
                </a:cubicBezTo>
                <a:cubicBezTo>
                  <a:pt x="1615651" y="3138423"/>
                  <a:pt x="1621015" y="3133024"/>
                  <a:pt x="1627094" y="3128682"/>
                </a:cubicBezTo>
                <a:cubicBezTo>
                  <a:pt x="1631478" y="3125551"/>
                  <a:pt x="1636059" y="3122705"/>
                  <a:pt x="1640541" y="3119717"/>
                </a:cubicBezTo>
                <a:cubicBezTo>
                  <a:pt x="1649297" y="3106583"/>
                  <a:pt x="1654484" y="3100805"/>
                  <a:pt x="1658471" y="3083858"/>
                </a:cubicBezTo>
                <a:cubicBezTo>
                  <a:pt x="1662634" y="3066165"/>
                  <a:pt x="1661687" y="3047314"/>
                  <a:pt x="1667435" y="3030070"/>
                </a:cubicBezTo>
                <a:cubicBezTo>
                  <a:pt x="1669642" y="3023449"/>
                  <a:pt x="1692675" y="2993429"/>
                  <a:pt x="1698812" y="2985247"/>
                </a:cubicBezTo>
                <a:cubicBezTo>
                  <a:pt x="1680522" y="2884657"/>
                  <a:pt x="1680674" y="2906444"/>
                  <a:pt x="1698812" y="2743200"/>
                </a:cubicBezTo>
                <a:cubicBezTo>
                  <a:pt x="1699407" y="2737846"/>
                  <a:pt x="1707777" y="2737223"/>
                  <a:pt x="1712259" y="2734235"/>
                </a:cubicBezTo>
                <a:cubicBezTo>
                  <a:pt x="1718235" y="2725270"/>
                  <a:pt x="1729150" y="2718065"/>
                  <a:pt x="1730188" y="2707341"/>
                </a:cubicBezTo>
                <a:cubicBezTo>
                  <a:pt x="1733789" y="2670132"/>
                  <a:pt x="1730490" y="2632358"/>
                  <a:pt x="1725706" y="2595282"/>
                </a:cubicBezTo>
                <a:cubicBezTo>
                  <a:pt x="1724423" y="2585342"/>
                  <a:pt x="1717173" y="2577124"/>
                  <a:pt x="1712259" y="2568388"/>
                </a:cubicBezTo>
                <a:cubicBezTo>
                  <a:pt x="1672961" y="2498524"/>
                  <a:pt x="1696506" y="2549559"/>
                  <a:pt x="1671918" y="2492188"/>
                </a:cubicBezTo>
                <a:cubicBezTo>
                  <a:pt x="1673412" y="2462306"/>
                  <a:pt x="1672530" y="2432209"/>
                  <a:pt x="1676400" y="2402541"/>
                </a:cubicBezTo>
                <a:cubicBezTo>
                  <a:pt x="1677097" y="2397199"/>
                  <a:pt x="1683948" y="2394291"/>
                  <a:pt x="1685365" y="2389094"/>
                </a:cubicBezTo>
                <a:cubicBezTo>
                  <a:pt x="1688534" y="2377472"/>
                  <a:pt x="1687627" y="2365075"/>
                  <a:pt x="1689847" y="2353235"/>
                </a:cubicBezTo>
                <a:cubicBezTo>
                  <a:pt x="1692118" y="2341125"/>
                  <a:pt x="1698812" y="2317376"/>
                  <a:pt x="1698812" y="2317376"/>
                </a:cubicBezTo>
                <a:cubicBezTo>
                  <a:pt x="1695654" y="2235273"/>
                  <a:pt x="1711441" y="2228540"/>
                  <a:pt x="1685365" y="2182905"/>
                </a:cubicBezTo>
                <a:cubicBezTo>
                  <a:pt x="1682692" y="2178228"/>
                  <a:pt x="1679388" y="2173940"/>
                  <a:pt x="1676400" y="2169458"/>
                </a:cubicBezTo>
                <a:cubicBezTo>
                  <a:pt x="1664122" y="2132622"/>
                  <a:pt x="1684383" y="2189901"/>
                  <a:pt x="1649506" y="2120152"/>
                </a:cubicBezTo>
                <a:cubicBezTo>
                  <a:pt x="1627446" y="2076035"/>
                  <a:pt x="1654458" y="2131296"/>
                  <a:pt x="1631576" y="2079811"/>
                </a:cubicBezTo>
                <a:cubicBezTo>
                  <a:pt x="1628862" y="2073705"/>
                  <a:pt x="1624958" y="2068138"/>
                  <a:pt x="1622612" y="2061882"/>
                </a:cubicBezTo>
                <a:cubicBezTo>
                  <a:pt x="1620449" y="2056114"/>
                  <a:pt x="1620077" y="2049797"/>
                  <a:pt x="1618129" y="2043952"/>
                </a:cubicBezTo>
                <a:cubicBezTo>
                  <a:pt x="1615585" y="2036319"/>
                  <a:pt x="1611477" y="2029247"/>
                  <a:pt x="1609165" y="2021541"/>
                </a:cubicBezTo>
                <a:cubicBezTo>
                  <a:pt x="1606976" y="2014244"/>
                  <a:pt x="1608330" y="2005817"/>
                  <a:pt x="1604682" y="1999129"/>
                </a:cubicBezTo>
                <a:cubicBezTo>
                  <a:pt x="1599094" y="1988885"/>
                  <a:pt x="1589741" y="1981200"/>
                  <a:pt x="1582271" y="1972235"/>
                </a:cubicBezTo>
                <a:cubicBezTo>
                  <a:pt x="1579283" y="1964764"/>
                  <a:pt x="1576904" y="1957020"/>
                  <a:pt x="1573306" y="1949823"/>
                </a:cubicBezTo>
                <a:cubicBezTo>
                  <a:pt x="1569410" y="1942031"/>
                  <a:pt x="1562836" y="1935599"/>
                  <a:pt x="1559859" y="1927411"/>
                </a:cubicBezTo>
                <a:cubicBezTo>
                  <a:pt x="1556753" y="1918870"/>
                  <a:pt x="1558049" y="1909203"/>
                  <a:pt x="1555376" y="1900517"/>
                </a:cubicBezTo>
                <a:cubicBezTo>
                  <a:pt x="1543937" y="1863341"/>
                  <a:pt x="1542288" y="1880254"/>
                  <a:pt x="1537447" y="1851211"/>
                </a:cubicBezTo>
                <a:cubicBezTo>
                  <a:pt x="1533973" y="1830368"/>
                  <a:pt x="1535163" y="1808504"/>
                  <a:pt x="1528482" y="1788458"/>
                </a:cubicBezTo>
                <a:cubicBezTo>
                  <a:pt x="1518307" y="1757930"/>
                  <a:pt x="1531118" y="1795488"/>
                  <a:pt x="1515035" y="1752600"/>
                </a:cubicBezTo>
                <a:cubicBezTo>
                  <a:pt x="1513376" y="1748176"/>
                  <a:pt x="1512414" y="1743495"/>
                  <a:pt x="1510553" y="1739152"/>
                </a:cubicBezTo>
                <a:cubicBezTo>
                  <a:pt x="1506470" y="1729625"/>
                  <a:pt x="1498992" y="1712598"/>
                  <a:pt x="1488141" y="1707776"/>
                </a:cubicBezTo>
                <a:cubicBezTo>
                  <a:pt x="1479836" y="1704085"/>
                  <a:pt x="1470212" y="1704788"/>
                  <a:pt x="1461247" y="1703294"/>
                </a:cubicBezTo>
                <a:cubicBezTo>
                  <a:pt x="1456765" y="1700306"/>
                  <a:pt x="1452477" y="1697002"/>
                  <a:pt x="1447800" y="1694329"/>
                </a:cubicBezTo>
                <a:cubicBezTo>
                  <a:pt x="1441999" y="1691014"/>
                  <a:pt x="1435089" y="1689538"/>
                  <a:pt x="1429871" y="1685364"/>
                </a:cubicBezTo>
                <a:cubicBezTo>
                  <a:pt x="1419971" y="1677444"/>
                  <a:pt x="1412557" y="1666773"/>
                  <a:pt x="1402976" y="1658470"/>
                </a:cubicBezTo>
                <a:cubicBezTo>
                  <a:pt x="1390102" y="1647313"/>
                  <a:pt x="1372084" y="1641268"/>
                  <a:pt x="1362635" y="1627094"/>
                </a:cubicBezTo>
                <a:cubicBezTo>
                  <a:pt x="1356659" y="1618129"/>
                  <a:pt x="1351077" y="1608888"/>
                  <a:pt x="1344706" y="1600200"/>
                </a:cubicBezTo>
                <a:cubicBezTo>
                  <a:pt x="1334632" y="1586462"/>
                  <a:pt x="1322779" y="1574033"/>
                  <a:pt x="1313329" y="1559858"/>
                </a:cubicBezTo>
                <a:lnTo>
                  <a:pt x="1295400" y="1532964"/>
                </a:lnTo>
                <a:cubicBezTo>
                  <a:pt x="1293906" y="1521011"/>
                  <a:pt x="1293073" y="1508957"/>
                  <a:pt x="1290918" y="1497105"/>
                </a:cubicBezTo>
                <a:cubicBezTo>
                  <a:pt x="1290073" y="1492456"/>
                  <a:pt x="1286435" y="1488383"/>
                  <a:pt x="1286435" y="1483658"/>
                </a:cubicBezTo>
                <a:cubicBezTo>
                  <a:pt x="1286435" y="1474570"/>
                  <a:pt x="1289424" y="1465729"/>
                  <a:pt x="1290918" y="1456764"/>
                </a:cubicBezTo>
                <a:cubicBezTo>
                  <a:pt x="1289424" y="1449293"/>
                  <a:pt x="1288283" y="1441743"/>
                  <a:pt x="1286435" y="1434352"/>
                </a:cubicBezTo>
                <a:cubicBezTo>
                  <a:pt x="1285289" y="1429768"/>
                  <a:pt x="1285294" y="1424246"/>
                  <a:pt x="1281953" y="1420905"/>
                </a:cubicBezTo>
                <a:cubicBezTo>
                  <a:pt x="1257280" y="1396232"/>
                  <a:pt x="1250477" y="1395764"/>
                  <a:pt x="1223682" y="1385047"/>
                </a:cubicBezTo>
                <a:cubicBezTo>
                  <a:pt x="1185139" y="1346504"/>
                  <a:pt x="1232464" y="1389820"/>
                  <a:pt x="1196788" y="1367117"/>
                </a:cubicBezTo>
                <a:cubicBezTo>
                  <a:pt x="1184183" y="1359095"/>
                  <a:pt x="1174293" y="1346905"/>
                  <a:pt x="1160929" y="1340223"/>
                </a:cubicBezTo>
                <a:cubicBezTo>
                  <a:pt x="1140239" y="1329877"/>
                  <a:pt x="1127896" y="1324414"/>
                  <a:pt x="1107141" y="1308847"/>
                </a:cubicBezTo>
                <a:cubicBezTo>
                  <a:pt x="1065520" y="1277631"/>
                  <a:pt x="1112304" y="1311049"/>
                  <a:pt x="1071282" y="1286435"/>
                </a:cubicBezTo>
                <a:cubicBezTo>
                  <a:pt x="1062043" y="1280892"/>
                  <a:pt x="1053007" y="1274970"/>
                  <a:pt x="1044388" y="1268505"/>
                </a:cubicBezTo>
                <a:cubicBezTo>
                  <a:pt x="1038412" y="1264023"/>
                  <a:pt x="1032945" y="1258764"/>
                  <a:pt x="1026459" y="1255058"/>
                </a:cubicBezTo>
                <a:cubicBezTo>
                  <a:pt x="1022357" y="1252714"/>
                  <a:pt x="1017494" y="1252070"/>
                  <a:pt x="1013012" y="1250576"/>
                </a:cubicBezTo>
                <a:cubicBezTo>
                  <a:pt x="1007035" y="1246094"/>
                  <a:pt x="1001568" y="1240835"/>
                  <a:pt x="995082" y="1237129"/>
                </a:cubicBezTo>
                <a:cubicBezTo>
                  <a:pt x="990980" y="1234785"/>
                  <a:pt x="985978" y="1234508"/>
                  <a:pt x="981635" y="1232647"/>
                </a:cubicBezTo>
                <a:cubicBezTo>
                  <a:pt x="975493" y="1230015"/>
                  <a:pt x="969682" y="1226670"/>
                  <a:pt x="963706" y="1223682"/>
                </a:cubicBezTo>
                <a:cubicBezTo>
                  <a:pt x="949190" y="1201909"/>
                  <a:pt x="961367" y="1214672"/>
                  <a:pt x="932329" y="1201270"/>
                </a:cubicBezTo>
                <a:cubicBezTo>
                  <a:pt x="920196" y="1195670"/>
                  <a:pt x="907162" y="1191359"/>
                  <a:pt x="896471" y="1183341"/>
                </a:cubicBezTo>
                <a:cubicBezTo>
                  <a:pt x="888778" y="1177572"/>
                  <a:pt x="874267" y="1166171"/>
                  <a:pt x="865094" y="1160929"/>
                </a:cubicBezTo>
                <a:cubicBezTo>
                  <a:pt x="859293" y="1157614"/>
                  <a:pt x="852602" y="1155848"/>
                  <a:pt x="847165" y="1151964"/>
                </a:cubicBezTo>
                <a:cubicBezTo>
                  <a:pt x="842007" y="1148279"/>
                  <a:pt x="838456" y="1142728"/>
                  <a:pt x="833718" y="1138517"/>
                </a:cubicBezTo>
                <a:cubicBezTo>
                  <a:pt x="824996" y="1130764"/>
                  <a:pt x="816035" y="1123269"/>
                  <a:pt x="806823" y="1116105"/>
                </a:cubicBezTo>
                <a:cubicBezTo>
                  <a:pt x="770831" y="1088112"/>
                  <a:pt x="825418" y="1139184"/>
                  <a:pt x="766482" y="1080247"/>
                </a:cubicBezTo>
                <a:cubicBezTo>
                  <a:pt x="760506" y="1074270"/>
                  <a:pt x="753624" y="1069079"/>
                  <a:pt x="748553" y="1062317"/>
                </a:cubicBezTo>
                <a:cubicBezTo>
                  <a:pt x="739588" y="1050364"/>
                  <a:pt x="732224" y="1037023"/>
                  <a:pt x="721659" y="1026458"/>
                </a:cubicBezTo>
                <a:cubicBezTo>
                  <a:pt x="677487" y="982288"/>
                  <a:pt x="729016" y="1032125"/>
                  <a:pt x="685800" y="995082"/>
                </a:cubicBezTo>
                <a:cubicBezTo>
                  <a:pt x="660420" y="973327"/>
                  <a:pt x="684113" y="988913"/>
                  <a:pt x="654423" y="959223"/>
                </a:cubicBezTo>
                <a:cubicBezTo>
                  <a:pt x="628528" y="933328"/>
                  <a:pt x="653226" y="969851"/>
                  <a:pt x="627529" y="936811"/>
                </a:cubicBezTo>
                <a:cubicBezTo>
                  <a:pt x="590000" y="888558"/>
                  <a:pt x="626682" y="926999"/>
                  <a:pt x="596153" y="896470"/>
                </a:cubicBezTo>
                <a:cubicBezTo>
                  <a:pt x="576002" y="846092"/>
                  <a:pt x="599836" y="897143"/>
                  <a:pt x="573741" y="860611"/>
                </a:cubicBezTo>
                <a:cubicBezTo>
                  <a:pt x="569857" y="855174"/>
                  <a:pt x="569054" y="847815"/>
                  <a:pt x="564776" y="842682"/>
                </a:cubicBezTo>
                <a:cubicBezTo>
                  <a:pt x="553954" y="829696"/>
                  <a:pt x="528918" y="806823"/>
                  <a:pt x="528918" y="806823"/>
                </a:cubicBezTo>
                <a:cubicBezTo>
                  <a:pt x="536481" y="804302"/>
                  <a:pt x="577948" y="791888"/>
                  <a:pt x="582706" y="784411"/>
                </a:cubicBezTo>
                <a:cubicBezTo>
                  <a:pt x="589173" y="774248"/>
                  <a:pt x="584479" y="760290"/>
                  <a:pt x="587188" y="748552"/>
                </a:cubicBezTo>
                <a:cubicBezTo>
                  <a:pt x="588997" y="740712"/>
                  <a:pt x="593165" y="733611"/>
                  <a:pt x="596153" y="726141"/>
                </a:cubicBezTo>
                <a:cubicBezTo>
                  <a:pt x="594659" y="720164"/>
                  <a:pt x="596895" y="711476"/>
                  <a:pt x="591671" y="708211"/>
                </a:cubicBezTo>
                <a:cubicBezTo>
                  <a:pt x="582712" y="702611"/>
                  <a:pt x="570414" y="706765"/>
                  <a:pt x="560294" y="703729"/>
                </a:cubicBezTo>
                <a:cubicBezTo>
                  <a:pt x="556652" y="702636"/>
                  <a:pt x="528940" y="681333"/>
                  <a:pt x="528918" y="681317"/>
                </a:cubicBezTo>
                <a:cubicBezTo>
                  <a:pt x="514578" y="671074"/>
                  <a:pt x="509811" y="669375"/>
                  <a:pt x="493059" y="658905"/>
                </a:cubicBezTo>
                <a:cubicBezTo>
                  <a:pt x="488491" y="656050"/>
                  <a:pt x="484289" y="652614"/>
                  <a:pt x="479612" y="649941"/>
                </a:cubicBezTo>
                <a:cubicBezTo>
                  <a:pt x="473810" y="646626"/>
                  <a:pt x="468107" y="642812"/>
                  <a:pt x="461682" y="640976"/>
                </a:cubicBezTo>
                <a:cubicBezTo>
                  <a:pt x="447031" y="636790"/>
                  <a:pt x="416859" y="632011"/>
                  <a:pt x="416859" y="632011"/>
                </a:cubicBezTo>
                <a:cubicBezTo>
                  <a:pt x="412377" y="629023"/>
                  <a:pt x="408230" y="625456"/>
                  <a:pt x="403412" y="623047"/>
                </a:cubicBezTo>
                <a:cubicBezTo>
                  <a:pt x="399186" y="620934"/>
                  <a:pt x="393972" y="621068"/>
                  <a:pt x="389965" y="618564"/>
                </a:cubicBezTo>
                <a:cubicBezTo>
                  <a:pt x="370969" y="606692"/>
                  <a:pt x="344958" y="578040"/>
                  <a:pt x="331694" y="564776"/>
                </a:cubicBezTo>
                <a:lnTo>
                  <a:pt x="318247" y="551329"/>
                </a:lnTo>
                <a:lnTo>
                  <a:pt x="304800" y="537882"/>
                </a:lnTo>
                <a:cubicBezTo>
                  <a:pt x="303306" y="533400"/>
                  <a:pt x="302662" y="528537"/>
                  <a:pt x="300318" y="524435"/>
                </a:cubicBezTo>
                <a:cubicBezTo>
                  <a:pt x="296612" y="517949"/>
                  <a:pt x="291213" y="512584"/>
                  <a:pt x="286871" y="506505"/>
                </a:cubicBezTo>
                <a:cubicBezTo>
                  <a:pt x="283740" y="502121"/>
                  <a:pt x="280894" y="497540"/>
                  <a:pt x="277906" y="493058"/>
                </a:cubicBezTo>
                <a:cubicBezTo>
                  <a:pt x="276412" y="485588"/>
                  <a:pt x="276158" y="477758"/>
                  <a:pt x="273423" y="470647"/>
                </a:cubicBezTo>
                <a:cubicBezTo>
                  <a:pt x="268626" y="458174"/>
                  <a:pt x="262124" y="446391"/>
                  <a:pt x="255494" y="434788"/>
                </a:cubicBezTo>
                <a:cubicBezTo>
                  <a:pt x="234892" y="398734"/>
                  <a:pt x="244247" y="413434"/>
                  <a:pt x="228600" y="389964"/>
                </a:cubicBezTo>
                <a:cubicBezTo>
                  <a:pt x="227106" y="385482"/>
                  <a:pt x="226073" y="380818"/>
                  <a:pt x="224118" y="376517"/>
                </a:cubicBezTo>
                <a:cubicBezTo>
                  <a:pt x="199065" y="321400"/>
                  <a:pt x="212185" y="358651"/>
                  <a:pt x="201706" y="327211"/>
                </a:cubicBezTo>
                <a:cubicBezTo>
                  <a:pt x="207682" y="321235"/>
                  <a:pt x="213035" y="314562"/>
                  <a:pt x="219635" y="309282"/>
                </a:cubicBezTo>
                <a:cubicBezTo>
                  <a:pt x="228048" y="302551"/>
                  <a:pt x="237290" y="296895"/>
                  <a:pt x="246529" y="291352"/>
                </a:cubicBezTo>
                <a:cubicBezTo>
                  <a:pt x="261470" y="282387"/>
                  <a:pt x="279032" y="276779"/>
                  <a:pt x="291353" y="264458"/>
                </a:cubicBezTo>
                <a:lnTo>
                  <a:pt x="304800" y="251011"/>
                </a:lnTo>
                <a:cubicBezTo>
                  <a:pt x="306294" y="198717"/>
                  <a:pt x="302793" y="146040"/>
                  <a:pt x="309282" y="94129"/>
                </a:cubicBezTo>
                <a:cubicBezTo>
                  <a:pt x="310469" y="84636"/>
                  <a:pt x="321905" y="79677"/>
                  <a:pt x="327212" y="71717"/>
                </a:cubicBezTo>
                <a:cubicBezTo>
                  <a:pt x="328041" y="70474"/>
                  <a:pt x="342153" y="64246"/>
                  <a:pt x="345141" y="62752"/>
                </a:cubicBezTo>
                <a:close/>
              </a:path>
            </a:pathLst>
          </a:custGeom>
          <a:solidFill>
            <a:srgbClr val="66FF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Shape 36">
            <a:extLst>
              <a:ext uri="{FF2B5EF4-FFF2-40B4-BE49-F238E27FC236}">
                <a16:creationId xmlns:a16="http://schemas.microsoft.com/office/drawing/2014/main" id="{C544E647-A0AF-430D-BC06-AB0FAA3EA2B0}"/>
              </a:ext>
            </a:extLst>
          </p:cNvPr>
          <p:cNvSpPr/>
          <p:nvPr/>
        </p:nvSpPr>
        <p:spPr>
          <a:xfrm>
            <a:off x="1778513" y="5177589"/>
            <a:ext cx="1502701" cy="1211179"/>
          </a:xfrm>
          <a:custGeom>
            <a:avLst/>
            <a:gdLst>
              <a:gd name="connsiteX0" fmla="*/ 1499937 w 1502701"/>
              <a:gd name="connsiteY0" fmla="*/ 340895 h 1211179"/>
              <a:gd name="connsiteX1" fmla="*/ 1499937 w 1502701"/>
              <a:gd name="connsiteY1" fmla="*/ 340895 h 1211179"/>
              <a:gd name="connsiteX2" fmla="*/ 1467853 w 1502701"/>
              <a:gd name="connsiteY2" fmla="*/ 328864 h 1211179"/>
              <a:gd name="connsiteX3" fmla="*/ 1455821 w 1502701"/>
              <a:gd name="connsiteY3" fmla="*/ 324853 h 1211179"/>
              <a:gd name="connsiteX4" fmla="*/ 1435768 w 1502701"/>
              <a:gd name="connsiteY4" fmla="*/ 312822 h 1211179"/>
              <a:gd name="connsiteX5" fmla="*/ 1403684 w 1502701"/>
              <a:gd name="connsiteY5" fmla="*/ 300790 h 1211179"/>
              <a:gd name="connsiteX6" fmla="*/ 1327484 w 1502701"/>
              <a:gd name="connsiteY6" fmla="*/ 308811 h 1211179"/>
              <a:gd name="connsiteX7" fmla="*/ 1315453 w 1502701"/>
              <a:gd name="connsiteY7" fmla="*/ 316832 h 1211179"/>
              <a:gd name="connsiteX8" fmla="*/ 1147011 w 1502701"/>
              <a:gd name="connsiteY8" fmla="*/ 328864 h 1211179"/>
              <a:gd name="connsiteX9" fmla="*/ 1046747 w 1502701"/>
              <a:gd name="connsiteY9" fmla="*/ 308811 h 1211179"/>
              <a:gd name="connsiteX10" fmla="*/ 1034716 w 1502701"/>
              <a:gd name="connsiteY10" fmla="*/ 292769 h 1211179"/>
              <a:gd name="connsiteX11" fmla="*/ 1010653 w 1502701"/>
              <a:gd name="connsiteY11" fmla="*/ 244643 h 1211179"/>
              <a:gd name="connsiteX12" fmla="*/ 998621 w 1502701"/>
              <a:gd name="connsiteY12" fmla="*/ 236622 h 1211179"/>
              <a:gd name="connsiteX13" fmla="*/ 982579 w 1502701"/>
              <a:gd name="connsiteY13" fmla="*/ 232611 h 1211179"/>
              <a:gd name="connsiteX14" fmla="*/ 942474 w 1502701"/>
              <a:gd name="connsiteY14" fmla="*/ 216569 h 1211179"/>
              <a:gd name="connsiteX15" fmla="*/ 930442 w 1502701"/>
              <a:gd name="connsiteY15" fmla="*/ 208548 h 1211179"/>
              <a:gd name="connsiteX16" fmla="*/ 914400 w 1502701"/>
              <a:gd name="connsiteY16" fmla="*/ 200527 h 1211179"/>
              <a:gd name="connsiteX17" fmla="*/ 894347 w 1502701"/>
              <a:gd name="connsiteY17" fmla="*/ 188495 h 1211179"/>
              <a:gd name="connsiteX18" fmla="*/ 870284 w 1502701"/>
              <a:gd name="connsiteY18" fmla="*/ 176464 h 1211179"/>
              <a:gd name="connsiteX19" fmla="*/ 846221 w 1502701"/>
              <a:gd name="connsiteY19" fmla="*/ 160422 h 1211179"/>
              <a:gd name="connsiteX20" fmla="*/ 826168 w 1502701"/>
              <a:gd name="connsiteY20" fmla="*/ 136358 h 1211179"/>
              <a:gd name="connsiteX21" fmla="*/ 818147 w 1502701"/>
              <a:gd name="connsiteY21" fmla="*/ 124327 h 1211179"/>
              <a:gd name="connsiteX22" fmla="*/ 806116 w 1502701"/>
              <a:gd name="connsiteY22" fmla="*/ 116306 h 1211179"/>
              <a:gd name="connsiteX23" fmla="*/ 790074 w 1502701"/>
              <a:gd name="connsiteY23" fmla="*/ 104274 h 1211179"/>
              <a:gd name="connsiteX24" fmla="*/ 778042 w 1502701"/>
              <a:gd name="connsiteY24" fmla="*/ 92243 h 1211179"/>
              <a:gd name="connsiteX25" fmla="*/ 766011 w 1502701"/>
              <a:gd name="connsiteY25" fmla="*/ 84222 h 1211179"/>
              <a:gd name="connsiteX26" fmla="*/ 737937 w 1502701"/>
              <a:gd name="connsiteY26" fmla="*/ 52137 h 1211179"/>
              <a:gd name="connsiteX27" fmla="*/ 733926 w 1502701"/>
              <a:gd name="connsiteY27" fmla="*/ 40106 h 1211179"/>
              <a:gd name="connsiteX28" fmla="*/ 729916 w 1502701"/>
              <a:gd name="connsiteY28" fmla="*/ 24064 h 1211179"/>
              <a:gd name="connsiteX29" fmla="*/ 705853 w 1502701"/>
              <a:gd name="connsiteY29" fmla="*/ 0 h 1211179"/>
              <a:gd name="connsiteX30" fmla="*/ 689811 w 1502701"/>
              <a:gd name="connsiteY30" fmla="*/ 4011 h 1211179"/>
              <a:gd name="connsiteX31" fmla="*/ 677779 w 1502701"/>
              <a:gd name="connsiteY31" fmla="*/ 8022 h 1211179"/>
              <a:gd name="connsiteX32" fmla="*/ 649705 w 1502701"/>
              <a:gd name="connsiteY32" fmla="*/ 12032 h 1211179"/>
              <a:gd name="connsiteX33" fmla="*/ 637674 w 1502701"/>
              <a:gd name="connsiteY33" fmla="*/ 24064 h 1211179"/>
              <a:gd name="connsiteX34" fmla="*/ 633663 w 1502701"/>
              <a:gd name="connsiteY34" fmla="*/ 36095 h 1211179"/>
              <a:gd name="connsiteX35" fmla="*/ 621632 w 1502701"/>
              <a:gd name="connsiteY35" fmla="*/ 40106 h 1211179"/>
              <a:gd name="connsiteX36" fmla="*/ 569495 w 1502701"/>
              <a:gd name="connsiteY36" fmla="*/ 44116 h 1211179"/>
              <a:gd name="connsiteX37" fmla="*/ 565484 w 1502701"/>
              <a:gd name="connsiteY37" fmla="*/ 64169 h 1211179"/>
              <a:gd name="connsiteX38" fmla="*/ 581526 w 1502701"/>
              <a:gd name="connsiteY38" fmla="*/ 84222 h 1211179"/>
              <a:gd name="connsiteX39" fmla="*/ 585537 w 1502701"/>
              <a:gd name="connsiteY39" fmla="*/ 96253 h 1211179"/>
              <a:gd name="connsiteX40" fmla="*/ 581526 w 1502701"/>
              <a:gd name="connsiteY40" fmla="*/ 152400 h 1211179"/>
              <a:gd name="connsiteX41" fmla="*/ 577516 w 1502701"/>
              <a:gd name="connsiteY41" fmla="*/ 164432 h 1211179"/>
              <a:gd name="connsiteX42" fmla="*/ 601579 w 1502701"/>
              <a:gd name="connsiteY42" fmla="*/ 188495 h 1211179"/>
              <a:gd name="connsiteX43" fmla="*/ 609600 w 1502701"/>
              <a:gd name="connsiteY43" fmla="*/ 204537 h 1211179"/>
              <a:gd name="connsiteX44" fmla="*/ 617621 w 1502701"/>
              <a:gd name="connsiteY44" fmla="*/ 216569 h 1211179"/>
              <a:gd name="connsiteX45" fmla="*/ 621632 w 1502701"/>
              <a:gd name="connsiteY45" fmla="*/ 228600 h 1211179"/>
              <a:gd name="connsiteX46" fmla="*/ 645695 w 1502701"/>
              <a:gd name="connsiteY46" fmla="*/ 236622 h 1211179"/>
              <a:gd name="connsiteX47" fmla="*/ 657726 w 1502701"/>
              <a:gd name="connsiteY47" fmla="*/ 244643 h 1211179"/>
              <a:gd name="connsiteX48" fmla="*/ 669758 w 1502701"/>
              <a:gd name="connsiteY48" fmla="*/ 256674 h 1211179"/>
              <a:gd name="connsiteX49" fmla="*/ 701842 w 1502701"/>
              <a:gd name="connsiteY49" fmla="*/ 264695 h 1211179"/>
              <a:gd name="connsiteX50" fmla="*/ 709863 w 1502701"/>
              <a:gd name="connsiteY50" fmla="*/ 276727 h 1211179"/>
              <a:gd name="connsiteX51" fmla="*/ 713874 w 1502701"/>
              <a:gd name="connsiteY51" fmla="*/ 296779 h 1211179"/>
              <a:gd name="connsiteX52" fmla="*/ 705853 w 1502701"/>
              <a:gd name="connsiteY52" fmla="*/ 336885 h 1211179"/>
              <a:gd name="connsiteX53" fmla="*/ 709863 w 1502701"/>
              <a:gd name="connsiteY53" fmla="*/ 368969 h 1211179"/>
              <a:gd name="connsiteX54" fmla="*/ 705853 w 1502701"/>
              <a:gd name="connsiteY54" fmla="*/ 389022 h 1211179"/>
              <a:gd name="connsiteX55" fmla="*/ 665747 w 1502701"/>
              <a:gd name="connsiteY55" fmla="*/ 393032 h 1211179"/>
              <a:gd name="connsiteX56" fmla="*/ 641684 w 1502701"/>
              <a:gd name="connsiteY56" fmla="*/ 381000 h 1211179"/>
              <a:gd name="connsiteX57" fmla="*/ 629653 w 1502701"/>
              <a:gd name="connsiteY57" fmla="*/ 356937 h 1211179"/>
              <a:gd name="connsiteX58" fmla="*/ 613611 w 1502701"/>
              <a:gd name="connsiteY58" fmla="*/ 348916 h 1211179"/>
              <a:gd name="connsiteX59" fmla="*/ 573505 w 1502701"/>
              <a:gd name="connsiteY59" fmla="*/ 336885 h 1211179"/>
              <a:gd name="connsiteX60" fmla="*/ 565484 w 1502701"/>
              <a:gd name="connsiteY60" fmla="*/ 324853 h 1211179"/>
              <a:gd name="connsiteX61" fmla="*/ 557463 w 1502701"/>
              <a:gd name="connsiteY61" fmla="*/ 304800 h 1211179"/>
              <a:gd name="connsiteX62" fmla="*/ 533400 w 1502701"/>
              <a:gd name="connsiteY62" fmla="*/ 280737 h 1211179"/>
              <a:gd name="connsiteX63" fmla="*/ 501316 w 1502701"/>
              <a:gd name="connsiteY63" fmla="*/ 284748 h 1211179"/>
              <a:gd name="connsiteX64" fmla="*/ 469232 w 1502701"/>
              <a:gd name="connsiteY64" fmla="*/ 292769 h 1211179"/>
              <a:gd name="connsiteX65" fmla="*/ 397042 w 1502701"/>
              <a:gd name="connsiteY65" fmla="*/ 304800 h 1211179"/>
              <a:gd name="connsiteX66" fmla="*/ 385011 w 1502701"/>
              <a:gd name="connsiteY66" fmla="*/ 308811 h 1211179"/>
              <a:gd name="connsiteX67" fmla="*/ 360947 w 1502701"/>
              <a:gd name="connsiteY67" fmla="*/ 324853 h 1211179"/>
              <a:gd name="connsiteX68" fmla="*/ 336884 w 1502701"/>
              <a:gd name="connsiteY68" fmla="*/ 336885 h 1211179"/>
              <a:gd name="connsiteX69" fmla="*/ 256674 w 1502701"/>
              <a:gd name="connsiteY69" fmla="*/ 332874 h 1211179"/>
              <a:gd name="connsiteX70" fmla="*/ 264695 w 1502701"/>
              <a:gd name="connsiteY70" fmla="*/ 344906 h 1211179"/>
              <a:gd name="connsiteX71" fmla="*/ 252663 w 1502701"/>
              <a:gd name="connsiteY71" fmla="*/ 413085 h 1211179"/>
              <a:gd name="connsiteX72" fmla="*/ 240632 w 1502701"/>
              <a:gd name="connsiteY72" fmla="*/ 417095 h 1211179"/>
              <a:gd name="connsiteX73" fmla="*/ 212558 w 1502701"/>
              <a:gd name="connsiteY73" fmla="*/ 429127 h 1211179"/>
              <a:gd name="connsiteX74" fmla="*/ 184484 w 1502701"/>
              <a:gd name="connsiteY74" fmla="*/ 453190 h 1211179"/>
              <a:gd name="connsiteX75" fmla="*/ 172453 w 1502701"/>
              <a:gd name="connsiteY75" fmla="*/ 461211 h 1211179"/>
              <a:gd name="connsiteX76" fmla="*/ 124326 w 1502701"/>
              <a:gd name="connsiteY76" fmla="*/ 477253 h 1211179"/>
              <a:gd name="connsiteX77" fmla="*/ 40105 w 1502701"/>
              <a:gd name="connsiteY77" fmla="*/ 481264 h 1211179"/>
              <a:gd name="connsiteX78" fmla="*/ 12032 w 1502701"/>
              <a:gd name="connsiteY78" fmla="*/ 505327 h 1211179"/>
              <a:gd name="connsiteX79" fmla="*/ 0 w 1502701"/>
              <a:gd name="connsiteY79" fmla="*/ 513348 h 1211179"/>
              <a:gd name="connsiteX80" fmla="*/ 20053 w 1502701"/>
              <a:gd name="connsiteY80" fmla="*/ 537411 h 1211179"/>
              <a:gd name="connsiteX81" fmla="*/ 28074 w 1502701"/>
              <a:gd name="connsiteY81" fmla="*/ 553453 h 1211179"/>
              <a:gd name="connsiteX82" fmla="*/ 32084 w 1502701"/>
              <a:gd name="connsiteY82" fmla="*/ 573506 h 1211179"/>
              <a:gd name="connsiteX83" fmla="*/ 36095 w 1502701"/>
              <a:gd name="connsiteY83" fmla="*/ 585537 h 1211179"/>
              <a:gd name="connsiteX84" fmla="*/ 48126 w 1502701"/>
              <a:gd name="connsiteY84" fmla="*/ 629653 h 1211179"/>
              <a:gd name="connsiteX85" fmla="*/ 56147 w 1502701"/>
              <a:gd name="connsiteY85" fmla="*/ 641685 h 1211179"/>
              <a:gd name="connsiteX86" fmla="*/ 68179 w 1502701"/>
              <a:gd name="connsiteY86" fmla="*/ 637674 h 1211179"/>
              <a:gd name="connsiteX87" fmla="*/ 76200 w 1502701"/>
              <a:gd name="connsiteY87" fmla="*/ 625643 h 1211179"/>
              <a:gd name="connsiteX88" fmla="*/ 92242 w 1502701"/>
              <a:gd name="connsiteY88" fmla="*/ 609600 h 1211179"/>
              <a:gd name="connsiteX89" fmla="*/ 168442 w 1502701"/>
              <a:gd name="connsiteY89" fmla="*/ 613611 h 1211179"/>
              <a:gd name="connsiteX90" fmla="*/ 180474 w 1502701"/>
              <a:gd name="connsiteY90" fmla="*/ 617622 h 1211179"/>
              <a:gd name="connsiteX91" fmla="*/ 192505 w 1502701"/>
              <a:gd name="connsiteY91" fmla="*/ 649706 h 1211179"/>
              <a:gd name="connsiteX92" fmla="*/ 216568 w 1502701"/>
              <a:gd name="connsiteY92" fmla="*/ 657727 h 1211179"/>
              <a:gd name="connsiteX93" fmla="*/ 252663 w 1502701"/>
              <a:gd name="connsiteY93" fmla="*/ 681790 h 1211179"/>
              <a:gd name="connsiteX94" fmla="*/ 260684 w 1502701"/>
              <a:gd name="connsiteY94" fmla="*/ 697832 h 1211179"/>
              <a:gd name="connsiteX95" fmla="*/ 244642 w 1502701"/>
              <a:gd name="connsiteY95" fmla="*/ 709864 h 1211179"/>
              <a:gd name="connsiteX96" fmla="*/ 204537 w 1502701"/>
              <a:gd name="connsiteY96" fmla="*/ 721895 h 1211179"/>
              <a:gd name="connsiteX97" fmla="*/ 192505 w 1502701"/>
              <a:gd name="connsiteY97" fmla="*/ 729916 h 1211179"/>
              <a:gd name="connsiteX98" fmla="*/ 184484 w 1502701"/>
              <a:gd name="connsiteY98" fmla="*/ 741948 h 1211179"/>
              <a:gd name="connsiteX99" fmla="*/ 172453 w 1502701"/>
              <a:gd name="connsiteY99" fmla="*/ 753979 h 1211179"/>
              <a:gd name="connsiteX100" fmla="*/ 168442 w 1502701"/>
              <a:gd name="connsiteY100" fmla="*/ 774032 h 1211179"/>
              <a:gd name="connsiteX101" fmla="*/ 160421 w 1502701"/>
              <a:gd name="connsiteY101" fmla="*/ 798095 h 1211179"/>
              <a:gd name="connsiteX102" fmla="*/ 156411 w 1502701"/>
              <a:gd name="connsiteY102" fmla="*/ 810127 h 1211179"/>
              <a:gd name="connsiteX103" fmla="*/ 148390 w 1502701"/>
              <a:gd name="connsiteY103" fmla="*/ 842211 h 1211179"/>
              <a:gd name="connsiteX104" fmla="*/ 144379 w 1502701"/>
              <a:gd name="connsiteY104" fmla="*/ 886327 h 1211179"/>
              <a:gd name="connsiteX105" fmla="*/ 140368 w 1502701"/>
              <a:gd name="connsiteY105" fmla="*/ 914400 h 1211179"/>
              <a:gd name="connsiteX106" fmla="*/ 136358 w 1502701"/>
              <a:gd name="connsiteY106" fmla="*/ 1002632 h 1211179"/>
              <a:gd name="connsiteX107" fmla="*/ 132347 w 1502701"/>
              <a:gd name="connsiteY107" fmla="*/ 1018674 h 1211179"/>
              <a:gd name="connsiteX108" fmla="*/ 128337 w 1502701"/>
              <a:gd name="connsiteY108" fmla="*/ 1046748 h 1211179"/>
              <a:gd name="connsiteX109" fmla="*/ 132347 w 1502701"/>
              <a:gd name="connsiteY109" fmla="*/ 1159043 h 1211179"/>
              <a:gd name="connsiteX110" fmla="*/ 156411 w 1502701"/>
              <a:gd name="connsiteY110" fmla="*/ 1155032 h 1211179"/>
              <a:gd name="connsiteX111" fmla="*/ 148390 w 1502701"/>
              <a:gd name="connsiteY111" fmla="*/ 1167064 h 1211179"/>
              <a:gd name="connsiteX112" fmla="*/ 132347 w 1502701"/>
              <a:gd name="connsiteY112" fmla="*/ 1179095 h 1211179"/>
              <a:gd name="connsiteX113" fmla="*/ 104274 w 1502701"/>
              <a:gd name="connsiteY113" fmla="*/ 1195137 h 1211179"/>
              <a:gd name="connsiteX114" fmla="*/ 136358 w 1502701"/>
              <a:gd name="connsiteY114" fmla="*/ 1207169 h 1211179"/>
              <a:gd name="connsiteX115" fmla="*/ 148390 w 1502701"/>
              <a:gd name="connsiteY115" fmla="*/ 1211179 h 1211179"/>
              <a:gd name="connsiteX116" fmla="*/ 200526 w 1502701"/>
              <a:gd name="connsiteY116" fmla="*/ 1207169 h 1211179"/>
              <a:gd name="connsiteX117" fmla="*/ 220579 w 1502701"/>
              <a:gd name="connsiteY117" fmla="*/ 1203158 h 1211179"/>
              <a:gd name="connsiteX118" fmla="*/ 252663 w 1502701"/>
              <a:gd name="connsiteY118" fmla="*/ 1191127 h 1211179"/>
              <a:gd name="connsiteX119" fmla="*/ 300790 w 1502701"/>
              <a:gd name="connsiteY119" fmla="*/ 1171074 h 1211179"/>
              <a:gd name="connsiteX120" fmla="*/ 332874 w 1502701"/>
              <a:gd name="connsiteY120" fmla="*/ 1163053 h 1211179"/>
              <a:gd name="connsiteX121" fmla="*/ 344905 w 1502701"/>
              <a:gd name="connsiteY121" fmla="*/ 1147011 h 1211179"/>
              <a:gd name="connsiteX122" fmla="*/ 352926 w 1502701"/>
              <a:gd name="connsiteY122" fmla="*/ 1106906 h 1211179"/>
              <a:gd name="connsiteX123" fmla="*/ 368968 w 1502701"/>
              <a:gd name="connsiteY123" fmla="*/ 1098885 h 1211179"/>
              <a:gd name="connsiteX124" fmla="*/ 376990 w 1502701"/>
              <a:gd name="connsiteY124" fmla="*/ 1082843 h 1211179"/>
              <a:gd name="connsiteX125" fmla="*/ 389021 w 1502701"/>
              <a:gd name="connsiteY125" fmla="*/ 1074822 h 1211179"/>
              <a:gd name="connsiteX126" fmla="*/ 397042 w 1502701"/>
              <a:gd name="connsiteY126" fmla="*/ 1066800 h 1211179"/>
              <a:gd name="connsiteX127" fmla="*/ 405063 w 1502701"/>
              <a:gd name="connsiteY127" fmla="*/ 1054769 h 1211179"/>
              <a:gd name="connsiteX128" fmla="*/ 417095 w 1502701"/>
              <a:gd name="connsiteY128" fmla="*/ 1042737 h 1211179"/>
              <a:gd name="connsiteX129" fmla="*/ 449179 w 1502701"/>
              <a:gd name="connsiteY129" fmla="*/ 1014664 h 1211179"/>
              <a:gd name="connsiteX130" fmla="*/ 469232 w 1502701"/>
              <a:gd name="connsiteY130" fmla="*/ 1010653 h 1211179"/>
              <a:gd name="connsiteX131" fmla="*/ 545432 w 1502701"/>
              <a:gd name="connsiteY131" fmla="*/ 1002632 h 1211179"/>
              <a:gd name="connsiteX132" fmla="*/ 557463 w 1502701"/>
              <a:gd name="connsiteY132" fmla="*/ 998622 h 1211179"/>
              <a:gd name="connsiteX133" fmla="*/ 593558 w 1502701"/>
              <a:gd name="connsiteY133" fmla="*/ 978569 h 1211179"/>
              <a:gd name="connsiteX134" fmla="*/ 605590 w 1502701"/>
              <a:gd name="connsiteY134" fmla="*/ 970548 h 1211179"/>
              <a:gd name="connsiteX135" fmla="*/ 621632 w 1502701"/>
              <a:gd name="connsiteY135" fmla="*/ 966537 h 1211179"/>
              <a:gd name="connsiteX136" fmla="*/ 633663 w 1502701"/>
              <a:gd name="connsiteY136" fmla="*/ 958516 h 1211179"/>
              <a:gd name="connsiteX137" fmla="*/ 661737 w 1502701"/>
              <a:gd name="connsiteY137" fmla="*/ 950495 h 1211179"/>
              <a:gd name="connsiteX138" fmla="*/ 669758 w 1502701"/>
              <a:gd name="connsiteY138" fmla="*/ 934453 h 1211179"/>
              <a:gd name="connsiteX139" fmla="*/ 689811 w 1502701"/>
              <a:gd name="connsiteY139" fmla="*/ 886327 h 1211179"/>
              <a:gd name="connsiteX140" fmla="*/ 701842 w 1502701"/>
              <a:gd name="connsiteY140" fmla="*/ 874295 h 1211179"/>
              <a:gd name="connsiteX141" fmla="*/ 709863 w 1502701"/>
              <a:gd name="connsiteY141" fmla="*/ 854243 h 1211179"/>
              <a:gd name="connsiteX142" fmla="*/ 713874 w 1502701"/>
              <a:gd name="connsiteY142" fmla="*/ 826169 h 1211179"/>
              <a:gd name="connsiteX143" fmla="*/ 725905 w 1502701"/>
              <a:gd name="connsiteY143" fmla="*/ 830179 h 1211179"/>
              <a:gd name="connsiteX144" fmla="*/ 741947 w 1502701"/>
              <a:gd name="connsiteY144" fmla="*/ 838200 h 1211179"/>
              <a:gd name="connsiteX145" fmla="*/ 757990 w 1502701"/>
              <a:gd name="connsiteY145" fmla="*/ 842211 h 1211179"/>
              <a:gd name="connsiteX146" fmla="*/ 794084 w 1502701"/>
              <a:gd name="connsiteY146" fmla="*/ 854243 h 1211179"/>
              <a:gd name="connsiteX147" fmla="*/ 806116 w 1502701"/>
              <a:gd name="connsiteY147" fmla="*/ 862264 h 1211179"/>
              <a:gd name="connsiteX148" fmla="*/ 846221 w 1502701"/>
              <a:gd name="connsiteY148" fmla="*/ 854243 h 1211179"/>
              <a:gd name="connsiteX149" fmla="*/ 850232 w 1502701"/>
              <a:gd name="connsiteY149" fmla="*/ 798095 h 1211179"/>
              <a:gd name="connsiteX150" fmla="*/ 854242 w 1502701"/>
              <a:gd name="connsiteY150" fmla="*/ 778043 h 1211179"/>
              <a:gd name="connsiteX151" fmla="*/ 846221 w 1502701"/>
              <a:gd name="connsiteY151" fmla="*/ 729916 h 1211179"/>
              <a:gd name="connsiteX152" fmla="*/ 842211 w 1502701"/>
              <a:gd name="connsiteY152" fmla="*/ 717885 h 1211179"/>
              <a:gd name="connsiteX153" fmla="*/ 862263 w 1502701"/>
              <a:gd name="connsiteY153" fmla="*/ 721895 h 1211179"/>
              <a:gd name="connsiteX154" fmla="*/ 906379 w 1502701"/>
              <a:gd name="connsiteY154" fmla="*/ 729916 h 1211179"/>
              <a:gd name="connsiteX155" fmla="*/ 890337 w 1502701"/>
              <a:gd name="connsiteY155" fmla="*/ 697832 h 1211179"/>
              <a:gd name="connsiteX156" fmla="*/ 914400 w 1502701"/>
              <a:gd name="connsiteY156" fmla="*/ 677779 h 1211179"/>
              <a:gd name="connsiteX157" fmla="*/ 918411 w 1502701"/>
              <a:gd name="connsiteY157" fmla="*/ 665748 h 1211179"/>
              <a:gd name="connsiteX158" fmla="*/ 914400 w 1502701"/>
              <a:gd name="connsiteY158" fmla="*/ 649706 h 1211179"/>
              <a:gd name="connsiteX159" fmla="*/ 938463 w 1502701"/>
              <a:gd name="connsiteY159" fmla="*/ 653716 h 1211179"/>
              <a:gd name="connsiteX160" fmla="*/ 990600 w 1502701"/>
              <a:gd name="connsiteY160" fmla="*/ 645695 h 1211179"/>
              <a:gd name="connsiteX161" fmla="*/ 974558 w 1502701"/>
              <a:gd name="connsiteY161" fmla="*/ 629653 h 1211179"/>
              <a:gd name="connsiteX162" fmla="*/ 962526 w 1502701"/>
              <a:gd name="connsiteY162" fmla="*/ 625643 h 1211179"/>
              <a:gd name="connsiteX163" fmla="*/ 954505 w 1502701"/>
              <a:gd name="connsiteY163" fmla="*/ 601579 h 1211179"/>
              <a:gd name="connsiteX164" fmla="*/ 974558 w 1502701"/>
              <a:gd name="connsiteY164" fmla="*/ 509337 h 1211179"/>
              <a:gd name="connsiteX165" fmla="*/ 986590 w 1502701"/>
              <a:gd name="connsiteY165" fmla="*/ 505327 h 1211179"/>
              <a:gd name="connsiteX166" fmla="*/ 1002632 w 1502701"/>
              <a:gd name="connsiteY166" fmla="*/ 493295 h 1211179"/>
              <a:gd name="connsiteX167" fmla="*/ 1034716 w 1502701"/>
              <a:gd name="connsiteY167" fmla="*/ 485274 h 1211179"/>
              <a:gd name="connsiteX168" fmla="*/ 1058779 w 1502701"/>
              <a:gd name="connsiteY168" fmla="*/ 517358 h 1211179"/>
              <a:gd name="connsiteX169" fmla="*/ 1066800 w 1502701"/>
              <a:gd name="connsiteY169" fmla="*/ 561474 h 1211179"/>
              <a:gd name="connsiteX170" fmla="*/ 1090863 w 1502701"/>
              <a:gd name="connsiteY170" fmla="*/ 557464 h 1211179"/>
              <a:gd name="connsiteX171" fmla="*/ 1126958 w 1502701"/>
              <a:gd name="connsiteY171" fmla="*/ 541422 h 1211179"/>
              <a:gd name="connsiteX172" fmla="*/ 1175084 w 1502701"/>
              <a:gd name="connsiteY172" fmla="*/ 533400 h 1211179"/>
              <a:gd name="connsiteX173" fmla="*/ 1195137 w 1502701"/>
              <a:gd name="connsiteY173" fmla="*/ 505327 h 1211179"/>
              <a:gd name="connsiteX174" fmla="*/ 1251284 w 1502701"/>
              <a:gd name="connsiteY174" fmla="*/ 493295 h 1211179"/>
              <a:gd name="connsiteX175" fmla="*/ 1279358 w 1502701"/>
              <a:gd name="connsiteY175" fmla="*/ 485274 h 1211179"/>
              <a:gd name="connsiteX176" fmla="*/ 1299411 w 1502701"/>
              <a:gd name="connsiteY176" fmla="*/ 473243 h 1211179"/>
              <a:gd name="connsiteX177" fmla="*/ 1315453 w 1502701"/>
              <a:gd name="connsiteY177" fmla="*/ 465222 h 1211179"/>
              <a:gd name="connsiteX178" fmla="*/ 1339516 w 1502701"/>
              <a:gd name="connsiteY178" fmla="*/ 449179 h 1211179"/>
              <a:gd name="connsiteX179" fmla="*/ 1359568 w 1502701"/>
              <a:gd name="connsiteY179" fmla="*/ 441158 h 1211179"/>
              <a:gd name="connsiteX180" fmla="*/ 1375611 w 1502701"/>
              <a:gd name="connsiteY180" fmla="*/ 433137 h 1211179"/>
              <a:gd name="connsiteX181" fmla="*/ 1391653 w 1502701"/>
              <a:gd name="connsiteY181" fmla="*/ 429127 h 1211179"/>
              <a:gd name="connsiteX182" fmla="*/ 1407695 w 1502701"/>
              <a:gd name="connsiteY182" fmla="*/ 421106 h 1211179"/>
              <a:gd name="connsiteX183" fmla="*/ 1427747 w 1502701"/>
              <a:gd name="connsiteY183" fmla="*/ 413085 h 1211179"/>
              <a:gd name="connsiteX184" fmla="*/ 1483895 w 1502701"/>
              <a:gd name="connsiteY184" fmla="*/ 376990 h 1211179"/>
              <a:gd name="connsiteX185" fmla="*/ 1499937 w 1502701"/>
              <a:gd name="connsiteY185" fmla="*/ 340895 h 12111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Lst>
            <a:rect l="l" t="t" r="r" b="b"/>
            <a:pathLst>
              <a:path w="1502701" h="1211179">
                <a:moveTo>
                  <a:pt x="1499937" y="340895"/>
                </a:moveTo>
                <a:lnTo>
                  <a:pt x="1499937" y="340895"/>
                </a:lnTo>
                <a:lnTo>
                  <a:pt x="1467853" y="328864"/>
                </a:lnTo>
                <a:cubicBezTo>
                  <a:pt x="1463880" y="327419"/>
                  <a:pt x="1459602" y="326744"/>
                  <a:pt x="1455821" y="324853"/>
                </a:cubicBezTo>
                <a:cubicBezTo>
                  <a:pt x="1448849" y="321367"/>
                  <a:pt x="1442740" y="316308"/>
                  <a:pt x="1435768" y="312822"/>
                </a:cubicBezTo>
                <a:cubicBezTo>
                  <a:pt x="1426164" y="308020"/>
                  <a:pt x="1414105" y="304263"/>
                  <a:pt x="1403684" y="300790"/>
                </a:cubicBezTo>
                <a:cubicBezTo>
                  <a:pt x="1400486" y="301056"/>
                  <a:pt x="1339579" y="305182"/>
                  <a:pt x="1327484" y="308811"/>
                </a:cubicBezTo>
                <a:cubicBezTo>
                  <a:pt x="1322867" y="310196"/>
                  <a:pt x="1320224" y="316150"/>
                  <a:pt x="1315453" y="316832"/>
                </a:cubicBezTo>
                <a:cubicBezTo>
                  <a:pt x="1284476" y="321257"/>
                  <a:pt x="1186205" y="326558"/>
                  <a:pt x="1147011" y="328864"/>
                </a:cubicBezTo>
                <a:cubicBezTo>
                  <a:pt x="1079684" y="322743"/>
                  <a:pt x="1074561" y="341262"/>
                  <a:pt x="1046747" y="308811"/>
                </a:cubicBezTo>
                <a:cubicBezTo>
                  <a:pt x="1042397" y="303736"/>
                  <a:pt x="1038726" y="298116"/>
                  <a:pt x="1034716" y="292769"/>
                </a:cubicBezTo>
                <a:cubicBezTo>
                  <a:pt x="1024503" y="262131"/>
                  <a:pt x="1030036" y="260795"/>
                  <a:pt x="1010653" y="244643"/>
                </a:cubicBezTo>
                <a:cubicBezTo>
                  <a:pt x="1006950" y="241557"/>
                  <a:pt x="1003051" y="238521"/>
                  <a:pt x="998621" y="236622"/>
                </a:cubicBezTo>
                <a:cubicBezTo>
                  <a:pt x="993555" y="234451"/>
                  <a:pt x="987926" y="233948"/>
                  <a:pt x="982579" y="232611"/>
                </a:cubicBezTo>
                <a:cubicBezTo>
                  <a:pt x="932048" y="202292"/>
                  <a:pt x="991709" y="235031"/>
                  <a:pt x="942474" y="216569"/>
                </a:cubicBezTo>
                <a:cubicBezTo>
                  <a:pt x="937961" y="214877"/>
                  <a:pt x="934627" y="210939"/>
                  <a:pt x="930442" y="208548"/>
                </a:cubicBezTo>
                <a:cubicBezTo>
                  <a:pt x="925251" y="205582"/>
                  <a:pt x="919626" y="203430"/>
                  <a:pt x="914400" y="200527"/>
                </a:cubicBezTo>
                <a:cubicBezTo>
                  <a:pt x="907586" y="196741"/>
                  <a:pt x="901190" y="192228"/>
                  <a:pt x="894347" y="188495"/>
                </a:cubicBezTo>
                <a:cubicBezTo>
                  <a:pt x="886474" y="184201"/>
                  <a:pt x="878030" y="180982"/>
                  <a:pt x="870284" y="176464"/>
                </a:cubicBezTo>
                <a:cubicBezTo>
                  <a:pt x="861957" y="171607"/>
                  <a:pt x="846221" y="160422"/>
                  <a:pt x="846221" y="160422"/>
                </a:cubicBezTo>
                <a:cubicBezTo>
                  <a:pt x="829015" y="126007"/>
                  <a:pt x="848842" y="159031"/>
                  <a:pt x="826168" y="136358"/>
                </a:cubicBezTo>
                <a:cubicBezTo>
                  <a:pt x="822760" y="132950"/>
                  <a:pt x="821555" y="127735"/>
                  <a:pt x="818147" y="124327"/>
                </a:cubicBezTo>
                <a:cubicBezTo>
                  <a:pt x="814739" y="120919"/>
                  <a:pt x="810038" y="119108"/>
                  <a:pt x="806116" y="116306"/>
                </a:cubicBezTo>
                <a:cubicBezTo>
                  <a:pt x="800677" y="112421"/>
                  <a:pt x="795149" y="108624"/>
                  <a:pt x="790074" y="104274"/>
                </a:cubicBezTo>
                <a:cubicBezTo>
                  <a:pt x="785768" y="100583"/>
                  <a:pt x="782399" y="95874"/>
                  <a:pt x="778042" y="92243"/>
                </a:cubicBezTo>
                <a:cubicBezTo>
                  <a:pt x="774339" y="89157"/>
                  <a:pt x="769670" y="87359"/>
                  <a:pt x="766011" y="84222"/>
                </a:cubicBezTo>
                <a:cubicBezTo>
                  <a:pt x="751471" y="71759"/>
                  <a:pt x="749000" y="66888"/>
                  <a:pt x="737937" y="52137"/>
                </a:cubicBezTo>
                <a:cubicBezTo>
                  <a:pt x="736600" y="48127"/>
                  <a:pt x="735087" y="44171"/>
                  <a:pt x="733926" y="40106"/>
                </a:cubicBezTo>
                <a:cubicBezTo>
                  <a:pt x="732412" y="34806"/>
                  <a:pt x="732381" y="28994"/>
                  <a:pt x="729916" y="24064"/>
                </a:cubicBezTo>
                <a:cubicBezTo>
                  <a:pt x="722455" y="9142"/>
                  <a:pt x="718064" y="8142"/>
                  <a:pt x="705853" y="0"/>
                </a:cubicBezTo>
                <a:cubicBezTo>
                  <a:pt x="700506" y="1337"/>
                  <a:pt x="695111" y="2497"/>
                  <a:pt x="689811" y="4011"/>
                </a:cubicBezTo>
                <a:cubicBezTo>
                  <a:pt x="685746" y="5173"/>
                  <a:pt x="681925" y="7193"/>
                  <a:pt x="677779" y="8022"/>
                </a:cubicBezTo>
                <a:cubicBezTo>
                  <a:pt x="668510" y="9876"/>
                  <a:pt x="659063" y="10695"/>
                  <a:pt x="649705" y="12032"/>
                </a:cubicBezTo>
                <a:cubicBezTo>
                  <a:pt x="645695" y="16043"/>
                  <a:pt x="640820" y="19345"/>
                  <a:pt x="637674" y="24064"/>
                </a:cubicBezTo>
                <a:cubicBezTo>
                  <a:pt x="635329" y="27581"/>
                  <a:pt x="636652" y="33106"/>
                  <a:pt x="633663" y="36095"/>
                </a:cubicBezTo>
                <a:cubicBezTo>
                  <a:pt x="630674" y="39084"/>
                  <a:pt x="625827" y="39582"/>
                  <a:pt x="621632" y="40106"/>
                </a:cubicBezTo>
                <a:cubicBezTo>
                  <a:pt x="604336" y="42268"/>
                  <a:pt x="586874" y="42779"/>
                  <a:pt x="569495" y="44116"/>
                </a:cubicBezTo>
                <a:cubicBezTo>
                  <a:pt x="568158" y="50800"/>
                  <a:pt x="563525" y="57640"/>
                  <a:pt x="565484" y="64169"/>
                </a:cubicBezTo>
                <a:cubicBezTo>
                  <a:pt x="567944" y="72368"/>
                  <a:pt x="576989" y="76963"/>
                  <a:pt x="581526" y="84222"/>
                </a:cubicBezTo>
                <a:cubicBezTo>
                  <a:pt x="583767" y="87807"/>
                  <a:pt x="584200" y="92243"/>
                  <a:pt x="585537" y="96253"/>
                </a:cubicBezTo>
                <a:cubicBezTo>
                  <a:pt x="584200" y="114969"/>
                  <a:pt x="583718" y="133765"/>
                  <a:pt x="581526" y="152400"/>
                </a:cubicBezTo>
                <a:cubicBezTo>
                  <a:pt x="581032" y="156599"/>
                  <a:pt x="576821" y="160262"/>
                  <a:pt x="577516" y="164432"/>
                </a:cubicBezTo>
                <a:cubicBezTo>
                  <a:pt x="579192" y="174486"/>
                  <a:pt x="595621" y="184027"/>
                  <a:pt x="601579" y="188495"/>
                </a:cubicBezTo>
                <a:cubicBezTo>
                  <a:pt x="604253" y="193842"/>
                  <a:pt x="606634" y="199346"/>
                  <a:pt x="609600" y="204537"/>
                </a:cubicBezTo>
                <a:cubicBezTo>
                  <a:pt x="611991" y="208722"/>
                  <a:pt x="615465" y="212258"/>
                  <a:pt x="617621" y="216569"/>
                </a:cubicBezTo>
                <a:cubicBezTo>
                  <a:pt x="619512" y="220350"/>
                  <a:pt x="618192" y="226143"/>
                  <a:pt x="621632" y="228600"/>
                </a:cubicBezTo>
                <a:cubicBezTo>
                  <a:pt x="628512" y="233514"/>
                  <a:pt x="638660" y="231932"/>
                  <a:pt x="645695" y="236622"/>
                </a:cubicBezTo>
                <a:cubicBezTo>
                  <a:pt x="649705" y="239296"/>
                  <a:pt x="654023" y="241557"/>
                  <a:pt x="657726" y="244643"/>
                </a:cubicBezTo>
                <a:cubicBezTo>
                  <a:pt x="662083" y="248274"/>
                  <a:pt x="664595" y="254327"/>
                  <a:pt x="669758" y="256674"/>
                </a:cubicBezTo>
                <a:cubicBezTo>
                  <a:pt x="679794" y="261236"/>
                  <a:pt x="701842" y="264695"/>
                  <a:pt x="701842" y="264695"/>
                </a:cubicBezTo>
                <a:cubicBezTo>
                  <a:pt x="704516" y="268706"/>
                  <a:pt x="708170" y="272214"/>
                  <a:pt x="709863" y="276727"/>
                </a:cubicBezTo>
                <a:cubicBezTo>
                  <a:pt x="712256" y="283109"/>
                  <a:pt x="713874" y="289963"/>
                  <a:pt x="713874" y="296779"/>
                </a:cubicBezTo>
                <a:cubicBezTo>
                  <a:pt x="713874" y="306609"/>
                  <a:pt x="708502" y="326287"/>
                  <a:pt x="705853" y="336885"/>
                </a:cubicBezTo>
                <a:cubicBezTo>
                  <a:pt x="707190" y="347580"/>
                  <a:pt x="709863" y="358191"/>
                  <a:pt x="709863" y="368969"/>
                </a:cubicBezTo>
                <a:cubicBezTo>
                  <a:pt x="709863" y="375786"/>
                  <a:pt x="711837" y="385758"/>
                  <a:pt x="705853" y="389022"/>
                </a:cubicBezTo>
                <a:cubicBezTo>
                  <a:pt x="694058" y="395455"/>
                  <a:pt x="679116" y="391695"/>
                  <a:pt x="665747" y="393032"/>
                </a:cubicBezTo>
                <a:cubicBezTo>
                  <a:pt x="657726" y="389021"/>
                  <a:pt x="648858" y="386381"/>
                  <a:pt x="641684" y="381000"/>
                </a:cubicBezTo>
                <a:cubicBezTo>
                  <a:pt x="611931" y="358686"/>
                  <a:pt x="652191" y="379476"/>
                  <a:pt x="629653" y="356937"/>
                </a:cubicBezTo>
                <a:cubicBezTo>
                  <a:pt x="625426" y="352709"/>
                  <a:pt x="619241" y="350927"/>
                  <a:pt x="613611" y="348916"/>
                </a:cubicBezTo>
                <a:cubicBezTo>
                  <a:pt x="600467" y="344222"/>
                  <a:pt x="586874" y="340895"/>
                  <a:pt x="573505" y="336885"/>
                </a:cubicBezTo>
                <a:cubicBezTo>
                  <a:pt x="570831" y="332874"/>
                  <a:pt x="567640" y="329164"/>
                  <a:pt x="565484" y="324853"/>
                </a:cubicBezTo>
                <a:cubicBezTo>
                  <a:pt x="562264" y="318414"/>
                  <a:pt x="561697" y="310622"/>
                  <a:pt x="557463" y="304800"/>
                </a:cubicBezTo>
                <a:cubicBezTo>
                  <a:pt x="550791" y="295626"/>
                  <a:pt x="533400" y="280737"/>
                  <a:pt x="533400" y="280737"/>
                </a:cubicBezTo>
                <a:cubicBezTo>
                  <a:pt x="522705" y="282074"/>
                  <a:pt x="511909" y="282762"/>
                  <a:pt x="501316" y="284748"/>
                </a:cubicBezTo>
                <a:cubicBezTo>
                  <a:pt x="490481" y="286780"/>
                  <a:pt x="479993" y="290378"/>
                  <a:pt x="469232" y="292769"/>
                </a:cubicBezTo>
                <a:cubicBezTo>
                  <a:pt x="430140" y="301456"/>
                  <a:pt x="433498" y="300244"/>
                  <a:pt x="397042" y="304800"/>
                </a:cubicBezTo>
                <a:cubicBezTo>
                  <a:pt x="393032" y="306137"/>
                  <a:pt x="388706" y="306758"/>
                  <a:pt x="385011" y="308811"/>
                </a:cubicBezTo>
                <a:cubicBezTo>
                  <a:pt x="376584" y="313493"/>
                  <a:pt x="370092" y="321804"/>
                  <a:pt x="360947" y="324853"/>
                </a:cubicBezTo>
                <a:cubicBezTo>
                  <a:pt x="344343" y="330388"/>
                  <a:pt x="352433" y="326519"/>
                  <a:pt x="336884" y="336885"/>
                </a:cubicBezTo>
                <a:cubicBezTo>
                  <a:pt x="314727" y="332454"/>
                  <a:pt x="279675" y="321374"/>
                  <a:pt x="256674" y="332874"/>
                </a:cubicBezTo>
                <a:cubicBezTo>
                  <a:pt x="252363" y="335030"/>
                  <a:pt x="262021" y="340895"/>
                  <a:pt x="264695" y="344906"/>
                </a:cubicBezTo>
                <a:cubicBezTo>
                  <a:pt x="264146" y="352598"/>
                  <a:pt x="270114" y="399124"/>
                  <a:pt x="252663" y="413085"/>
                </a:cubicBezTo>
                <a:cubicBezTo>
                  <a:pt x="249362" y="415726"/>
                  <a:pt x="244642" y="415758"/>
                  <a:pt x="240632" y="417095"/>
                </a:cubicBezTo>
                <a:cubicBezTo>
                  <a:pt x="196836" y="446291"/>
                  <a:pt x="264355" y="403229"/>
                  <a:pt x="212558" y="429127"/>
                </a:cubicBezTo>
                <a:cubicBezTo>
                  <a:pt x="197538" y="436637"/>
                  <a:pt x="196525" y="443156"/>
                  <a:pt x="184484" y="453190"/>
                </a:cubicBezTo>
                <a:cubicBezTo>
                  <a:pt x="180781" y="456276"/>
                  <a:pt x="176638" y="458820"/>
                  <a:pt x="172453" y="461211"/>
                </a:cubicBezTo>
                <a:cubicBezTo>
                  <a:pt x="158021" y="469458"/>
                  <a:pt x="141061" y="476456"/>
                  <a:pt x="124326" y="477253"/>
                </a:cubicBezTo>
                <a:lnTo>
                  <a:pt x="40105" y="481264"/>
                </a:lnTo>
                <a:cubicBezTo>
                  <a:pt x="12481" y="499681"/>
                  <a:pt x="46075" y="476148"/>
                  <a:pt x="12032" y="505327"/>
                </a:cubicBezTo>
                <a:cubicBezTo>
                  <a:pt x="8372" y="508464"/>
                  <a:pt x="4011" y="510674"/>
                  <a:pt x="0" y="513348"/>
                </a:cubicBezTo>
                <a:cubicBezTo>
                  <a:pt x="8918" y="540097"/>
                  <a:pt x="-3786" y="509598"/>
                  <a:pt x="20053" y="537411"/>
                </a:cubicBezTo>
                <a:cubicBezTo>
                  <a:pt x="23944" y="541950"/>
                  <a:pt x="25400" y="548106"/>
                  <a:pt x="28074" y="553453"/>
                </a:cubicBezTo>
                <a:cubicBezTo>
                  <a:pt x="29411" y="560137"/>
                  <a:pt x="30431" y="566893"/>
                  <a:pt x="32084" y="573506"/>
                </a:cubicBezTo>
                <a:cubicBezTo>
                  <a:pt x="33109" y="577607"/>
                  <a:pt x="35070" y="581436"/>
                  <a:pt x="36095" y="585537"/>
                </a:cubicBezTo>
                <a:cubicBezTo>
                  <a:pt x="39109" y="597593"/>
                  <a:pt x="41241" y="619325"/>
                  <a:pt x="48126" y="629653"/>
                </a:cubicBezTo>
                <a:lnTo>
                  <a:pt x="56147" y="641685"/>
                </a:lnTo>
                <a:cubicBezTo>
                  <a:pt x="60158" y="640348"/>
                  <a:pt x="64878" y="640315"/>
                  <a:pt x="68179" y="637674"/>
                </a:cubicBezTo>
                <a:cubicBezTo>
                  <a:pt x="71943" y="634663"/>
                  <a:pt x="73063" y="629303"/>
                  <a:pt x="76200" y="625643"/>
                </a:cubicBezTo>
                <a:cubicBezTo>
                  <a:pt x="81122" y="619901"/>
                  <a:pt x="86895" y="614948"/>
                  <a:pt x="92242" y="609600"/>
                </a:cubicBezTo>
                <a:cubicBezTo>
                  <a:pt x="117642" y="610937"/>
                  <a:pt x="143111" y="611308"/>
                  <a:pt x="168442" y="613611"/>
                </a:cubicBezTo>
                <a:cubicBezTo>
                  <a:pt x="172652" y="613994"/>
                  <a:pt x="178129" y="614104"/>
                  <a:pt x="180474" y="617622"/>
                </a:cubicBezTo>
                <a:cubicBezTo>
                  <a:pt x="186810" y="627126"/>
                  <a:pt x="184864" y="641216"/>
                  <a:pt x="192505" y="649706"/>
                </a:cubicBezTo>
                <a:cubicBezTo>
                  <a:pt x="198161" y="655990"/>
                  <a:pt x="209318" y="653377"/>
                  <a:pt x="216568" y="657727"/>
                </a:cubicBezTo>
                <a:cubicBezTo>
                  <a:pt x="242353" y="673197"/>
                  <a:pt x="230385" y="665081"/>
                  <a:pt x="252663" y="681790"/>
                </a:cubicBezTo>
                <a:cubicBezTo>
                  <a:pt x="255337" y="687137"/>
                  <a:pt x="262326" y="692084"/>
                  <a:pt x="260684" y="697832"/>
                </a:cubicBezTo>
                <a:cubicBezTo>
                  <a:pt x="258848" y="704259"/>
                  <a:pt x="250621" y="706875"/>
                  <a:pt x="244642" y="709864"/>
                </a:cubicBezTo>
                <a:cubicBezTo>
                  <a:pt x="234876" y="714747"/>
                  <a:pt x="216052" y="719017"/>
                  <a:pt x="204537" y="721895"/>
                </a:cubicBezTo>
                <a:cubicBezTo>
                  <a:pt x="200526" y="724569"/>
                  <a:pt x="195913" y="726508"/>
                  <a:pt x="192505" y="729916"/>
                </a:cubicBezTo>
                <a:cubicBezTo>
                  <a:pt x="189097" y="733324"/>
                  <a:pt x="187570" y="738245"/>
                  <a:pt x="184484" y="741948"/>
                </a:cubicBezTo>
                <a:cubicBezTo>
                  <a:pt x="180853" y="746305"/>
                  <a:pt x="176463" y="749969"/>
                  <a:pt x="172453" y="753979"/>
                </a:cubicBezTo>
                <a:cubicBezTo>
                  <a:pt x="171116" y="760663"/>
                  <a:pt x="170236" y="767455"/>
                  <a:pt x="168442" y="774032"/>
                </a:cubicBezTo>
                <a:cubicBezTo>
                  <a:pt x="166217" y="782189"/>
                  <a:pt x="163095" y="790074"/>
                  <a:pt x="160421" y="798095"/>
                </a:cubicBezTo>
                <a:cubicBezTo>
                  <a:pt x="159084" y="802106"/>
                  <a:pt x="157240" y="805982"/>
                  <a:pt x="156411" y="810127"/>
                </a:cubicBezTo>
                <a:cubicBezTo>
                  <a:pt x="151571" y="834324"/>
                  <a:pt x="154555" y="823712"/>
                  <a:pt x="148390" y="842211"/>
                </a:cubicBezTo>
                <a:cubicBezTo>
                  <a:pt x="147053" y="856916"/>
                  <a:pt x="146010" y="871651"/>
                  <a:pt x="144379" y="886327"/>
                </a:cubicBezTo>
                <a:cubicBezTo>
                  <a:pt x="143335" y="895722"/>
                  <a:pt x="141018" y="904970"/>
                  <a:pt x="140368" y="914400"/>
                </a:cubicBezTo>
                <a:cubicBezTo>
                  <a:pt x="138342" y="943771"/>
                  <a:pt x="138616" y="973278"/>
                  <a:pt x="136358" y="1002632"/>
                </a:cubicBezTo>
                <a:cubicBezTo>
                  <a:pt x="135935" y="1008128"/>
                  <a:pt x="133333" y="1013251"/>
                  <a:pt x="132347" y="1018674"/>
                </a:cubicBezTo>
                <a:cubicBezTo>
                  <a:pt x="130656" y="1027975"/>
                  <a:pt x="129674" y="1037390"/>
                  <a:pt x="128337" y="1046748"/>
                </a:cubicBezTo>
                <a:cubicBezTo>
                  <a:pt x="129674" y="1084180"/>
                  <a:pt x="122947" y="1122786"/>
                  <a:pt x="132347" y="1159043"/>
                </a:cubicBezTo>
                <a:cubicBezTo>
                  <a:pt x="134388" y="1166915"/>
                  <a:pt x="149137" y="1151395"/>
                  <a:pt x="156411" y="1155032"/>
                </a:cubicBezTo>
                <a:cubicBezTo>
                  <a:pt x="160722" y="1157188"/>
                  <a:pt x="151798" y="1163656"/>
                  <a:pt x="148390" y="1167064"/>
                </a:cubicBezTo>
                <a:cubicBezTo>
                  <a:pt x="143663" y="1171790"/>
                  <a:pt x="137786" y="1175210"/>
                  <a:pt x="132347" y="1179095"/>
                </a:cubicBezTo>
                <a:cubicBezTo>
                  <a:pt x="119117" y="1188545"/>
                  <a:pt x="119945" y="1187302"/>
                  <a:pt x="104274" y="1195137"/>
                </a:cubicBezTo>
                <a:lnTo>
                  <a:pt x="136358" y="1207169"/>
                </a:lnTo>
                <a:cubicBezTo>
                  <a:pt x="140331" y="1208614"/>
                  <a:pt x="144162" y="1211179"/>
                  <a:pt x="148390" y="1211179"/>
                </a:cubicBezTo>
                <a:cubicBezTo>
                  <a:pt x="165820" y="1211179"/>
                  <a:pt x="183147" y="1208506"/>
                  <a:pt x="200526" y="1207169"/>
                </a:cubicBezTo>
                <a:cubicBezTo>
                  <a:pt x="207210" y="1205832"/>
                  <a:pt x="213966" y="1204811"/>
                  <a:pt x="220579" y="1203158"/>
                </a:cubicBezTo>
                <a:cubicBezTo>
                  <a:pt x="227526" y="1201421"/>
                  <a:pt x="248975" y="1192971"/>
                  <a:pt x="252663" y="1191127"/>
                </a:cubicBezTo>
                <a:cubicBezTo>
                  <a:pt x="285149" y="1174884"/>
                  <a:pt x="234071" y="1187754"/>
                  <a:pt x="300790" y="1171074"/>
                </a:cubicBezTo>
                <a:lnTo>
                  <a:pt x="332874" y="1163053"/>
                </a:lnTo>
                <a:cubicBezTo>
                  <a:pt x="336884" y="1157706"/>
                  <a:pt x="342657" y="1153306"/>
                  <a:pt x="344905" y="1147011"/>
                </a:cubicBezTo>
                <a:cubicBezTo>
                  <a:pt x="349490" y="1134172"/>
                  <a:pt x="346829" y="1119100"/>
                  <a:pt x="352926" y="1106906"/>
                </a:cubicBezTo>
                <a:cubicBezTo>
                  <a:pt x="355600" y="1101559"/>
                  <a:pt x="363621" y="1101559"/>
                  <a:pt x="368968" y="1098885"/>
                </a:cubicBezTo>
                <a:cubicBezTo>
                  <a:pt x="371642" y="1093538"/>
                  <a:pt x="373163" y="1087436"/>
                  <a:pt x="376990" y="1082843"/>
                </a:cubicBezTo>
                <a:cubicBezTo>
                  <a:pt x="380076" y="1079140"/>
                  <a:pt x="385257" y="1077833"/>
                  <a:pt x="389021" y="1074822"/>
                </a:cubicBezTo>
                <a:cubicBezTo>
                  <a:pt x="391974" y="1072460"/>
                  <a:pt x="394680" y="1069753"/>
                  <a:pt x="397042" y="1066800"/>
                </a:cubicBezTo>
                <a:cubicBezTo>
                  <a:pt x="400053" y="1063036"/>
                  <a:pt x="401977" y="1058472"/>
                  <a:pt x="405063" y="1054769"/>
                </a:cubicBezTo>
                <a:cubicBezTo>
                  <a:pt x="408694" y="1050412"/>
                  <a:pt x="413464" y="1047094"/>
                  <a:pt x="417095" y="1042737"/>
                </a:cubicBezTo>
                <a:cubicBezTo>
                  <a:pt x="431849" y="1025033"/>
                  <a:pt x="418334" y="1028684"/>
                  <a:pt x="449179" y="1014664"/>
                </a:cubicBezTo>
                <a:cubicBezTo>
                  <a:pt x="455385" y="1011843"/>
                  <a:pt x="462508" y="1011774"/>
                  <a:pt x="469232" y="1010653"/>
                </a:cubicBezTo>
                <a:cubicBezTo>
                  <a:pt x="500658" y="1005415"/>
                  <a:pt x="509315" y="1005642"/>
                  <a:pt x="545432" y="1002632"/>
                </a:cubicBezTo>
                <a:cubicBezTo>
                  <a:pt x="549442" y="1001295"/>
                  <a:pt x="553578" y="1000287"/>
                  <a:pt x="557463" y="998622"/>
                </a:cubicBezTo>
                <a:cubicBezTo>
                  <a:pt x="569642" y="993402"/>
                  <a:pt x="582505" y="985477"/>
                  <a:pt x="593558" y="978569"/>
                </a:cubicBezTo>
                <a:cubicBezTo>
                  <a:pt x="597646" y="976014"/>
                  <a:pt x="601160" y="972447"/>
                  <a:pt x="605590" y="970548"/>
                </a:cubicBezTo>
                <a:cubicBezTo>
                  <a:pt x="610656" y="968377"/>
                  <a:pt x="616285" y="967874"/>
                  <a:pt x="621632" y="966537"/>
                </a:cubicBezTo>
                <a:cubicBezTo>
                  <a:pt x="625642" y="963863"/>
                  <a:pt x="629188" y="960306"/>
                  <a:pt x="633663" y="958516"/>
                </a:cubicBezTo>
                <a:cubicBezTo>
                  <a:pt x="642699" y="954901"/>
                  <a:pt x="653639" y="955894"/>
                  <a:pt x="661737" y="950495"/>
                </a:cubicBezTo>
                <a:cubicBezTo>
                  <a:pt x="666711" y="947179"/>
                  <a:pt x="667084" y="939800"/>
                  <a:pt x="669758" y="934453"/>
                </a:cubicBezTo>
                <a:cubicBezTo>
                  <a:pt x="681370" y="876395"/>
                  <a:pt x="665500" y="906587"/>
                  <a:pt x="689811" y="886327"/>
                </a:cubicBezTo>
                <a:cubicBezTo>
                  <a:pt x="694168" y="882696"/>
                  <a:pt x="697832" y="878306"/>
                  <a:pt x="701842" y="874295"/>
                </a:cubicBezTo>
                <a:cubicBezTo>
                  <a:pt x="704516" y="867611"/>
                  <a:pt x="708117" y="861227"/>
                  <a:pt x="709863" y="854243"/>
                </a:cubicBezTo>
                <a:cubicBezTo>
                  <a:pt x="712156" y="845072"/>
                  <a:pt x="708631" y="834034"/>
                  <a:pt x="713874" y="826169"/>
                </a:cubicBezTo>
                <a:cubicBezTo>
                  <a:pt x="716219" y="822652"/>
                  <a:pt x="722020" y="828514"/>
                  <a:pt x="725905" y="830179"/>
                </a:cubicBezTo>
                <a:cubicBezTo>
                  <a:pt x="731400" y="832534"/>
                  <a:pt x="736349" y="836101"/>
                  <a:pt x="741947" y="838200"/>
                </a:cubicBezTo>
                <a:cubicBezTo>
                  <a:pt x="747108" y="840136"/>
                  <a:pt x="752761" y="840468"/>
                  <a:pt x="757990" y="842211"/>
                </a:cubicBezTo>
                <a:cubicBezTo>
                  <a:pt x="803301" y="857315"/>
                  <a:pt x="755637" y="844630"/>
                  <a:pt x="794084" y="854243"/>
                </a:cubicBezTo>
                <a:cubicBezTo>
                  <a:pt x="798095" y="856917"/>
                  <a:pt x="801296" y="862264"/>
                  <a:pt x="806116" y="862264"/>
                </a:cubicBezTo>
                <a:cubicBezTo>
                  <a:pt x="819749" y="862264"/>
                  <a:pt x="838497" y="865477"/>
                  <a:pt x="846221" y="854243"/>
                </a:cubicBezTo>
                <a:cubicBezTo>
                  <a:pt x="856851" y="838781"/>
                  <a:pt x="848268" y="816756"/>
                  <a:pt x="850232" y="798095"/>
                </a:cubicBezTo>
                <a:cubicBezTo>
                  <a:pt x="850946" y="791316"/>
                  <a:pt x="852905" y="784727"/>
                  <a:pt x="854242" y="778043"/>
                </a:cubicBezTo>
                <a:cubicBezTo>
                  <a:pt x="851977" y="762185"/>
                  <a:pt x="850133" y="745563"/>
                  <a:pt x="846221" y="729916"/>
                </a:cubicBezTo>
                <a:cubicBezTo>
                  <a:pt x="845196" y="725815"/>
                  <a:pt x="838430" y="719775"/>
                  <a:pt x="842211" y="717885"/>
                </a:cubicBezTo>
                <a:cubicBezTo>
                  <a:pt x="848308" y="714837"/>
                  <a:pt x="855579" y="720558"/>
                  <a:pt x="862263" y="721895"/>
                </a:cubicBezTo>
                <a:cubicBezTo>
                  <a:pt x="872569" y="729625"/>
                  <a:pt x="890494" y="748978"/>
                  <a:pt x="906379" y="729916"/>
                </a:cubicBezTo>
                <a:cubicBezTo>
                  <a:pt x="910012" y="725556"/>
                  <a:pt x="893349" y="702350"/>
                  <a:pt x="890337" y="697832"/>
                </a:cubicBezTo>
                <a:cubicBezTo>
                  <a:pt x="918079" y="656218"/>
                  <a:pt x="873700" y="718477"/>
                  <a:pt x="914400" y="677779"/>
                </a:cubicBezTo>
                <a:cubicBezTo>
                  <a:pt x="917389" y="674790"/>
                  <a:pt x="917074" y="669758"/>
                  <a:pt x="918411" y="665748"/>
                </a:cubicBezTo>
                <a:cubicBezTo>
                  <a:pt x="917074" y="660401"/>
                  <a:pt x="909674" y="652542"/>
                  <a:pt x="914400" y="649706"/>
                </a:cubicBezTo>
                <a:cubicBezTo>
                  <a:pt x="921373" y="645522"/>
                  <a:pt x="930343" y="654143"/>
                  <a:pt x="938463" y="653716"/>
                </a:cubicBezTo>
                <a:cubicBezTo>
                  <a:pt x="956022" y="652792"/>
                  <a:pt x="973221" y="648369"/>
                  <a:pt x="990600" y="645695"/>
                </a:cubicBezTo>
                <a:cubicBezTo>
                  <a:pt x="985253" y="640348"/>
                  <a:pt x="980712" y="634048"/>
                  <a:pt x="974558" y="629653"/>
                </a:cubicBezTo>
                <a:cubicBezTo>
                  <a:pt x="971118" y="627196"/>
                  <a:pt x="964983" y="629083"/>
                  <a:pt x="962526" y="625643"/>
                </a:cubicBezTo>
                <a:cubicBezTo>
                  <a:pt x="957611" y="618763"/>
                  <a:pt x="954505" y="601579"/>
                  <a:pt x="954505" y="601579"/>
                </a:cubicBezTo>
                <a:cubicBezTo>
                  <a:pt x="959521" y="548906"/>
                  <a:pt x="939653" y="526788"/>
                  <a:pt x="974558" y="509337"/>
                </a:cubicBezTo>
                <a:cubicBezTo>
                  <a:pt x="978339" y="507447"/>
                  <a:pt x="982579" y="506664"/>
                  <a:pt x="986590" y="505327"/>
                </a:cubicBezTo>
                <a:cubicBezTo>
                  <a:pt x="991937" y="501316"/>
                  <a:pt x="996462" y="495866"/>
                  <a:pt x="1002632" y="493295"/>
                </a:cubicBezTo>
                <a:cubicBezTo>
                  <a:pt x="1012808" y="489055"/>
                  <a:pt x="1034716" y="485274"/>
                  <a:pt x="1034716" y="485274"/>
                </a:cubicBezTo>
                <a:cubicBezTo>
                  <a:pt x="1036323" y="487283"/>
                  <a:pt x="1055833" y="510484"/>
                  <a:pt x="1058779" y="517358"/>
                </a:cubicBezTo>
                <a:cubicBezTo>
                  <a:pt x="1062833" y="526816"/>
                  <a:pt x="1065870" y="554963"/>
                  <a:pt x="1066800" y="561474"/>
                </a:cubicBezTo>
                <a:cubicBezTo>
                  <a:pt x="1074821" y="560137"/>
                  <a:pt x="1083149" y="560035"/>
                  <a:pt x="1090863" y="557464"/>
                </a:cubicBezTo>
                <a:cubicBezTo>
                  <a:pt x="1131745" y="543838"/>
                  <a:pt x="1060058" y="552573"/>
                  <a:pt x="1126958" y="541422"/>
                </a:cubicBezTo>
                <a:lnTo>
                  <a:pt x="1175084" y="533400"/>
                </a:lnTo>
                <a:cubicBezTo>
                  <a:pt x="1179593" y="524382"/>
                  <a:pt x="1184615" y="510109"/>
                  <a:pt x="1195137" y="505327"/>
                </a:cubicBezTo>
                <a:cubicBezTo>
                  <a:pt x="1212137" y="497600"/>
                  <a:pt x="1233293" y="497447"/>
                  <a:pt x="1251284" y="493295"/>
                </a:cubicBezTo>
                <a:cubicBezTo>
                  <a:pt x="1260767" y="491106"/>
                  <a:pt x="1270000" y="487948"/>
                  <a:pt x="1279358" y="485274"/>
                </a:cubicBezTo>
                <a:cubicBezTo>
                  <a:pt x="1286042" y="481264"/>
                  <a:pt x="1292597" y="477029"/>
                  <a:pt x="1299411" y="473243"/>
                </a:cubicBezTo>
                <a:cubicBezTo>
                  <a:pt x="1304637" y="470340"/>
                  <a:pt x="1310327" y="468298"/>
                  <a:pt x="1315453" y="465222"/>
                </a:cubicBezTo>
                <a:cubicBezTo>
                  <a:pt x="1323719" y="460262"/>
                  <a:pt x="1330565" y="452759"/>
                  <a:pt x="1339516" y="449179"/>
                </a:cubicBezTo>
                <a:cubicBezTo>
                  <a:pt x="1346200" y="446505"/>
                  <a:pt x="1352990" y="444082"/>
                  <a:pt x="1359568" y="441158"/>
                </a:cubicBezTo>
                <a:cubicBezTo>
                  <a:pt x="1365032" y="438730"/>
                  <a:pt x="1370013" y="435236"/>
                  <a:pt x="1375611" y="433137"/>
                </a:cubicBezTo>
                <a:cubicBezTo>
                  <a:pt x="1380772" y="431202"/>
                  <a:pt x="1386306" y="430464"/>
                  <a:pt x="1391653" y="429127"/>
                </a:cubicBezTo>
                <a:cubicBezTo>
                  <a:pt x="1397000" y="426453"/>
                  <a:pt x="1402232" y="423534"/>
                  <a:pt x="1407695" y="421106"/>
                </a:cubicBezTo>
                <a:cubicBezTo>
                  <a:pt x="1414273" y="418182"/>
                  <a:pt x="1421308" y="416305"/>
                  <a:pt x="1427747" y="413085"/>
                </a:cubicBezTo>
                <a:cubicBezTo>
                  <a:pt x="1440726" y="406595"/>
                  <a:pt x="1477438" y="381295"/>
                  <a:pt x="1483895" y="376990"/>
                </a:cubicBezTo>
                <a:cubicBezTo>
                  <a:pt x="1511104" y="358851"/>
                  <a:pt x="1501142" y="367764"/>
                  <a:pt x="1499937" y="340895"/>
                </a:cubicBezTo>
                <a:close/>
              </a:path>
            </a:pathLst>
          </a:custGeom>
          <a:solidFill>
            <a:srgbClr val="00CC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a:extLst>
              <a:ext uri="{FF2B5EF4-FFF2-40B4-BE49-F238E27FC236}">
                <a16:creationId xmlns:a16="http://schemas.microsoft.com/office/drawing/2014/main" id="{21419710-8F16-4456-8349-BA42B820402B}"/>
              </a:ext>
            </a:extLst>
          </p:cNvPr>
          <p:cNvSpPr txBox="1"/>
          <p:nvPr/>
        </p:nvSpPr>
        <p:spPr>
          <a:xfrm>
            <a:off x="892791" y="958035"/>
            <a:ext cx="1808508" cy="461665"/>
          </a:xfrm>
          <a:prstGeom prst="rect">
            <a:avLst/>
          </a:prstGeom>
          <a:noFill/>
        </p:spPr>
        <p:txBody>
          <a:bodyPr wrap="square" rtlCol="0">
            <a:spAutoFit/>
          </a:bodyPr>
          <a:lstStyle/>
          <a:p>
            <a:r>
              <a:rPr lang="en-US" sz="2400">
                <a:solidFill>
                  <a:srgbClr val="FFFFFF"/>
                </a:solidFill>
                <a:latin typeface="Times New Roman" panose="02020603050405020304" pitchFamily="18" charset="0"/>
                <a:cs typeface="Times New Roman" panose="02020603050405020304" pitchFamily="18" charset="0"/>
              </a:rPr>
              <a:t>Vùng đồi núi</a:t>
            </a:r>
          </a:p>
        </p:txBody>
      </p:sp>
      <p:grpSp>
        <p:nvGrpSpPr>
          <p:cNvPr id="41" name="Group 10">
            <a:extLst>
              <a:ext uri="{FF2B5EF4-FFF2-40B4-BE49-F238E27FC236}">
                <a16:creationId xmlns:a16="http://schemas.microsoft.com/office/drawing/2014/main" id="{FA5EA76F-3EDB-4A35-B235-3DD3136BD062}"/>
              </a:ext>
            </a:extLst>
          </p:cNvPr>
          <p:cNvGrpSpPr>
            <a:grpSpLocks/>
          </p:cNvGrpSpPr>
          <p:nvPr/>
        </p:nvGrpSpPr>
        <p:grpSpPr bwMode="auto">
          <a:xfrm>
            <a:off x="2735082" y="1661372"/>
            <a:ext cx="1739881" cy="450967"/>
            <a:chOff x="1152" y="480"/>
            <a:chExt cx="1704" cy="384"/>
          </a:xfrm>
        </p:grpSpPr>
        <p:sp>
          <p:nvSpPr>
            <p:cNvPr id="42" name="AutoShape 11">
              <a:extLst>
                <a:ext uri="{FF2B5EF4-FFF2-40B4-BE49-F238E27FC236}">
                  <a16:creationId xmlns:a16="http://schemas.microsoft.com/office/drawing/2014/main" id="{0C30835D-3E32-4A7A-957E-985E229F28B1}"/>
                </a:ext>
              </a:extLst>
            </p:cNvPr>
            <p:cNvSpPr>
              <a:spLocks noChangeArrowheads="1"/>
            </p:cNvSpPr>
            <p:nvPr/>
          </p:nvSpPr>
          <p:spPr bwMode="auto">
            <a:xfrm>
              <a:off x="1152" y="480"/>
              <a:ext cx="1632" cy="384"/>
            </a:xfrm>
            <a:prstGeom prst="leftArrow">
              <a:avLst>
                <a:gd name="adj1" fmla="val 50000"/>
                <a:gd name="adj2" fmla="val 106250"/>
              </a:avLst>
            </a:prstGeom>
            <a:solidFill>
              <a:srgbClr val="FFFF99"/>
            </a:solidFill>
            <a:ln w="9525" algn="ctr">
              <a:solidFill>
                <a:schemeClr val="tx1"/>
              </a:solidFill>
              <a:miter lim="800000"/>
              <a:headEnd/>
              <a:tailEnd/>
            </a:ln>
          </p:spPr>
          <p:txBody>
            <a:bodyPr wrap="none" anchor="ct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43" name="Text Box 12">
              <a:extLst>
                <a:ext uri="{FF2B5EF4-FFF2-40B4-BE49-F238E27FC236}">
                  <a16:creationId xmlns:a16="http://schemas.microsoft.com/office/drawing/2014/main" id="{BA217206-B531-40A4-B8B7-802803A04B7D}"/>
                </a:ext>
              </a:extLst>
            </p:cNvPr>
            <p:cNvSpPr txBox="1">
              <a:spLocks noChangeArrowheads="1"/>
            </p:cNvSpPr>
            <p:nvPr/>
          </p:nvSpPr>
          <p:spPr bwMode="auto">
            <a:xfrm>
              <a:off x="1281" y="544"/>
              <a:ext cx="1575" cy="262"/>
            </a:xfrm>
            <a:prstGeom prst="rect">
              <a:avLst/>
            </a:prstGeom>
            <a:noFill/>
            <a:ln w="38100" algn="ctr">
              <a:noFill/>
              <a:miter lim="800000"/>
              <a:headEnd/>
              <a:tailEnd/>
            </a:ln>
            <a:effectLst/>
          </p:spPr>
          <p:txBody>
            <a:bodyPr wrap="square">
              <a:spAutoFit/>
            </a:bodyPr>
            <a:lstStyle/>
            <a:p>
              <a:pPr algn="ctr">
                <a:spcBef>
                  <a:spcPct val="50000"/>
                </a:spcBef>
                <a:buFont typeface="Wingdings" pitchFamily="2" charset="2"/>
                <a:buNone/>
                <a:defRPr/>
              </a:pPr>
              <a:r>
                <a:rPr lang="en-US" sz="1400" b="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Đồng bằng Bắc Bộ</a:t>
              </a:r>
            </a:p>
          </p:txBody>
        </p:sp>
      </p:grpSp>
      <p:grpSp>
        <p:nvGrpSpPr>
          <p:cNvPr id="44" name="Group 10">
            <a:extLst>
              <a:ext uri="{FF2B5EF4-FFF2-40B4-BE49-F238E27FC236}">
                <a16:creationId xmlns:a16="http://schemas.microsoft.com/office/drawing/2014/main" id="{8A922A9D-7141-4865-A19E-350987E6912C}"/>
              </a:ext>
            </a:extLst>
          </p:cNvPr>
          <p:cNvGrpSpPr>
            <a:grpSpLocks/>
          </p:cNvGrpSpPr>
          <p:nvPr/>
        </p:nvGrpSpPr>
        <p:grpSpPr bwMode="auto">
          <a:xfrm>
            <a:off x="2727746" y="5711743"/>
            <a:ext cx="1922636" cy="598941"/>
            <a:chOff x="1152" y="480"/>
            <a:chExt cx="1704" cy="510"/>
          </a:xfrm>
        </p:grpSpPr>
        <p:sp>
          <p:nvSpPr>
            <p:cNvPr id="45" name="AutoShape 11">
              <a:extLst>
                <a:ext uri="{FF2B5EF4-FFF2-40B4-BE49-F238E27FC236}">
                  <a16:creationId xmlns:a16="http://schemas.microsoft.com/office/drawing/2014/main" id="{5A12B831-8323-48EC-9436-9129DCBD9FD9}"/>
                </a:ext>
              </a:extLst>
            </p:cNvPr>
            <p:cNvSpPr>
              <a:spLocks noChangeArrowheads="1"/>
            </p:cNvSpPr>
            <p:nvPr/>
          </p:nvSpPr>
          <p:spPr bwMode="auto">
            <a:xfrm>
              <a:off x="1152" y="480"/>
              <a:ext cx="1632" cy="384"/>
            </a:xfrm>
            <a:prstGeom prst="leftArrow">
              <a:avLst>
                <a:gd name="adj1" fmla="val 50000"/>
                <a:gd name="adj2" fmla="val 106250"/>
              </a:avLst>
            </a:prstGeom>
            <a:solidFill>
              <a:srgbClr val="FFFF99"/>
            </a:solidFill>
            <a:ln w="9525" algn="ctr">
              <a:solidFill>
                <a:schemeClr val="tx1"/>
              </a:solidFill>
              <a:miter lim="800000"/>
              <a:headEnd/>
              <a:tailEnd/>
            </a:ln>
          </p:spPr>
          <p:txBody>
            <a:bodyPr wrap="none" anchor="ct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46" name="Text Box 12">
              <a:extLst>
                <a:ext uri="{FF2B5EF4-FFF2-40B4-BE49-F238E27FC236}">
                  <a16:creationId xmlns:a16="http://schemas.microsoft.com/office/drawing/2014/main" id="{867367A6-CD2C-4B88-824F-2E4763E6A40B}"/>
                </a:ext>
              </a:extLst>
            </p:cNvPr>
            <p:cNvSpPr txBox="1">
              <a:spLocks noChangeArrowheads="1"/>
            </p:cNvSpPr>
            <p:nvPr/>
          </p:nvSpPr>
          <p:spPr bwMode="auto">
            <a:xfrm>
              <a:off x="1281" y="544"/>
              <a:ext cx="1575" cy="446"/>
            </a:xfrm>
            <a:prstGeom prst="rect">
              <a:avLst/>
            </a:prstGeom>
            <a:noFill/>
            <a:ln w="38100" algn="ctr">
              <a:noFill/>
              <a:miter lim="800000"/>
              <a:headEnd/>
              <a:tailEnd/>
            </a:ln>
            <a:effectLst/>
          </p:spPr>
          <p:txBody>
            <a:bodyPr wrap="square">
              <a:spAutoFit/>
            </a:bodyPr>
            <a:lstStyle/>
            <a:p>
              <a:pPr algn="ctr">
                <a:spcBef>
                  <a:spcPct val="50000"/>
                </a:spcBef>
                <a:buFont typeface="Wingdings" pitchFamily="2" charset="2"/>
                <a:buNone/>
                <a:defRPr/>
              </a:pPr>
              <a:r>
                <a:rPr lang="en-US" sz="1400" b="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Đồng bằng Nam Bộ</a:t>
              </a:r>
            </a:p>
          </p:txBody>
        </p:sp>
      </p:grpSp>
      <p:grpSp>
        <p:nvGrpSpPr>
          <p:cNvPr id="47" name="Group 10">
            <a:extLst>
              <a:ext uri="{FF2B5EF4-FFF2-40B4-BE49-F238E27FC236}">
                <a16:creationId xmlns:a16="http://schemas.microsoft.com/office/drawing/2014/main" id="{D37548D9-5F38-41ED-8FF0-A574E2D6BC6A}"/>
              </a:ext>
            </a:extLst>
          </p:cNvPr>
          <p:cNvGrpSpPr>
            <a:grpSpLocks/>
          </p:cNvGrpSpPr>
          <p:nvPr/>
        </p:nvGrpSpPr>
        <p:grpSpPr bwMode="auto">
          <a:xfrm>
            <a:off x="2811999" y="2857934"/>
            <a:ext cx="2774795" cy="600947"/>
            <a:chOff x="1331" y="358"/>
            <a:chExt cx="1940" cy="384"/>
          </a:xfrm>
        </p:grpSpPr>
        <p:sp>
          <p:nvSpPr>
            <p:cNvPr id="48" name="AutoShape 11">
              <a:extLst>
                <a:ext uri="{FF2B5EF4-FFF2-40B4-BE49-F238E27FC236}">
                  <a16:creationId xmlns:a16="http://schemas.microsoft.com/office/drawing/2014/main" id="{231FA184-B331-4B21-9F29-41A3C8F09B81}"/>
                </a:ext>
              </a:extLst>
            </p:cNvPr>
            <p:cNvSpPr>
              <a:spLocks noChangeArrowheads="1"/>
            </p:cNvSpPr>
            <p:nvPr/>
          </p:nvSpPr>
          <p:spPr bwMode="auto">
            <a:xfrm>
              <a:off x="1331" y="358"/>
              <a:ext cx="1632" cy="384"/>
            </a:xfrm>
            <a:prstGeom prst="leftArrow">
              <a:avLst>
                <a:gd name="adj1" fmla="val 50000"/>
                <a:gd name="adj2" fmla="val 106250"/>
              </a:avLst>
            </a:prstGeom>
            <a:solidFill>
              <a:srgbClr val="FFFF99"/>
            </a:solidFill>
            <a:ln w="9525" algn="ctr">
              <a:solidFill>
                <a:schemeClr val="tx1"/>
              </a:solidFill>
              <a:miter lim="800000"/>
              <a:headEnd/>
              <a:tailEnd/>
            </a:ln>
          </p:spPr>
          <p:txBody>
            <a:bodyPr wrap="none" anchor="ct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49" name="Text Box 12">
              <a:extLst>
                <a:ext uri="{FF2B5EF4-FFF2-40B4-BE49-F238E27FC236}">
                  <a16:creationId xmlns:a16="http://schemas.microsoft.com/office/drawing/2014/main" id="{F84422E2-1510-4B80-ADEB-983E78BB9454}"/>
                </a:ext>
              </a:extLst>
            </p:cNvPr>
            <p:cNvSpPr txBox="1">
              <a:spLocks noChangeArrowheads="1"/>
            </p:cNvSpPr>
            <p:nvPr/>
          </p:nvSpPr>
          <p:spPr bwMode="auto">
            <a:xfrm>
              <a:off x="1442" y="443"/>
              <a:ext cx="1829" cy="197"/>
            </a:xfrm>
            <a:prstGeom prst="rect">
              <a:avLst/>
            </a:prstGeom>
            <a:noFill/>
            <a:ln w="38100" algn="ctr">
              <a:noFill/>
              <a:miter lim="800000"/>
              <a:headEnd/>
              <a:tailEnd/>
            </a:ln>
            <a:effectLst/>
          </p:spPr>
          <p:txBody>
            <a:bodyPr wrap="square">
              <a:spAutoFit/>
            </a:bodyPr>
            <a:lstStyle/>
            <a:p>
              <a:pPr>
                <a:spcBef>
                  <a:spcPct val="50000"/>
                </a:spcBef>
                <a:buFont typeface="Wingdings" pitchFamily="2" charset="2"/>
                <a:buNone/>
                <a:defRPr/>
              </a:pPr>
              <a:r>
                <a:rPr lang="en-US" sz="1400" b="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ĐB duyên hải Miền Trung</a:t>
              </a:r>
            </a:p>
          </p:txBody>
        </p:sp>
      </p:grpSp>
      <p:sp>
        <p:nvSpPr>
          <p:cNvPr id="50" name="Text Box 3">
            <a:extLst>
              <a:ext uri="{FF2B5EF4-FFF2-40B4-BE49-F238E27FC236}">
                <a16:creationId xmlns:a16="http://schemas.microsoft.com/office/drawing/2014/main" id="{4BDC87B1-662C-4A7B-9542-D395759EEA01}"/>
              </a:ext>
            </a:extLst>
          </p:cNvPr>
          <p:cNvSpPr txBox="1">
            <a:spLocks noChangeArrowheads="1"/>
          </p:cNvSpPr>
          <p:nvPr/>
        </p:nvSpPr>
        <p:spPr bwMode="auto">
          <a:xfrm>
            <a:off x="6035222" y="1185354"/>
            <a:ext cx="5579912" cy="1200329"/>
          </a:xfrm>
          <a:prstGeom prst="rect">
            <a:avLst/>
          </a:prstGeom>
          <a:noFill/>
          <a:ln w="38100" algn="ctr">
            <a:noFill/>
            <a:miter lim="800000"/>
            <a:headEnd/>
            <a:tailEnd/>
          </a:ln>
          <a:effectLst/>
        </p:spPr>
        <p:txBody>
          <a:bodyPr wrap="square">
            <a:spAutoFit/>
          </a:bodyPr>
          <a:lstStyle/>
          <a:p>
            <a:pPr indent="457200" algn="just">
              <a:spcBef>
                <a:spcPct val="50000"/>
              </a:spcBef>
              <a:defRPr/>
            </a:pPr>
            <a:r>
              <a:rPr lang="en-US" sz="2400">
                <a:latin typeface="Arial" panose="020B0604020202020204" pitchFamily="34" charset="0"/>
                <a:cs typeface="Arial" panose="020B0604020202020204" pitchFamily="34" charset="0"/>
              </a:rPr>
              <a:t>Chỉ trên hình bên phần đồng bằng Bắc Bộ, đồng bằng Nam Bộ và dải đồng bằng Duyên Hải Miền Trung?</a:t>
            </a:r>
          </a:p>
        </p:txBody>
      </p:sp>
      <p:grpSp>
        <p:nvGrpSpPr>
          <p:cNvPr id="2" name="Group 1">
            <a:extLst>
              <a:ext uri="{FF2B5EF4-FFF2-40B4-BE49-F238E27FC236}">
                <a16:creationId xmlns:a16="http://schemas.microsoft.com/office/drawing/2014/main" id="{62B73D5A-2B33-4757-98BF-FF35A79B1C75}"/>
              </a:ext>
            </a:extLst>
          </p:cNvPr>
          <p:cNvGrpSpPr/>
          <p:nvPr/>
        </p:nvGrpSpPr>
        <p:grpSpPr>
          <a:xfrm>
            <a:off x="5723533" y="3380667"/>
            <a:ext cx="6468468" cy="2487650"/>
            <a:chOff x="5673442" y="3299254"/>
            <a:chExt cx="6468468" cy="2487650"/>
          </a:xfrm>
        </p:grpSpPr>
        <p:sp>
          <p:nvSpPr>
            <p:cNvPr id="4" name="Rectangle: Rounded Corners 3">
              <a:extLst>
                <a:ext uri="{FF2B5EF4-FFF2-40B4-BE49-F238E27FC236}">
                  <a16:creationId xmlns:a16="http://schemas.microsoft.com/office/drawing/2014/main" id="{07215F0E-49AC-4843-99C4-057D69A8F768}"/>
                </a:ext>
              </a:extLst>
            </p:cNvPr>
            <p:cNvSpPr/>
            <p:nvPr/>
          </p:nvSpPr>
          <p:spPr>
            <a:xfrm>
              <a:off x="5673442" y="3299254"/>
              <a:ext cx="6468468" cy="2487650"/>
            </a:xfrm>
            <a:prstGeom prst="roundRect">
              <a:avLst>
                <a:gd name="adj" fmla="val 28066"/>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Text Box 43">
              <a:extLst>
                <a:ext uri="{FF2B5EF4-FFF2-40B4-BE49-F238E27FC236}">
                  <a16:creationId xmlns:a16="http://schemas.microsoft.com/office/drawing/2014/main" id="{A4E47FE2-CB95-4D88-AFAE-9709DD72056A}"/>
                </a:ext>
              </a:extLst>
            </p:cNvPr>
            <p:cNvSpPr txBox="1">
              <a:spLocks noChangeArrowheads="1"/>
            </p:cNvSpPr>
            <p:nvPr/>
          </p:nvSpPr>
          <p:spPr bwMode="auto">
            <a:xfrm>
              <a:off x="5854606" y="3493538"/>
              <a:ext cx="6166996" cy="2246769"/>
            </a:xfrm>
            <a:prstGeom prst="rect">
              <a:avLst/>
            </a:prstGeom>
            <a:noFill/>
            <a:ln w="9525">
              <a:noFill/>
              <a:miter lim="800000"/>
              <a:headEnd/>
              <a:tailEnd/>
            </a:ln>
            <a:effectLst/>
          </p:spPr>
          <p:txBody>
            <a:bodyPr wrap="square">
              <a:spAutoFit/>
            </a:bodyPr>
            <a:lstStyle/>
            <a:p>
              <a:pPr algn="just" eaLnBrk="1" hangingPunct="1">
                <a:buFont typeface="Wingdings" pitchFamily="2" charset="2"/>
                <a:buNone/>
                <a:defRPr/>
              </a:pPr>
              <a:r>
                <a:rPr lang="en-US" sz="2800">
                  <a:latin typeface="Times New Roman" panose="02020603050405020304" pitchFamily="18" charset="0"/>
                  <a:cs typeface="Times New Roman" panose="02020603050405020304" pitchFamily="18" charset="0"/>
                </a:rPr>
                <a:t>   Đồng bằng nước ta phần lớn là đồng bằng châu thổ do phù sa của sông ngòi bồi đắp, có địa hình thấp và tương đối bằng phẳng. Đó là những nơi trồng lúa rất tốt và thường tập trung dân cư đông đúc. </a:t>
              </a:r>
            </a:p>
          </p:txBody>
        </p:sp>
      </p:grpSp>
    </p:spTree>
    <p:extLst>
      <p:ext uri="{BB962C8B-B14F-4D97-AF65-F5344CB8AC3E}">
        <p14:creationId xmlns:p14="http://schemas.microsoft.com/office/powerpoint/2010/main" val="38709460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wipe(down)">
                                      <p:cBhvr>
                                        <p:cTn id="7" dur="500"/>
                                        <p:tgtEl>
                                          <p:spTgt spid="50"/>
                                        </p:tgtEl>
                                      </p:cBhvr>
                                    </p:animEffect>
                                  </p:childTnLst>
                                </p:cTn>
                              </p:par>
                            </p:childTnLst>
                          </p:cTn>
                        </p:par>
                      </p:childTnLst>
                    </p:cTn>
                  </p:par>
                  <p:par>
                    <p:cTn id="8" fill="hold">
                      <p:stCondLst>
                        <p:cond delay="indefinite"/>
                      </p:stCondLst>
                      <p:childTnLst>
                        <p:par>
                          <p:cTn id="9" fill="hold">
                            <p:stCondLst>
                              <p:cond delay="0"/>
                            </p:stCondLst>
                            <p:childTnLst>
                              <p:par>
                                <p:cTn id="10" presetID="6" presetClass="exit" presetSubtype="32" fill="hold" grpId="0" nodeType="clickEffect">
                                  <p:stCondLst>
                                    <p:cond delay="0"/>
                                  </p:stCondLst>
                                  <p:childTnLst>
                                    <p:animEffect transition="out" filter="circle(out)">
                                      <p:cBhvr>
                                        <p:cTn id="11" dur="2000"/>
                                        <p:tgtEl>
                                          <p:spTgt spid="29"/>
                                        </p:tgtEl>
                                      </p:cBhvr>
                                    </p:animEffect>
                                    <p:set>
                                      <p:cBhvr>
                                        <p:cTn id="12" dur="1" fill="hold">
                                          <p:stCondLst>
                                            <p:cond delay="1999"/>
                                          </p:stCondLst>
                                        </p:cTn>
                                        <p:tgtEl>
                                          <p:spTgt spid="2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barn(inVertical)">
                                      <p:cBhvr>
                                        <p:cTn id="17" dur="500"/>
                                        <p:tgtEl>
                                          <p:spTgt spid="41"/>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xit" presetSubtype="32" fill="hold" grpId="0" nodeType="clickEffect">
                                  <p:stCondLst>
                                    <p:cond delay="0"/>
                                  </p:stCondLst>
                                  <p:childTnLst>
                                    <p:animEffect transition="out" filter="circle(out)">
                                      <p:cBhvr>
                                        <p:cTn id="21" dur="2000"/>
                                        <p:tgtEl>
                                          <p:spTgt spid="37"/>
                                        </p:tgtEl>
                                      </p:cBhvr>
                                    </p:animEffect>
                                    <p:set>
                                      <p:cBhvr>
                                        <p:cTn id="22" dur="1" fill="hold">
                                          <p:stCondLst>
                                            <p:cond delay="1999"/>
                                          </p:stCondLst>
                                        </p:cTn>
                                        <p:tgtEl>
                                          <p:spTgt spid="3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barn(inVertical)">
                                      <p:cBhvr>
                                        <p:cTn id="27" dur="2750"/>
                                        <p:tgtEl>
                                          <p:spTgt spid="44"/>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xit" presetSubtype="32" fill="hold" grpId="0" nodeType="clickEffect">
                                  <p:stCondLst>
                                    <p:cond delay="0"/>
                                  </p:stCondLst>
                                  <p:childTnLst>
                                    <p:animEffect transition="out" filter="circle(out)">
                                      <p:cBhvr>
                                        <p:cTn id="31" dur="2000"/>
                                        <p:tgtEl>
                                          <p:spTgt spid="34"/>
                                        </p:tgtEl>
                                      </p:cBhvr>
                                    </p:animEffect>
                                    <p:set>
                                      <p:cBhvr>
                                        <p:cTn id="32" dur="1" fill="hold">
                                          <p:stCondLst>
                                            <p:cond delay="1999"/>
                                          </p:stCondLst>
                                        </p:cTn>
                                        <p:tgtEl>
                                          <p:spTgt spid="34"/>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47"/>
                                        </p:tgtEl>
                                        <p:attrNameLst>
                                          <p:attrName>style.visibility</p:attrName>
                                        </p:attrNameLst>
                                      </p:cBhvr>
                                      <p:to>
                                        <p:strVal val="visible"/>
                                      </p:to>
                                    </p:set>
                                    <p:animEffect transition="in" filter="barn(inVertical)">
                                      <p:cBhvr>
                                        <p:cTn id="37" dur="2750"/>
                                        <p:tgtEl>
                                          <p:spTgt spid="47"/>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xit" presetSubtype="12" fill="hold" grpId="0" nodeType="clickEffect">
                                  <p:stCondLst>
                                    <p:cond delay="0"/>
                                  </p:stCondLst>
                                  <p:childTnLst>
                                    <p:animEffect transition="out" filter="strips(downLeft)">
                                      <p:cBhvr>
                                        <p:cTn id="41" dur="500"/>
                                        <p:tgtEl>
                                          <p:spTgt spid="26"/>
                                        </p:tgtEl>
                                      </p:cBhvr>
                                    </p:animEffect>
                                    <p:set>
                                      <p:cBhvr>
                                        <p:cTn id="42" dur="1" fill="hold">
                                          <p:stCondLst>
                                            <p:cond delay="499"/>
                                          </p:stCondLst>
                                        </p:cTn>
                                        <p:tgtEl>
                                          <p:spTgt spid="26"/>
                                        </p:tgtEl>
                                        <p:attrNameLst>
                                          <p:attrName>style.visibility</p:attrName>
                                        </p:attrNameLst>
                                      </p:cBhvr>
                                      <p:to>
                                        <p:strVal val="hidden"/>
                                      </p:to>
                                    </p:set>
                                  </p:childTnLst>
                                </p:cTn>
                              </p:par>
                              <p:par>
                                <p:cTn id="43" presetID="18" presetClass="exit" presetSubtype="12" fill="hold" grpId="0" nodeType="withEffect">
                                  <p:stCondLst>
                                    <p:cond delay="0"/>
                                  </p:stCondLst>
                                  <p:childTnLst>
                                    <p:animEffect transition="out" filter="strips(downLeft)">
                                      <p:cBhvr>
                                        <p:cTn id="44" dur="500"/>
                                        <p:tgtEl>
                                          <p:spTgt spid="40"/>
                                        </p:tgtEl>
                                      </p:cBhvr>
                                    </p:animEffect>
                                    <p:set>
                                      <p:cBhvr>
                                        <p:cTn id="45" dur="1" fill="hold">
                                          <p:stCondLst>
                                            <p:cond delay="499"/>
                                          </p:stCondLst>
                                        </p:cTn>
                                        <p:tgtEl>
                                          <p:spTgt spid="40"/>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1" presetClass="exit" presetSubtype="0" fill="hold" grpId="1" nodeType="clickEffect">
                                  <p:stCondLst>
                                    <p:cond delay="0"/>
                                  </p:stCondLst>
                                  <p:childTnLst>
                                    <p:set>
                                      <p:cBhvr>
                                        <p:cTn id="49" dur="1" fill="hold">
                                          <p:stCondLst>
                                            <p:cond delay="0"/>
                                          </p:stCondLst>
                                        </p:cTn>
                                        <p:tgtEl>
                                          <p:spTgt spid="50"/>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nodeType="clickEffect">
                                  <p:stCondLst>
                                    <p:cond delay="0"/>
                                  </p:stCondLst>
                                  <p:childTnLst>
                                    <p:set>
                                      <p:cBhvr>
                                        <p:cTn id="53" dur="1" fill="hold">
                                          <p:stCondLst>
                                            <p:cond delay="0"/>
                                          </p:stCondLst>
                                        </p:cTn>
                                        <p:tgtEl>
                                          <p:spTgt spid="2"/>
                                        </p:tgtEl>
                                        <p:attrNameLst>
                                          <p:attrName>style.visibility</p:attrName>
                                        </p:attrNameLst>
                                      </p:cBhvr>
                                      <p:to>
                                        <p:strVal val="visible"/>
                                      </p:to>
                                    </p:set>
                                    <p:animEffect transition="in" filter="circle(in)">
                                      <p:cBhvr>
                                        <p:cTn id="54"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9" grpId="0" animBg="1"/>
      <p:bldP spid="34" grpId="0" animBg="1"/>
      <p:bldP spid="37" grpId="0" animBg="1"/>
      <p:bldP spid="40" grpId="0"/>
      <p:bldP spid="50" grpId="0"/>
      <p:bldP spid="50" grpId="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7A9046C6-2081-40EA-819D-E78EB0568ECA}"/>
              </a:ext>
            </a:extLst>
          </p:cNvPr>
          <p:cNvSpPr/>
          <p:nvPr/>
        </p:nvSpPr>
        <p:spPr>
          <a:xfrm>
            <a:off x="5943600" y="3466522"/>
            <a:ext cx="5743568" cy="2400877"/>
          </a:xfrm>
          <a:prstGeom prst="roundRect">
            <a:avLst>
              <a:gd name="adj" fmla="val 28066"/>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Rounded Corners 3">
            <a:extLst>
              <a:ext uri="{FF2B5EF4-FFF2-40B4-BE49-F238E27FC236}">
                <a16:creationId xmlns:a16="http://schemas.microsoft.com/office/drawing/2014/main" id="{07215F0E-49AC-4843-99C4-057D69A8F768}"/>
              </a:ext>
            </a:extLst>
          </p:cNvPr>
          <p:cNvSpPr/>
          <p:nvPr/>
        </p:nvSpPr>
        <p:spPr>
          <a:xfrm>
            <a:off x="5943600" y="1165086"/>
            <a:ext cx="5743568" cy="1980671"/>
          </a:xfrm>
          <a:prstGeom prst="roundRect">
            <a:avLst>
              <a:gd name="adj" fmla="val 28066"/>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 Box 8">
            <a:extLst>
              <a:ext uri="{FF2B5EF4-FFF2-40B4-BE49-F238E27FC236}">
                <a16:creationId xmlns:a16="http://schemas.microsoft.com/office/drawing/2014/main" id="{768BC5AD-4B55-45AB-A932-A752DA400253}"/>
              </a:ext>
            </a:extLst>
          </p:cNvPr>
          <p:cNvSpPr txBox="1">
            <a:spLocks noChangeArrowheads="1"/>
          </p:cNvSpPr>
          <p:nvPr/>
        </p:nvSpPr>
        <p:spPr bwMode="auto">
          <a:xfrm>
            <a:off x="457201" y="457200"/>
            <a:ext cx="29718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a:spcBef>
                <a:spcPct val="50000"/>
              </a:spcBef>
            </a:pPr>
            <a:r>
              <a:rPr lang="en-US" altLang="en-US" sz="4000" b="1">
                <a:solidFill>
                  <a:srgbClr val="FF6600"/>
                </a:solidFill>
                <a:cs typeface="Times New Roman" panose="02020603050405020304" pitchFamily="18" charset="0"/>
              </a:rPr>
              <a:t>1. Địa hình</a:t>
            </a:r>
          </a:p>
        </p:txBody>
      </p:sp>
      <p:pic>
        <p:nvPicPr>
          <p:cNvPr id="3" name="Picture 2">
            <a:extLst>
              <a:ext uri="{FF2B5EF4-FFF2-40B4-BE49-F238E27FC236}">
                <a16:creationId xmlns:a16="http://schemas.microsoft.com/office/drawing/2014/main" id="{FE6D614E-AD7F-42CD-A3B2-14C6C90865F7}"/>
              </a:ext>
            </a:extLst>
          </p:cNvPr>
          <p:cNvPicPr>
            <a:picLocks noChangeAspect="1"/>
          </p:cNvPicPr>
          <p:nvPr/>
        </p:nvPicPr>
        <p:blipFill rotWithShape="1">
          <a:blip r:embed="rId4"/>
          <a:srcRect b="24"/>
          <a:stretch/>
        </p:blipFill>
        <p:spPr>
          <a:xfrm>
            <a:off x="1123936" y="1143000"/>
            <a:ext cx="4311662" cy="5615314"/>
          </a:xfrm>
          <a:prstGeom prst="rect">
            <a:avLst/>
          </a:prstGeom>
          <a:ln>
            <a:solidFill>
              <a:srgbClr val="CCFF33"/>
            </a:solidFill>
          </a:ln>
          <a:effectLst/>
        </p:spPr>
      </p:pic>
      <p:sp>
        <p:nvSpPr>
          <p:cNvPr id="17" name="Text Box 35">
            <a:extLst>
              <a:ext uri="{FF2B5EF4-FFF2-40B4-BE49-F238E27FC236}">
                <a16:creationId xmlns:a16="http://schemas.microsoft.com/office/drawing/2014/main" id="{5B6AF7E8-F2A5-48BC-8E3D-2265EC17E350}"/>
              </a:ext>
            </a:extLst>
          </p:cNvPr>
          <p:cNvSpPr txBox="1">
            <a:spLocks noChangeArrowheads="1"/>
          </p:cNvSpPr>
          <p:nvPr/>
        </p:nvSpPr>
        <p:spPr bwMode="auto">
          <a:xfrm>
            <a:off x="6228557" y="1315361"/>
            <a:ext cx="5227732" cy="1815882"/>
          </a:xfrm>
          <a:prstGeom prst="rect">
            <a:avLst/>
          </a:prstGeom>
          <a:noFill/>
          <a:ln w="9525">
            <a:noFill/>
            <a:miter lim="800000"/>
            <a:headEnd/>
            <a:tailEnd/>
          </a:ln>
          <a:effectLst/>
        </p:spPr>
        <p:txBody>
          <a:bodyPr wrap="square">
            <a:spAutoFit/>
          </a:bodyPr>
          <a:lstStyle/>
          <a:p>
            <a:pPr algn="just" eaLnBrk="1" hangingPunct="1">
              <a:defRPr/>
            </a:pPr>
            <a:r>
              <a:rPr lang="en-US" sz="2800">
                <a:solidFill>
                  <a:srgbClr val="800080"/>
                </a:solidFill>
                <a:latin typeface="Times New Roman" panose="02020603050405020304" pitchFamily="18" charset="0"/>
                <a:cs typeface="Times New Roman" panose="02020603050405020304" pitchFamily="18" charset="0"/>
              </a:rPr>
              <a:t>    Phần đất liền của nước ta với ¾ diện tích là đồi núi và chủ yếu là đồi núi thấp, chỉ có ¼ diện tích là đồng bằng.</a:t>
            </a:r>
          </a:p>
        </p:txBody>
      </p:sp>
      <p:sp>
        <p:nvSpPr>
          <p:cNvPr id="19" name="Text Box 35">
            <a:extLst>
              <a:ext uri="{FF2B5EF4-FFF2-40B4-BE49-F238E27FC236}">
                <a16:creationId xmlns:a16="http://schemas.microsoft.com/office/drawing/2014/main" id="{E97724FE-3DB6-4DDF-A9D8-05EC7F3CC7FD}"/>
              </a:ext>
            </a:extLst>
          </p:cNvPr>
          <p:cNvSpPr txBox="1">
            <a:spLocks noChangeArrowheads="1"/>
          </p:cNvSpPr>
          <p:nvPr/>
        </p:nvSpPr>
        <p:spPr bwMode="auto">
          <a:xfrm>
            <a:off x="6228557" y="3620630"/>
            <a:ext cx="5232648" cy="2246769"/>
          </a:xfrm>
          <a:prstGeom prst="rect">
            <a:avLst/>
          </a:prstGeom>
          <a:noFill/>
          <a:ln w="9525">
            <a:noFill/>
            <a:miter lim="800000"/>
            <a:headEnd/>
            <a:tailEnd/>
          </a:ln>
          <a:effectLst/>
        </p:spPr>
        <p:txBody>
          <a:bodyPr wrap="square">
            <a:spAutoFit/>
          </a:bodyPr>
          <a:lstStyle/>
          <a:p>
            <a:pPr algn="just">
              <a:defRPr/>
            </a:pPr>
            <a:r>
              <a:rPr lang="en-US" sz="2800">
                <a:solidFill>
                  <a:srgbClr val="800080"/>
                </a:solidFill>
                <a:latin typeface="Times New Roman" panose="02020603050405020304" pitchFamily="18" charset="0"/>
                <a:cs typeface="Times New Roman" panose="02020603050405020304" pitchFamily="18" charset="0"/>
              </a:rPr>
              <a:t>     Đồi núi nước ta trải rộng khắp các tỉnh biên giới phía Bắc và chạy dài từ Bắc vào Nam. Các dãy núi phần lớn có hướng tây bắc- đông nam và một số có hình cánh cung. </a:t>
            </a:r>
          </a:p>
        </p:txBody>
      </p:sp>
      <p:sp>
        <p:nvSpPr>
          <p:cNvPr id="2" name="Hộp Văn bản 1">
            <a:extLst>
              <a:ext uri="{FF2B5EF4-FFF2-40B4-BE49-F238E27FC236}">
                <a16:creationId xmlns:a16="http://schemas.microsoft.com/office/drawing/2014/main" id="{E8D07F69-8406-4F72-94AE-DF88AEDCE2C9}"/>
              </a:ext>
            </a:extLst>
          </p:cNvPr>
          <p:cNvSpPr txBox="1"/>
          <p:nvPr/>
        </p:nvSpPr>
        <p:spPr>
          <a:xfrm>
            <a:off x="5791200" y="434009"/>
            <a:ext cx="5895968" cy="461665"/>
          </a:xfrm>
          <a:prstGeom prst="rect">
            <a:avLst/>
          </a:prstGeom>
          <a:noFill/>
        </p:spPr>
        <p:txBody>
          <a:bodyPr wrap="square" rtlCol="0">
            <a:spAutoFit/>
          </a:bodyPr>
          <a:lstStyle/>
          <a:p>
            <a:r>
              <a:rPr lang="vi-VN" sz="2400">
                <a:latin typeface="Arial" panose="020B0604020202020204" pitchFamily="34" charset="0"/>
                <a:cs typeface="Arial" panose="020B0604020202020204" pitchFamily="34" charset="0"/>
              </a:rPr>
              <a:t>Nêu đặc điểm chính của địa hình nước ta.</a:t>
            </a:r>
          </a:p>
        </p:txBody>
      </p:sp>
    </p:spTree>
    <p:extLst>
      <p:ext uri="{BB962C8B-B14F-4D97-AF65-F5344CB8AC3E}">
        <p14:creationId xmlns:p14="http://schemas.microsoft.com/office/powerpoint/2010/main" val="20532277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heckerboard(across)">
                                      <p:cBhvr>
                                        <p:cTn id="7" dur="500"/>
                                        <p:tgtEl>
                                          <p:spTgt spid="17"/>
                                        </p:tgtEl>
                                      </p:cBhvr>
                                    </p:animEffect>
                                  </p:childTnLst>
                                </p:cTn>
                              </p:par>
                              <p:par>
                                <p:cTn id="8" presetID="1"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5" presetClass="entr" presetSubtype="10"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checkerboard(across)">
                                      <p:cBhvr>
                                        <p:cTn id="14" dur="500"/>
                                        <p:tgtEl>
                                          <p:spTgt spid="19"/>
                                        </p:tgtEl>
                                      </p:cBhvr>
                                    </p:animEffect>
                                  </p:childTnLst>
                                </p:cTn>
                              </p:par>
                              <p:par>
                                <p:cTn id="15" presetID="1"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4" grpId="0" animBg="1"/>
      <p:bldP spid="17" grpId="0"/>
      <p:bldP spid="19"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6" name="Text Box 8">
            <a:extLst>
              <a:ext uri="{FF2B5EF4-FFF2-40B4-BE49-F238E27FC236}">
                <a16:creationId xmlns:a16="http://schemas.microsoft.com/office/drawing/2014/main" id="{768BC5AD-4B55-45AB-A932-A752DA400253}"/>
              </a:ext>
            </a:extLst>
          </p:cNvPr>
          <p:cNvSpPr txBox="1">
            <a:spLocks noChangeArrowheads="1"/>
          </p:cNvSpPr>
          <p:nvPr/>
        </p:nvSpPr>
        <p:spPr bwMode="auto">
          <a:xfrm>
            <a:off x="453572" y="425810"/>
            <a:ext cx="385981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lang="en-US" altLang="en-US" sz="4000" b="1">
                <a:solidFill>
                  <a:srgbClr val="FF6600"/>
                </a:solidFill>
                <a:cs typeface="Times New Roman" panose="02020603050405020304" pitchFamily="18" charset="0"/>
              </a:rPr>
              <a:t>2</a:t>
            </a:r>
            <a:r>
              <a:rPr kumimoji="0" lang="en-US" altLang="en-US" sz="4000" b="1" i="0" u="none" strike="noStrike" kern="1200" cap="none" spc="0" normalizeH="0" baseline="0" noProof="0">
                <a:ln>
                  <a:noFill/>
                </a:ln>
                <a:solidFill>
                  <a:srgbClr val="FF6600"/>
                </a:solidFill>
                <a:effectLst/>
                <a:uLnTx/>
                <a:uFillTx/>
                <a:latin typeface="Times New Roman" panose="02020603050405020304" pitchFamily="18" charset="0"/>
                <a:ea typeface="+mn-ea"/>
                <a:cs typeface="Times New Roman" panose="02020603050405020304" pitchFamily="18" charset="0"/>
              </a:rPr>
              <a:t>. </a:t>
            </a:r>
            <a:r>
              <a:rPr lang="en-US" altLang="en-US" sz="4000" b="1">
                <a:solidFill>
                  <a:srgbClr val="FF6600"/>
                </a:solidFill>
                <a:cs typeface="Times New Roman" panose="02020603050405020304" pitchFamily="18" charset="0"/>
              </a:rPr>
              <a:t>Khoáng sản</a:t>
            </a:r>
            <a:endParaRPr kumimoji="0" lang="en-US" altLang="en-US" sz="4000" b="1" i="0" u="none" strike="noStrike" kern="1200" cap="none" spc="0" normalizeH="0" baseline="0" noProof="0">
              <a:ln>
                <a:noFill/>
              </a:ln>
              <a:solidFill>
                <a:srgbClr val="FF6600"/>
              </a:solidFill>
              <a:effectLst/>
              <a:uLnTx/>
              <a:uFillTx/>
              <a:latin typeface="Times New Roman" panose="02020603050405020304" pitchFamily="18" charset="0"/>
              <a:ea typeface="+mn-ea"/>
              <a:cs typeface="Times New Roman" panose="02020603050405020304" pitchFamily="18" charset="0"/>
            </a:endParaRPr>
          </a:p>
        </p:txBody>
      </p:sp>
      <p:sp>
        <p:nvSpPr>
          <p:cNvPr id="20" name="TextBox 19">
            <a:extLst>
              <a:ext uri="{FF2B5EF4-FFF2-40B4-BE49-F238E27FC236}">
                <a16:creationId xmlns:a16="http://schemas.microsoft.com/office/drawing/2014/main" id="{C60C4891-D3B8-4405-80F6-87AE52113DA1}"/>
              </a:ext>
            </a:extLst>
          </p:cNvPr>
          <p:cNvSpPr txBox="1"/>
          <p:nvPr/>
        </p:nvSpPr>
        <p:spPr>
          <a:xfrm>
            <a:off x="6400800" y="2203966"/>
            <a:ext cx="5562600" cy="830997"/>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altLang="vi-VN" sz="2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1</a:t>
            </a:r>
            <a:r>
              <a:rPr kumimoji="0" lang="vi-VN" altLang="vi-VN" sz="24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rPr>
              <a:t>. </a:t>
            </a:r>
            <a:r>
              <a:rPr kumimoji="0" lang="en-US" altLang="vi-VN" sz="24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rPr>
              <a:t>Kể</a:t>
            </a:r>
            <a:r>
              <a:rPr kumimoji="0" lang="en-US" altLang="vi-VN" sz="2400" b="0" i="0" u="none" strike="noStrike" kern="1200" cap="none" spc="0" normalizeH="0" noProof="0">
                <a:ln>
                  <a:noFill/>
                </a:ln>
                <a:solidFill>
                  <a:prstClr val="black"/>
                </a:solidFill>
                <a:effectLst/>
                <a:uLnTx/>
                <a:uFillTx/>
                <a:latin typeface="Arial" panose="020B0604020202020204" pitchFamily="34" charset="0"/>
                <a:cs typeface="Arial" panose="020B0604020202020204" pitchFamily="34" charset="0"/>
              </a:rPr>
              <a:t> tên một số loại khoáng sản ở nước ta</a:t>
            </a:r>
            <a:r>
              <a:rPr kumimoji="0" lang="en-US" altLang="vi-VN" sz="24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rPr>
              <a:t>.</a:t>
            </a:r>
            <a:endPar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p:txBody>
      </p:sp>
      <p:sp>
        <p:nvSpPr>
          <p:cNvPr id="21" name="TextBox 20">
            <a:extLst>
              <a:ext uri="{FF2B5EF4-FFF2-40B4-BE49-F238E27FC236}">
                <a16:creationId xmlns:a16="http://schemas.microsoft.com/office/drawing/2014/main" id="{891F129D-8DCE-45F9-8F13-D1DCCB032D69}"/>
              </a:ext>
            </a:extLst>
          </p:cNvPr>
          <p:cNvSpPr txBox="1"/>
          <p:nvPr/>
        </p:nvSpPr>
        <p:spPr>
          <a:xfrm>
            <a:off x="6400800" y="3200400"/>
            <a:ext cx="5562600" cy="830997"/>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altLang="vi-VN" sz="2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2</a:t>
            </a:r>
            <a:r>
              <a:rPr kumimoji="0" lang="vi-VN" altLang="vi-VN" sz="24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rPr>
              <a:t>. </a:t>
            </a:r>
            <a:r>
              <a:rPr kumimoji="0" lang="en-US" altLang="vi-VN" sz="24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rPr>
              <a:t>Chỉ</a:t>
            </a:r>
            <a:r>
              <a:rPr kumimoji="0" lang="en-US" altLang="vi-VN" sz="2400" b="0" i="0" u="none" strike="noStrike" kern="1200" cap="none" spc="0" normalizeH="0" noProof="0">
                <a:ln>
                  <a:noFill/>
                </a:ln>
                <a:solidFill>
                  <a:prstClr val="black"/>
                </a:solidFill>
                <a:effectLst/>
                <a:uLnTx/>
                <a:uFillTx/>
                <a:latin typeface="Arial" panose="020B0604020202020204" pitchFamily="34" charset="0"/>
                <a:cs typeface="Arial" panose="020B0604020202020204" pitchFamily="34" charset="0"/>
              </a:rPr>
              <a:t> những nơi có mỏ than, sắt, a-pa-tít, bô - xít, dầu mỏ</a:t>
            </a:r>
            <a:r>
              <a:rPr kumimoji="0" lang="en-US" altLang="vi-VN" sz="24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rPr>
              <a:t>.</a:t>
            </a:r>
            <a:endPar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p:txBody>
      </p:sp>
      <p:pic>
        <p:nvPicPr>
          <p:cNvPr id="4" name="Picture 3">
            <a:extLst>
              <a:ext uri="{FF2B5EF4-FFF2-40B4-BE49-F238E27FC236}">
                <a16:creationId xmlns:a16="http://schemas.microsoft.com/office/drawing/2014/main" id="{58DAED55-6E86-4338-A3C6-E7D61E6C7C6A}"/>
              </a:ext>
            </a:extLst>
          </p:cNvPr>
          <p:cNvPicPr>
            <a:picLocks noChangeAspect="1"/>
          </p:cNvPicPr>
          <p:nvPr/>
        </p:nvPicPr>
        <p:blipFill>
          <a:blip r:embed="rId4"/>
          <a:stretch>
            <a:fillRect/>
          </a:stretch>
        </p:blipFill>
        <p:spPr>
          <a:xfrm>
            <a:off x="2383481" y="1133696"/>
            <a:ext cx="3557964" cy="5724304"/>
          </a:xfrm>
          <a:prstGeom prst="rect">
            <a:avLst/>
          </a:prstGeom>
        </p:spPr>
      </p:pic>
      <p:sp>
        <p:nvSpPr>
          <p:cNvPr id="2" name="Hộp Văn bản 1">
            <a:extLst>
              <a:ext uri="{FF2B5EF4-FFF2-40B4-BE49-F238E27FC236}">
                <a16:creationId xmlns:a16="http://schemas.microsoft.com/office/drawing/2014/main" id="{E0221528-F1F1-4B0A-A631-FB5375E82C74}"/>
              </a:ext>
            </a:extLst>
          </p:cNvPr>
          <p:cNvSpPr txBox="1"/>
          <p:nvPr/>
        </p:nvSpPr>
        <p:spPr>
          <a:xfrm>
            <a:off x="6400800" y="838200"/>
            <a:ext cx="5562600" cy="1200329"/>
          </a:xfrm>
          <a:prstGeom prst="rect">
            <a:avLst/>
          </a:prstGeom>
          <a:noFill/>
        </p:spPr>
        <p:txBody>
          <a:bodyPr wrap="square" rtlCol="0">
            <a:spAutoFit/>
          </a:bodyPr>
          <a:lstStyle/>
          <a:p>
            <a:r>
              <a:rPr lang="en-US"/>
              <a:t>    </a:t>
            </a:r>
            <a:r>
              <a:rPr lang="en-US" sz="2400">
                <a:solidFill>
                  <a:srgbClr val="7030A0"/>
                </a:solidFill>
                <a:latin typeface="Arial" panose="020B0604020202020204" pitchFamily="34" charset="0"/>
                <a:cs typeface="Arial" panose="020B0604020202020204" pitchFamily="34" charset="0"/>
              </a:rPr>
              <a:t>Quan sát l</a:t>
            </a:r>
            <a:r>
              <a:rPr lang="vi-VN" sz="2400">
                <a:solidFill>
                  <a:srgbClr val="7030A0"/>
                </a:solidFill>
                <a:latin typeface="Arial" panose="020B0604020202020204" pitchFamily="34" charset="0"/>
                <a:cs typeface="Arial" panose="020B0604020202020204" pitchFamily="34" charset="0"/>
              </a:rPr>
              <a:t>ược đồ hình 2 trong SGK trang 70 và dựa vào vốn hiểu biết, con hãy trả lời câu hỏi sau: </a:t>
            </a:r>
          </a:p>
        </p:txBody>
      </p:sp>
    </p:spTree>
    <p:extLst>
      <p:ext uri="{BB962C8B-B14F-4D97-AF65-F5344CB8AC3E}">
        <p14:creationId xmlns:p14="http://schemas.microsoft.com/office/powerpoint/2010/main" val="14044390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ircle(i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2000"/>
                                        <p:tgtEl>
                                          <p:spTgt spid="4"/>
                                        </p:tgtEl>
                                      </p:cBhvr>
                                    </p:animEffect>
                                    <p:anim calcmode="lin" valueType="num">
                                      <p:cBhvr>
                                        <p:cTn id="13" dur="2000" fill="hold"/>
                                        <p:tgtEl>
                                          <p:spTgt spid="4"/>
                                        </p:tgtEl>
                                        <p:attrNameLst>
                                          <p:attrName>ppt_w</p:attrName>
                                        </p:attrNameLst>
                                      </p:cBhvr>
                                      <p:tavLst>
                                        <p:tav tm="0" fmla="#ppt_w*sin(2.5*pi*$)">
                                          <p:val>
                                            <p:fltVal val="0"/>
                                          </p:val>
                                        </p:tav>
                                        <p:tav tm="100000">
                                          <p:val>
                                            <p:fltVal val="1"/>
                                          </p:val>
                                        </p:tav>
                                      </p:tavLst>
                                    </p:anim>
                                    <p:anim calcmode="lin" valueType="num">
                                      <p:cBhvr>
                                        <p:cTn id="14" dur="20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6"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down)">
                                      <p:cBhvr>
                                        <p:cTn id="19" dur="580">
                                          <p:stCondLst>
                                            <p:cond delay="0"/>
                                          </p:stCondLst>
                                        </p:cTn>
                                        <p:tgtEl>
                                          <p:spTgt spid="2"/>
                                        </p:tgtEl>
                                      </p:cBhvr>
                                    </p:animEffect>
                                    <p:anim calcmode="lin" valueType="num">
                                      <p:cBhvr>
                                        <p:cTn id="20"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21"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22"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23"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24"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25" dur="26">
                                          <p:stCondLst>
                                            <p:cond delay="650"/>
                                          </p:stCondLst>
                                        </p:cTn>
                                        <p:tgtEl>
                                          <p:spTgt spid="2"/>
                                        </p:tgtEl>
                                      </p:cBhvr>
                                      <p:to x="100000" y="60000"/>
                                    </p:animScale>
                                    <p:animScale>
                                      <p:cBhvr>
                                        <p:cTn id="26" dur="166" decel="50000">
                                          <p:stCondLst>
                                            <p:cond delay="676"/>
                                          </p:stCondLst>
                                        </p:cTn>
                                        <p:tgtEl>
                                          <p:spTgt spid="2"/>
                                        </p:tgtEl>
                                      </p:cBhvr>
                                      <p:to x="100000" y="100000"/>
                                    </p:animScale>
                                    <p:animScale>
                                      <p:cBhvr>
                                        <p:cTn id="27" dur="26">
                                          <p:stCondLst>
                                            <p:cond delay="1312"/>
                                          </p:stCondLst>
                                        </p:cTn>
                                        <p:tgtEl>
                                          <p:spTgt spid="2"/>
                                        </p:tgtEl>
                                      </p:cBhvr>
                                      <p:to x="100000" y="80000"/>
                                    </p:animScale>
                                    <p:animScale>
                                      <p:cBhvr>
                                        <p:cTn id="28" dur="166" decel="50000">
                                          <p:stCondLst>
                                            <p:cond delay="1338"/>
                                          </p:stCondLst>
                                        </p:cTn>
                                        <p:tgtEl>
                                          <p:spTgt spid="2"/>
                                        </p:tgtEl>
                                      </p:cBhvr>
                                      <p:to x="100000" y="100000"/>
                                    </p:animScale>
                                    <p:animScale>
                                      <p:cBhvr>
                                        <p:cTn id="29" dur="26">
                                          <p:stCondLst>
                                            <p:cond delay="1642"/>
                                          </p:stCondLst>
                                        </p:cTn>
                                        <p:tgtEl>
                                          <p:spTgt spid="2"/>
                                        </p:tgtEl>
                                      </p:cBhvr>
                                      <p:to x="100000" y="90000"/>
                                    </p:animScale>
                                    <p:animScale>
                                      <p:cBhvr>
                                        <p:cTn id="30" dur="166" decel="50000">
                                          <p:stCondLst>
                                            <p:cond delay="1668"/>
                                          </p:stCondLst>
                                        </p:cTn>
                                        <p:tgtEl>
                                          <p:spTgt spid="2"/>
                                        </p:tgtEl>
                                      </p:cBhvr>
                                      <p:to x="100000" y="100000"/>
                                    </p:animScale>
                                    <p:animScale>
                                      <p:cBhvr>
                                        <p:cTn id="31" dur="26">
                                          <p:stCondLst>
                                            <p:cond delay="1808"/>
                                          </p:stCondLst>
                                        </p:cTn>
                                        <p:tgtEl>
                                          <p:spTgt spid="2"/>
                                        </p:tgtEl>
                                      </p:cBhvr>
                                      <p:to x="100000" y="95000"/>
                                    </p:animScale>
                                    <p:animScale>
                                      <p:cBhvr>
                                        <p:cTn id="32" dur="166" decel="50000">
                                          <p:stCondLst>
                                            <p:cond delay="1834"/>
                                          </p:stCondLst>
                                        </p:cTn>
                                        <p:tgtEl>
                                          <p:spTgt spid="2"/>
                                        </p:tgtEl>
                                      </p:cBhvr>
                                      <p:to x="100000" y="100000"/>
                                    </p:animScale>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randombar(horizontal)">
                                      <p:cBhvr>
                                        <p:cTn id="37" dur="500"/>
                                        <p:tgtEl>
                                          <p:spTgt spid="21"/>
                                        </p:tgtEl>
                                      </p:cBhvr>
                                    </p:animEffect>
                                  </p:childTnLst>
                                </p:cTn>
                              </p:par>
                              <p:par>
                                <p:cTn id="38" presetID="14" presetClass="entr" presetSubtype="10" fill="hold" grpId="0" nodeType="with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randombar(horizontal)">
                                      <p:cBhvr>
                                        <p:cTn id="4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0" grpId="0"/>
      <p:bldP spid="21" grpId="0"/>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6" name="Text Box 8">
            <a:extLst>
              <a:ext uri="{FF2B5EF4-FFF2-40B4-BE49-F238E27FC236}">
                <a16:creationId xmlns:a16="http://schemas.microsoft.com/office/drawing/2014/main" id="{768BC5AD-4B55-45AB-A932-A752DA400253}"/>
              </a:ext>
            </a:extLst>
          </p:cNvPr>
          <p:cNvSpPr txBox="1">
            <a:spLocks noChangeArrowheads="1"/>
          </p:cNvSpPr>
          <p:nvPr/>
        </p:nvSpPr>
        <p:spPr bwMode="auto">
          <a:xfrm>
            <a:off x="457201" y="457200"/>
            <a:ext cx="385981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lang="en-US" altLang="en-US" sz="4000" b="1">
                <a:solidFill>
                  <a:srgbClr val="FF6600"/>
                </a:solidFill>
                <a:cs typeface="Times New Roman" panose="02020603050405020304" pitchFamily="18" charset="0"/>
              </a:rPr>
              <a:t>2</a:t>
            </a:r>
            <a:r>
              <a:rPr kumimoji="0" lang="en-US" altLang="en-US" sz="4000" b="1" i="0" u="none" strike="noStrike" kern="1200" cap="none" spc="0" normalizeH="0" baseline="0" noProof="0">
                <a:ln>
                  <a:noFill/>
                </a:ln>
                <a:solidFill>
                  <a:srgbClr val="FF6600"/>
                </a:solidFill>
                <a:effectLst/>
                <a:uLnTx/>
                <a:uFillTx/>
                <a:latin typeface="Times New Roman" panose="02020603050405020304" pitchFamily="18" charset="0"/>
                <a:ea typeface="+mn-ea"/>
                <a:cs typeface="Times New Roman" panose="02020603050405020304" pitchFamily="18" charset="0"/>
              </a:rPr>
              <a:t>. </a:t>
            </a:r>
            <a:r>
              <a:rPr lang="en-US" altLang="en-US" sz="4000" b="1">
                <a:solidFill>
                  <a:srgbClr val="FF6600"/>
                </a:solidFill>
                <a:cs typeface="Times New Roman" panose="02020603050405020304" pitchFamily="18" charset="0"/>
              </a:rPr>
              <a:t>Khoáng sản</a:t>
            </a:r>
            <a:endParaRPr kumimoji="0" lang="en-US" altLang="en-US" sz="4000" b="1" i="0" u="none" strike="noStrike" kern="1200" cap="none" spc="0" normalizeH="0" baseline="0" noProof="0">
              <a:ln>
                <a:noFill/>
              </a:ln>
              <a:solidFill>
                <a:srgbClr val="FF6600"/>
              </a:solidFill>
              <a:effectLst/>
              <a:uLnTx/>
              <a:uFillTx/>
              <a:latin typeface="Times New Roman" panose="02020603050405020304" pitchFamily="18" charset="0"/>
              <a:ea typeface="+mn-ea"/>
              <a:cs typeface="Times New Roman" panose="02020603050405020304" pitchFamily="18" charset="0"/>
            </a:endParaRPr>
          </a:p>
        </p:txBody>
      </p:sp>
      <p:sp>
        <p:nvSpPr>
          <p:cNvPr id="20" name="TextBox 19">
            <a:extLst>
              <a:ext uri="{FF2B5EF4-FFF2-40B4-BE49-F238E27FC236}">
                <a16:creationId xmlns:a16="http://schemas.microsoft.com/office/drawing/2014/main" id="{C60C4891-D3B8-4405-80F6-87AE52113DA1}"/>
              </a:ext>
            </a:extLst>
          </p:cNvPr>
          <p:cNvSpPr txBox="1"/>
          <p:nvPr/>
        </p:nvSpPr>
        <p:spPr>
          <a:xfrm>
            <a:off x="6922565" y="1032977"/>
            <a:ext cx="4290469" cy="830997"/>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altLang="vi-VN" sz="2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1</a:t>
            </a:r>
            <a:r>
              <a:rPr kumimoji="0" lang="vi-VN" altLang="vi-VN" sz="24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rPr>
              <a:t>. </a:t>
            </a:r>
            <a:r>
              <a:rPr kumimoji="0" lang="en-US" altLang="vi-VN" sz="24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rPr>
              <a:t>Kể</a:t>
            </a:r>
            <a:r>
              <a:rPr kumimoji="0" lang="en-US" altLang="vi-VN" sz="2400" b="0" i="0" u="none" strike="noStrike" kern="1200" cap="none" spc="0" normalizeH="0" noProof="0">
                <a:ln>
                  <a:noFill/>
                </a:ln>
                <a:solidFill>
                  <a:prstClr val="black"/>
                </a:solidFill>
                <a:effectLst/>
                <a:uLnTx/>
                <a:uFillTx/>
                <a:latin typeface="Arial" panose="020B0604020202020204" pitchFamily="34" charset="0"/>
                <a:cs typeface="Arial" panose="020B0604020202020204" pitchFamily="34" charset="0"/>
              </a:rPr>
              <a:t> tên một số loại khoáng sản ở nước ta</a:t>
            </a:r>
            <a:r>
              <a:rPr kumimoji="0" lang="en-US" altLang="vi-VN" sz="24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rPr>
              <a:t>.</a:t>
            </a:r>
            <a:endPar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p:txBody>
      </p:sp>
      <p:pic>
        <p:nvPicPr>
          <p:cNvPr id="4" name="Picture 3">
            <a:extLst>
              <a:ext uri="{FF2B5EF4-FFF2-40B4-BE49-F238E27FC236}">
                <a16:creationId xmlns:a16="http://schemas.microsoft.com/office/drawing/2014/main" id="{58DAED55-6E86-4338-A3C6-E7D61E6C7C6A}"/>
              </a:ext>
            </a:extLst>
          </p:cNvPr>
          <p:cNvPicPr>
            <a:picLocks noChangeAspect="1"/>
          </p:cNvPicPr>
          <p:nvPr/>
        </p:nvPicPr>
        <p:blipFill>
          <a:blip r:embed="rId4"/>
          <a:stretch>
            <a:fillRect/>
          </a:stretch>
        </p:blipFill>
        <p:spPr>
          <a:xfrm>
            <a:off x="2387110" y="1133696"/>
            <a:ext cx="3557964" cy="5724304"/>
          </a:xfrm>
          <a:prstGeom prst="rect">
            <a:avLst/>
          </a:prstGeom>
        </p:spPr>
      </p:pic>
      <p:pic>
        <p:nvPicPr>
          <p:cNvPr id="2" name="Picture 1">
            <a:extLst>
              <a:ext uri="{FF2B5EF4-FFF2-40B4-BE49-F238E27FC236}">
                <a16:creationId xmlns:a16="http://schemas.microsoft.com/office/drawing/2014/main" id="{933B6740-C69F-4947-8A9E-08A650221DDE}"/>
              </a:ext>
            </a:extLst>
          </p:cNvPr>
          <p:cNvPicPr>
            <a:picLocks noChangeAspect="1"/>
          </p:cNvPicPr>
          <p:nvPr/>
        </p:nvPicPr>
        <p:blipFill>
          <a:blip r:embed="rId5"/>
          <a:stretch>
            <a:fillRect/>
          </a:stretch>
        </p:blipFill>
        <p:spPr>
          <a:xfrm>
            <a:off x="6658109" y="1981200"/>
            <a:ext cx="5000491" cy="3962399"/>
          </a:xfrm>
          <a:prstGeom prst="rect">
            <a:avLst/>
          </a:prstGeom>
          <a:noFill/>
        </p:spPr>
      </p:pic>
      <p:sp>
        <p:nvSpPr>
          <p:cNvPr id="3" name="Hộp Văn bản 2">
            <a:extLst>
              <a:ext uri="{FF2B5EF4-FFF2-40B4-BE49-F238E27FC236}">
                <a16:creationId xmlns:a16="http://schemas.microsoft.com/office/drawing/2014/main" id="{2E7C8DF3-E92B-41B3-B562-0B3902D719A2}"/>
              </a:ext>
            </a:extLst>
          </p:cNvPr>
          <p:cNvSpPr txBox="1"/>
          <p:nvPr/>
        </p:nvSpPr>
        <p:spPr>
          <a:xfrm>
            <a:off x="8115299" y="2107096"/>
            <a:ext cx="1890092" cy="407504"/>
          </a:xfrm>
          <a:prstGeom prst="rect">
            <a:avLst/>
          </a:prstGeom>
          <a:solidFill>
            <a:schemeClr val="bg1"/>
          </a:solidFill>
        </p:spPr>
        <p:txBody>
          <a:bodyPr wrap="square" rtlCol="0">
            <a:spAutoFit/>
          </a:bodyPr>
          <a:lstStyle/>
          <a:p>
            <a:endParaRPr lang="vi-VN"/>
          </a:p>
        </p:txBody>
      </p:sp>
    </p:spTree>
    <p:extLst>
      <p:ext uri="{BB962C8B-B14F-4D97-AF65-F5344CB8AC3E}">
        <p14:creationId xmlns:p14="http://schemas.microsoft.com/office/powerpoint/2010/main" val="17729229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25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6" name="Text Box 8">
            <a:extLst>
              <a:ext uri="{FF2B5EF4-FFF2-40B4-BE49-F238E27FC236}">
                <a16:creationId xmlns:a16="http://schemas.microsoft.com/office/drawing/2014/main" id="{768BC5AD-4B55-45AB-A932-A752DA400253}"/>
              </a:ext>
            </a:extLst>
          </p:cNvPr>
          <p:cNvSpPr txBox="1">
            <a:spLocks noChangeArrowheads="1"/>
          </p:cNvSpPr>
          <p:nvPr/>
        </p:nvSpPr>
        <p:spPr bwMode="auto">
          <a:xfrm>
            <a:off x="457201" y="457200"/>
            <a:ext cx="385981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lang="en-US" altLang="en-US" sz="4000" b="1">
                <a:solidFill>
                  <a:srgbClr val="FF6600"/>
                </a:solidFill>
                <a:cs typeface="Times New Roman" panose="02020603050405020304" pitchFamily="18" charset="0"/>
              </a:rPr>
              <a:t>2</a:t>
            </a:r>
            <a:r>
              <a:rPr kumimoji="0" lang="en-US" altLang="en-US" sz="4000" b="1" i="0" u="none" strike="noStrike" kern="1200" cap="none" spc="0" normalizeH="0" baseline="0" noProof="0">
                <a:ln>
                  <a:noFill/>
                </a:ln>
                <a:solidFill>
                  <a:srgbClr val="FF6600"/>
                </a:solidFill>
                <a:effectLst/>
                <a:uLnTx/>
                <a:uFillTx/>
                <a:latin typeface="Times New Roman" panose="02020603050405020304" pitchFamily="18" charset="0"/>
                <a:ea typeface="+mn-ea"/>
                <a:cs typeface="Times New Roman" panose="02020603050405020304" pitchFamily="18" charset="0"/>
              </a:rPr>
              <a:t>. </a:t>
            </a:r>
            <a:r>
              <a:rPr lang="en-US" altLang="en-US" sz="4000" b="1">
                <a:solidFill>
                  <a:srgbClr val="FF6600"/>
                </a:solidFill>
                <a:cs typeface="Times New Roman" panose="02020603050405020304" pitchFamily="18" charset="0"/>
              </a:rPr>
              <a:t>Khoáng sản</a:t>
            </a:r>
            <a:endParaRPr kumimoji="0" lang="en-US" altLang="en-US" sz="4000" b="1" i="0" u="none" strike="noStrike" kern="1200" cap="none" spc="0" normalizeH="0" baseline="0" noProof="0">
              <a:ln>
                <a:noFill/>
              </a:ln>
              <a:solidFill>
                <a:srgbClr val="FF6600"/>
              </a:solidFill>
              <a:effectLst/>
              <a:uLnTx/>
              <a:uFillTx/>
              <a:latin typeface="Times New Roman" panose="02020603050405020304" pitchFamily="18" charset="0"/>
              <a:ea typeface="+mn-ea"/>
              <a:cs typeface="Times New Roman" panose="02020603050405020304" pitchFamily="18" charset="0"/>
            </a:endParaRPr>
          </a:p>
        </p:txBody>
      </p:sp>
      <p:pic>
        <p:nvPicPr>
          <p:cNvPr id="4" name="Picture 3">
            <a:extLst>
              <a:ext uri="{FF2B5EF4-FFF2-40B4-BE49-F238E27FC236}">
                <a16:creationId xmlns:a16="http://schemas.microsoft.com/office/drawing/2014/main" id="{58DAED55-6E86-4338-A3C6-E7D61E6C7C6A}"/>
              </a:ext>
            </a:extLst>
          </p:cNvPr>
          <p:cNvPicPr>
            <a:picLocks noChangeAspect="1"/>
          </p:cNvPicPr>
          <p:nvPr/>
        </p:nvPicPr>
        <p:blipFill>
          <a:blip r:embed="rId4"/>
          <a:stretch>
            <a:fillRect/>
          </a:stretch>
        </p:blipFill>
        <p:spPr>
          <a:xfrm>
            <a:off x="2357634" y="1165086"/>
            <a:ext cx="3557964" cy="5724304"/>
          </a:xfrm>
          <a:prstGeom prst="rect">
            <a:avLst/>
          </a:prstGeom>
          <a:effectLst/>
        </p:spPr>
      </p:pic>
      <p:sp>
        <p:nvSpPr>
          <p:cNvPr id="17" name="TextBox 16">
            <a:extLst>
              <a:ext uri="{FF2B5EF4-FFF2-40B4-BE49-F238E27FC236}">
                <a16:creationId xmlns:a16="http://schemas.microsoft.com/office/drawing/2014/main" id="{58FF4EFF-E368-46C8-8774-477968127F7C}"/>
              </a:ext>
            </a:extLst>
          </p:cNvPr>
          <p:cNvSpPr txBox="1"/>
          <p:nvPr/>
        </p:nvSpPr>
        <p:spPr>
          <a:xfrm>
            <a:off x="6934200" y="1210550"/>
            <a:ext cx="4290469" cy="830997"/>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altLang="vi-VN" sz="2400" b="0" i="0" u="none" strike="noStrike" kern="1200" cap="none" spc="0" normalizeH="0" baseline="0" noProof="0" dirty="0">
                <a:ln>
                  <a:noFill/>
                </a:ln>
                <a:effectLst/>
                <a:uLnTx/>
                <a:uFillTx/>
                <a:latin typeface="Arial" panose="020B0604020202020204" pitchFamily="34" charset="0"/>
                <a:cs typeface="Arial" panose="020B0604020202020204" pitchFamily="34" charset="0"/>
              </a:rPr>
              <a:t>2</a:t>
            </a:r>
            <a:r>
              <a:rPr kumimoji="0" lang="vi-VN" altLang="vi-VN" sz="2400" b="0" i="0" u="none" strike="noStrike" kern="1200" cap="none" spc="0" normalizeH="0" baseline="0" noProof="0">
                <a:ln>
                  <a:noFill/>
                </a:ln>
                <a:effectLst/>
                <a:uLnTx/>
                <a:uFillTx/>
                <a:latin typeface="Arial" panose="020B0604020202020204" pitchFamily="34" charset="0"/>
                <a:cs typeface="Arial" panose="020B0604020202020204" pitchFamily="34" charset="0"/>
              </a:rPr>
              <a:t>. </a:t>
            </a:r>
            <a:r>
              <a:rPr kumimoji="0" lang="en-US" altLang="vi-VN" sz="2400" b="0" i="0" u="none" strike="noStrike" kern="1200" cap="none" spc="0" normalizeH="0" baseline="0" noProof="0">
                <a:ln>
                  <a:noFill/>
                </a:ln>
                <a:effectLst/>
                <a:uLnTx/>
                <a:uFillTx/>
                <a:latin typeface="Arial" panose="020B0604020202020204" pitchFamily="34" charset="0"/>
                <a:cs typeface="Arial" panose="020B0604020202020204" pitchFamily="34" charset="0"/>
              </a:rPr>
              <a:t>Chỉ</a:t>
            </a:r>
            <a:r>
              <a:rPr kumimoji="0" lang="en-US" altLang="vi-VN" sz="2400" b="0" i="0" u="none" strike="noStrike" kern="1200" cap="none" spc="0" normalizeH="0" noProof="0">
                <a:ln>
                  <a:noFill/>
                </a:ln>
                <a:effectLst/>
                <a:uLnTx/>
                <a:uFillTx/>
                <a:latin typeface="Arial" panose="020B0604020202020204" pitchFamily="34" charset="0"/>
                <a:cs typeface="Arial" panose="020B0604020202020204" pitchFamily="34" charset="0"/>
              </a:rPr>
              <a:t> những nơi có mỏ than, sắt, a-pa-tít, bô - xít, dầu mỏ</a:t>
            </a:r>
            <a:r>
              <a:rPr kumimoji="0" lang="en-US" altLang="vi-VN" sz="2400" b="0" i="0" u="none" strike="noStrike" kern="1200" cap="none" spc="0" normalizeH="0" baseline="0" noProof="0">
                <a:ln>
                  <a:noFill/>
                </a:ln>
                <a:effectLst/>
                <a:uLnTx/>
                <a:uFillTx/>
                <a:latin typeface="Arial" panose="020B0604020202020204" pitchFamily="34" charset="0"/>
                <a:cs typeface="Arial" panose="020B0604020202020204" pitchFamily="34" charset="0"/>
              </a:rPr>
              <a:t>.</a:t>
            </a:r>
            <a:endParaRPr kumimoji="0" lang="en-US" altLang="vi-VN" sz="2400" b="0" i="0" u="none" strike="noStrike" kern="1200" cap="none" spc="0" normalizeH="0" baseline="0" noProof="0" dirty="0">
              <a:ln>
                <a:noFill/>
              </a:ln>
              <a:effectLst/>
              <a:uLnTx/>
              <a:uFillTx/>
              <a:latin typeface="Arial" panose="020B0604020202020204" pitchFamily="34" charset="0"/>
              <a:cs typeface="Arial" panose="020B0604020202020204" pitchFamily="34" charset="0"/>
            </a:endParaRPr>
          </a:p>
        </p:txBody>
      </p:sp>
      <p:pic>
        <p:nvPicPr>
          <p:cNvPr id="3" name="Picture 2">
            <a:extLst>
              <a:ext uri="{FF2B5EF4-FFF2-40B4-BE49-F238E27FC236}">
                <a16:creationId xmlns:a16="http://schemas.microsoft.com/office/drawing/2014/main" id="{652E8B74-D753-469C-9542-F64C50945864}"/>
              </a:ext>
            </a:extLst>
          </p:cNvPr>
          <p:cNvPicPr>
            <a:picLocks noChangeAspect="1"/>
          </p:cNvPicPr>
          <p:nvPr/>
        </p:nvPicPr>
        <p:blipFill>
          <a:blip r:embed="rId5"/>
          <a:stretch>
            <a:fillRect/>
          </a:stretch>
        </p:blipFill>
        <p:spPr>
          <a:xfrm>
            <a:off x="4339399" y="5340229"/>
            <a:ext cx="67061" cy="85350"/>
          </a:xfrm>
          <a:prstGeom prst="rect">
            <a:avLst/>
          </a:prstGeom>
          <a:effectLst>
            <a:glow rad="101600">
              <a:srgbClr val="FFFF00">
                <a:alpha val="60000"/>
              </a:srgbClr>
            </a:glow>
          </a:effectLst>
        </p:spPr>
      </p:pic>
      <p:sp>
        <p:nvSpPr>
          <p:cNvPr id="21" name="AutoShape 12">
            <a:extLst>
              <a:ext uri="{FF2B5EF4-FFF2-40B4-BE49-F238E27FC236}">
                <a16:creationId xmlns:a16="http://schemas.microsoft.com/office/drawing/2014/main" id="{FAA045EF-AD32-479C-82E7-1E7EF1BC95E5}"/>
              </a:ext>
            </a:extLst>
          </p:cNvPr>
          <p:cNvSpPr>
            <a:spLocks noChangeArrowheads="1"/>
          </p:cNvSpPr>
          <p:nvPr/>
        </p:nvSpPr>
        <p:spPr bwMode="auto">
          <a:xfrm>
            <a:off x="3282615" y="1832810"/>
            <a:ext cx="65061" cy="66185"/>
          </a:xfrm>
          <a:prstGeom prst="triangle">
            <a:avLst>
              <a:gd name="adj" fmla="val 50000"/>
            </a:avLst>
          </a:prstGeom>
          <a:solidFill>
            <a:srgbClr val="000000"/>
          </a:solidFill>
          <a:ln w="9525">
            <a:solidFill>
              <a:srgbClr val="000000"/>
            </a:solidFill>
            <a:miter lim="800000"/>
            <a:headEnd/>
            <a:tailEnd/>
          </a:ln>
          <a:effectLst>
            <a:glow rad="101600">
              <a:srgbClr val="FFFF00">
                <a:alpha val="60000"/>
              </a:srgbClr>
            </a:glow>
          </a:effectLst>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25" name="AutoShape 18">
            <a:extLst>
              <a:ext uri="{FF2B5EF4-FFF2-40B4-BE49-F238E27FC236}">
                <a16:creationId xmlns:a16="http://schemas.microsoft.com/office/drawing/2014/main" id="{D71E20C4-6148-42A6-80A7-1EE8F08FC0A8}"/>
              </a:ext>
            </a:extLst>
          </p:cNvPr>
          <p:cNvSpPr>
            <a:spLocks noChangeArrowheads="1"/>
          </p:cNvSpPr>
          <p:nvPr/>
        </p:nvSpPr>
        <p:spPr bwMode="auto">
          <a:xfrm rot="10800000">
            <a:off x="311650" y="3233599"/>
            <a:ext cx="120650" cy="276225"/>
          </a:xfrm>
          <a:prstGeom prst="moon">
            <a:avLst>
              <a:gd name="adj" fmla="val 87500"/>
            </a:avLst>
          </a:prstGeom>
          <a:solidFill>
            <a:srgbClr val="FFFFFF"/>
          </a:solidFill>
          <a:ln w="9525">
            <a:solidFill>
              <a:srgbClr val="FFFFFF"/>
            </a:solidFill>
            <a:miter lim="800000"/>
            <a:headEnd/>
            <a:tailEnd/>
          </a:ln>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27" name="AutoShape 18">
            <a:extLst>
              <a:ext uri="{FF2B5EF4-FFF2-40B4-BE49-F238E27FC236}">
                <a16:creationId xmlns:a16="http://schemas.microsoft.com/office/drawing/2014/main" id="{FAAA1404-41D7-4C5D-97F6-00C4D6217CB6}"/>
              </a:ext>
            </a:extLst>
          </p:cNvPr>
          <p:cNvSpPr>
            <a:spLocks noChangeArrowheads="1"/>
          </p:cNvSpPr>
          <p:nvPr/>
        </p:nvSpPr>
        <p:spPr bwMode="auto">
          <a:xfrm rot="10800000">
            <a:off x="186238" y="3233599"/>
            <a:ext cx="120650" cy="276225"/>
          </a:xfrm>
          <a:prstGeom prst="moon">
            <a:avLst>
              <a:gd name="adj" fmla="val 87500"/>
            </a:avLst>
          </a:prstGeom>
          <a:solidFill>
            <a:srgbClr val="FFFFFF"/>
          </a:solidFill>
          <a:ln w="9525">
            <a:solidFill>
              <a:srgbClr val="FFFFFF"/>
            </a:solidFill>
            <a:miter lim="800000"/>
            <a:headEnd/>
            <a:tailEnd/>
          </a:ln>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32" name="AutoShape 12">
            <a:extLst>
              <a:ext uri="{FF2B5EF4-FFF2-40B4-BE49-F238E27FC236}">
                <a16:creationId xmlns:a16="http://schemas.microsoft.com/office/drawing/2014/main" id="{FC3E1EAF-D30A-4CFB-988D-C28B1E0E7DE6}"/>
              </a:ext>
            </a:extLst>
          </p:cNvPr>
          <p:cNvSpPr>
            <a:spLocks noChangeArrowheads="1"/>
          </p:cNvSpPr>
          <p:nvPr/>
        </p:nvSpPr>
        <p:spPr bwMode="auto">
          <a:xfrm>
            <a:off x="3592539" y="1838691"/>
            <a:ext cx="65061" cy="66185"/>
          </a:xfrm>
          <a:prstGeom prst="triangle">
            <a:avLst>
              <a:gd name="adj" fmla="val 50000"/>
            </a:avLst>
          </a:prstGeom>
          <a:solidFill>
            <a:srgbClr val="000000"/>
          </a:solidFill>
          <a:ln w="9525">
            <a:solidFill>
              <a:srgbClr val="000000"/>
            </a:solidFill>
            <a:miter lim="800000"/>
            <a:headEnd/>
            <a:tailEnd/>
          </a:ln>
          <a:effectLst>
            <a:glow rad="101600">
              <a:srgbClr val="FFFF00">
                <a:alpha val="60000"/>
              </a:srgbClr>
            </a:glow>
          </a:effectLst>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33" name="AutoShape 12">
            <a:extLst>
              <a:ext uri="{FF2B5EF4-FFF2-40B4-BE49-F238E27FC236}">
                <a16:creationId xmlns:a16="http://schemas.microsoft.com/office/drawing/2014/main" id="{69A93A10-FB4A-40AD-ADFE-075830A4F33F}"/>
              </a:ext>
            </a:extLst>
          </p:cNvPr>
          <p:cNvSpPr>
            <a:spLocks noChangeArrowheads="1"/>
          </p:cNvSpPr>
          <p:nvPr/>
        </p:nvSpPr>
        <p:spPr bwMode="auto">
          <a:xfrm>
            <a:off x="3585961" y="2819400"/>
            <a:ext cx="65061" cy="66185"/>
          </a:xfrm>
          <a:prstGeom prst="triangle">
            <a:avLst>
              <a:gd name="adj" fmla="val 50000"/>
            </a:avLst>
          </a:prstGeom>
          <a:solidFill>
            <a:srgbClr val="000000"/>
          </a:solidFill>
          <a:ln w="9525">
            <a:solidFill>
              <a:srgbClr val="000000"/>
            </a:solidFill>
            <a:miter lim="800000"/>
            <a:headEnd/>
            <a:tailEnd/>
          </a:ln>
          <a:effectLst>
            <a:glow rad="101600">
              <a:srgbClr val="FFFF00">
                <a:alpha val="60000"/>
              </a:srgbClr>
            </a:glow>
          </a:effectLst>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34" name="Rectangle 11">
            <a:extLst>
              <a:ext uri="{FF2B5EF4-FFF2-40B4-BE49-F238E27FC236}">
                <a16:creationId xmlns:a16="http://schemas.microsoft.com/office/drawing/2014/main" id="{B2A91F8F-D2F2-43C4-899D-16555A94FC59}"/>
              </a:ext>
            </a:extLst>
          </p:cNvPr>
          <p:cNvSpPr>
            <a:spLocks noChangeArrowheads="1"/>
          </p:cNvSpPr>
          <p:nvPr/>
        </p:nvSpPr>
        <p:spPr bwMode="auto">
          <a:xfrm>
            <a:off x="3867147" y="1969179"/>
            <a:ext cx="61898" cy="57011"/>
          </a:xfrm>
          <a:prstGeom prst="rect">
            <a:avLst/>
          </a:prstGeom>
          <a:solidFill>
            <a:srgbClr val="000000"/>
          </a:solidFill>
          <a:ln w="9525">
            <a:solidFill>
              <a:srgbClr val="000000"/>
            </a:solidFill>
            <a:miter lim="800000"/>
            <a:headEnd/>
            <a:tailEnd/>
          </a:ln>
          <a:effectLst>
            <a:glow rad="101600">
              <a:srgbClr val="FFFF00">
                <a:alpha val="60000"/>
              </a:srgbClr>
            </a:glow>
          </a:effectLst>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37" name="Rectangle 11">
            <a:extLst>
              <a:ext uri="{FF2B5EF4-FFF2-40B4-BE49-F238E27FC236}">
                <a16:creationId xmlns:a16="http://schemas.microsoft.com/office/drawing/2014/main" id="{31E731E2-7741-4F5E-B797-E0FDA68AD89B}"/>
              </a:ext>
            </a:extLst>
          </p:cNvPr>
          <p:cNvSpPr>
            <a:spLocks noChangeArrowheads="1"/>
          </p:cNvSpPr>
          <p:nvPr/>
        </p:nvSpPr>
        <p:spPr bwMode="auto">
          <a:xfrm>
            <a:off x="3994600" y="1999832"/>
            <a:ext cx="61898" cy="57011"/>
          </a:xfrm>
          <a:prstGeom prst="rect">
            <a:avLst/>
          </a:prstGeom>
          <a:solidFill>
            <a:srgbClr val="000000"/>
          </a:solidFill>
          <a:ln w="9525">
            <a:solidFill>
              <a:srgbClr val="000000"/>
            </a:solidFill>
            <a:miter lim="800000"/>
            <a:headEnd/>
            <a:tailEnd/>
          </a:ln>
          <a:effectLst>
            <a:glow rad="101600">
              <a:srgbClr val="FFFF00">
                <a:alpha val="60000"/>
              </a:srgbClr>
            </a:glow>
          </a:effectLst>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pic>
        <p:nvPicPr>
          <p:cNvPr id="8" name="Picture 7">
            <a:extLst>
              <a:ext uri="{FF2B5EF4-FFF2-40B4-BE49-F238E27FC236}">
                <a16:creationId xmlns:a16="http://schemas.microsoft.com/office/drawing/2014/main" id="{16ADF1F0-2C53-491B-A50C-3BE16B35A1D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055526" y="1581915"/>
            <a:ext cx="80865" cy="88268"/>
          </a:xfrm>
          <a:prstGeom prst="rect">
            <a:avLst/>
          </a:prstGeom>
          <a:effectLst>
            <a:glow rad="101600">
              <a:srgbClr val="FFFF00">
                <a:alpha val="60000"/>
              </a:srgbClr>
            </a:glow>
          </a:effectLst>
        </p:spPr>
      </p:pic>
      <p:pic>
        <p:nvPicPr>
          <p:cNvPr id="41" name="Picture 40">
            <a:extLst>
              <a:ext uri="{FF2B5EF4-FFF2-40B4-BE49-F238E27FC236}">
                <a16:creationId xmlns:a16="http://schemas.microsoft.com/office/drawing/2014/main" id="{FC9ACA39-154A-4FD5-B962-291C1360977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233707" y="3980872"/>
            <a:ext cx="129680" cy="124076"/>
          </a:xfrm>
          <a:prstGeom prst="rect">
            <a:avLst/>
          </a:prstGeom>
          <a:effectLst>
            <a:glow rad="101600">
              <a:srgbClr val="FFFF00">
                <a:alpha val="60000"/>
              </a:srgbClr>
            </a:glow>
          </a:effectLst>
        </p:spPr>
      </p:pic>
      <p:pic>
        <p:nvPicPr>
          <p:cNvPr id="42" name="Picture 41">
            <a:extLst>
              <a:ext uri="{FF2B5EF4-FFF2-40B4-BE49-F238E27FC236}">
                <a16:creationId xmlns:a16="http://schemas.microsoft.com/office/drawing/2014/main" id="{2ADFDBC3-DFFC-4B26-8876-457121FD34A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142192" y="4276066"/>
            <a:ext cx="129680" cy="124076"/>
          </a:xfrm>
          <a:prstGeom prst="rect">
            <a:avLst/>
          </a:prstGeom>
          <a:effectLst>
            <a:glow rad="101600">
              <a:srgbClr val="FFFF00">
                <a:alpha val="60000"/>
              </a:srgbClr>
            </a:glow>
          </a:effectLst>
        </p:spPr>
      </p:pic>
      <p:pic>
        <p:nvPicPr>
          <p:cNvPr id="43" name="Picture 42">
            <a:extLst>
              <a:ext uri="{FF2B5EF4-FFF2-40B4-BE49-F238E27FC236}">
                <a16:creationId xmlns:a16="http://schemas.microsoft.com/office/drawing/2014/main" id="{49D41C80-8745-4456-B723-79F5FBDE33D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198885" y="4517092"/>
            <a:ext cx="129680" cy="124076"/>
          </a:xfrm>
          <a:prstGeom prst="rect">
            <a:avLst/>
          </a:prstGeom>
          <a:effectLst>
            <a:glow rad="101600">
              <a:srgbClr val="FFFF00">
                <a:alpha val="60000"/>
              </a:srgbClr>
            </a:glow>
          </a:effectLst>
        </p:spPr>
      </p:pic>
      <p:pic>
        <p:nvPicPr>
          <p:cNvPr id="44" name="Picture 43">
            <a:extLst>
              <a:ext uri="{FF2B5EF4-FFF2-40B4-BE49-F238E27FC236}">
                <a16:creationId xmlns:a16="http://schemas.microsoft.com/office/drawing/2014/main" id="{55530D85-5BED-4D45-8C0F-09D7DCA6D522}"/>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056498" y="4800600"/>
            <a:ext cx="129680" cy="124076"/>
          </a:xfrm>
          <a:prstGeom prst="rect">
            <a:avLst/>
          </a:prstGeom>
          <a:effectLst>
            <a:glow rad="101600">
              <a:srgbClr val="FFFF00">
                <a:alpha val="60000"/>
              </a:srgbClr>
            </a:glow>
          </a:effectLst>
        </p:spPr>
      </p:pic>
      <p:pic>
        <p:nvPicPr>
          <p:cNvPr id="45" name="Picture 44">
            <a:extLst>
              <a:ext uri="{FF2B5EF4-FFF2-40B4-BE49-F238E27FC236}">
                <a16:creationId xmlns:a16="http://schemas.microsoft.com/office/drawing/2014/main" id="{90FCCA92-25E5-4585-AAF0-0C7D8A33890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089192" y="4963229"/>
            <a:ext cx="129680" cy="124076"/>
          </a:xfrm>
          <a:prstGeom prst="rect">
            <a:avLst/>
          </a:prstGeom>
          <a:effectLst>
            <a:glow rad="101600">
              <a:srgbClr val="FFFF00">
                <a:alpha val="60000"/>
              </a:srgbClr>
            </a:glow>
          </a:effectLst>
        </p:spPr>
      </p:pic>
      <p:pic>
        <p:nvPicPr>
          <p:cNvPr id="46" name="Picture 45">
            <a:extLst>
              <a:ext uri="{FF2B5EF4-FFF2-40B4-BE49-F238E27FC236}">
                <a16:creationId xmlns:a16="http://schemas.microsoft.com/office/drawing/2014/main" id="{143584EB-EEAA-48F9-B358-20FA8AB72C0E}"/>
              </a:ext>
            </a:extLst>
          </p:cNvPr>
          <p:cNvPicPr>
            <a:picLocks noChangeAspect="1"/>
          </p:cNvPicPr>
          <p:nvPr/>
        </p:nvPicPr>
        <p:blipFill>
          <a:blip r:embed="rId5"/>
          <a:stretch>
            <a:fillRect/>
          </a:stretch>
        </p:blipFill>
        <p:spPr>
          <a:xfrm>
            <a:off x="4292665" y="5454494"/>
            <a:ext cx="67061" cy="85350"/>
          </a:xfrm>
          <a:prstGeom prst="rect">
            <a:avLst/>
          </a:prstGeom>
          <a:effectLst>
            <a:glow rad="101600">
              <a:srgbClr val="FFFF00">
                <a:alpha val="60000"/>
              </a:srgbClr>
            </a:glow>
          </a:effectLst>
        </p:spPr>
      </p:pic>
      <p:pic>
        <p:nvPicPr>
          <p:cNvPr id="47" name="Picture 46">
            <a:extLst>
              <a:ext uri="{FF2B5EF4-FFF2-40B4-BE49-F238E27FC236}">
                <a16:creationId xmlns:a16="http://schemas.microsoft.com/office/drawing/2014/main" id="{C09A9700-CFE2-4594-8CC2-F52751BA6CEE}"/>
              </a:ext>
            </a:extLst>
          </p:cNvPr>
          <p:cNvPicPr>
            <a:picLocks noChangeAspect="1"/>
          </p:cNvPicPr>
          <p:nvPr/>
        </p:nvPicPr>
        <p:blipFill>
          <a:blip r:embed="rId5"/>
          <a:stretch>
            <a:fillRect/>
          </a:stretch>
        </p:blipFill>
        <p:spPr>
          <a:xfrm>
            <a:off x="4166646" y="5497169"/>
            <a:ext cx="67061" cy="85350"/>
          </a:xfrm>
          <a:prstGeom prst="rect">
            <a:avLst/>
          </a:prstGeom>
          <a:effectLst>
            <a:glow rad="101600">
              <a:srgbClr val="FFFF00">
                <a:alpha val="60000"/>
              </a:srgbClr>
            </a:glow>
          </a:effectLst>
        </p:spPr>
      </p:pic>
      <p:pic>
        <p:nvPicPr>
          <p:cNvPr id="48" name="Picture 47">
            <a:extLst>
              <a:ext uri="{FF2B5EF4-FFF2-40B4-BE49-F238E27FC236}">
                <a16:creationId xmlns:a16="http://schemas.microsoft.com/office/drawing/2014/main" id="{642EE8DD-3623-4ADB-93BE-AB4F3F4E815A}"/>
              </a:ext>
            </a:extLst>
          </p:cNvPr>
          <p:cNvPicPr>
            <a:picLocks noChangeAspect="1"/>
          </p:cNvPicPr>
          <p:nvPr/>
        </p:nvPicPr>
        <p:blipFill>
          <a:blip r:embed="rId5"/>
          <a:stretch>
            <a:fillRect/>
          </a:stretch>
        </p:blipFill>
        <p:spPr>
          <a:xfrm>
            <a:off x="4094448" y="5602308"/>
            <a:ext cx="67061" cy="85350"/>
          </a:xfrm>
          <a:prstGeom prst="rect">
            <a:avLst/>
          </a:prstGeom>
          <a:effectLst>
            <a:glow rad="101600">
              <a:srgbClr val="FFFF00">
                <a:alpha val="60000"/>
              </a:srgbClr>
            </a:glow>
          </a:effectLst>
        </p:spPr>
      </p:pic>
      <p:pic>
        <p:nvPicPr>
          <p:cNvPr id="49" name="Picture 48">
            <a:extLst>
              <a:ext uri="{FF2B5EF4-FFF2-40B4-BE49-F238E27FC236}">
                <a16:creationId xmlns:a16="http://schemas.microsoft.com/office/drawing/2014/main" id="{54CD898B-D419-4C37-8FDE-A227446F7555}"/>
              </a:ext>
            </a:extLst>
          </p:cNvPr>
          <p:cNvPicPr>
            <a:picLocks noChangeAspect="1"/>
          </p:cNvPicPr>
          <p:nvPr/>
        </p:nvPicPr>
        <p:blipFill>
          <a:blip r:embed="rId5"/>
          <a:stretch>
            <a:fillRect/>
          </a:stretch>
        </p:blipFill>
        <p:spPr>
          <a:xfrm>
            <a:off x="4412510" y="5957078"/>
            <a:ext cx="67061" cy="85350"/>
          </a:xfrm>
          <a:prstGeom prst="rect">
            <a:avLst/>
          </a:prstGeom>
          <a:effectLst>
            <a:glow rad="101600">
              <a:srgbClr val="FFFF00">
                <a:alpha val="60000"/>
              </a:srgbClr>
            </a:glow>
          </a:effectLst>
        </p:spPr>
      </p:pic>
      <p:sp>
        <p:nvSpPr>
          <p:cNvPr id="7" name="Hộp Văn bản 6">
            <a:extLst>
              <a:ext uri="{FF2B5EF4-FFF2-40B4-BE49-F238E27FC236}">
                <a16:creationId xmlns:a16="http://schemas.microsoft.com/office/drawing/2014/main" id="{0F12C2A9-FE33-495D-9EC0-558C9815358C}"/>
              </a:ext>
            </a:extLst>
          </p:cNvPr>
          <p:cNvSpPr txBox="1"/>
          <p:nvPr/>
        </p:nvSpPr>
        <p:spPr>
          <a:xfrm>
            <a:off x="6629400" y="2593161"/>
            <a:ext cx="5250950" cy="1938992"/>
          </a:xfrm>
          <a:prstGeom prst="rect">
            <a:avLst/>
          </a:prstGeom>
          <a:noFill/>
        </p:spPr>
        <p:txBody>
          <a:bodyPr wrap="square" rtlCol="0">
            <a:spAutoFit/>
          </a:bodyPr>
          <a:lstStyle/>
          <a:p>
            <a:r>
              <a:rPr lang="en-US" sz="2400">
                <a:solidFill>
                  <a:srgbClr val="7030A0"/>
                </a:solidFill>
                <a:latin typeface="Arial" panose="020B0604020202020204" pitchFamily="34" charset="0"/>
                <a:cs typeface="Arial" panose="020B0604020202020204" pitchFamily="34" charset="0"/>
              </a:rPr>
              <a:t>Mỏ than: Quảng Ninh</a:t>
            </a:r>
          </a:p>
          <a:p>
            <a:r>
              <a:rPr lang="en-US" sz="2400">
                <a:solidFill>
                  <a:srgbClr val="7030A0"/>
                </a:solidFill>
                <a:latin typeface="Arial" panose="020B0604020202020204" pitchFamily="34" charset="0"/>
                <a:cs typeface="Arial" panose="020B0604020202020204" pitchFamily="34" charset="0"/>
              </a:rPr>
              <a:t>Sắt: Hà Tĩnh</a:t>
            </a:r>
          </a:p>
          <a:p>
            <a:r>
              <a:rPr lang="en-US" sz="2400">
                <a:solidFill>
                  <a:srgbClr val="7030A0"/>
                </a:solidFill>
                <a:latin typeface="Arial" panose="020B0604020202020204" pitchFamily="34" charset="0"/>
                <a:cs typeface="Arial" panose="020B0604020202020204" pitchFamily="34" charset="0"/>
              </a:rPr>
              <a:t>A-pa-tít: Lào Cai</a:t>
            </a:r>
          </a:p>
          <a:p>
            <a:r>
              <a:rPr lang="en-US" sz="2400">
                <a:solidFill>
                  <a:srgbClr val="7030A0"/>
                </a:solidFill>
                <a:latin typeface="Arial" panose="020B0604020202020204" pitchFamily="34" charset="0"/>
                <a:cs typeface="Arial" panose="020B0604020202020204" pitchFamily="34" charset="0"/>
              </a:rPr>
              <a:t>Bô-xít: Tây Nguyên</a:t>
            </a:r>
          </a:p>
          <a:p>
            <a:r>
              <a:rPr lang="en-US" sz="2400">
                <a:solidFill>
                  <a:srgbClr val="7030A0"/>
                </a:solidFill>
                <a:latin typeface="Arial" panose="020B0604020202020204" pitchFamily="34" charset="0"/>
                <a:cs typeface="Arial" panose="020B0604020202020204" pitchFamily="34" charset="0"/>
              </a:rPr>
              <a:t>Dầu mỏ: Biển Đông</a:t>
            </a:r>
            <a:endParaRPr lang="vi-VN" sz="2400">
              <a:solidFill>
                <a:srgbClr val="7030A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172440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25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8" presetClass="emph" presetSubtype="0" fill="hold" grpId="0" nodeType="clickEffect">
                                  <p:stCondLst>
                                    <p:cond delay="0"/>
                                  </p:stCondLst>
                                  <p:childTnLst>
                                    <p:animRot by="21600000">
                                      <p:cBhvr>
                                        <p:cTn id="11" dur="2000" fill="hold"/>
                                        <p:tgtEl>
                                          <p:spTgt spid="37"/>
                                        </p:tgtEl>
                                        <p:attrNameLst>
                                          <p:attrName>r</p:attrName>
                                        </p:attrNameLst>
                                      </p:cBhvr>
                                    </p:animRot>
                                  </p:childTnLst>
                                </p:cTn>
                              </p:par>
                              <p:par>
                                <p:cTn id="12" presetID="8" presetClass="emph" presetSubtype="0" fill="hold" grpId="0" nodeType="withEffect">
                                  <p:stCondLst>
                                    <p:cond delay="0"/>
                                  </p:stCondLst>
                                  <p:childTnLst>
                                    <p:animRot by="21600000">
                                      <p:cBhvr>
                                        <p:cTn id="13" dur="2000" fill="hold"/>
                                        <p:tgtEl>
                                          <p:spTgt spid="34"/>
                                        </p:tgtEl>
                                        <p:attrNameLst>
                                          <p:attrName>r</p:attrName>
                                        </p:attrNameLst>
                                      </p:cBhvr>
                                    </p:animRot>
                                  </p:childTnLst>
                                </p:cTn>
                              </p:par>
                            </p:childTnLst>
                          </p:cTn>
                        </p:par>
                      </p:childTnLst>
                    </p:cTn>
                  </p:par>
                  <p:par>
                    <p:cTn id="14" fill="hold">
                      <p:stCondLst>
                        <p:cond delay="indefinite"/>
                      </p:stCondLst>
                      <p:childTnLst>
                        <p:par>
                          <p:cTn id="15" fill="hold">
                            <p:stCondLst>
                              <p:cond delay="0"/>
                            </p:stCondLst>
                            <p:childTnLst>
                              <p:par>
                                <p:cTn id="16" presetID="8" presetClass="emph" presetSubtype="0" fill="hold" grpId="0" nodeType="clickEffect">
                                  <p:stCondLst>
                                    <p:cond delay="0"/>
                                  </p:stCondLst>
                                  <p:childTnLst>
                                    <p:animRot by="21600000">
                                      <p:cBhvr>
                                        <p:cTn id="17" dur="2000" fill="hold"/>
                                        <p:tgtEl>
                                          <p:spTgt spid="32"/>
                                        </p:tgtEl>
                                        <p:attrNameLst>
                                          <p:attrName>r</p:attrName>
                                        </p:attrNameLst>
                                      </p:cBhvr>
                                    </p:animRot>
                                  </p:childTnLst>
                                </p:cTn>
                              </p:par>
                              <p:par>
                                <p:cTn id="18" presetID="8" presetClass="emph" presetSubtype="0" fill="hold" grpId="0" nodeType="withEffect">
                                  <p:stCondLst>
                                    <p:cond delay="0"/>
                                  </p:stCondLst>
                                  <p:childTnLst>
                                    <p:animRot by="21600000">
                                      <p:cBhvr>
                                        <p:cTn id="19" dur="2000" fill="hold"/>
                                        <p:tgtEl>
                                          <p:spTgt spid="21"/>
                                        </p:tgtEl>
                                        <p:attrNameLst>
                                          <p:attrName>r</p:attrName>
                                        </p:attrNameLst>
                                      </p:cBhvr>
                                    </p:animRot>
                                  </p:childTnLst>
                                </p:cTn>
                              </p:par>
                              <p:par>
                                <p:cTn id="20" presetID="8" presetClass="emph" presetSubtype="0" fill="hold" grpId="0" nodeType="withEffect">
                                  <p:stCondLst>
                                    <p:cond delay="0"/>
                                  </p:stCondLst>
                                  <p:childTnLst>
                                    <p:animRot by="21600000">
                                      <p:cBhvr>
                                        <p:cTn id="21" dur="2000" fill="hold"/>
                                        <p:tgtEl>
                                          <p:spTgt spid="33"/>
                                        </p:tgtEl>
                                        <p:attrNameLst>
                                          <p:attrName>r</p:attrName>
                                        </p:attrNameLst>
                                      </p:cBhvr>
                                    </p:animRot>
                                  </p:childTnLst>
                                </p:cTn>
                              </p:par>
                            </p:childTnLst>
                          </p:cTn>
                        </p:par>
                      </p:childTnLst>
                    </p:cTn>
                  </p:par>
                  <p:par>
                    <p:cTn id="22" fill="hold">
                      <p:stCondLst>
                        <p:cond delay="indefinite"/>
                      </p:stCondLst>
                      <p:childTnLst>
                        <p:par>
                          <p:cTn id="23" fill="hold">
                            <p:stCondLst>
                              <p:cond delay="0"/>
                            </p:stCondLst>
                            <p:childTnLst>
                              <p:par>
                                <p:cTn id="24" presetID="8" presetClass="emph" presetSubtype="0" fill="hold" nodeType="clickEffect">
                                  <p:stCondLst>
                                    <p:cond delay="0"/>
                                  </p:stCondLst>
                                  <p:childTnLst>
                                    <p:animRot by="21600000">
                                      <p:cBhvr>
                                        <p:cTn id="25" dur="2000" fill="hold"/>
                                        <p:tgtEl>
                                          <p:spTgt spid="8"/>
                                        </p:tgtEl>
                                        <p:attrNameLst>
                                          <p:attrName>r</p:attrName>
                                        </p:attrNameLst>
                                      </p:cBhvr>
                                    </p:animRot>
                                  </p:childTnLst>
                                </p:cTn>
                              </p:par>
                            </p:childTnLst>
                          </p:cTn>
                        </p:par>
                      </p:childTnLst>
                    </p:cTn>
                  </p:par>
                  <p:par>
                    <p:cTn id="26" fill="hold">
                      <p:stCondLst>
                        <p:cond delay="indefinite"/>
                      </p:stCondLst>
                      <p:childTnLst>
                        <p:par>
                          <p:cTn id="27" fill="hold">
                            <p:stCondLst>
                              <p:cond delay="0"/>
                            </p:stCondLst>
                            <p:childTnLst>
                              <p:par>
                                <p:cTn id="28" presetID="8" presetClass="emph" presetSubtype="0" fill="hold" nodeType="clickEffect">
                                  <p:stCondLst>
                                    <p:cond delay="0"/>
                                  </p:stCondLst>
                                  <p:childTnLst>
                                    <p:animRot by="21600000">
                                      <p:cBhvr>
                                        <p:cTn id="29" dur="2000" fill="hold"/>
                                        <p:tgtEl>
                                          <p:spTgt spid="41"/>
                                        </p:tgtEl>
                                        <p:attrNameLst>
                                          <p:attrName>r</p:attrName>
                                        </p:attrNameLst>
                                      </p:cBhvr>
                                    </p:animRot>
                                  </p:childTnLst>
                                </p:cTn>
                              </p:par>
                              <p:par>
                                <p:cTn id="30" presetID="8" presetClass="emph" presetSubtype="0" fill="hold" nodeType="withEffect">
                                  <p:stCondLst>
                                    <p:cond delay="0"/>
                                  </p:stCondLst>
                                  <p:childTnLst>
                                    <p:animRot by="21600000">
                                      <p:cBhvr>
                                        <p:cTn id="31" dur="2000" fill="hold"/>
                                        <p:tgtEl>
                                          <p:spTgt spid="42"/>
                                        </p:tgtEl>
                                        <p:attrNameLst>
                                          <p:attrName>r</p:attrName>
                                        </p:attrNameLst>
                                      </p:cBhvr>
                                    </p:animRot>
                                  </p:childTnLst>
                                </p:cTn>
                              </p:par>
                              <p:par>
                                <p:cTn id="32" presetID="8" presetClass="emph" presetSubtype="0" fill="hold" nodeType="withEffect">
                                  <p:stCondLst>
                                    <p:cond delay="0"/>
                                  </p:stCondLst>
                                  <p:childTnLst>
                                    <p:animRot by="21600000">
                                      <p:cBhvr>
                                        <p:cTn id="33" dur="2000" fill="hold"/>
                                        <p:tgtEl>
                                          <p:spTgt spid="43"/>
                                        </p:tgtEl>
                                        <p:attrNameLst>
                                          <p:attrName>r</p:attrName>
                                        </p:attrNameLst>
                                      </p:cBhvr>
                                    </p:animRot>
                                  </p:childTnLst>
                                </p:cTn>
                              </p:par>
                              <p:par>
                                <p:cTn id="34" presetID="8" presetClass="emph" presetSubtype="0" fill="hold" nodeType="withEffect">
                                  <p:stCondLst>
                                    <p:cond delay="0"/>
                                  </p:stCondLst>
                                  <p:childTnLst>
                                    <p:animRot by="21600000">
                                      <p:cBhvr>
                                        <p:cTn id="35" dur="2000" fill="hold"/>
                                        <p:tgtEl>
                                          <p:spTgt spid="44"/>
                                        </p:tgtEl>
                                        <p:attrNameLst>
                                          <p:attrName>r</p:attrName>
                                        </p:attrNameLst>
                                      </p:cBhvr>
                                    </p:animRot>
                                  </p:childTnLst>
                                </p:cTn>
                              </p:par>
                              <p:par>
                                <p:cTn id="36" presetID="8" presetClass="emph" presetSubtype="0" fill="hold" nodeType="withEffect">
                                  <p:stCondLst>
                                    <p:cond delay="0"/>
                                  </p:stCondLst>
                                  <p:childTnLst>
                                    <p:animRot by="21600000">
                                      <p:cBhvr>
                                        <p:cTn id="37" dur="2000" fill="hold"/>
                                        <p:tgtEl>
                                          <p:spTgt spid="45"/>
                                        </p:tgtEl>
                                        <p:attrNameLst>
                                          <p:attrName>r</p:attrName>
                                        </p:attrNameLst>
                                      </p:cBhvr>
                                    </p:animRot>
                                  </p:childTnLst>
                                </p:cTn>
                              </p:par>
                            </p:childTnLst>
                          </p:cTn>
                        </p:par>
                      </p:childTnLst>
                    </p:cTn>
                  </p:par>
                  <p:par>
                    <p:cTn id="38" fill="hold">
                      <p:stCondLst>
                        <p:cond delay="indefinite"/>
                      </p:stCondLst>
                      <p:childTnLst>
                        <p:par>
                          <p:cTn id="39" fill="hold">
                            <p:stCondLst>
                              <p:cond delay="0"/>
                            </p:stCondLst>
                            <p:childTnLst>
                              <p:par>
                                <p:cTn id="40" presetID="8" presetClass="emph" presetSubtype="0" fill="hold" nodeType="clickEffect">
                                  <p:stCondLst>
                                    <p:cond delay="0"/>
                                  </p:stCondLst>
                                  <p:childTnLst>
                                    <p:animRot by="21600000">
                                      <p:cBhvr>
                                        <p:cTn id="41" dur="2000" fill="hold"/>
                                        <p:tgtEl>
                                          <p:spTgt spid="3"/>
                                        </p:tgtEl>
                                        <p:attrNameLst>
                                          <p:attrName>r</p:attrName>
                                        </p:attrNameLst>
                                      </p:cBhvr>
                                    </p:animRot>
                                  </p:childTnLst>
                                </p:cTn>
                              </p:par>
                              <p:par>
                                <p:cTn id="42" presetID="8" presetClass="emph" presetSubtype="0" fill="hold" nodeType="withEffect">
                                  <p:stCondLst>
                                    <p:cond delay="0"/>
                                  </p:stCondLst>
                                  <p:childTnLst>
                                    <p:animRot by="21600000">
                                      <p:cBhvr>
                                        <p:cTn id="43" dur="2000" fill="hold"/>
                                        <p:tgtEl>
                                          <p:spTgt spid="46"/>
                                        </p:tgtEl>
                                        <p:attrNameLst>
                                          <p:attrName>r</p:attrName>
                                        </p:attrNameLst>
                                      </p:cBhvr>
                                    </p:animRot>
                                  </p:childTnLst>
                                </p:cTn>
                              </p:par>
                              <p:par>
                                <p:cTn id="44" presetID="8" presetClass="emph" presetSubtype="0" fill="hold" nodeType="withEffect">
                                  <p:stCondLst>
                                    <p:cond delay="0"/>
                                  </p:stCondLst>
                                  <p:childTnLst>
                                    <p:animRot by="21600000">
                                      <p:cBhvr>
                                        <p:cTn id="45" dur="2000" fill="hold"/>
                                        <p:tgtEl>
                                          <p:spTgt spid="47"/>
                                        </p:tgtEl>
                                        <p:attrNameLst>
                                          <p:attrName>r</p:attrName>
                                        </p:attrNameLst>
                                      </p:cBhvr>
                                    </p:animRot>
                                  </p:childTnLst>
                                </p:cTn>
                              </p:par>
                              <p:par>
                                <p:cTn id="46" presetID="8" presetClass="emph" presetSubtype="0" fill="hold" nodeType="withEffect">
                                  <p:stCondLst>
                                    <p:cond delay="0"/>
                                  </p:stCondLst>
                                  <p:childTnLst>
                                    <p:animRot by="21600000">
                                      <p:cBhvr>
                                        <p:cTn id="47" dur="2000" fill="hold"/>
                                        <p:tgtEl>
                                          <p:spTgt spid="48"/>
                                        </p:tgtEl>
                                        <p:attrNameLst>
                                          <p:attrName>r</p:attrName>
                                        </p:attrNameLst>
                                      </p:cBhvr>
                                    </p:animRot>
                                  </p:childTnLst>
                                </p:cTn>
                              </p:par>
                              <p:par>
                                <p:cTn id="48" presetID="8" presetClass="emph" presetSubtype="0" fill="hold" nodeType="withEffect">
                                  <p:stCondLst>
                                    <p:cond delay="0"/>
                                  </p:stCondLst>
                                  <p:childTnLst>
                                    <p:animRot by="21600000">
                                      <p:cBhvr>
                                        <p:cTn id="49" dur="2000" fill="hold"/>
                                        <p:tgtEl>
                                          <p:spTgt spid="49"/>
                                        </p:tgtEl>
                                        <p:attrNameLst>
                                          <p:attrName>r</p:attrName>
                                        </p:attrNameLst>
                                      </p:cBhvr>
                                    </p:animRo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7"/>
                                        </p:tgtEl>
                                        <p:attrNameLst>
                                          <p:attrName>style.visibility</p:attrName>
                                        </p:attrNameLst>
                                      </p:cBhvr>
                                      <p:to>
                                        <p:strVal val="visible"/>
                                      </p:to>
                                    </p:set>
                                    <p:anim calcmode="lin" valueType="num">
                                      <p:cBhvr additive="base">
                                        <p:cTn id="54" dur="500" fill="hold"/>
                                        <p:tgtEl>
                                          <p:spTgt spid="7"/>
                                        </p:tgtEl>
                                        <p:attrNameLst>
                                          <p:attrName>ppt_x</p:attrName>
                                        </p:attrNameLst>
                                      </p:cBhvr>
                                      <p:tavLst>
                                        <p:tav tm="0">
                                          <p:val>
                                            <p:strVal val="#ppt_x"/>
                                          </p:val>
                                        </p:tav>
                                        <p:tav tm="100000">
                                          <p:val>
                                            <p:strVal val="#ppt_x"/>
                                          </p:val>
                                        </p:tav>
                                      </p:tavLst>
                                    </p:anim>
                                    <p:anim calcmode="lin" valueType="num">
                                      <p:cBhvr additive="base">
                                        <p:cTn id="5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1" grpId="0" animBg="1"/>
      <p:bldP spid="32" grpId="0" animBg="1"/>
      <p:bldP spid="33" grpId="0" animBg="1"/>
      <p:bldP spid="34" grpId="0" animBg="1"/>
      <p:bldP spid="37" grpId="0" animBg="1"/>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 Box 8">
            <a:extLst>
              <a:ext uri="{FF2B5EF4-FFF2-40B4-BE49-F238E27FC236}">
                <a16:creationId xmlns:a16="http://schemas.microsoft.com/office/drawing/2014/main" id="{768BC5AD-4B55-45AB-A932-A752DA400253}"/>
              </a:ext>
            </a:extLst>
          </p:cNvPr>
          <p:cNvSpPr txBox="1">
            <a:spLocks noChangeArrowheads="1"/>
          </p:cNvSpPr>
          <p:nvPr/>
        </p:nvSpPr>
        <p:spPr bwMode="auto">
          <a:xfrm>
            <a:off x="457201" y="457200"/>
            <a:ext cx="385981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lang="en-US" altLang="en-US" sz="4000" b="1">
                <a:solidFill>
                  <a:srgbClr val="FF6600"/>
                </a:solidFill>
                <a:cs typeface="Times New Roman" panose="02020603050405020304" pitchFamily="18" charset="0"/>
              </a:rPr>
              <a:t>2</a:t>
            </a:r>
            <a:r>
              <a:rPr kumimoji="0" lang="en-US" altLang="en-US" sz="4000" b="1" i="0" u="none" strike="noStrike" kern="1200" cap="none" spc="0" normalizeH="0" baseline="0" noProof="0">
                <a:ln>
                  <a:noFill/>
                </a:ln>
                <a:solidFill>
                  <a:srgbClr val="FF6600"/>
                </a:solidFill>
                <a:effectLst/>
                <a:uLnTx/>
                <a:uFillTx/>
                <a:latin typeface="Times New Roman" panose="02020603050405020304" pitchFamily="18" charset="0"/>
                <a:ea typeface="+mn-ea"/>
                <a:cs typeface="Times New Roman" panose="02020603050405020304" pitchFamily="18" charset="0"/>
              </a:rPr>
              <a:t>. </a:t>
            </a:r>
            <a:r>
              <a:rPr lang="en-US" altLang="en-US" sz="4000" b="1">
                <a:solidFill>
                  <a:srgbClr val="FF6600"/>
                </a:solidFill>
                <a:cs typeface="Times New Roman" panose="02020603050405020304" pitchFamily="18" charset="0"/>
              </a:rPr>
              <a:t>Khoáng sản</a:t>
            </a:r>
            <a:endParaRPr kumimoji="0" lang="en-US" altLang="en-US" sz="4000" b="1" i="0" u="none" strike="noStrike" kern="1200" cap="none" spc="0" normalizeH="0" baseline="0" noProof="0">
              <a:ln>
                <a:noFill/>
              </a:ln>
              <a:solidFill>
                <a:srgbClr val="FF6600"/>
              </a:solidFill>
              <a:effectLst/>
              <a:uLnTx/>
              <a:uFillTx/>
              <a:latin typeface="Times New Roman" panose="02020603050405020304" pitchFamily="18" charset="0"/>
              <a:ea typeface="+mn-ea"/>
              <a:cs typeface="Times New Roman" panose="02020603050405020304" pitchFamily="18" charset="0"/>
            </a:endParaRPr>
          </a:p>
        </p:txBody>
      </p:sp>
      <p:pic>
        <p:nvPicPr>
          <p:cNvPr id="4" name="Picture 3">
            <a:extLst>
              <a:ext uri="{FF2B5EF4-FFF2-40B4-BE49-F238E27FC236}">
                <a16:creationId xmlns:a16="http://schemas.microsoft.com/office/drawing/2014/main" id="{58DAED55-6E86-4338-A3C6-E7D61E6C7C6A}"/>
              </a:ext>
            </a:extLst>
          </p:cNvPr>
          <p:cNvPicPr>
            <a:picLocks noChangeAspect="1"/>
          </p:cNvPicPr>
          <p:nvPr/>
        </p:nvPicPr>
        <p:blipFill>
          <a:blip r:embed="rId3"/>
          <a:stretch>
            <a:fillRect/>
          </a:stretch>
        </p:blipFill>
        <p:spPr>
          <a:xfrm>
            <a:off x="2357634" y="1165086"/>
            <a:ext cx="3557964" cy="5724304"/>
          </a:xfrm>
          <a:prstGeom prst="rect">
            <a:avLst/>
          </a:prstGeom>
          <a:effectLst/>
        </p:spPr>
      </p:pic>
      <p:pic>
        <p:nvPicPr>
          <p:cNvPr id="3" name="Picture 2">
            <a:extLst>
              <a:ext uri="{FF2B5EF4-FFF2-40B4-BE49-F238E27FC236}">
                <a16:creationId xmlns:a16="http://schemas.microsoft.com/office/drawing/2014/main" id="{652E8B74-D753-469C-9542-F64C50945864}"/>
              </a:ext>
            </a:extLst>
          </p:cNvPr>
          <p:cNvPicPr>
            <a:picLocks noChangeAspect="1"/>
          </p:cNvPicPr>
          <p:nvPr/>
        </p:nvPicPr>
        <p:blipFill>
          <a:blip r:embed="rId4"/>
          <a:stretch>
            <a:fillRect/>
          </a:stretch>
        </p:blipFill>
        <p:spPr>
          <a:xfrm>
            <a:off x="4339399" y="5340229"/>
            <a:ext cx="67061" cy="85350"/>
          </a:xfrm>
          <a:prstGeom prst="rect">
            <a:avLst/>
          </a:prstGeom>
          <a:effectLst>
            <a:glow rad="101600">
              <a:srgbClr val="FFFF00">
                <a:alpha val="60000"/>
              </a:srgbClr>
            </a:glow>
          </a:effectLst>
        </p:spPr>
      </p:pic>
      <p:sp>
        <p:nvSpPr>
          <p:cNvPr id="21" name="AutoShape 12">
            <a:extLst>
              <a:ext uri="{FF2B5EF4-FFF2-40B4-BE49-F238E27FC236}">
                <a16:creationId xmlns:a16="http://schemas.microsoft.com/office/drawing/2014/main" id="{FAA045EF-AD32-479C-82E7-1E7EF1BC95E5}"/>
              </a:ext>
            </a:extLst>
          </p:cNvPr>
          <p:cNvSpPr>
            <a:spLocks noChangeArrowheads="1"/>
          </p:cNvSpPr>
          <p:nvPr/>
        </p:nvSpPr>
        <p:spPr bwMode="auto">
          <a:xfrm>
            <a:off x="3282615" y="1832810"/>
            <a:ext cx="65061" cy="66185"/>
          </a:xfrm>
          <a:prstGeom prst="triangle">
            <a:avLst>
              <a:gd name="adj" fmla="val 50000"/>
            </a:avLst>
          </a:prstGeom>
          <a:solidFill>
            <a:srgbClr val="000000"/>
          </a:solidFill>
          <a:ln w="9525">
            <a:solidFill>
              <a:srgbClr val="000000"/>
            </a:solidFill>
            <a:miter lim="800000"/>
            <a:headEnd/>
            <a:tailEnd/>
          </a:ln>
          <a:effectLst>
            <a:glow rad="101600">
              <a:srgbClr val="FFFF00">
                <a:alpha val="60000"/>
              </a:srgbClr>
            </a:glow>
          </a:effectLst>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25" name="AutoShape 18">
            <a:extLst>
              <a:ext uri="{FF2B5EF4-FFF2-40B4-BE49-F238E27FC236}">
                <a16:creationId xmlns:a16="http://schemas.microsoft.com/office/drawing/2014/main" id="{D71E20C4-6148-42A6-80A7-1EE8F08FC0A8}"/>
              </a:ext>
            </a:extLst>
          </p:cNvPr>
          <p:cNvSpPr>
            <a:spLocks noChangeArrowheads="1"/>
          </p:cNvSpPr>
          <p:nvPr/>
        </p:nvSpPr>
        <p:spPr bwMode="auto">
          <a:xfrm rot="10800000">
            <a:off x="311650" y="3233599"/>
            <a:ext cx="120650" cy="276225"/>
          </a:xfrm>
          <a:prstGeom prst="moon">
            <a:avLst>
              <a:gd name="adj" fmla="val 87500"/>
            </a:avLst>
          </a:prstGeom>
          <a:solidFill>
            <a:srgbClr val="FFFFFF"/>
          </a:solidFill>
          <a:ln w="9525">
            <a:solidFill>
              <a:srgbClr val="FFFFFF"/>
            </a:solidFill>
            <a:miter lim="800000"/>
            <a:headEnd/>
            <a:tailEnd/>
          </a:ln>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27" name="AutoShape 18">
            <a:extLst>
              <a:ext uri="{FF2B5EF4-FFF2-40B4-BE49-F238E27FC236}">
                <a16:creationId xmlns:a16="http://schemas.microsoft.com/office/drawing/2014/main" id="{FAAA1404-41D7-4C5D-97F6-00C4D6217CB6}"/>
              </a:ext>
            </a:extLst>
          </p:cNvPr>
          <p:cNvSpPr>
            <a:spLocks noChangeArrowheads="1"/>
          </p:cNvSpPr>
          <p:nvPr/>
        </p:nvSpPr>
        <p:spPr bwMode="auto">
          <a:xfrm rot="10800000">
            <a:off x="186238" y="3233599"/>
            <a:ext cx="120650" cy="276225"/>
          </a:xfrm>
          <a:prstGeom prst="moon">
            <a:avLst>
              <a:gd name="adj" fmla="val 87500"/>
            </a:avLst>
          </a:prstGeom>
          <a:solidFill>
            <a:srgbClr val="FFFFFF"/>
          </a:solidFill>
          <a:ln w="9525">
            <a:solidFill>
              <a:srgbClr val="FFFFFF"/>
            </a:solidFill>
            <a:miter lim="800000"/>
            <a:headEnd/>
            <a:tailEnd/>
          </a:ln>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32" name="AutoShape 12">
            <a:extLst>
              <a:ext uri="{FF2B5EF4-FFF2-40B4-BE49-F238E27FC236}">
                <a16:creationId xmlns:a16="http://schemas.microsoft.com/office/drawing/2014/main" id="{FC3E1EAF-D30A-4CFB-988D-C28B1E0E7DE6}"/>
              </a:ext>
            </a:extLst>
          </p:cNvPr>
          <p:cNvSpPr>
            <a:spLocks noChangeArrowheads="1"/>
          </p:cNvSpPr>
          <p:nvPr/>
        </p:nvSpPr>
        <p:spPr bwMode="auto">
          <a:xfrm>
            <a:off x="3592539" y="1838691"/>
            <a:ext cx="65061" cy="66185"/>
          </a:xfrm>
          <a:prstGeom prst="triangle">
            <a:avLst>
              <a:gd name="adj" fmla="val 50000"/>
            </a:avLst>
          </a:prstGeom>
          <a:solidFill>
            <a:srgbClr val="000000"/>
          </a:solidFill>
          <a:ln w="9525">
            <a:solidFill>
              <a:srgbClr val="000000"/>
            </a:solidFill>
            <a:miter lim="800000"/>
            <a:headEnd/>
            <a:tailEnd/>
          </a:ln>
          <a:effectLst>
            <a:glow rad="101600">
              <a:srgbClr val="FFFF00">
                <a:alpha val="60000"/>
              </a:srgbClr>
            </a:glow>
          </a:effectLst>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33" name="AutoShape 12">
            <a:extLst>
              <a:ext uri="{FF2B5EF4-FFF2-40B4-BE49-F238E27FC236}">
                <a16:creationId xmlns:a16="http://schemas.microsoft.com/office/drawing/2014/main" id="{69A93A10-FB4A-40AD-ADFE-075830A4F33F}"/>
              </a:ext>
            </a:extLst>
          </p:cNvPr>
          <p:cNvSpPr>
            <a:spLocks noChangeArrowheads="1"/>
          </p:cNvSpPr>
          <p:nvPr/>
        </p:nvSpPr>
        <p:spPr bwMode="auto">
          <a:xfrm>
            <a:off x="3585961" y="2819400"/>
            <a:ext cx="65061" cy="66185"/>
          </a:xfrm>
          <a:prstGeom prst="triangle">
            <a:avLst>
              <a:gd name="adj" fmla="val 50000"/>
            </a:avLst>
          </a:prstGeom>
          <a:solidFill>
            <a:srgbClr val="000000"/>
          </a:solidFill>
          <a:ln w="9525">
            <a:solidFill>
              <a:srgbClr val="000000"/>
            </a:solidFill>
            <a:miter lim="800000"/>
            <a:headEnd/>
            <a:tailEnd/>
          </a:ln>
          <a:effectLst>
            <a:glow rad="101600">
              <a:srgbClr val="FFFF00">
                <a:alpha val="60000"/>
              </a:srgbClr>
            </a:glow>
          </a:effectLst>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34" name="Rectangle 11">
            <a:extLst>
              <a:ext uri="{FF2B5EF4-FFF2-40B4-BE49-F238E27FC236}">
                <a16:creationId xmlns:a16="http://schemas.microsoft.com/office/drawing/2014/main" id="{B2A91F8F-D2F2-43C4-899D-16555A94FC59}"/>
              </a:ext>
            </a:extLst>
          </p:cNvPr>
          <p:cNvSpPr>
            <a:spLocks noChangeArrowheads="1"/>
          </p:cNvSpPr>
          <p:nvPr/>
        </p:nvSpPr>
        <p:spPr bwMode="auto">
          <a:xfrm>
            <a:off x="3867147" y="1969179"/>
            <a:ext cx="61898" cy="57011"/>
          </a:xfrm>
          <a:prstGeom prst="rect">
            <a:avLst/>
          </a:prstGeom>
          <a:solidFill>
            <a:srgbClr val="000000"/>
          </a:solidFill>
          <a:ln w="9525">
            <a:solidFill>
              <a:srgbClr val="000000"/>
            </a:solidFill>
            <a:miter lim="800000"/>
            <a:headEnd/>
            <a:tailEnd/>
          </a:ln>
          <a:effectLst>
            <a:glow rad="101600">
              <a:srgbClr val="FFFF00">
                <a:alpha val="60000"/>
              </a:srgbClr>
            </a:glow>
          </a:effectLst>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37" name="Rectangle 11">
            <a:extLst>
              <a:ext uri="{FF2B5EF4-FFF2-40B4-BE49-F238E27FC236}">
                <a16:creationId xmlns:a16="http://schemas.microsoft.com/office/drawing/2014/main" id="{31E731E2-7741-4F5E-B797-E0FDA68AD89B}"/>
              </a:ext>
            </a:extLst>
          </p:cNvPr>
          <p:cNvSpPr>
            <a:spLocks noChangeArrowheads="1"/>
          </p:cNvSpPr>
          <p:nvPr/>
        </p:nvSpPr>
        <p:spPr bwMode="auto">
          <a:xfrm>
            <a:off x="3994600" y="1999832"/>
            <a:ext cx="61898" cy="57011"/>
          </a:xfrm>
          <a:prstGeom prst="rect">
            <a:avLst/>
          </a:prstGeom>
          <a:solidFill>
            <a:srgbClr val="000000"/>
          </a:solidFill>
          <a:ln w="9525">
            <a:solidFill>
              <a:srgbClr val="000000"/>
            </a:solidFill>
            <a:miter lim="800000"/>
            <a:headEnd/>
            <a:tailEnd/>
          </a:ln>
          <a:effectLst>
            <a:glow rad="101600">
              <a:srgbClr val="FFFF00">
                <a:alpha val="60000"/>
              </a:srgbClr>
            </a:glow>
          </a:effectLst>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pic>
        <p:nvPicPr>
          <p:cNvPr id="8" name="Picture 7">
            <a:extLst>
              <a:ext uri="{FF2B5EF4-FFF2-40B4-BE49-F238E27FC236}">
                <a16:creationId xmlns:a16="http://schemas.microsoft.com/office/drawing/2014/main" id="{16ADF1F0-2C53-491B-A50C-3BE16B35A1D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055526" y="1581915"/>
            <a:ext cx="80865" cy="88268"/>
          </a:xfrm>
          <a:prstGeom prst="rect">
            <a:avLst/>
          </a:prstGeom>
          <a:effectLst>
            <a:glow rad="101600">
              <a:srgbClr val="FFFF00">
                <a:alpha val="60000"/>
              </a:srgbClr>
            </a:glow>
          </a:effectLst>
        </p:spPr>
      </p:pic>
      <p:pic>
        <p:nvPicPr>
          <p:cNvPr id="41" name="Picture 40">
            <a:extLst>
              <a:ext uri="{FF2B5EF4-FFF2-40B4-BE49-F238E27FC236}">
                <a16:creationId xmlns:a16="http://schemas.microsoft.com/office/drawing/2014/main" id="{FC9ACA39-154A-4FD5-B962-291C1360977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233707" y="3980872"/>
            <a:ext cx="129680" cy="124076"/>
          </a:xfrm>
          <a:prstGeom prst="rect">
            <a:avLst/>
          </a:prstGeom>
          <a:effectLst>
            <a:glow rad="101600">
              <a:srgbClr val="FFFF00">
                <a:alpha val="60000"/>
              </a:srgbClr>
            </a:glow>
          </a:effectLst>
        </p:spPr>
      </p:pic>
      <p:pic>
        <p:nvPicPr>
          <p:cNvPr id="42" name="Picture 41">
            <a:extLst>
              <a:ext uri="{FF2B5EF4-FFF2-40B4-BE49-F238E27FC236}">
                <a16:creationId xmlns:a16="http://schemas.microsoft.com/office/drawing/2014/main" id="{2ADFDBC3-DFFC-4B26-8876-457121FD34A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142192" y="4276066"/>
            <a:ext cx="129680" cy="124076"/>
          </a:xfrm>
          <a:prstGeom prst="rect">
            <a:avLst/>
          </a:prstGeom>
          <a:effectLst>
            <a:glow rad="101600">
              <a:srgbClr val="FFFF00">
                <a:alpha val="60000"/>
              </a:srgbClr>
            </a:glow>
          </a:effectLst>
        </p:spPr>
      </p:pic>
      <p:pic>
        <p:nvPicPr>
          <p:cNvPr id="43" name="Picture 42">
            <a:extLst>
              <a:ext uri="{FF2B5EF4-FFF2-40B4-BE49-F238E27FC236}">
                <a16:creationId xmlns:a16="http://schemas.microsoft.com/office/drawing/2014/main" id="{49D41C80-8745-4456-B723-79F5FBDE33D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198885" y="4517092"/>
            <a:ext cx="129680" cy="124076"/>
          </a:xfrm>
          <a:prstGeom prst="rect">
            <a:avLst/>
          </a:prstGeom>
          <a:effectLst>
            <a:glow rad="101600">
              <a:srgbClr val="FFFF00">
                <a:alpha val="60000"/>
              </a:srgbClr>
            </a:glow>
          </a:effectLst>
        </p:spPr>
      </p:pic>
      <p:pic>
        <p:nvPicPr>
          <p:cNvPr id="44" name="Picture 43">
            <a:extLst>
              <a:ext uri="{FF2B5EF4-FFF2-40B4-BE49-F238E27FC236}">
                <a16:creationId xmlns:a16="http://schemas.microsoft.com/office/drawing/2014/main" id="{55530D85-5BED-4D45-8C0F-09D7DCA6D52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056498" y="4800600"/>
            <a:ext cx="129680" cy="124076"/>
          </a:xfrm>
          <a:prstGeom prst="rect">
            <a:avLst/>
          </a:prstGeom>
          <a:effectLst>
            <a:glow rad="101600">
              <a:srgbClr val="FFFF00">
                <a:alpha val="60000"/>
              </a:srgbClr>
            </a:glow>
          </a:effectLst>
        </p:spPr>
      </p:pic>
      <p:pic>
        <p:nvPicPr>
          <p:cNvPr id="45" name="Picture 44">
            <a:extLst>
              <a:ext uri="{FF2B5EF4-FFF2-40B4-BE49-F238E27FC236}">
                <a16:creationId xmlns:a16="http://schemas.microsoft.com/office/drawing/2014/main" id="{90FCCA92-25E5-4585-AAF0-0C7D8A33890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089192" y="4963229"/>
            <a:ext cx="129680" cy="124076"/>
          </a:xfrm>
          <a:prstGeom prst="rect">
            <a:avLst/>
          </a:prstGeom>
          <a:effectLst>
            <a:glow rad="101600">
              <a:srgbClr val="FFFF00">
                <a:alpha val="60000"/>
              </a:srgbClr>
            </a:glow>
          </a:effectLst>
        </p:spPr>
      </p:pic>
      <p:pic>
        <p:nvPicPr>
          <p:cNvPr id="46" name="Picture 45">
            <a:extLst>
              <a:ext uri="{FF2B5EF4-FFF2-40B4-BE49-F238E27FC236}">
                <a16:creationId xmlns:a16="http://schemas.microsoft.com/office/drawing/2014/main" id="{143584EB-EEAA-48F9-B358-20FA8AB72C0E}"/>
              </a:ext>
            </a:extLst>
          </p:cNvPr>
          <p:cNvPicPr>
            <a:picLocks noChangeAspect="1"/>
          </p:cNvPicPr>
          <p:nvPr/>
        </p:nvPicPr>
        <p:blipFill>
          <a:blip r:embed="rId4"/>
          <a:stretch>
            <a:fillRect/>
          </a:stretch>
        </p:blipFill>
        <p:spPr>
          <a:xfrm>
            <a:off x="4292665" y="5454494"/>
            <a:ext cx="67061" cy="85350"/>
          </a:xfrm>
          <a:prstGeom prst="rect">
            <a:avLst/>
          </a:prstGeom>
          <a:effectLst>
            <a:glow rad="101600">
              <a:srgbClr val="FFFF00">
                <a:alpha val="60000"/>
              </a:srgbClr>
            </a:glow>
          </a:effectLst>
        </p:spPr>
      </p:pic>
      <p:pic>
        <p:nvPicPr>
          <p:cNvPr id="47" name="Picture 46">
            <a:extLst>
              <a:ext uri="{FF2B5EF4-FFF2-40B4-BE49-F238E27FC236}">
                <a16:creationId xmlns:a16="http://schemas.microsoft.com/office/drawing/2014/main" id="{C09A9700-CFE2-4594-8CC2-F52751BA6CEE}"/>
              </a:ext>
            </a:extLst>
          </p:cNvPr>
          <p:cNvPicPr>
            <a:picLocks noChangeAspect="1"/>
          </p:cNvPicPr>
          <p:nvPr/>
        </p:nvPicPr>
        <p:blipFill>
          <a:blip r:embed="rId4"/>
          <a:stretch>
            <a:fillRect/>
          </a:stretch>
        </p:blipFill>
        <p:spPr>
          <a:xfrm>
            <a:off x="4166646" y="5497169"/>
            <a:ext cx="67061" cy="85350"/>
          </a:xfrm>
          <a:prstGeom prst="rect">
            <a:avLst/>
          </a:prstGeom>
          <a:effectLst>
            <a:glow rad="101600">
              <a:srgbClr val="FFFF00">
                <a:alpha val="60000"/>
              </a:srgbClr>
            </a:glow>
          </a:effectLst>
        </p:spPr>
      </p:pic>
      <p:pic>
        <p:nvPicPr>
          <p:cNvPr id="48" name="Picture 47">
            <a:extLst>
              <a:ext uri="{FF2B5EF4-FFF2-40B4-BE49-F238E27FC236}">
                <a16:creationId xmlns:a16="http://schemas.microsoft.com/office/drawing/2014/main" id="{642EE8DD-3623-4ADB-93BE-AB4F3F4E815A}"/>
              </a:ext>
            </a:extLst>
          </p:cNvPr>
          <p:cNvPicPr>
            <a:picLocks noChangeAspect="1"/>
          </p:cNvPicPr>
          <p:nvPr/>
        </p:nvPicPr>
        <p:blipFill>
          <a:blip r:embed="rId4"/>
          <a:stretch>
            <a:fillRect/>
          </a:stretch>
        </p:blipFill>
        <p:spPr>
          <a:xfrm>
            <a:off x="4094448" y="5602308"/>
            <a:ext cx="67061" cy="85350"/>
          </a:xfrm>
          <a:prstGeom prst="rect">
            <a:avLst/>
          </a:prstGeom>
          <a:effectLst>
            <a:glow rad="101600">
              <a:srgbClr val="FFFF00">
                <a:alpha val="60000"/>
              </a:srgbClr>
            </a:glow>
          </a:effectLst>
        </p:spPr>
      </p:pic>
      <p:pic>
        <p:nvPicPr>
          <p:cNvPr id="49" name="Picture 48">
            <a:extLst>
              <a:ext uri="{FF2B5EF4-FFF2-40B4-BE49-F238E27FC236}">
                <a16:creationId xmlns:a16="http://schemas.microsoft.com/office/drawing/2014/main" id="{54CD898B-D419-4C37-8FDE-A227446F7555}"/>
              </a:ext>
            </a:extLst>
          </p:cNvPr>
          <p:cNvPicPr>
            <a:picLocks noChangeAspect="1"/>
          </p:cNvPicPr>
          <p:nvPr/>
        </p:nvPicPr>
        <p:blipFill>
          <a:blip r:embed="rId4"/>
          <a:stretch>
            <a:fillRect/>
          </a:stretch>
        </p:blipFill>
        <p:spPr>
          <a:xfrm>
            <a:off x="4412510" y="5957078"/>
            <a:ext cx="67061" cy="85350"/>
          </a:xfrm>
          <a:prstGeom prst="rect">
            <a:avLst/>
          </a:prstGeom>
          <a:effectLst>
            <a:glow rad="101600">
              <a:srgbClr val="FFFF00">
                <a:alpha val="60000"/>
              </a:srgbClr>
            </a:glow>
          </a:effectLst>
        </p:spPr>
      </p:pic>
      <p:sp>
        <p:nvSpPr>
          <p:cNvPr id="31" name="Rectangle: Rounded Corners 30">
            <a:extLst>
              <a:ext uri="{FF2B5EF4-FFF2-40B4-BE49-F238E27FC236}">
                <a16:creationId xmlns:a16="http://schemas.microsoft.com/office/drawing/2014/main" id="{74FA28D8-FD0E-4FD8-B873-CD3DB4D56DF0}"/>
              </a:ext>
            </a:extLst>
          </p:cNvPr>
          <p:cNvSpPr/>
          <p:nvPr/>
        </p:nvSpPr>
        <p:spPr>
          <a:xfrm>
            <a:off x="6215472" y="4139790"/>
            <a:ext cx="5722990" cy="2400877"/>
          </a:xfrm>
          <a:prstGeom prst="roundRect">
            <a:avLst>
              <a:gd name="adj" fmla="val 28066"/>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Rounded Corners 34">
            <a:extLst>
              <a:ext uri="{FF2B5EF4-FFF2-40B4-BE49-F238E27FC236}">
                <a16:creationId xmlns:a16="http://schemas.microsoft.com/office/drawing/2014/main" id="{1BBFD1F3-6195-40DE-8542-B838ADD37AA6}"/>
              </a:ext>
            </a:extLst>
          </p:cNvPr>
          <p:cNvSpPr/>
          <p:nvPr/>
        </p:nvSpPr>
        <p:spPr>
          <a:xfrm>
            <a:off x="6194894" y="1165086"/>
            <a:ext cx="5743568" cy="2815786"/>
          </a:xfrm>
          <a:prstGeom prst="roundRect">
            <a:avLst>
              <a:gd name="adj" fmla="val 28066"/>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 Box 35">
            <a:extLst>
              <a:ext uri="{FF2B5EF4-FFF2-40B4-BE49-F238E27FC236}">
                <a16:creationId xmlns:a16="http://schemas.microsoft.com/office/drawing/2014/main" id="{2D008161-984B-44FA-BC74-CBEF5203DD77}"/>
              </a:ext>
            </a:extLst>
          </p:cNvPr>
          <p:cNvSpPr txBox="1">
            <a:spLocks noChangeArrowheads="1"/>
          </p:cNvSpPr>
          <p:nvPr/>
        </p:nvSpPr>
        <p:spPr bwMode="auto">
          <a:xfrm>
            <a:off x="6452812" y="1234151"/>
            <a:ext cx="5227732" cy="2677656"/>
          </a:xfrm>
          <a:prstGeom prst="rect">
            <a:avLst/>
          </a:prstGeom>
          <a:noFill/>
          <a:ln w="9525">
            <a:noFill/>
            <a:miter lim="800000"/>
            <a:headEnd/>
            <a:tailEnd/>
          </a:ln>
          <a:effectLst/>
        </p:spPr>
        <p:txBody>
          <a:bodyPr wrap="square">
            <a:spAutoFit/>
          </a:bodyPr>
          <a:lstStyle/>
          <a:p>
            <a:pPr indent="569913" algn="just">
              <a:defRPr/>
            </a:pPr>
            <a:r>
              <a:rPr lang="en-US" sz="2800">
                <a:solidFill>
                  <a:srgbClr val="800080"/>
                </a:solidFill>
                <a:latin typeface="Times New Roman" panose="02020603050405020304" pitchFamily="18" charset="0"/>
                <a:cs typeface="Times New Roman" panose="02020603050405020304" pitchFamily="18" charset="0"/>
              </a:rPr>
              <a:t>Nước ta có nhiều loại khoáng sản như: Than, dầu mỏ, khí tự nhiên, bô-xit, sắt, a-pa-tit, thiếc … than có nhiều ở nước ta, tập trung ở tỉnh Quảng Ninh và thuộc loại than tốt trên thế giới.</a:t>
            </a:r>
          </a:p>
        </p:txBody>
      </p:sp>
      <p:sp>
        <p:nvSpPr>
          <p:cNvPr id="38" name="Text Box 35">
            <a:extLst>
              <a:ext uri="{FF2B5EF4-FFF2-40B4-BE49-F238E27FC236}">
                <a16:creationId xmlns:a16="http://schemas.microsoft.com/office/drawing/2014/main" id="{0829A7BD-A8D8-4418-A986-D30A1CD0CCF5}"/>
              </a:ext>
            </a:extLst>
          </p:cNvPr>
          <p:cNvSpPr txBox="1">
            <a:spLocks noChangeArrowheads="1"/>
          </p:cNvSpPr>
          <p:nvPr/>
        </p:nvSpPr>
        <p:spPr bwMode="auto">
          <a:xfrm>
            <a:off x="6388225" y="4216843"/>
            <a:ext cx="5232648" cy="2246769"/>
          </a:xfrm>
          <a:prstGeom prst="rect">
            <a:avLst/>
          </a:prstGeom>
          <a:noFill/>
          <a:ln w="9525">
            <a:noFill/>
            <a:miter lim="800000"/>
            <a:headEnd/>
            <a:tailEnd/>
          </a:ln>
          <a:effectLst/>
        </p:spPr>
        <p:txBody>
          <a:bodyPr wrap="square">
            <a:spAutoFit/>
          </a:bodyPr>
          <a:lstStyle/>
          <a:p>
            <a:pPr indent="569913" algn="just">
              <a:defRPr/>
            </a:pPr>
            <a:r>
              <a:rPr lang="en-US" sz="2800">
                <a:solidFill>
                  <a:srgbClr val="800080"/>
                </a:solidFill>
                <a:latin typeface="Times New Roman" panose="02020603050405020304" pitchFamily="18" charset="0"/>
                <a:cs typeface="Times New Roman" panose="02020603050405020304" pitchFamily="18" charset="0"/>
              </a:rPr>
              <a:t>Khoáng sản được dùng làm nguyên liệu cho nhiều ngành công nghiệp. Chúng ta cần khai thác khoáng sản một cách hợp lí, sử dụng tiết kiệm và có hiệu quả.</a:t>
            </a:r>
            <a:endParaRPr lang="en-US" sz="2800" dirty="0">
              <a:solidFill>
                <a:srgbClr val="80008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473957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checkerboard(across)">
                                      <p:cBhvr>
                                        <p:cTn id="7" dur="500"/>
                                        <p:tgtEl>
                                          <p:spTgt spid="36"/>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5"/>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5" presetClass="entr" presetSubtype="10" fill="hold" grpId="0" nodeType="clickEffect">
                                  <p:stCondLst>
                                    <p:cond delay="0"/>
                                  </p:stCondLst>
                                  <p:childTnLst>
                                    <p:set>
                                      <p:cBhvr>
                                        <p:cTn id="13" dur="1" fill="hold">
                                          <p:stCondLst>
                                            <p:cond delay="0"/>
                                          </p:stCondLst>
                                        </p:cTn>
                                        <p:tgtEl>
                                          <p:spTgt spid="38"/>
                                        </p:tgtEl>
                                        <p:attrNameLst>
                                          <p:attrName>style.visibility</p:attrName>
                                        </p:attrNameLst>
                                      </p:cBhvr>
                                      <p:to>
                                        <p:strVal val="visible"/>
                                      </p:to>
                                    </p:set>
                                    <p:animEffect transition="in" filter="checkerboard(across)">
                                      <p:cBhvr>
                                        <p:cTn id="14" dur="500"/>
                                        <p:tgtEl>
                                          <p:spTgt spid="38"/>
                                        </p:tgtEl>
                                      </p:cBhvr>
                                    </p:animEffect>
                                  </p:childTnLst>
                                </p:cTn>
                              </p:par>
                              <p:par>
                                <p:cTn id="15" presetID="1" presetClass="entr" presetSubtype="0" fill="hold" grpId="0" nodeType="with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5" grpId="0" animBg="1"/>
      <p:bldP spid="36" grpId="0"/>
      <p:bldP spid="3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40535DDD-9004-494D-AF50-6C23164276C2}"/>
              </a:ext>
            </a:extLst>
          </p:cNvPr>
          <p:cNvPicPr>
            <a:picLocks noChangeAspect="1"/>
          </p:cNvPicPr>
          <p:nvPr/>
        </p:nvPicPr>
        <p:blipFill rotWithShape="1">
          <a:blip r:embed="rId3"/>
          <a:srcRect t="-588" b="-535"/>
          <a:stretch/>
        </p:blipFill>
        <p:spPr>
          <a:xfrm>
            <a:off x="0" y="-76200"/>
            <a:ext cx="12192000" cy="6858000"/>
          </a:xfrm>
          <a:prstGeom prst="rect">
            <a:avLst/>
          </a:prstGeom>
        </p:spPr>
      </p:pic>
      <p:grpSp>
        <p:nvGrpSpPr>
          <p:cNvPr id="3" name="Group 2">
            <a:extLst>
              <a:ext uri="{FF2B5EF4-FFF2-40B4-BE49-F238E27FC236}">
                <a16:creationId xmlns:a16="http://schemas.microsoft.com/office/drawing/2014/main" id="{89728C30-355F-438E-93D6-5CA4DCDD3884}"/>
              </a:ext>
            </a:extLst>
          </p:cNvPr>
          <p:cNvGrpSpPr/>
          <p:nvPr/>
        </p:nvGrpSpPr>
        <p:grpSpPr>
          <a:xfrm>
            <a:off x="1295400" y="1828800"/>
            <a:ext cx="10210800" cy="2652620"/>
            <a:chOff x="990600" y="2224180"/>
            <a:chExt cx="10210800" cy="2652620"/>
          </a:xfrm>
        </p:grpSpPr>
        <p:grpSp>
          <p:nvGrpSpPr>
            <p:cNvPr id="2" name="Group 1">
              <a:extLst>
                <a:ext uri="{FF2B5EF4-FFF2-40B4-BE49-F238E27FC236}">
                  <a16:creationId xmlns:a16="http://schemas.microsoft.com/office/drawing/2014/main" id="{AF10BC59-6A0C-42AC-B156-A7540F6EA415}"/>
                </a:ext>
              </a:extLst>
            </p:cNvPr>
            <p:cNvGrpSpPr/>
            <p:nvPr/>
          </p:nvGrpSpPr>
          <p:grpSpPr>
            <a:xfrm>
              <a:off x="990600" y="2224180"/>
              <a:ext cx="10210800" cy="2652620"/>
              <a:chOff x="990600" y="2224180"/>
              <a:chExt cx="10210800" cy="2652620"/>
            </a:xfrm>
          </p:grpSpPr>
          <p:sp>
            <p:nvSpPr>
              <p:cNvPr id="7" name="Rectangle: Rounded Corners 6">
                <a:extLst>
                  <a:ext uri="{FF2B5EF4-FFF2-40B4-BE49-F238E27FC236}">
                    <a16:creationId xmlns:a16="http://schemas.microsoft.com/office/drawing/2014/main" id="{4ED3B2DE-DCFA-46F4-9649-79BE66C7773E}"/>
                  </a:ext>
                </a:extLst>
              </p:cNvPr>
              <p:cNvSpPr/>
              <p:nvPr/>
            </p:nvSpPr>
            <p:spPr>
              <a:xfrm>
                <a:off x="990600" y="2224180"/>
                <a:ext cx="10210800" cy="2652620"/>
              </a:xfrm>
              <a:prstGeom prst="roundRect">
                <a:avLst>
                  <a:gd name="adj" fmla="val 26303"/>
                </a:avLst>
              </a:prstGeom>
              <a:solidFill>
                <a:schemeClr val="bg1">
                  <a:alpha val="84000"/>
                </a:schemeClr>
              </a:solidFill>
              <a:ln>
                <a:solidFill>
                  <a:schemeClr val="accent1">
                    <a:shade val="50000"/>
                    <a:alpha val="4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92E723AC-6F16-4182-8ED3-34CB73DCAC57}"/>
                  </a:ext>
                </a:extLst>
              </p:cNvPr>
              <p:cNvSpPr txBox="1"/>
              <p:nvPr/>
            </p:nvSpPr>
            <p:spPr>
              <a:xfrm>
                <a:off x="1483790" y="2414110"/>
                <a:ext cx="9401908" cy="2185214"/>
              </a:xfrm>
              <a:prstGeom prst="rect">
                <a:avLst/>
              </a:prstGeom>
              <a:noFill/>
            </p:spPr>
            <p:txBody>
              <a:bodyPr wrap="square" rtlCol="0">
                <a:spAutoFit/>
              </a:bodyPr>
              <a:lstStyle/>
              <a:p>
                <a:pPr algn="just"/>
                <a:r>
                  <a:rPr lang="en-US" sz="4800">
                    <a:solidFill>
                      <a:srgbClr val="FF0000"/>
                    </a:solidFill>
                    <a:latin typeface="Times New Roman" panose="02020603050405020304" pitchFamily="18" charset="0"/>
                    <a:cs typeface="Times New Roman" panose="02020603050405020304" pitchFamily="18" charset="0"/>
                  </a:rPr>
                  <a:t>   </a:t>
                </a:r>
                <a:r>
                  <a:rPr lang="en-US" sz="4400" b="1">
                    <a:solidFill>
                      <a:srgbClr val="FF0000"/>
                    </a:solidFill>
                    <a:latin typeface="Times New Roman" panose="02020603050405020304" pitchFamily="18" charset="0"/>
                    <a:cs typeface="Times New Roman" panose="02020603050405020304" pitchFamily="18" charset="0"/>
                  </a:rPr>
                  <a:t> Nước ta có nguồn tài nguyên khoáng sản rất phong phú. Theo con, khoáng sản được dùng để làm gì?</a:t>
                </a:r>
              </a:p>
            </p:txBody>
          </p:sp>
        </p:grpSp>
        <p:pic>
          <p:nvPicPr>
            <p:cNvPr id="4" name="Picture 20">
              <a:extLst>
                <a:ext uri="{FF2B5EF4-FFF2-40B4-BE49-F238E27FC236}">
                  <a16:creationId xmlns:a16="http://schemas.microsoft.com/office/drawing/2014/main" id="{0251C695-BF13-4483-A59C-486220FF62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6325" y="2224180"/>
              <a:ext cx="752413" cy="1128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5689832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up)">
                                      <p:cBhvr>
                                        <p:cTn id="1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7DAB05-72A5-434C-95AE-348605B6A80F}"/>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90BF9066-B6A7-4039-A205-EACB39961D2D}"/>
              </a:ext>
            </a:extLst>
          </p:cNvPr>
          <p:cNvSpPr>
            <a:spLocks noGrp="1"/>
          </p:cNvSpPr>
          <p:nvPr>
            <p:ph idx="1"/>
          </p:nvPr>
        </p:nvSpPr>
        <p:spPr/>
        <p:txBody>
          <a:bodyPr/>
          <a:lstStyle/>
          <a:p>
            <a:endParaRPr lang="en-US"/>
          </a:p>
        </p:txBody>
      </p:sp>
      <p:pic>
        <p:nvPicPr>
          <p:cNvPr id="5" name="Picture 4">
            <a:extLst>
              <a:ext uri="{FF2B5EF4-FFF2-40B4-BE49-F238E27FC236}">
                <a16:creationId xmlns:a16="http://schemas.microsoft.com/office/drawing/2014/main" id="{DB052CAF-363C-41A8-A7CE-3D743EDC86A9}"/>
              </a:ext>
            </a:extLst>
          </p:cNvPr>
          <p:cNvPicPr>
            <a:picLocks noChangeAspect="1"/>
          </p:cNvPicPr>
          <p:nvPr/>
        </p:nvPicPr>
        <p:blipFill>
          <a:blip r:embed="rId2"/>
          <a:stretch>
            <a:fillRect/>
          </a:stretch>
        </p:blipFill>
        <p:spPr>
          <a:xfrm>
            <a:off x="0" y="587"/>
            <a:ext cx="12192000" cy="6856826"/>
          </a:xfrm>
          <a:prstGeom prst="rect">
            <a:avLst/>
          </a:prstGeom>
        </p:spPr>
      </p:pic>
    </p:spTree>
    <p:extLst>
      <p:ext uri="{BB962C8B-B14F-4D97-AF65-F5344CB8AC3E}">
        <p14:creationId xmlns:p14="http://schemas.microsoft.com/office/powerpoint/2010/main" val="419990225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1" name="Google Shape;1063;p36">
            <a:extLst>
              <a:ext uri="{FF2B5EF4-FFF2-40B4-BE49-F238E27FC236}">
                <a16:creationId xmlns:a16="http://schemas.microsoft.com/office/drawing/2014/main" id="{0AF50B83-1147-4856-8FAD-3A1D7E3DE23A}"/>
              </a:ext>
            </a:extLst>
          </p:cNvPr>
          <p:cNvSpPr txBox="1">
            <a:spLocks/>
          </p:cNvSpPr>
          <p:nvPr/>
        </p:nvSpPr>
        <p:spPr>
          <a:xfrm>
            <a:off x="2895600" y="1524000"/>
            <a:ext cx="8980488" cy="1320690"/>
          </a:xfrm>
          <a:prstGeom prst="rect">
            <a:avLst/>
          </a:prstGeom>
          <a:noFill/>
          <a:ln>
            <a:noFill/>
          </a:ln>
        </p:spPr>
        <p:txBody>
          <a:bodyPr spcFirstLastPara="1" lIns="121890" tIns="121890" rIns="121890" bIns="121890" anchor="b"/>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SzPts val="2400"/>
              <a:buFont typeface="Permanent Marker"/>
              <a:buNone/>
              <a:defRPr sz="2400" b="0" i="0" u="none" strike="noStrike" cap="none">
                <a:solidFill>
                  <a:srgbClr val="000000"/>
                </a:solidFill>
                <a:latin typeface="Permanent Marker"/>
                <a:ea typeface="Permanent Marker"/>
                <a:cs typeface="Permanent Marker"/>
                <a:sym typeface="Permanent Marker"/>
              </a:defRPr>
            </a:lvl1pPr>
            <a:lvl2pPr marR="0" lvl="1" algn="l" rtl="0">
              <a:lnSpc>
                <a:spcPct val="100000"/>
              </a:lnSpc>
              <a:spcBef>
                <a:spcPts val="0"/>
              </a:spcBef>
              <a:spcAft>
                <a:spcPts val="0"/>
              </a:spcAft>
              <a:buClr>
                <a:srgbClr val="000000"/>
              </a:buClr>
              <a:buSzPts val="3000"/>
              <a:buFont typeface="Permanent Marker"/>
              <a:buNone/>
              <a:defRPr sz="3000" b="0" i="0" u="none" strike="noStrike" cap="none">
                <a:solidFill>
                  <a:srgbClr val="000000"/>
                </a:solidFill>
                <a:latin typeface="Permanent Marker"/>
                <a:ea typeface="Permanent Marker"/>
                <a:cs typeface="Permanent Marker"/>
                <a:sym typeface="Permanent Marker"/>
              </a:defRPr>
            </a:lvl2pPr>
            <a:lvl3pPr marR="0" lvl="2" algn="l" rtl="0">
              <a:lnSpc>
                <a:spcPct val="100000"/>
              </a:lnSpc>
              <a:spcBef>
                <a:spcPts val="0"/>
              </a:spcBef>
              <a:spcAft>
                <a:spcPts val="0"/>
              </a:spcAft>
              <a:buClr>
                <a:srgbClr val="000000"/>
              </a:buClr>
              <a:buSzPts val="3000"/>
              <a:buFont typeface="Permanent Marker"/>
              <a:buNone/>
              <a:defRPr sz="3000" b="0" i="0" u="none" strike="noStrike" cap="none">
                <a:solidFill>
                  <a:srgbClr val="000000"/>
                </a:solidFill>
                <a:latin typeface="Permanent Marker"/>
                <a:ea typeface="Permanent Marker"/>
                <a:cs typeface="Permanent Marker"/>
                <a:sym typeface="Permanent Marker"/>
              </a:defRPr>
            </a:lvl3pPr>
            <a:lvl4pPr marR="0" lvl="3" algn="l" rtl="0">
              <a:lnSpc>
                <a:spcPct val="100000"/>
              </a:lnSpc>
              <a:spcBef>
                <a:spcPts val="0"/>
              </a:spcBef>
              <a:spcAft>
                <a:spcPts val="0"/>
              </a:spcAft>
              <a:buClr>
                <a:srgbClr val="000000"/>
              </a:buClr>
              <a:buSzPts val="3000"/>
              <a:buFont typeface="Permanent Marker"/>
              <a:buNone/>
              <a:defRPr sz="3000" b="0" i="0" u="none" strike="noStrike" cap="none">
                <a:solidFill>
                  <a:srgbClr val="000000"/>
                </a:solidFill>
                <a:latin typeface="Permanent Marker"/>
                <a:ea typeface="Permanent Marker"/>
                <a:cs typeface="Permanent Marker"/>
                <a:sym typeface="Permanent Marker"/>
              </a:defRPr>
            </a:lvl4pPr>
            <a:lvl5pPr marR="0" lvl="4" algn="l" rtl="0">
              <a:lnSpc>
                <a:spcPct val="100000"/>
              </a:lnSpc>
              <a:spcBef>
                <a:spcPts val="0"/>
              </a:spcBef>
              <a:spcAft>
                <a:spcPts val="0"/>
              </a:spcAft>
              <a:buClr>
                <a:srgbClr val="000000"/>
              </a:buClr>
              <a:buSzPts val="3000"/>
              <a:buFont typeface="Permanent Marker"/>
              <a:buNone/>
              <a:defRPr sz="3000" b="0" i="0" u="none" strike="noStrike" cap="none">
                <a:solidFill>
                  <a:srgbClr val="000000"/>
                </a:solidFill>
                <a:latin typeface="Permanent Marker"/>
                <a:ea typeface="Permanent Marker"/>
                <a:cs typeface="Permanent Marker"/>
                <a:sym typeface="Permanent Marker"/>
              </a:defRPr>
            </a:lvl5pPr>
            <a:lvl6pPr marR="0" lvl="5" algn="l" rtl="0">
              <a:lnSpc>
                <a:spcPct val="100000"/>
              </a:lnSpc>
              <a:spcBef>
                <a:spcPts val="0"/>
              </a:spcBef>
              <a:spcAft>
                <a:spcPts val="0"/>
              </a:spcAft>
              <a:buClr>
                <a:srgbClr val="000000"/>
              </a:buClr>
              <a:buSzPts val="3000"/>
              <a:buFont typeface="Permanent Marker"/>
              <a:buNone/>
              <a:defRPr sz="3000" b="0" i="0" u="none" strike="noStrike" cap="none">
                <a:solidFill>
                  <a:srgbClr val="000000"/>
                </a:solidFill>
                <a:latin typeface="Permanent Marker"/>
                <a:ea typeface="Permanent Marker"/>
                <a:cs typeface="Permanent Marker"/>
                <a:sym typeface="Permanent Marker"/>
              </a:defRPr>
            </a:lvl6pPr>
            <a:lvl7pPr marR="0" lvl="6" algn="l" rtl="0">
              <a:lnSpc>
                <a:spcPct val="100000"/>
              </a:lnSpc>
              <a:spcBef>
                <a:spcPts val="0"/>
              </a:spcBef>
              <a:spcAft>
                <a:spcPts val="0"/>
              </a:spcAft>
              <a:buClr>
                <a:srgbClr val="000000"/>
              </a:buClr>
              <a:buSzPts val="3000"/>
              <a:buFont typeface="Permanent Marker"/>
              <a:buNone/>
              <a:defRPr sz="3000" b="0" i="0" u="none" strike="noStrike" cap="none">
                <a:solidFill>
                  <a:srgbClr val="000000"/>
                </a:solidFill>
                <a:latin typeface="Permanent Marker"/>
                <a:ea typeface="Permanent Marker"/>
                <a:cs typeface="Permanent Marker"/>
                <a:sym typeface="Permanent Marker"/>
              </a:defRPr>
            </a:lvl7pPr>
            <a:lvl8pPr marR="0" lvl="7" algn="l" rtl="0">
              <a:lnSpc>
                <a:spcPct val="100000"/>
              </a:lnSpc>
              <a:spcBef>
                <a:spcPts val="0"/>
              </a:spcBef>
              <a:spcAft>
                <a:spcPts val="0"/>
              </a:spcAft>
              <a:buClr>
                <a:srgbClr val="000000"/>
              </a:buClr>
              <a:buSzPts val="3000"/>
              <a:buFont typeface="Permanent Marker"/>
              <a:buNone/>
              <a:defRPr sz="3000" b="0" i="0" u="none" strike="noStrike" cap="none">
                <a:solidFill>
                  <a:srgbClr val="000000"/>
                </a:solidFill>
                <a:latin typeface="Permanent Marker"/>
                <a:ea typeface="Permanent Marker"/>
                <a:cs typeface="Permanent Marker"/>
                <a:sym typeface="Permanent Marker"/>
              </a:defRPr>
            </a:lvl8pPr>
            <a:lvl9pPr marR="0" lvl="8" algn="l" rtl="0">
              <a:lnSpc>
                <a:spcPct val="100000"/>
              </a:lnSpc>
              <a:spcBef>
                <a:spcPts val="0"/>
              </a:spcBef>
              <a:spcAft>
                <a:spcPts val="0"/>
              </a:spcAft>
              <a:buClr>
                <a:srgbClr val="000000"/>
              </a:buClr>
              <a:buSzPts val="3000"/>
              <a:buFont typeface="Permanent Marker"/>
              <a:buNone/>
              <a:defRPr sz="3000" b="0" i="0" u="none" strike="noStrike" cap="none">
                <a:solidFill>
                  <a:srgbClr val="000000"/>
                </a:solidFill>
                <a:latin typeface="Permanent Marker"/>
                <a:ea typeface="Permanent Marker"/>
                <a:cs typeface="Permanent Marker"/>
                <a:sym typeface="Permanent Marker"/>
              </a:defRPr>
            </a:lvl9pPr>
          </a:lstStyle>
          <a:p>
            <a:pPr eaLnBrk="1" fontAlgn="auto" hangingPunct="1">
              <a:defRPr/>
            </a:pPr>
            <a:r>
              <a:rPr lang="en-US" sz="7199" kern="0">
                <a:solidFill>
                  <a:srgbClr val="990033"/>
                </a:solidFill>
                <a:latin typeface="Arial" panose="020B0604020202020204" pitchFamily="34" charset="0"/>
                <a:ea typeface="#9Slide03 Source Sans Pro SemiB" panose="020B0603030403020204" pitchFamily="34" charset="0"/>
                <a:cs typeface="Arial" panose="020B0604020202020204" pitchFamily="34" charset="0"/>
              </a:rPr>
              <a:t>Cùng suy ngẫm...</a:t>
            </a:r>
          </a:p>
        </p:txBody>
      </p:sp>
      <p:grpSp>
        <p:nvGrpSpPr>
          <p:cNvPr id="12" name="Google Shape;11644;p59">
            <a:extLst>
              <a:ext uri="{FF2B5EF4-FFF2-40B4-BE49-F238E27FC236}">
                <a16:creationId xmlns:a16="http://schemas.microsoft.com/office/drawing/2014/main" id="{062B6498-3B70-4527-88F0-4910F5703284}"/>
              </a:ext>
            </a:extLst>
          </p:cNvPr>
          <p:cNvGrpSpPr>
            <a:grpSpLocks/>
          </p:cNvGrpSpPr>
          <p:nvPr/>
        </p:nvGrpSpPr>
        <p:grpSpPr bwMode="auto">
          <a:xfrm>
            <a:off x="1036631" y="1119271"/>
            <a:ext cx="1828647" cy="1801132"/>
            <a:chOff x="4886264" y="3366174"/>
            <a:chExt cx="350548" cy="350198"/>
          </a:xfrm>
        </p:grpSpPr>
        <p:sp>
          <p:nvSpPr>
            <p:cNvPr id="13" name="Google Shape;11645;p59">
              <a:extLst>
                <a:ext uri="{FF2B5EF4-FFF2-40B4-BE49-F238E27FC236}">
                  <a16:creationId xmlns:a16="http://schemas.microsoft.com/office/drawing/2014/main" id="{75AA52E1-15C6-4890-91DB-F86F9E291585}"/>
                </a:ext>
              </a:extLst>
            </p:cNvPr>
            <p:cNvSpPr>
              <a:spLocks/>
            </p:cNvSpPr>
            <p:nvPr/>
          </p:nvSpPr>
          <p:spPr bwMode="auto">
            <a:xfrm>
              <a:off x="4946132" y="3426614"/>
              <a:ext cx="230431" cy="289758"/>
            </a:xfrm>
            <a:custGeom>
              <a:avLst/>
              <a:gdLst>
                <a:gd name="T0" fmla="*/ 4168 w 7240"/>
                <a:gd name="T1" fmla="*/ 4150 h 9104"/>
                <a:gd name="T2" fmla="*/ 3632 w 7240"/>
                <a:gd name="T3" fmla="*/ 5007 h 9104"/>
                <a:gd name="T4" fmla="*/ 3108 w 7240"/>
                <a:gd name="T5" fmla="*/ 4150 h 9104"/>
                <a:gd name="T6" fmla="*/ 3811 w 7240"/>
                <a:gd name="T7" fmla="*/ 3793 h 9104"/>
                <a:gd name="T8" fmla="*/ 3787 w 7240"/>
                <a:gd name="T9" fmla="*/ 5412 h 9104"/>
                <a:gd name="T10" fmla="*/ 3632 w 7240"/>
                <a:gd name="T11" fmla="*/ 5793 h 9104"/>
                <a:gd name="T12" fmla="*/ 3370 w 7240"/>
                <a:gd name="T13" fmla="*/ 5579 h 9104"/>
                <a:gd name="T14" fmla="*/ 3418 w 7240"/>
                <a:gd name="T15" fmla="*/ 5341 h 9104"/>
                <a:gd name="T16" fmla="*/ 3630 w 7240"/>
                <a:gd name="T17" fmla="*/ 314 h 9104"/>
                <a:gd name="T18" fmla="*/ 6954 w 7240"/>
                <a:gd name="T19" fmla="*/ 3591 h 9104"/>
                <a:gd name="T20" fmla="*/ 4823 w 7240"/>
                <a:gd name="T21" fmla="*/ 6674 h 9104"/>
                <a:gd name="T22" fmla="*/ 4501 w 7240"/>
                <a:gd name="T23" fmla="*/ 7603 h 9104"/>
                <a:gd name="T24" fmla="*/ 4287 w 7240"/>
                <a:gd name="T25" fmla="*/ 8044 h 9104"/>
                <a:gd name="T26" fmla="*/ 3037 w 7240"/>
                <a:gd name="T27" fmla="*/ 8103 h 9104"/>
                <a:gd name="T28" fmla="*/ 2834 w 7240"/>
                <a:gd name="T29" fmla="*/ 7794 h 9104"/>
                <a:gd name="T30" fmla="*/ 2775 w 7240"/>
                <a:gd name="T31" fmla="*/ 6067 h 9104"/>
                <a:gd name="T32" fmla="*/ 3168 w 7240"/>
                <a:gd name="T33" fmla="*/ 5769 h 9104"/>
                <a:gd name="T34" fmla="*/ 3656 w 7240"/>
                <a:gd name="T35" fmla="*/ 6127 h 9104"/>
                <a:gd name="T36" fmla="*/ 4144 w 7240"/>
                <a:gd name="T37" fmla="*/ 5769 h 9104"/>
                <a:gd name="T38" fmla="*/ 4537 w 7240"/>
                <a:gd name="T39" fmla="*/ 6067 h 9104"/>
                <a:gd name="T40" fmla="*/ 4704 w 7240"/>
                <a:gd name="T41" fmla="*/ 6365 h 9104"/>
                <a:gd name="T42" fmla="*/ 4858 w 7240"/>
                <a:gd name="T43" fmla="*/ 6067 h 9104"/>
                <a:gd name="T44" fmla="*/ 4180 w 7240"/>
                <a:gd name="T45" fmla="*/ 5412 h 9104"/>
                <a:gd name="T46" fmla="*/ 4180 w 7240"/>
                <a:gd name="T47" fmla="*/ 5162 h 9104"/>
                <a:gd name="T48" fmla="*/ 4513 w 7240"/>
                <a:gd name="T49" fmla="*/ 4126 h 9104"/>
                <a:gd name="T50" fmla="*/ 3489 w 7240"/>
                <a:gd name="T51" fmla="*/ 3448 h 9104"/>
                <a:gd name="T52" fmla="*/ 2810 w 7240"/>
                <a:gd name="T53" fmla="*/ 4472 h 9104"/>
                <a:gd name="T54" fmla="*/ 3156 w 7240"/>
                <a:gd name="T55" fmla="*/ 5400 h 9104"/>
                <a:gd name="T56" fmla="*/ 2751 w 7240"/>
                <a:gd name="T57" fmla="*/ 5615 h 9104"/>
                <a:gd name="T58" fmla="*/ 2465 w 7240"/>
                <a:gd name="T59" fmla="*/ 6674 h 9104"/>
                <a:gd name="T60" fmla="*/ 382 w 7240"/>
                <a:gd name="T61" fmla="*/ 3531 h 9104"/>
                <a:gd name="T62" fmla="*/ 3489 w 7240"/>
                <a:gd name="T63" fmla="*/ 316 h 9104"/>
                <a:gd name="T64" fmla="*/ 4156 w 7240"/>
                <a:gd name="T65" fmla="*/ 8436 h 9104"/>
                <a:gd name="T66" fmla="*/ 3120 w 7240"/>
                <a:gd name="T67" fmla="*/ 8806 h 9104"/>
                <a:gd name="T68" fmla="*/ 3108 w 7240"/>
                <a:gd name="T69" fmla="*/ 8436 h 9104"/>
                <a:gd name="T70" fmla="*/ 3645 w 7240"/>
                <a:gd name="T71" fmla="*/ 0 h 9104"/>
                <a:gd name="T72" fmla="*/ 1036 w 7240"/>
                <a:gd name="T73" fmla="*/ 1114 h 9104"/>
                <a:gd name="T74" fmla="*/ 715 w 7240"/>
                <a:gd name="T75" fmla="*/ 5734 h 9104"/>
                <a:gd name="T76" fmla="*/ 2441 w 7240"/>
                <a:gd name="T77" fmla="*/ 7591 h 9104"/>
                <a:gd name="T78" fmla="*/ 2715 w 7240"/>
                <a:gd name="T79" fmla="*/ 8222 h 9104"/>
                <a:gd name="T80" fmla="*/ 2775 w 7240"/>
                <a:gd name="T81" fmla="*/ 8770 h 9104"/>
                <a:gd name="T82" fmla="*/ 4144 w 7240"/>
                <a:gd name="T83" fmla="*/ 9103 h 9104"/>
                <a:gd name="T84" fmla="*/ 4477 w 7240"/>
                <a:gd name="T85" fmla="*/ 8413 h 9104"/>
                <a:gd name="T86" fmla="*/ 4704 w 7240"/>
                <a:gd name="T87" fmla="*/ 7972 h 9104"/>
                <a:gd name="T88" fmla="*/ 4823 w 7240"/>
                <a:gd name="T89" fmla="*/ 7151 h 9104"/>
                <a:gd name="T90" fmla="*/ 6585 w 7240"/>
                <a:gd name="T91" fmla="*/ 5674 h 9104"/>
                <a:gd name="T92" fmla="*/ 6108 w 7240"/>
                <a:gd name="T93" fmla="*/ 995 h 9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240" h="9104" extrusionOk="0">
                  <a:moveTo>
                    <a:pt x="3811" y="3793"/>
                  </a:moveTo>
                  <a:cubicBezTo>
                    <a:pt x="4001" y="3793"/>
                    <a:pt x="4168" y="3948"/>
                    <a:pt x="4168" y="4150"/>
                  </a:cubicBezTo>
                  <a:lnTo>
                    <a:pt x="4168" y="4484"/>
                  </a:lnTo>
                  <a:cubicBezTo>
                    <a:pt x="4156" y="4769"/>
                    <a:pt x="3930" y="5007"/>
                    <a:pt x="3632" y="5007"/>
                  </a:cubicBezTo>
                  <a:cubicBezTo>
                    <a:pt x="3334" y="5007"/>
                    <a:pt x="3108" y="4769"/>
                    <a:pt x="3108" y="4484"/>
                  </a:cubicBezTo>
                  <a:lnTo>
                    <a:pt x="3108" y="4150"/>
                  </a:lnTo>
                  <a:cubicBezTo>
                    <a:pt x="3108" y="3948"/>
                    <a:pt x="3263" y="3793"/>
                    <a:pt x="3465" y="3793"/>
                  </a:cubicBezTo>
                  <a:lnTo>
                    <a:pt x="3811" y="3793"/>
                  </a:lnTo>
                  <a:close/>
                  <a:moveTo>
                    <a:pt x="3787" y="5341"/>
                  </a:moveTo>
                  <a:lnTo>
                    <a:pt x="3787" y="5412"/>
                  </a:lnTo>
                  <a:cubicBezTo>
                    <a:pt x="3811" y="5472"/>
                    <a:pt x="3822" y="5531"/>
                    <a:pt x="3846" y="5579"/>
                  </a:cubicBezTo>
                  <a:lnTo>
                    <a:pt x="3632" y="5793"/>
                  </a:lnTo>
                  <a:lnTo>
                    <a:pt x="3596" y="5793"/>
                  </a:lnTo>
                  <a:lnTo>
                    <a:pt x="3370" y="5579"/>
                  </a:lnTo>
                  <a:cubicBezTo>
                    <a:pt x="3406" y="5531"/>
                    <a:pt x="3418" y="5472"/>
                    <a:pt x="3418" y="5412"/>
                  </a:cubicBezTo>
                  <a:lnTo>
                    <a:pt x="3418" y="5341"/>
                  </a:lnTo>
                  <a:lnTo>
                    <a:pt x="3787" y="5341"/>
                  </a:lnTo>
                  <a:close/>
                  <a:moveTo>
                    <a:pt x="3630" y="314"/>
                  </a:moveTo>
                  <a:cubicBezTo>
                    <a:pt x="4485" y="314"/>
                    <a:pt x="5309" y="622"/>
                    <a:pt x="5930" y="1209"/>
                  </a:cubicBezTo>
                  <a:cubicBezTo>
                    <a:pt x="6585" y="1840"/>
                    <a:pt x="6954" y="2686"/>
                    <a:pt x="6954" y="3591"/>
                  </a:cubicBezTo>
                  <a:cubicBezTo>
                    <a:pt x="6918" y="4293"/>
                    <a:pt x="6704" y="4936"/>
                    <a:pt x="6323" y="5484"/>
                  </a:cubicBezTo>
                  <a:cubicBezTo>
                    <a:pt x="5942" y="6020"/>
                    <a:pt x="5430" y="6436"/>
                    <a:pt x="4823" y="6674"/>
                  </a:cubicBezTo>
                  <a:cubicBezTo>
                    <a:pt x="4620" y="6746"/>
                    <a:pt x="4501" y="6948"/>
                    <a:pt x="4501" y="7151"/>
                  </a:cubicBezTo>
                  <a:lnTo>
                    <a:pt x="4501" y="7603"/>
                  </a:lnTo>
                  <a:cubicBezTo>
                    <a:pt x="4501" y="7674"/>
                    <a:pt x="4489" y="7734"/>
                    <a:pt x="4442" y="7794"/>
                  </a:cubicBezTo>
                  <a:lnTo>
                    <a:pt x="4287" y="8044"/>
                  </a:lnTo>
                  <a:cubicBezTo>
                    <a:pt x="4263" y="8055"/>
                    <a:pt x="4251" y="8091"/>
                    <a:pt x="4251" y="8103"/>
                  </a:cubicBezTo>
                  <a:lnTo>
                    <a:pt x="3037" y="8103"/>
                  </a:lnTo>
                  <a:cubicBezTo>
                    <a:pt x="3013" y="8091"/>
                    <a:pt x="3013" y="8055"/>
                    <a:pt x="3001" y="8044"/>
                  </a:cubicBezTo>
                  <a:lnTo>
                    <a:pt x="2834" y="7794"/>
                  </a:lnTo>
                  <a:cubicBezTo>
                    <a:pt x="2799" y="7734"/>
                    <a:pt x="2775" y="7663"/>
                    <a:pt x="2775" y="7603"/>
                  </a:cubicBezTo>
                  <a:lnTo>
                    <a:pt x="2775" y="6067"/>
                  </a:lnTo>
                  <a:cubicBezTo>
                    <a:pt x="2775" y="5996"/>
                    <a:pt x="2822" y="5936"/>
                    <a:pt x="2882" y="5900"/>
                  </a:cubicBezTo>
                  <a:lnTo>
                    <a:pt x="3168" y="5769"/>
                  </a:lnTo>
                  <a:lnTo>
                    <a:pt x="3418" y="6020"/>
                  </a:lnTo>
                  <a:cubicBezTo>
                    <a:pt x="3477" y="6079"/>
                    <a:pt x="3572" y="6127"/>
                    <a:pt x="3656" y="6127"/>
                  </a:cubicBezTo>
                  <a:cubicBezTo>
                    <a:pt x="3751" y="6127"/>
                    <a:pt x="3834" y="6091"/>
                    <a:pt x="3894" y="6020"/>
                  </a:cubicBezTo>
                  <a:lnTo>
                    <a:pt x="4144" y="5769"/>
                  </a:lnTo>
                  <a:lnTo>
                    <a:pt x="4430" y="5900"/>
                  </a:lnTo>
                  <a:cubicBezTo>
                    <a:pt x="4489" y="5936"/>
                    <a:pt x="4537" y="5996"/>
                    <a:pt x="4537" y="6067"/>
                  </a:cubicBezTo>
                  <a:lnTo>
                    <a:pt x="4537" y="6198"/>
                  </a:lnTo>
                  <a:cubicBezTo>
                    <a:pt x="4537" y="6293"/>
                    <a:pt x="4608" y="6365"/>
                    <a:pt x="4704" y="6365"/>
                  </a:cubicBezTo>
                  <a:cubicBezTo>
                    <a:pt x="4787" y="6365"/>
                    <a:pt x="4858" y="6293"/>
                    <a:pt x="4858" y="6198"/>
                  </a:cubicBezTo>
                  <a:lnTo>
                    <a:pt x="4858" y="6067"/>
                  </a:lnTo>
                  <a:cubicBezTo>
                    <a:pt x="4858" y="5877"/>
                    <a:pt x="4751" y="5698"/>
                    <a:pt x="4573" y="5615"/>
                  </a:cubicBezTo>
                  <a:lnTo>
                    <a:pt x="4180" y="5412"/>
                  </a:lnTo>
                  <a:lnTo>
                    <a:pt x="4180" y="5400"/>
                  </a:lnTo>
                  <a:lnTo>
                    <a:pt x="4180" y="5162"/>
                  </a:lnTo>
                  <a:cubicBezTo>
                    <a:pt x="4382" y="5007"/>
                    <a:pt x="4513" y="4757"/>
                    <a:pt x="4513" y="4472"/>
                  </a:cubicBezTo>
                  <a:lnTo>
                    <a:pt x="4513" y="4126"/>
                  </a:lnTo>
                  <a:cubicBezTo>
                    <a:pt x="4513" y="3757"/>
                    <a:pt x="4215" y="3448"/>
                    <a:pt x="3834" y="3448"/>
                  </a:cubicBezTo>
                  <a:lnTo>
                    <a:pt x="3489" y="3448"/>
                  </a:lnTo>
                  <a:cubicBezTo>
                    <a:pt x="3120" y="3448"/>
                    <a:pt x="2810" y="3745"/>
                    <a:pt x="2810" y="4126"/>
                  </a:cubicBezTo>
                  <a:lnTo>
                    <a:pt x="2810" y="4472"/>
                  </a:lnTo>
                  <a:cubicBezTo>
                    <a:pt x="2810" y="4757"/>
                    <a:pt x="2941" y="5007"/>
                    <a:pt x="3156" y="5162"/>
                  </a:cubicBezTo>
                  <a:lnTo>
                    <a:pt x="3156" y="5400"/>
                  </a:lnTo>
                  <a:lnTo>
                    <a:pt x="3156" y="5412"/>
                  </a:lnTo>
                  <a:lnTo>
                    <a:pt x="2751" y="5615"/>
                  </a:lnTo>
                  <a:cubicBezTo>
                    <a:pt x="2572" y="5710"/>
                    <a:pt x="2465" y="5877"/>
                    <a:pt x="2465" y="6067"/>
                  </a:cubicBezTo>
                  <a:lnTo>
                    <a:pt x="2465" y="6674"/>
                  </a:lnTo>
                  <a:cubicBezTo>
                    <a:pt x="1882" y="6448"/>
                    <a:pt x="1382" y="6055"/>
                    <a:pt x="1001" y="5543"/>
                  </a:cubicBezTo>
                  <a:cubicBezTo>
                    <a:pt x="572" y="4960"/>
                    <a:pt x="370" y="4269"/>
                    <a:pt x="382" y="3531"/>
                  </a:cubicBezTo>
                  <a:cubicBezTo>
                    <a:pt x="393" y="2721"/>
                    <a:pt x="727" y="1924"/>
                    <a:pt x="1322" y="1317"/>
                  </a:cubicBezTo>
                  <a:cubicBezTo>
                    <a:pt x="1894" y="709"/>
                    <a:pt x="2668" y="364"/>
                    <a:pt x="3489" y="316"/>
                  </a:cubicBezTo>
                  <a:cubicBezTo>
                    <a:pt x="3536" y="315"/>
                    <a:pt x="3583" y="314"/>
                    <a:pt x="3630" y="314"/>
                  </a:cubicBezTo>
                  <a:close/>
                  <a:moveTo>
                    <a:pt x="4156" y="8436"/>
                  </a:moveTo>
                  <a:lnTo>
                    <a:pt x="4156" y="8794"/>
                  </a:lnTo>
                  <a:lnTo>
                    <a:pt x="3120" y="8806"/>
                  </a:lnTo>
                  <a:cubicBezTo>
                    <a:pt x="3120" y="8806"/>
                    <a:pt x="3108" y="8806"/>
                    <a:pt x="3108" y="8794"/>
                  </a:cubicBezTo>
                  <a:lnTo>
                    <a:pt x="3108" y="8436"/>
                  </a:lnTo>
                  <a:lnTo>
                    <a:pt x="4156" y="8436"/>
                  </a:lnTo>
                  <a:close/>
                  <a:moveTo>
                    <a:pt x="3645" y="0"/>
                  </a:moveTo>
                  <a:cubicBezTo>
                    <a:pt x="3573" y="0"/>
                    <a:pt x="3501" y="3"/>
                    <a:pt x="3430" y="7"/>
                  </a:cubicBezTo>
                  <a:cubicBezTo>
                    <a:pt x="2525" y="54"/>
                    <a:pt x="1679" y="435"/>
                    <a:pt x="1036" y="1114"/>
                  </a:cubicBezTo>
                  <a:cubicBezTo>
                    <a:pt x="393" y="1769"/>
                    <a:pt x="36" y="2626"/>
                    <a:pt x="12" y="3531"/>
                  </a:cubicBezTo>
                  <a:cubicBezTo>
                    <a:pt x="1" y="4341"/>
                    <a:pt x="239" y="5103"/>
                    <a:pt x="715" y="5734"/>
                  </a:cubicBezTo>
                  <a:cubicBezTo>
                    <a:pt x="1144" y="6317"/>
                    <a:pt x="1751" y="6782"/>
                    <a:pt x="2441" y="7020"/>
                  </a:cubicBezTo>
                  <a:lnTo>
                    <a:pt x="2441" y="7591"/>
                  </a:lnTo>
                  <a:cubicBezTo>
                    <a:pt x="2441" y="7734"/>
                    <a:pt x="2477" y="7865"/>
                    <a:pt x="2560" y="7972"/>
                  </a:cubicBezTo>
                  <a:lnTo>
                    <a:pt x="2715" y="8222"/>
                  </a:lnTo>
                  <a:cubicBezTo>
                    <a:pt x="2763" y="8282"/>
                    <a:pt x="2775" y="8353"/>
                    <a:pt x="2775" y="8413"/>
                  </a:cubicBezTo>
                  <a:lnTo>
                    <a:pt x="2775" y="8770"/>
                  </a:lnTo>
                  <a:cubicBezTo>
                    <a:pt x="2775" y="8948"/>
                    <a:pt x="2929" y="9103"/>
                    <a:pt x="3108" y="9103"/>
                  </a:cubicBezTo>
                  <a:lnTo>
                    <a:pt x="4144" y="9103"/>
                  </a:lnTo>
                  <a:cubicBezTo>
                    <a:pt x="4323" y="9103"/>
                    <a:pt x="4477" y="8948"/>
                    <a:pt x="4477" y="8770"/>
                  </a:cubicBezTo>
                  <a:lnTo>
                    <a:pt x="4477" y="8413"/>
                  </a:lnTo>
                  <a:cubicBezTo>
                    <a:pt x="4477" y="8341"/>
                    <a:pt x="4489" y="8282"/>
                    <a:pt x="4537" y="8222"/>
                  </a:cubicBezTo>
                  <a:lnTo>
                    <a:pt x="4704" y="7972"/>
                  </a:lnTo>
                  <a:cubicBezTo>
                    <a:pt x="4775" y="7853"/>
                    <a:pt x="4823" y="7734"/>
                    <a:pt x="4823" y="7591"/>
                  </a:cubicBezTo>
                  <a:lnTo>
                    <a:pt x="4823" y="7151"/>
                  </a:lnTo>
                  <a:cubicBezTo>
                    <a:pt x="4823" y="7079"/>
                    <a:pt x="4858" y="6996"/>
                    <a:pt x="4942" y="6984"/>
                  </a:cubicBezTo>
                  <a:cubicBezTo>
                    <a:pt x="5608" y="6722"/>
                    <a:pt x="6168" y="6270"/>
                    <a:pt x="6585" y="5674"/>
                  </a:cubicBezTo>
                  <a:cubicBezTo>
                    <a:pt x="7001" y="5067"/>
                    <a:pt x="7228" y="4353"/>
                    <a:pt x="7228" y="3626"/>
                  </a:cubicBezTo>
                  <a:cubicBezTo>
                    <a:pt x="7240" y="2614"/>
                    <a:pt x="6835" y="1686"/>
                    <a:pt x="6108" y="995"/>
                  </a:cubicBezTo>
                  <a:cubicBezTo>
                    <a:pt x="5434" y="354"/>
                    <a:pt x="4566" y="0"/>
                    <a:pt x="3645" y="0"/>
                  </a:cubicBezTo>
                  <a:close/>
                </a:path>
              </a:pathLst>
            </a:custGeom>
            <a:solidFill>
              <a:srgbClr val="657E93"/>
            </a:solidFill>
            <a:ln>
              <a:noFill/>
            </a:ln>
            <a:extLst>
              <a:ext uri="{91240B29-F687-4F45-9708-019B960494DF}">
                <a14:hiddenLine xmlns:a14="http://schemas.microsoft.com/office/drawing/2010/main" w="9525">
                  <a:solidFill>
                    <a:srgbClr val="000000"/>
                  </a:solidFill>
                  <a:round/>
                  <a:headEnd/>
                  <a:tailEnd/>
                </a14:hiddenLine>
              </a:ext>
            </a:extLst>
          </p:spPr>
          <p:txBody>
            <a:bodyPr lIns="121890" tIns="121890" rIns="121890" bIns="121890" anchor="ctr"/>
            <a:lstStyle/>
            <a:p>
              <a:endParaRPr lang="en-US" sz="4266"/>
            </a:p>
          </p:txBody>
        </p:sp>
        <p:sp>
          <p:nvSpPr>
            <p:cNvPr id="14" name="Google Shape;11646;p59">
              <a:extLst>
                <a:ext uri="{FF2B5EF4-FFF2-40B4-BE49-F238E27FC236}">
                  <a16:creationId xmlns:a16="http://schemas.microsoft.com/office/drawing/2014/main" id="{B710D7DC-1143-426A-BE13-D4C20E6D7306}"/>
                </a:ext>
              </a:extLst>
            </p:cNvPr>
            <p:cNvSpPr>
              <a:spLocks/>
            </p:cNvSpPr>
            <p:nvPr/>
          </p:nvSpPr>
          <p:spPr bwMode="auto">
            <a:xfrm>
              <a:off x="4886264" y="3536706"/>
              <a:ext cx="48919" cy="10662"/>
            </a:xfrm>
            <a:custGeom>
              <a:avLst/>
              <a:gdLst>
                <a:gd name="T0" fmla="*/ 167 w 1537"/>
                <a:gd name="T1" fmla="*/ 1 h 335"/>
                <a:gd name="T2" fmla="*/ 0 w 1537"/>
                <a:gd name="T3" fmla="*/ 167 h 335"/>
                <a:gd name="T4" fmla="*/ 167 w 1537"/>
                <a:gd name="T5" fmla="*/ 334 h 335"/>
                <a:gd name="T6" fmla="*/ 1370 w 1537"/>
                <a:gd name="T7" fmla="*/ 334 h 335"/>
                <a:gd name="T8" fmla="*/ 1536 w 1537"/>
                <a:gd name="T9" fmla="*/ 167 h 335"/>
                <a:gd name="T10" fmla="*/ 1370 w 1537"/>
                <a:gd name="T11" fmla="*/ 1 h 335"/>
                <a:gd name="T12" fmla="*/ 167 w 1537"/>
                <a:gd name="T13" fmla="*/ 1 h 335"/>
              </a:gdLst>
              <a:ahLst/>
              <a:cxnLst>
                <a:cxn ang="0">
                  <a:pos x="T0" y="T1"/>
                </a:cxn>
                <a:cxn ang="0">
                  <a:pos x="T2" y="T3"/>
                </a:cxn>
                <a:cxn ang="0">
                  <a:pos x="T4" y="T5"/>
                </a:cxn>
                <a:cxn ang="0">
                  <a:pos x="T6" y="T7"/>
                </a:cxn>
                <a:cxn ang="0">
                  <a:pos x="T8" y="T9"/>
                </a:cxn>
                <a:cxn ang="0">
                  <a:pos x="T10" y="T11"/>
                </a:cxn>
                <a:cxn ang="0">
                  <a:pos x="T12" y="T13"/>
                </a:cxn>
              </a:cxnLst>
              <a:rect l="0" t="0" r="r" b="b"/>
              <a:pathLst>
                <a:path w="1537" h="335" extrusionOk="0">
                  <a:moveTo>
                    <a:pt x="167" y="1"/>
                  </a:moveTo>
                  <a:cubicBezTo>
                    <a:pt x="72" y="1"/>
                    <a:pt x="0" y="72"/>
                    <a:pt x="0" y="167"/>
                  </a:cubicBezTo>
                  <a:cubicBezTo>
                    <a:pt x="0" y="251"/>
                    <a:pt x="72" y="334"/>
                    <a:pt x="167" y="334"/>
                  </a:cubicBezTo>
                  <a:lnTo>
                    <a:pt x="1370" y="334"/>
                  </a:lnTo>
                  <a:cubicBezTo>
                    <a:pt x="1465" y="334"/>
                    <a:pt x="1536" y="251"/>
                    <a:pt x="1536" y="167"/>
                  </a:cubicBezTo>
                  <a:cubicBezTo>
                    <a:pt x="1536" y="60"/>
                    <a:pt x="1465" y="1"/>
                    <a:pt x="1370" y="1"/>
                  </a:cubicBezTo>
                  <a:lnTo>
                    <a:pt x="167" y="1"/>
                  </a:lnTo>
                  <a:close/>
                </a:path>
              </a:pathLst>
            </a:custGeom>
            <a:solidFill>
              <a:srgbClr val="657E93"/>
            </a:solidFill>
            <a:ln>
              <a:noFill/>
            </a:ln>
            <a:extLst>
              <a:ext uri="{91240B29-F687-4F45-9708-019B960494DF}">
                <a14:hiddenLine xmlns:a14="http://schemas.microsoft.com/office/drawing/2010/main" w="9525">
                  <a:solidFill>
                    <a:srgbClr val="000000"/>
                  </a:solidFill>
                  <a:round/>
                  <a:headEnd/>
                  <a:tailEnd/>
                </a14:hiddenLine>
              </a:ext>
            </a:extLst>
          </p:spPr>
          <p:txBody>
            <a:bodyPr lIns="121890" tIns="121890" rIns="121890" bIns="121890" anchor="ctr"/>
            <a:lstStyle/>
            <a:p>
              <a:endParaRPr lang="en-US" sz="4266"/>
            </a:p>
          </p:txBody>
        </p:sp>
        <p:sp>
          <p:nvSpPr>
            <p:cNvPr id="15" name="Google Shape;11647;p59">
              <a:extLst>
                <a:ext uri="{FF2B5EF4-FFF2-40B4-BE49-F238E27FC236}">
                  <a16:creationId xmlns:a16="http://schemas.microsoft.com/office/drawing/2014/main" id="{CB4CCC77-DE8C-43FF-9784-08BC294B4D22}"/>
                </a:ext>
              </a:extLst>
            </p:cNvPr>
            <p:cNvSpPr>
              <a:spLocks/>
            </p:cNvSpPr>
            <p:nvPr/>
          </p:nvSpPr>
          <p:spPr bwMode="auto">
            <a:xfrm>
              <a:off x="5187894" y="3536706"/>
              <a:ext cx="48919" cy="10662"/>
            </a:xfrm>
            <a:custGeom>
              <a:avLst/>
              <a:gdLst>
                <a:gd name="T0" fmla="*/ 167 w 1537"/>
                <a:gd name="T1" fmla="*/ 1 h 335"/>
                <a:gd name="T2" fmla="*/ 1 w 1537"/>
                <a:gd name="T3" fmla="*/ 167 h 335"/>
                <a:gd name="T4" fmla="*/ 167 w 1537"/>
                <a:gd name="T5" fmla="*/ 334 h 335"/>
                <a:gd name="T6" fmla="*/ 1370 w 1537"/>
                <a:gd name="T7" fmla="*/ 334 h 335"/>
                <a:gd name="T8" fmla="*/ 1537 w 1537"/>
                <a:gd name="T9" fmla="*/ 167 h 335"/>
                <a:gd name="T10" fmla="*/ 1370 w 1537"/>
                <a:gd name="T11" fmla="*/ 1 h 335"/>
                <a:gd name="T12" fmla="*/ 167 w 1537"/>
                <a:gd name="T13" fmla="*/ 1 h 335"/>
              </a:gdLst>
              <a:ahLst/>
              <a:cxnLst>
                <a:cxn ang="0">
                  <a:pos x="T0" y="T1"/>
                </a:cxn>
                <a:cxn ang="0">
                  <a:pos x="T2" y="T3"/>
                </a:cxn>
                <a:cxn ang="0">
                  <a:pos x="T4" y="T5"/>
                </a:cxn>
                <a:cxn ang="0">
                  <a:pos x="T6" y="T7"/>
                </a:cxn>
                <a:cxn ang="0">
                  <a:pos x="T8" y="T9"/>
                </a:cxn>
                <a:cxn ang="0">
                  <a:pos x="T10" y="T11"/>
                </a:cxn>
                <a:cxn ang="0">
                  <a:pos x="T12" y="T13"/>
                </a:cxn>
              </a:cxnLst>
              <a:rect l="0" t="0" r="r" b="b"/>
              <a:pathLst>
                <a:path w="1537" h="335" extrusionOk="0">
                  <a:moveTo>
                    <a:pt x="167" y="1"/>
                  </a:moveTo>
                  <a:cubicBezTo>
                    <a:pt x="84" y="1"/>
                    <a:pt x="1" y="72"/>
                    <a:pt x="1" y="167"/>
                  </a:cubicBezTo>
                  <a:cubicBezTo>
                    <a:pt x="1" y="251"/>
                    <a:pt x="84" y="334"/>
                    <a:pt x="167" y="334"/>
                  </a:cubicBezTo>
                  <a:lnTo>
                    <a:pt x="1370" y="334"/>
                  </a:lnTo>
                  <a:cubicBezTo>
                    <a:pt x="1465" y="334"/>
                    <a:pt x="1537" y="251"/>
                    <a:pt x="1537" y="167"/>
                  </a:cubicBezTo>
                  <a:cubicBezTo>
                    <a:pt x="1537" y="60"/>
                    <a:pt x="1465" y="1"/>
                    <a:pt x="1370" y="1"/>
                  </a:cubicBezTo>
                  <a:lnTo>
                    <a:pt x="167" y="1"/>
                  </a:lnTo>
                  <a:close/>
                </a:path>
              </a:pathLst>
            </a:custGeom>
            <a:solidFill>
              <a:srgbClr val="657E93"/>
            </a:solidFill>
            <a:ln>
              <a:noFill/>
            </a:ln>
            <a:extLst>
              <a:ext uri="{91240B29-F687-4F45-9708-019B960494DF}">
                <a14:hiddenLine xmlns:a14="http://schemas.microsoft.com/office/drawing/2010/main" w="9525">
                  <a:solidFill>
                    <a:srgbClr val="000000"/>
                  </a:solidFill>
                  <a:round/>
                  <a:headEnd/>
                  <a:tailEnd/>
                </a14:hiddenLine>
              </a:ext>
            </a:extLst>
          </p:spPr>
          <p:txBody>
            <a:bodyPr lIns="121890" tIns="121890" rIns="121890" bIns="121890" anchor="ctr"/>
            <a:lstStyle/>
            <a:p>
              <a:endParaRPr lang="en-US" sz="4266"/>
            </a:p>
          </p:txBody>
        </p:sp>
        <p:sp>
          <p:nvSpPr>
            <p:cNvPr id="16" name="Google Shape;11648;p59">
              <a:extLst>
                <a:ext uri="{FF2B5EF4-FFF2-40B4-BE49-F238E27FC236}">
                  <a16:creationId xmlns:a16="http://schemas.microsoft.com/office/drawing/2014/main" id="{A32FBE06-0E63-4EFD-9502-09F45B03380A}"/>
                </a:ext>
              </a:extLst>
            </p:cNvPr>
            <p:cNvSpPr>
              <a:spLocks/>
            </p:cNvSpPr>
            <p:nvPr/>
          </p:nvSpPr>
          <p:spPr bwMode="auto">
            <a:xfrm>
              <a:off x="5056414" y="3366174"/>
              <a:ext cx="10248" cy="48919"/>
            </a:xfrm>
            <a:custGeom>
              <a:avLst/>
              <a:gdLst>
                <a:gd name="T0" fmla="*/ 167 w 322"/>
                <a:gd name="T1" fmla="*/ 1 h 1537"/>
                <a:gd name="T2" fmla="*/ 0 w 322"/>
                <a:gd name="T3" fmla="*/ 168 h 1537"/>
                <a:gd name="T4" fmla="*/ 0 w 322"/>
                <a:gd name="T5" fmla="*/ 1370 h 1537"/>
                <a:gd name="T6" fmla="*/ 167 w 322"/>
                <a:gd name="T7" fmla="*/ 1537 h 1537"/>
                <a:gd name="T8" fmla="*/ 322 w 322"/>
                <a:gd name="T9" fmla="*/ 1370 h 1537"/>
                <a:gd name="T10" fmla="*/ 322 w 322"/>
                <a:gd name="T11" fmla="*/ 168 h 1537"/>
                <a:gd name="T12" fmla="*/ 167 w 322"/>
                <a:gd name="T13" fmla="*/ 1 h 1537"/>
              </a:gdLst>
              <a:ahLst/>
              <a:cxnLst>
                <a:cxn ang="0">
                  <a:pos x="T0" y="T1"/>
                </a:cxn>
                <a:cxn ang="0">
                  <a:pos x="T2" y="T3"/>
                </a:cxn>
                <a:cxn ang="0">
                  <a:pos x="T4" y="T5"/>
                </a:cxn>
                <a:cxn ang="0">
                  <a:pos x="T6" y="T7"/>
                </a:cxn>
                <a:cxn ang="0">
                  <a:pos x="T8" y="T9"/>
                </a:cxn>
                <a:cxn ang="0">
                  <a:pos x="T10" y="T11"/>
                </a:cxn>
                <a:cxn ang="0">
                  <a:pos x="T12" y="T13"/>
                </a:cxn>
              </a:cxnLst>
              <a:rect l="0" t="0" r="r" b="b"/>
              <a:pathLst>
                <a:path w="322" h="1537" extrusionOk="0">
                  <a:moveTo>
                    <a:pt x="167" y="1"/>
                  </a:moveTo>
                  <a:cubicBezTo>
                    <a:pt x="72" y="1"/>
                    <a:pt x="0" y="72"/>
                    <a:pt x="0" y="168"/>
                  </a:cubicBezTo>
                  <a:lnTo>
                    <a:pt x="0" y="1370"/>
                  </a:lnTo>
                  <a:cubicBezTo>
                    <a:pt x="0" y="1465"/>
                    <a:pt x="72" y="1537"/>
                    <a:pt x="167" y="1537"/>
                  </a:cubicBezTo>
                  <a:cubicBezTo>
                    <a:pt x="250" y="1537"/>
                    <a:pt x="322" y="1465"/>
                    <a:pt x="322" y="1370"/>
                  </a:cubicBezTo>
                  <a:lnTo>
                    <a:pt x="322" y="168"/>
                  </a:lnTo>
                  <a:cubicBezTo>
                    <a:pt x="322" y="72"/>
                    <a:pt x="250" y="1"/>
                    <a:pt x="167" y="1"/>
                  </a:cubicBezTo>
                  <a:close/>
                </a:path>
              </a:pathLst>
            </a:custGeom>
            <a:solidFill>
              <a:srgbClr val="657E93"/>
            </a:solidFill>
            <a:ln>
              <a:noFill/>
            </a:ln>
            <a:extLst>
              <a:ext uri="{91240B29-F687-4F45-9708-019B960494DF}">
                <a14:hiddenLine xmlns:a14="http://schemas.microsoft.com/office/drawing/2010/main" w="9525">
                  <a:solidFill>
                    <a:srgbClr val="000000"/>
                  </a:solidFill>
                  <a:round/>
                  <a:headEnd/>
                  <a:tailEnd/>
                </a14:hiddenLine>
              </a:ext>
            </a:extLst>
          </p:spPr>
          <p:txBody>
            <a:bodyPr lIns="121890" tIns="121890" rIns="121890" bIns="121890" anchor="ctr"/>
            <a:lstStyle/>
            <a:p>
              <a:endParaRPr lang="en-US" sz="4266"/>
            </a:p>
          </p:txBody>
        </p:sp>
        <p:sp>
          <p:nvSpPr>
            <p:cNvPr id="17" name="Google Shape;11649;p59">
              <a:extLst>
                <a:ext uri="{FF2B5EF4-FFF2-40B4-BE49-F238E27FC236}">
                  <a16:creationId xmlns:a16="http://schemas.microsoft.com/office/drawing/2014/main" id="{CD8B20E1-646F-4514-B782-9A88771C064F}"/>
                </a:ext>
              </a:extLst>
            </p:cNvPr>
            <p:cNvSpPr>
              <a:spLocks/>
            </p:cNvSpPr>
            <p:nvPr/>
          </p:nvSpPr>
          <p:spPr bwMode="auto">
            <a:xfrm>
              <a:off x="4978723" y="3650744"/>
              <a:ext cx="22757" cy="29249"/>
            </a:xfrm>
            <a:custGeom>
              <a:avLst/>
              <a:gdLst>
                <a:gd name="T0" fmla="*/ 525 w 715"/>
                <a:gd name="T1" fmla="*/ 1 h 919"/>
                <a:gd name="T2" fmla="*/ 381 w 715"/>
                <a:gd name="T3" fmla="*/ 85 h 919"/>
                <a:gd name="T4" fmla="*/ 48 w 715"/>
                <a:gd name="T5" fmla="*/ 680 h 919"/>
                <a:gd name="T6" fmla="*/ 108 w 715"/>
                <a:gd name="T7" fmla="*/ 894 h 919"/>
                <a:gd name="T8" fmla="*/ 179 w 715"/>
                <a:gd name="T9" fmla="*/ 918 h 919"/>
                <a:gd name="T10" fmla="*/ 310 w 715"/>
                <a:gd name="T11" fmla="*/ 835 h 919"/>
                <a:gd name="T12" fmla="*/ 655 w 715"/>
                <a:gd name="T13" fmla="*/ 240 h 919"/>
                <a:gd name="T14" fmla="*/ 608 w 715"/>
                <a:gd name="T15" fmla="*/ 25 h 919"/>
                <a:gd name="T16" fmla="*/ 525 w 715"/>
                <a:gd name="T17" fmla="*/ 1 h 9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15" h="919" extrusionOk="0">
                  <a:moveTo>
                    <a:pt x="525" y="1"/>
                  </a:moveTo>
                  <a:cubicBezTo>
                    <a:pt x="470" y="1"/>
                    <a:pt x="413" y="30"/>
                    <a:pt x="381" y="85"/>
                  </a:cubicBezTo>
                  <a:lnTo>
                    <a:pt x="48" y="680"/>
                  </a:lnTo>
                  <a:cubicBezTo>
                    <a:pt x="0" y="752"/>
                    <a:pt x="24" y="859"/>
                    <a:pt x="108" y="894"/>
                  </a:cubicBezTo>
                  <a:cubicBezTo>
                    <a:pt x="131" y="918"/>
                    <a:pt x="167" y="918"/>
                    <a:pt x="179" y="918"/>
                  </a:cubicBezTo>
                  <a:cubicBezTo>
                    <a:pt x="239" y="918"/>
                    <a:pt x="286" y="883"/>
                    <a:pt x="310" y="835"/>
                  </a:cubicBezTo>
                  <a:lnTo>
                    <a:pt x="655" y="240"/>
                  </a:lnTo>
                  <a:cubicBezTo>
                    <a:pt x="715" y="156"/>
                    <a:pt x="703" y="61"/>
                    <a:pt x="608" y="25"/>
                  </a:cubicBezTo>
                  <a:cubicBezTo>
                    <a:pt x="583" y="9"/>
                    <a:pt x="554" y="1"/>
                    <a:pt x="525" y="1"/>
                  </a:cubicBezTo>
                  <a:close/>
                </a:path>
              </a:pathLst>
            </a:custGeom>
            <a:solidFill>
              <a:srgbClr val="657E93"/>
            </a:solidFill>
            <a:ln>
              <a:noFill/>
            </a:ln>
            <a:extLst>
              <a:ext uri="{91240B29-F687-4F45-9708-019B960494DF}">
                <a14:hiddenLine xmlns:a14="http://schemas.microsoft.com/office/drawing/2010/main" w="9525">
                  <a:solidFill>
                    <a:srgbClr val="000000"/>
                  </a:solidFill>
                  <a:round/>
                  <a:headEnd/>
                  <a:tailEnd/>
                </a14:hiddenLine>
              </a:ext>
            </a:extLst>
          </p:spPr>
          <p:txBody>
            <a:bodyPr lIns="121890" tIns="121890" rIns="121890" bIns="121890" anchor="ctr"/>
            <a:lstStyle/>
            <a:p>
              <a:endParaRPr lang="en-US" sz="4266"/>
            </a:p>
          </p:txBody>
        </p:sp>
        <p:sp>
          <p:nvSpPr>
            <p:cNvPr id="18" name="Google Shape;11650;p59">
              <a:extLst>
                <a:ext uri="{FF2B5EF4-FFF2-40B4-BE49-F238E27FC236}">
                  <a16:creationId xmlns:a16="http://schemas.microsoft.com/office/drawing/2014/main" id="{51F74A6C-F740-4343-8897-8816730EE309}"/>
                </a:ext>
              </a:extLst>
            </p:cNvPr>
            <p:cNvSpPr>
              <a:spLocks/>
            </p:cNvSpPr>
            <p:nvPr/>
          </p:nvSpPr>
          <p:spPr bwMode="auto">
            <a:xfrm>
              <a:off x="5121597" y="3403380"/>
              <a:ext cx="22757" cy="29154"/>
            </a:xfrm>
            <a:custGeom>
              <a:avLst/>
              <a:gdLst>
                <a:gd name="T0" fmla="*/ 537 w 715"/>
                <a:gd name="T1" fmla="*/ 1 h 916"/>
                <a:gd name="T2" fmla="*/ 393 w 715"/>
                <a:gd name="T3" fmla="*/ 82 h 916"/>
                <a:gd name="T4" fmla="*/ 48 w 715"/>
                <a:gd name="T5" fmla="*/ 677 h 916"/>
                <a:gd name="T6" fmla="*/ 107 w 715"/>
                <a:gd name="T7" fmla="*/ 904 h 916"/>
                <a:gd name="T8" fmla="*/ 179 w 715"/>
                <a:gd name="T9" fmla="*/ 915 h 916"/>
                <a:gd name="T10" fmla="*/ 322 w 715"/>
                <a:gd name="T11" fmla="*/ 844 h 916"/>
                <a:gd name="T12" fmla="*/ 655 w 715"/>
                <a:gd name="T13" fmla="*/ 249 h 916"/>
                <a:gd name="T14" fmla="*/ 619 w 715"/>
                <a:gd name="T15" fmla="*/ 22 h 916"/>
                <a:gd name="T16" fmla="*/ 537 w 715"/>
                <a:gd name="T17" fmla="*/ 1 h 9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15" h="916" extrusionOk="0">
                  <a:moveTo>
                    <a:pt x="537" y="1"/>
                  </a:moveTo>
                  <a:cubicBezTo>
                    <a:pt x="476" y="1"/>
                    <a:pt x="418" y="33"/>
                    <a:pt x="393" y="82"/>
                  </a:cubicBezTo>
                  <a:lnTo>
                    <a:pt x="48" y="677"/>
                  </a:lnTo>
                  <a:cubicBezTo>
                    <a:pt x="0" y="749"/>
                    <a:pt x="36" y="856"/>
                    <a:pt x="107" y="904"/>
                  </a:cubicBezTo>
                  <a:cubicBezTo>
                    <a:pt x="143" y="915"/>
                    <a:pt x="167" y="915"/>
                    <a:pt x="179" y="915"/>
                  </a:cubicBezTo>
                  <a:cubicBezTo>
                    <a:pt x="238" y="915"/>
                    <a:pt x="286" y="880"/>
                    <a:pt x="322" y="844"/>
                  </a:cubicBezTo>
                  <a:lnTo>
                    <a:pt x="655" y="249"/>
                  </a:lnTo>
                  <a:cubicBezTo>
                    <a:pt x="715" y="165"/>
                    <a:pt x="691" y="70"/>
                    <a:pt x="619" y="22"/>
                  </a:cubicBezTo>
                  <a:cubicBezTo>
                    <a:pt x="593" y="8"/>
                    <a:pt x="565" y="1"/>
                    <a:pt x="537" y="1"/>
                  </a:cubicBezTo>
                  <a:close/>
                </a:path>
              </a:pathLst>
            </a:custGeom>
            <a:solidFill>
              <a:srgbClr val="657E93"/>
            </a:solidFill>
            <a:ln>
              <a:noFill/>
            </a:ln>
            <a:extLst>
              <a:ext uri="{91240B29-F687-4F45-9708-019B960494DF}">
                <a14:hiddenLine xmlns:a14="http://schemas.microsoft.com/office/drawing/2010/main" w="9525">
                  <a:solidFill>
                    <a:srgbClr val="000000"/>
                  </a:solidFill>
                  <a:round/>
                  <a:headEnd/>
                  <a:tailEnd/>
                </a14:hiddenLine>
              </a:ext>
            </a:extLst>
          </p:spPr>
          <p:txBody>
            <a:bodyPr lIns="121890" tIns="121890" rIns="121890" bIns="121890" anchor="ctr"/>
            <a:lstStyle/>
            <a:p>
              <a:endParaRPr lang="en-US" sz="4266"/>
            </a:p>
          </p:txBody>
        </p:sp>
        <p:sp>
          <p:nvSpPr>
            <p:cNvPr id="19" name="Google Shape;11651;p59">
              <a:extLst>
                <a:ext uri="{FF2B5EF4-FFF2-40B4-BE49-F238E27FC236}">
                  <a16:creationId xmlns:a16="http://schemas.microsoft.com/office/drawing/2014/main" id="{BBB78E6C-D21E-41B0-B237-54128CBA4E77}"/>
                </a:ext>
              </a:extLst>
            </p:cNvPr>
            <p:cNvSpPr>
              <a:spLocks/>
            </p:cNvSpPr>
            <p:nvPr/>
          </p:nvSpPr>
          <p:spPr bwMode="auto">
            <a:xfrm>
              <a:off x="4922643" y="3459842"/>
              <a:ext cx="31095" cy="21197"/>
            </a:xfrm>
            <a:custGeom>
              <a:avLst/>
              <a:gdLst>
                <a:gd name="T0" fmla="*/ 199 w 977"/>
                <a:gd name="T1" fmla="*/ 1 h 666"/>
                <a:gd name="T2" fmla="*/ 48 w 977"/>
                <a:gd name="T3" fmla="*/ 82 h 666"/>
                <a:gd name="T4" fmla="*/ 108 w 977"/>
                <a:gd name="T5" fmla="*/ 308 h 666"/>
                <a:gd name="T6" fmla="*/ 703 w 977"/>
                <a:gd name="T7" fmla="*/ 642 h 666"/>
                <a:gd name="T8" fmla="*/ 774 w 977"/>
                <a:gd name="T9" fmla="*/ 665 h 666"/>
                <a:gd name="T10" fmla="*/ 917 w 977"/>
                <a:gd name="T11" fmla="*/ 582 h 666"/>
                <a:gd name="T12" fmla="*/ 870 w 977"/>
                <a:gd name="T13" fmla="*/ 368 h 666"/>
                <a:gd name="T14" fmla="*/ 274 w 977"/>
                <a:gd name="T15" fmla="*/ 23 h 666"/>
                <a:gd name="T16" fmla="*/ 199 w 977"/>
                <a:gd name="T17" fmla="*/ 1 h 6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7" h="666" extrusionOk="0">
                  <a:moveTo>
                    <a:pt x="199" y="1"/>
                  </a:moveTo>
                  <a:cubicBezTo>
                    <a:pt x="141" y="1"/>
                    <a:pt x="81" y="33"/>
                    <a:pt x="48" y="82"/>
                  </a:cubicBezTo>
                  <a:cubicBezTo>
                    <a:pt x="0" y="153"/>
                    <a:pt x="36" y="261"/>
                    <a:pt x="108" y="308"/>
                  </a:cubicBezTo>
                  <a:lnTo>
                    <a:pt x="703" y="642"/>
                  </a:lnTo>
                  <a:cubicBezTo>
                    <a:pt x="739" y="665"/>
                    <a:pt x="762" y="665"/>
                    <a:pt x="774" y="665"/>
                  </a:cubicBezTo>
                  <a:cubicBezTo>
                    <a:pt x="834" y="665"/>
                    <a:pt x="881" y="630"/>
                    <a:pt x="917" y="582"/>
                  </a:cubicBezTo>
                  <a:cubicBezTo>
                    <a:pt x="977" y="511"/>
                    <a:pt x="941" y="404"/>
                    <a:pt x="870" y="368"/>
                  </a:cubicBezTo>
                  <a:lnTo>
                    <a:pt x="274" y="23"/>
                  </a:lnTo>
                  <a:cubicBezTo>
                    <a:pt x="252" y="8"/>
                    <a:pt x="226" y="1"/>
                    <a:pt x="199" y="1"/>
                  </a:cubicBezTo>
                  <a:close/>
                </a:path>
              </a:pathLst>
            </a:custGeom>
            <a:solidFill>
              <a:srgbClr val="657E93"/>
            </a:solidFill>
            <a:ln>
              <a:noFill/>
            </a:ln>
            <a:extLst>
              <a:ext uri="{91240B29-F687-4F45-9708-019B960494DF}">
                <a14:hiddenLine xmlns:a14="http://schemas.microsoft.com/office/drawing/2010/main" w="9525">
                  <a:solidFill>
                    <a:srgbClr val="000000"/>
                  </a:solidFill>
                  <a:round/>
                  <a:headEnd/>
                  <a:tailEnd/>
                </a14:hiddenLine>
              </a:ext>
            </a:extLst>
          </p:spPr>
          <p:txBody>
            <a:bodyPr lIns="121890" tIns="121890" rIns="121890" bIns="121890" anchor="ctr"/>
            <a:lstStyle/>
            <a:p>
              <a:endParaRPr lang="en-US" sz="4266"/>
            </a:p>
          </p:txBody>
        </p:sp>
        <p:sp>
          <p:nvSpPr>
            <p:cNvPr id="20" name="Google Shape;11652;p59">
              <a:extLst>
                <a:ext uri="{FF2B5EF4-FFF2-40B4-BE49-F238E27FC236}">
                  <a16:creationId xmlns:a16="http://schemas.microsoft.com/office/drawing/2014/main" id="{C16ADCB5-7544-46C1-9E59-6E0FAFCB1DF3}"/>
                </a:ext>
              </a:extLst>
            </p:cNvPr>
            <p:cNvSpPr>
              <a:spLocks/>
            </p:cNvSpPr>
            <p:nvPr/>
          </p:nvSpPr>
          <p:spPr bwMode="auto">
            <a:xfrm>
              <a:off x="5169720" y="3602334"/>
              <a:ext cx="30714" cy="21197"/>
            </a:xfrm>
            <a:custGeom>
              <a:avLst/>
              <a:gdLst>
                <a:gd name="T0" fmla="*/ 187 w 965"/>
                <a:gd name="T1" fmla="*/ 1 h 666"/>
                <a:gd name="T2" fmla="*/ 36 w 965"/>
                <a:gd name="T3" fmla="*/ 82 h 666"/>
                <a:gd name="T4" fmla="*/ 95 w 965"/>
                <a:gd name="T5" fmla="*/ 308 h 666"/>
                <a:gd name="T6" fmla="*/ 691 w 965"/>
                <a:gd name="T7" fmla="*/ 653 h 666"/>
                <a:gd name="T8" fmla="*/ 774 w 965"/>
                <a:gd name="T9" fmla="*/ 665 h 666"/>
                <a:gd name="T10" fmla="*/ 905 w 965"/>
                <a:gd name="T11" fmla="*/ 594 h 666"/>
                <a:gd name="T12" fmla="*/ 857 w 965"/>
                <a:gd name="T13" fmla="*/ 368 h 666"/>
                <a:gd name="T14" fmla="*/ 262 w 965"/>
                <a:gd name="T15" fmla="*/ 22 h 666"/>
                <a:gd name="T16" fmla="*/ 187 w 965"/>
                <a:gd name="T17" fmla="*/ 1 h 6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65" h="666" extrusionOk="0">
                  <a:moveTo>
                    <a:pt x="187" y="1"/>
                  </a:moveTo>
                  <a:cubicBezTo>
                    <a:pt x="129" y="1"/>
                    <a:pt x="69" y="33"/>
                    <a:pt x="36" y="82"/>
                  </a:cubicBezTo>
                  <a:cubicBezTo>
                    <a:pt x="0" y="153"/>
                    <a:pt x="24" y="260"/>
                    <a:pt x="95" y="308"/>
                  </a:cubicBezTo>
                  <a:lnTo>
                    <a:pt x="691" y="653"/>
                  </a:lnTo>
                  <a:cubicBezTo>
                    <a:pt x="727" y="665"/>
                    <a:pt x="750" y="665"/>
                    <a:pt x="774" y="665"/>
                  </a:cubicBezTo>
                  <a:cubicBezTo>
                    <a:pt x="834" y="665"/>
                    <a:pt x="869" y="629"/>
                    <a:pt x="905" y="594"/>
                  </a:cubicBezTo>
                  <a:cubicBezTo>
                    <a:pt x="965" y="510"/>
                    <a:pt x="953" y="415"/>
                    <a:pt x="857" y="368"/>
                  </a:cubicBezTo>
                  <a:lnTo>
                    <a:pt x="262" y="22"/>
                  </a:lnTo>
                  <a:cubicBezTo>
                    <a:pt x="240" y="7"/>
                    <a:pt x="214" y="1"/>
                    <a:pt x="187" y="1"/>
                  </a:cubicBezTo>
                  <a:close/>
                </a:path>
              </a:pathLst>
            </a:custGeom>
            <a:solidFill>
              <a:srgbClr val="657E93"/>
            </a:solidFill>
            <a:ln>
              <a:noFill/>
            </a:ln>
            <a:extLst>
              <a:ext uri="{91240B29-F687-4F45-9708-019B960494DF}">
                <a14:hiddenLine xmlns:a14="http://schemas.microsoft.com/office/drawing/2010/main" w="9525">
                  <a:solidFill>
                    <a:srgbClr val="000000"/>
                  </a:solidFill>
                  <a:round/>
                  <a:headEnd/>
                  <a:tailEnd/>
                </a14:hiddenLine>
              </a:ext>
            </a:extLst>
          </p:spPr>
          <p:txBody>
            <a:bodyPr lIns="121890" tIns="121890" rIns="121890" bIns="121890" anchor="ctr"/>
            <a:lstStyle/>
            <a:p>
              <a:endParaRPr lang="en-US" sz="4266"/>
            </a:p>
          </p:txBody>
        </p:sp>
        <p:sp>
          <p:nvSpPr>
            <p:cNvPr id="21" name="Google Shape;11653;p59">
              <a:extLst>
                <a:ext uri="{FF2B5EF4-FFF2-40B4-BE49-F238E27FC236}">
                  <a16:creationId xmlns:a16="http://schemas.microsoft.com/office/drawing/2014/main" id="{28F0662F-C300-4B00-84F6-12927805C7F7}"/>
                </a:ext>
              </a:extLst>
            </p:cNvPr>
            <p:cNvSpPr>
              <a:spLocks/>
            </p:cNvSpPr>
            <p:nvPr/>
          </p:nvSpPr>
          <p:spPr bwMode="auto">
            <a:xfrm>
              <a:off x="5121597" y="3650744"/>
              <a:ext cx="22757" cy="29249"/>
            </a:xfrm>
            <a:custGeom>
              <a:avLst/>
              <a:gdLst>
                <a:gd name="T0" fmla="*/ 190 w 715"/>
                <a:gd name="T1" fmla="*/ 1 h 919"/>
                <a:gd name="T2" fmla="*/ 107 w 715"/>
                <a:gd name="T3" fmla="*/ 25 h 919"/>
                <a:gd name="T4" fmla="*/ 48 w 715"/>
                <a:gd name="T5" fmla="*/ 240 h 919"/>
                <a:gd name="T6" fmla="*/ 393 w 715"/>
                <a:gd name="T7" fmla="*/ 835 h 919"/>
                <a:gd name="T8" fmla="*/ 524 w 715"/>
                <a:gd name="T9" fmla="*/ 918 h 919"/>
                <a:gd name="T10" fmla="*/ 595 w 715"/>
                <a:gd name="T11" fmla="*/ 894 h 919"/>
                <a:gd name="T12" fmla="*/ 679 w 715"/>
                <a:gd name="T13" fmla="*/ 680 h 919"/>
                <a:gd name="T14" fmla="*/ 334 w 715"/>
                <a:gd name="T15" fmla="*/ 85 h 919"/>
                <a:gd name="T16" fmla="*/ 190 w 715"/>
                <a:gd name="T17" fmla="*/ 1 h 9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15" h="919" extrusionOk="0">
                  <a:moveTo>
                    <a:pt x="190" y="1"/>
                  </a:moveTo>
                  <a:cubicBezTo>
                    <a:pt x="161" y="1"/>
                    <a:pt x="132" y="9"/>
                    <a:pt x="107" y="25"/>
                  </a:cubicBezTo>
                  <a:cubicBezTo>
                    <a:pt x="36" y="61"/>
                    <a:pt x="0" y="168"/>
                    <a:pt x="48" y="240"/>
                  </a:cubicBezTo>
                  <a:lnTo>
                    <a:pt x="393" y="835"/>
                  </a:lnTo>
                  <a:cubicBezTo>
                    <a:pt x="417" y="883"/>
                    <a:pt x="476" y="918"/>
                    <a:pt x="524" y="918"/>
                  </a:cubicBezTo>
                  <a:cubicBezTo>
                    <a:pt x="560" y="918"/>
                    <a:pt x="584" y="918"/>
                    <a:pt x="595" y="894"/>
                  </a:cubicBezTo>
                  <a:cubicBezTo>
                    <a:pt x="691" y="859"/>
                    <a:pt x="715" y="752"/>
                    <a:pt x="679" y="680"/>
                  </a:cubicBezTo>
                  <a:lnTo>
                    <a:pt x="334" y="85"/>
                  </a:lnTo>
                  <a:cubicBezTo>
                    <a:pt x="302" y="30"/>
                    <a:pt x="245" y="1"/>
                    <a:pt x="190" y="1"/>
                  </a:cubicBezTo>
                  <a:close/>
                </a:path>
              </a:pathLst>
            </a:custGeom>
            <a:solidFill>
              <a:srgbClr val="657E93"/>
            </a:solidFill>
            <a:ln>
              <a:noFill/>
            </a:ln>
            <a:extLst>
              <a:ext uri="{91240B29-F687-4F45-9708-019B960494DF}">
                <a14:hiddenLine xmlns:a14="http://schemas.microsoft.com/office/drawing/2010/main" w="9525">
                  <a:solidFill>
                    <a:srgbClr val="000000"/>
                  </a:solidFill>
                  <a:round/>
                  <a:headEnd/>
                  <a:tailEnd/>
                </a14:hiddenLine>
              </a:ext>
            </a:extLst>
          </p:spPr>
          <p:txBody>
            <a:bodyPr lIns="121890" tIns="121890" rIns="121890" bIns="121890" anchor="ctr"/>
            <a:lstStyle/>
            <a:p>
              <a:endParaRPr lang="en-US" sz="4266"/>
            </a:p>
          </p:txBody>
        </p:sp>
        <p:sp>
          <p:nvSpPr>
            <p:cNvPr id="22" name="Google Shape;11654;p59">
              <a:extLst>
                <a:ext uri="{FF2B5EF4-FFF2-40B4-BE49-F238E27FC236}">
                  <a16:creationId xmlns:a16="http://schemas.microsoft.com/office/drawing/2014/main" id="{E17E9F65-46EE-4395-955C-7EE52EE55D0E}"/>
                </a:ext>
              </a:extLst>
            </p:cNvPr>
            <p:cNvSpPr>
              <a:spLocks/>
            </p:cNvSpPr>
            <p:nvPr/>
          </p:nvSpPr>
          <p:spPr bwMode="auto">
            <a:xfrm>
              <a:off x="4978723" y="3403380"/>
              <a:ext cx="22757" cy="29154"/>
            </a:xfrm>
            <a:custGeom>
              <a:avLst/>
              <a:gdLst>
                <a:gd name="T0" fmla="*/ 182 w 715"/>
                <a:gd name="T1" fmla="*/ 1 h 916"/>
                <a:gd name="T2" fmla="*/ 108 w 715"/>
                <a:gd name="T3" fmla="*/ 22 h 916"/>
                <a:gd name="T4" fmla="*/ 48 w 715"/>
                <a:gd name="T5" fmla="*/ 249 h 916"/>
                <a:gd name="T6" fmla="*/ 381 w 715"/>
                <a:gd name="T7" fmla="*/ 844 h 916"/>
                <a:gd name="T8" fmla="*/ 524 w 715"/>
                <a:gd name="T9" fmla="*/ 915 h 916"/>
                <a:gd name="T10" fmla="*/ 596 w 715"/>
                <a:gd name="T11" fmla="*/ 904 h 916"/>
                <a:gd name="T12" fmla="*/ 667 w 715"/>
                <a:gd name="T13" fmla="*/ 677 h 916"/>
                <a:gd name="T14" fmla="*/ 322 w 715"/>
                <a:gd name="T15" fmla="*/ 82 h 916"/>
                <a:gd name="T16" fmla="*/ 182 w 715"/>
                <a:gd name="T17" fmla="*/ 1 h 9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15" h="916" extrusionOk="0">
                  <a:moveTo>
                    <a:pt x="182" y="1"/>
                  </a:moveTo>
                  <a:cubicBezTo>
                    <a:pt x="156" y="1"/>
                    <a:pt x="130" y="8"/>
                    <a:pt x="108" y="22"/>
                  </a:cubicBezTo>
                  <a:cubicBezTo>
                    <a:pt x="24" y="70"/>
                    <a:pt x="0" y="177"/>
                    <a:pt x="48" y="249"/>
                  </a:cubicBezTo>
                  <a:lnTo>
                    <a:pt x="381" y="844"/>
                  </a:lnTo>
                  <a:cubicBezTo>
                    <a:pt x="417" y="892"/>
                    <a:pt x="477" y="915"/>
                    <a:pt x="524" y="915"/>
                  </a:cubicBezTo>
                  <a:cubicBezTo>
                    <a:pt x="548" y="915"/>
                    <a:pt x="584" y="915"/>
                    <a:pt x="596" y="904"/>
                  </a:cubicBezTo>
                  <a:cubicBezTo>
                    <a:pt x="703" y="856"/>
                    <a:pt x="715" y="749"/>
                    <a:pt x="667" y="677"/>
                  </a:cubicBezTo>
                  <a:lnTo>
                    <a:pt x="322" y="82"/>
                  </a:lnTo>
                  <a:cubicBezTo>
                    <a:pt x="297" y="33"/>
                    <a:pt x="239" y="1"/>
                    <a:pt x="182" y="1"/>
                  </a:cubicBezTo>
                  <a:close/>
                </a:path>
              </a:pathLst>
            </a:custGeom>
            <a:solidFill>
              <a:srgbClr val="657E93"/>
            </a:solidFill>
            <a:ln>
              <a:noFill/>
            </a:ln>
            <a:extLst>
              <a:ext uri="{91240B29-F687-4F45-9708-019B960494DF}">
                <a14:hiddenLine xmlns:a14="http://schemas.microsoft.com/office/drawing/2010/main" w="9525">
                  <a:solidFill>
                    <a:srgbClr val="000000"/>
                  </a:solidFill>
                  <a:round/>
                  <a:headEnd/>
                  <a:tailEnd/>
                </a14:hiddenLine>
              </a:ext>
            </a:extLst>
          </p:spPr>
          <p:txBody>
            <a:bodyPr lIns="121890" tIns="121890" rIns="121890" bIns="121890" anchor="ctr"/>
            <a:lstStyle/>
            <a:p>
              <a:endParaRPr lang="en-US" sz="4266"/>
            </a:p>
          </p:txBody>
        </p:sp>
        <p:sp>
          <p:nvSpPr>
            <p:cNvPr id="23" name="Google Shape;11655;p59">
              <a:extLst>
                <a:ext uri="{FF2B5EF4-FFF2-40B4-BE49-F238E27FC236}">
                  <a16:creationId xmlns:a16="http://schemas.microsoft.com/office/drawing/2014/main" id="{7E564055-0DCD-435B-B1D0-41965ECF1DE1}"/>
                </a:ext>
              </a:extLst>
            </p:cNvPr>
            <p:cNvSpPr>
              <a:spLocks/>
            </p:cNvSpPr>
            <p:nvPr/>
          </p:nvSpPr>
          <p:spPr bwMode="auto">
            <a:xfrm>
              <a:off x="5169720" y="3459842"/>
              <a:ext cx="30714" cy="21197"/>
            </a:xfrm>
            <a:custGeom>
              <a:avLst/>
              <a:gdLst>
                <a:gd name="T0" fmla="*/ 771 w 965"/>
                <a:gd name="T1" fmla="*/ 1 h 666"/>
                <a:gd name="T2" fmla="*/ 691 w 965"/>
                <a:gd name="T3" fmla="*/ 23 h 666"/>
                <a:gd name="T4" fmla="*/ 95 w 965"/>
                <a:gd name="T5" fmla="*/ 368 h 666"/>
                <a:gd name="T6" fmla="*/ 36 w 965"/>
                <a:gd name="T7" fmla="*/ 582 h 666"/>
                <a:gd name="T8" fmla="*/ 179 w 965"/>
                <a:gd name="T9" fmla="*/ 665 h 666"/>
                <a:gd name="T10" fmla="*/ 250 w 965"/>
                <a:gd name="T11" fmla="*/ 642 h 666"/>
                <a:gd name="T12" fmla="*/ 846 w 965"/>
                <a:gd name="T13" fmla="*/ 308 h 666"/>
                <a:gd name="T14" fmla="*/ 917 w 965"/>
                <a:gd name="T15" fmla="*/ 82 h 666"/>
                <a:gd name="T16" fmla="*/ 771 w 965"/>
                <a:gd name="T17" fmla="*/ 1 h 6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65" h="666" extrusionOk="0">
                  <a:moveTo>
                    <a:pt x="771" y="1"/>
                  </a:moveTo>
                  <a:cubicBezTo>
                    <a:pt x="744" y="1"/>
                    <a:pt x="717" y="8"/>
                    <a:pt x="691" y="23"/>
                  </a:cubicBezTo>
                  <a:lnTo>
                    <a:pt x="95" y="368"/>
                  </a:lnTo>
                  <a:cubicBezTo>
                    <a:pt x="24" y="404"/>
                    <a:pt x="0" y="511"/>
                    <a:pt x="36" y="582"/>
                  </a:cubicBezTo>
                  <a:cubicBezTo>
                    <a:pt x="72" y="630"/>
                    <a:pt x="131" y="665"/>
                    <a:pt x="179" y="665"/>
                  </a:cubicBezTo>
                  <a:cubicBezTo>
                    <a:pt x="203" y="665"/>
                    <a:pt x="238" y="665"/>
                    <a:pt x="250" y="642"/>
                  </a:cubicBezTo>
                  <a:lnTo>
                    <a:pt x="846" y="308"/>
                  </a:lnTo>
                  <a:cubicBezTo>
                    <a:pt x="953" y="261"/>
                    <a:pt x="965" y="153"/>
                    <a:pt x="917" y="82"/>
                  </a:cubicBezTo>
                  <a:cubicBezTo>
                    <a:pt x="884" y="33"/>
                    <a:pt x="829" y="1"/>
                    <a:pt x="771" y="1"/>
                  </a:cubicBezTo>
                  <a:close/>
                </a:path>
              </a:pathLst>
            </a:custGeom>
            <a:solidFill>
              <a:srgbClr val="657E93"/>
            </a:solidFill>
            <a:ln>
              <a:noFill/>
            </a:ln>
            <a:extLst>
              <a:ext uri="{91240B29-F687-4F45-9708-019B960494DF}">
                <a14:hiddenLine xmlns:a14="http://schemas.microsoft.com/office/drawing/2010/main" w="9525">
                  <a:solidFill>
                    <a:srgbClr val="000000"/>
                  </a:solidFill>
                  <a:round/>
                  <a:headEnd/>
                  <a:tailEnd/>
                </a14:hiddenLine>
              </a:ext>
            </a:extLst>
          </p:spPr>
          <p:txBody>
            <a:bodyPr lIns="121890" tIns="121890" rIns="121890" bIns="121890" anchor="ctr"/>
            <a:lstStyle/>
            <a:p>
              <a:endParaRPr lang="en-US" sz="4266"/>
            </a:p>
          </p:txBody>
        </p:sp>
        <p:sp>
          <p:nvSpPr>
            <p:cNvPr id="24" name="Google Shape;11656;p59">
              <a:extLst>
                <a:ext uri="{FF2B5EF4-FFF2-40B4-BE49-F238E27FC236}">
                  <a16:creationId xmlns:a16="http://schemas.microsoft.com/office/drawing/2014/main" id="{0E388405-C81A-445E-B2FD-3CBA7BF1FD02}"/>
                </a:ext>
              </a:extLst>
            </p:cNvPr>
            <p:cNvSpPr>
              <a:spLocks/>
            </p:cNvSpPr>
            <p:nvPr/>
          </p:nvSpPr>
          <p:spPr bwMode="auto">
            <a:xfrm>
              <a:off x="4922643" y="3602334"/>
              <a:ext cx="31095" cy="21197"/>
            </a:xfrm>
            <a:custGeom>
              <a:avLst/>
              <a:gdLst>
                <a:gd name="T0" fmla="*/ 778 w 977"/>
                <a:gd name="T1" fmla="*/ 1 h 666"/>
                <a:gd name="T2" fmla="*/ 703 w 977"/>
                <a:gd name="T3" fmla="*/ 22 h 666"/>
                <a:gd name="T4" fmla="*/ 108 w 977"/>
                <a:gd name="T5" fmla="*/ 368 h 666"/>
                <a:gd name="T6" fmla="*/ 48 w 977"/>
                <a:gd name="T7" fmla="*/ 594 h 666"/>
                <a:gd name="T8" fmla="*/ 179 w 977"/>
                <a:gd name="T9" fmla="*/ 665 h 666"/>
                <a:gd name="T10" fmla="*/ 262 w 977"/>
                <a:gd name="T11" fmla="*/ 653 h 666"/>
                <a:gd name="T12" fmla="*/ 858 w 977"/>
                <a:gd name="T13" fmla="*/ 308 h 666"/>
                <a:gd name="T14" fmla="*/ 929 w 977"/>
                <a:gd name="T15" fmla="*/ 82 h 666"/>
                <a:gd name="T16" fmla="*/ 778 w 977"/>
                <a:gd name="T17" fmla="*/ 1 h 6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7" h="666" extrusionOk="0">
                  <a:moveTo>
                    <a:pt x="778" y="1"/>
                  </a:moveTo>
                  <a:cubicBezTo>
                    <a:pt x="751" y="1"/>
                    <a:pt x="725" y="7"/>
                    <a:pt x="703" y="22"/>
                  </a:cubicBezTo>
                  <a:lnTo>
                    <a:pt x="108" y="368"/>
                  </a:lnTo>
                  <a:cubicBezTo>
                    <a:pt x="36" y="415"/>
                    <a:pt x="0" y="510"/>
                    <a:pt x="48" y="594"/>
                  </a:cubicBezTo>
                  <a:cubicBezTo>
                    <a:pt x="84" y="629"/>
                    <a:pt x="131" y="665"/>
                    <a:pt x="179" y="665"/>
                  </a:cubicBezTo>
                  <a:cubicBezTo>
                    <a:pt x="215" y="665"/>
                    <a:pt x="238" y="665"/>
                    <a:pt x="262" y="653"/>
                  </a:cubicBezTo>
                  <a:lnTo>
                    <a:pt x="858" y="308"/>
                  </a:lnTo>
                  <a:cubicBezTo>
                    <a:pt x="941" y="260"/>
                    <a:pt x="977" y="153"/>
                    <a:pt x="929" y="82"/>
                  </a:cubicBezTo>
                  <a:cubicBezTo>
                    <a:pt x="896" y="33"/>
                    <a:pt x="836" y="1"/>
                    <a:pt x="778" y="1"/>
                  </a:cubicBezTo>
                  <a:close/>
                </a:path>
              </a:pathLst>
            </a:custGeom>
            <a:solidFill>
              <a:srgbClr val="657E93"/>
            </a:solidFill>
            <a:ln>
              <a:noFill/>
            </a:ln>
            <a:extLst>
              <a:ext uri="{91240B29-F687-4F45-9708-019B960494DF}">
                <a14:hiddenLine xmlns:a14="http://schemas.microsoft.com/office/drawing/2010/main" w="9525">
                  <a:solidFill>
                    <a:srgbClr val="000000"/>
                  </a:solidFill>
                  <a:round/>
                  <a:headEnd/>
                  <a:tailEnd/>
                </a14:hiddenLine>
              </a:ext>
            </a:extLst>
          </p:spPr>
          <p:txBody>
            <a:bodyPr lIns="121890" tIns="121890" rIns="121890" bIns="121890" anchor="ctr"/>
            <a:lstStyle/>
            <a:p>
              <a:endParaRPr lang="en-US" sz="4266"/>
            </a:p>
          </p:txBody>
        </p:sp>
        <p:sp>
          <p:nvSpPr>
            <p:cNvPr id="25" name="Google Shape;11657;p59">
              <a:extLst>
                <a:ext uri="{FF2B5EF4-FFF2-40B4-BE49-F238E27FC236}">
                  <a16:creationId xmlns:a16="http://schemas.microsoft.com/office/drawing/2014/main" id="{E8DD8788-3FB8-4672-837B-F6A4540DFCF8}"/>
                </a:ext>
              </a:extLst>
            </p:cNvPr>
            <p:cNvSpPr>
              <a:spLocks/>
            </p:cNvSpPr>
            <p:nvPr/>
          </p:nvSpPr>
          <p:spPr bwMode="auto">
            <a:xfrm>
              <a:off x="5077993" y="3451758"/>
              <a:ext cx="70912" cy="62637"/>
            </a:xfrm>
            <a:custGeom>
              <a:avLst/>
              <a:gdLst>
                <a:gd name="T0" fmla="*/ 186 w 2228"/>
                <a:gd name="T1" fmla="*/ 1 h 1968"/>
                <a:gd name="T2" fmla="*/ 25 w 2228"/>
                <a:gd name="T3" fmla="*/ 122 h 1968"/>
                <a:gd name="T4" fmla="*/ 144 w 2228"/>
                <a:gd name="T5" fmla="*/ 312 h 1968"/>
                <a:gd name="T6" fmla="*/ 1894 w 2228"/>
                <a:gd name="T7" fmla="*/ 1860 h 1968"/>
                <a:gd name="T8" fmla="*/ 2049 w 2228"/>
                <a:gd name="T9" fmla="*/ 1967 h 1968"/>
                <a:gd name="T10" fmla="*/ 2108 w 2228"/>
                <a:gd name="T11" fmla="*/ 1955 h 1968"/>
                <a:gd name="T12" fmla="*/ 2192 w 2228"/>
                <a:gd name="T13" fmla="*/ 1729 h 1968"/>
                <a:gd name="T14" fmla="*/ 215 w 2228"/>
                <a:gd name="T15" fmla="*/ 3 h 1968"/>
                <a:gd name="T16" fmla="*/ 186 w 2228"/>
                <a:gd name="T17" fmla="*/ 1 h 19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28" h="1968" extrusionOk="0">
                  <a:moveTo>
                    <a:pt x="186" y="1"/>
                  </a:moveTo>
                  <a:cubicBezTo>
                    <a:pt x="104" y="1"/>
                    <a:pt x="35" y="47"/>
                    <a:pt x="25" y="122"/>
                  </a:cubicBezTo>
                  <a:cubicBezTo>
                    <a:pt x="1" y="217"/>
                    <a:pt x="49" y="300"/>
                    <a:pt x="144" y="312"/>
                  </a:cubicBezTo>
                  <a:cubicBezTo>
                    <a:pt x="930" y="527"/>
                    <a:pt x="1584" y="1098"/>
                    <a:pt x="1894" y="1860"/>
                  </a:cubicBezTo>
                  <a:cubicBezTo>
                    <a:pt x="1930" y="1920"/>
                    <a:pt x="1989" y="1967"/>
                    <a:pt x="2049" y="1967"/>
                  </a:cubicBezTo>
                  <a:cubicBezTo>
                    <a:pt x="2061" y="1967"/>
                    <a:pt x="2085" y="1967"/>
                    <a:pt x="2108" y="1955"/>
                  </a:cubicBezTo>
                  <a:cubicBezTo>
                    <a:pt x="2192" y="1908"/>
                    <a:pt x="2227" y="1812"/>
                    <a:pt x="2192" y="1729"/>
                  </a:cubicBezTo>
                  <a:cubicBezTo>
                    <a:pt x="1846" y="884"/>
                    <a:pt x="1108" y="229"/>
                    <a:pt x="215" y="3"/>
                  </a:cubicBezTo>
                  <a:cubicBezTo>
                    <a:pt x="206" y="1"/>
                    <a:pt x="196" y="1"/>
                    <a:pt x="186" y="1"/>
                  </a:cubicBezTo>
                  <a:close/>
                </a:path>
              </a:pathLst>
            </a:custGeom>
            <a:solidFill>
              <a:srgbClr val="657E93"/>
            </a:solidFill>
            <a:ln>
              <a:noFill/>
            </a:ln>
            <a:extLst>
              <a:ext uri="{91240B29-F687-4F45-9708-019B960494DF}">
                <a14:hiddenLine xmlns:a14="http://schemas.microsoft.com/office/drawing/2010/main" w="9525">
                  <a:solidFill>
                    <a:srgbClr val="000000"/>
                  </a:solidFill>
                  <a:round/>
                  <a:headEnd/>
                  <a:tailEnd/>
                </a14:hiddenLine>
              </a:ext>
            </a:extLst>
          </p:spPr>
          <p:txBody>
            <a:bodyPr lIns="121890" tIns="121890" rIns="121890" bIns="121890" anchor="ctr"/>
            <a:lstStyle/>
            <a:p>
              <a:endParaRPr lang="en-US" sz="4266"/>
            </a:p>
          </p:txBody>
        </p:sp>
      </p:grpSp>
    </p:spTree>
    <p:extLst>
      <p:ext uri="{BB962C8B-B14F-4D97-AF65-F5344CB8AC3E}">
        <p14:creationId xmlns:p14="http://schemas.microsoft.com/office/powerpoint/2010/main" val="3633712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par>
                                <p:cTn id="8" presetID="16" presetClass="entr" presetSubtype="21"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2" name="dung-1">
            <a:hlinkClick r:id="" action="ppaction://media"/>
            <a:extLst>
              <a:ext uri="{FF2B5EF4-FFF2-40B4-BE49-F238E27FC236}">
                <a16:creationId xmlns:a16="http://schemas.microsoft.com/office/drawing/2014/main" id="{294F9FB5-BE6B-4053-A538-CFB6451165C2}"/>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2628646" y="2622536"/>
            <a:ext cx="468910" cy="468910"/>
          </a:xfrm>
          <a:prstGeom prst="rect">
            <a:avLst/>
          </a:prstGeom>
        </p:spPr>
      </p:pic>
      <p:sp>
        <p:nvSpPr>
          <p:cNvPr id="6" name="Rounded Rectangular Callout 1">
            <a:extLst>
              <a:ext uri="{FF2B5EF4-FFF2-40B4-BE49-F238E27FC236}">
                <a16:creationId xmlns:a16="http://schemas.microsoft.com/office/drawing/2014/main" id="{13CBF6AF-C2FC-4314-B3A3-BC8286DECD94}"/>
              </a:ext>
            </a:extLst>
          </p:cNvPr>
          <p:cNvSpPr/>
          <p:nvPr/>
        </p:nvSpPr>
        <p:spPr>
          <a:xfrm>
            <a:off x="1145273" y="1600200"/>
            <a:ext cx="9827528" cy="4032321"/>
          </a:xfrm>
          <a:prstGeom prst="wedgeRoundRectCallout">
            <a:avLst>
              <a:gd name="adj1" fmla="val -16271"/>
              <a:gd name="adj2" fmla="val 33843"/>
              <a:gd name="adj3" fmla="val 16667"/>
            </a:avLst>
          </a:prstGeom>
          <a:solidFill>
            <a:srgbClr val="FAFF9B"/>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r>
              <a:rPr lang="en-US" sz="3600" b="1">
                <a:solidFill>
                  <a:schemeClr val="tx1"/>
                </a:solidFill>
                <a:latin typeface="Times New Roman" panose="02020603050405020304" pitchFamily="18" charset="0"/>
                <a:cs typeface="Times New Roman" panose="02020603050405020304" pitchFamily="18" charset="0"/>
              </a:rPr>
              <a:t>    </a:t>
            </a:r>
          </a:p>
        </p:txBody>
      </p:sp>
      <p:pic>
        <p:nvPicPr>
          <p:cNvPr id="29" name="Graphic 28">
            <a:extLst>
              <a:ext uri="{FF2B5EF4-FFF2-40B4-BE49-F238E27FC236}">
                <a16:creationId xmlns:a16="http://schemas.microsoft.com/office/drawing/2014/main" id="{08F8534B-8CF3-451A-8C45-FACA896F3D3B}"/>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227074" y="940017"/>
            <a:ext cx="1320366" cy="1320366"/>
          </a:xfrm>
          <a:prstGeom prst="rect">
            <a:avLst/>
          </a:prstGeom>
        </p:spPr>
      </p:pic>
      <p:sp>
        <p:nvSpPr>
          <p:cNvPr id="4" name="TextBox 3">
            <a:extLst>
              <a:ext uri="{FF2B5EF4-FFF2-40B4-BE49-F238E27FC236}">
                <a16:creationId xmlns:a16="http://schemas.microsoft.com/office/drawing/2014/main" id="{376BC6C2-8B1D-4908-8527-083C885DB522}"/>
              </a:ext>
            </a:extLst>
          </p:cNvPr>
          <p:cNvSpPr txBox="1"/>
          <p:nvPr/>
        </p:nvSpPr>
        <p:spPr>
          <a:xfrm>
            <a:off x="1801950" y="1908200"/>
            <a:ext cx="8713650" cy="3416320"/>
          </a:xfrm>
          <a:prstGeom prst="rect">
            <a:avLst/>
          </a:prstGeom>
          <a:noFill/>
        </p:spPr>
        <p:txBody>
          <a:bodyPr wrap="square" rtlCol="0">
            <a:spAutoFit/>
          </a:bodyPr>
          <a:lstStyle/>
          <a:p>
            <a:pPr algn="just"/>
            <a:r>
              <a:rPr lang="en-US" sz="3600" b="1">
                <a:solidFill>
                  <a:schemeClr val="tx1"/>
                </a:solidFill>
                <a:latin typeface="Times New Roman" panose="02020603050405020304" pitchFamily="18" charset="0"/>
                <a:cs typeface="Times New Roman" panose="02020603050405020304" pitchFamily="18" charset="0"/>
              </a:rPr>
              <a:t> </a:t>
            </a:r>
            <a:r>
              <a:rPr lang="en-US" sz="3600" b="1">
                <a:solidFill>
                  <a:srgbClr val="0066FF"/>
                </a:solidFill>
                <a:latin typeface="Times New Roman" panose="02020603050405020304" pitchFamily="18" charset="0"/>
                <a:cs typeface="Times New Roman" panose="02020603050405020304" pitchFamily="18" charset="0"/>
              </a:rPr>
              <a:t>  </a:t>
            </a:r>
            <a:r>
              <a:rPr lang="en-US" sz="3600" b="1">
                <a:solidFill>
                  <a:srgbClr val="0000CC"/>
                </a:solidFill>
                <a:latin typeface="Times New Roman" panose="02020603050405020304" pitchFamily="18" charset="0"/>
                <a:cs typeface="Times New Roman" panose="02020603050405020304" pitchFamily="18" charset="0"/>
              </a:rPr>
              <a:t>Trên phần đất liền của nước ta, ¾ diện tích là đồi núi và ¼ diện tích là đồng bằng. Nước ta có nhiều loại khoáng sản như than ở Quảng Ninh, a-pa-tit ở Lào Cai, Sắt ở Hà Tĩnh, bô-xit ở Tây Nguyên, dầu mỏ và khí tự nhiên ở biển Đông …</a:t>
            </a:r>
            <a:endParaRPr lang="en-US" sz="3600" b="1">
              <a:solidFill>
                <a:srgbClr val="0000CC"/>
              </a:solidFill>
            </a:endParaRPr>
          </a:p>
        </p:txBody>
      </p:sp>
      <p:sp>
        <p:nvSpPr>
          <p:cNvPr id="3" name="Hộp Văn bản 2">
            <a:extLst>
              <a:ext uri="{FF2B5EF4-FFF2-40B4-BE49-F238E27FC236}">
                <a16:creationId xmlns:a16="http://schemas.microsoft.com/office/drawing/2014/main" id="{E005809E-DB9B-4E2F-A3C7-1B550ED7A635}"/>
              </a:ext>
            </a:extLst>
          </p:cNvPr>
          <p:cNvSpPr txBox="1"/>
          <p:nvPr/>
        </p:nvSpPr>
        <p:spPr>
          <a:xfrm>
            <a:off x="3239637" y="672435"/>
            <a:ext cx="5638800" cy="523220"/>
          </a:xfrm>
          <a:prstGeom prst="rect">
            <a:avLst/>
          </a:prstGeom>
          <a:noFill/>
        </p:spPr>
        <p:txBody>
          <a:bodyPr wrap="square" rtlCol="0">
            <a:spAutoFit/>
          </a:bodyPr>
          <a:lstStyle/>
          <a:p>
            <a:pPr algn="ctr"/>
            <a:r>
              <a:rPr lang="en-US" sz="2800" b="1">
                <a:solidFill>
                  <a:srgbClr val="FF0000"/>
                </a:solidFill>
                <a:latin typeface="Arial" panose="020B0604020202020204" pitchFamily="34" charset="0"/>
                <a:cs typeface="Arial" panose="020B0604020202020204" pitchFamily="34" charset="0"/>
              </a:rPr>
              <a:t>KẾT LUẬN GHI VỞ</a:t>
            </a:r>
            <a:endParaRPr lang="vi-VN" sz="2800" b="1">
              <a:solidFill>
                <a:srgbClr val="FF0000"/>
              </a:solidFill>
              <a:latin typeface="Arial" panose="020B0604020202020204" pitchFamily="34" charset="0"/>
              <a:cs typeface="Arial" panose="020B0604020202020204" pitchFamily="34" charset="0"/>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47" presetClass="entr" presetSubtype="0" fill="hold"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fade">
                                      <p:cBhvr>
                                        <p:cTn id="10" dur="1000"/>
                                        <p:tgtEl>
                                          <p:spTgt spid="29"/>
                                        </p:tgtEl>
                                      </p:cBhvr>
                                    </p:animEffect>
                                    <p:anim calcmode="lin" valueType="num">
                                      <p:cBhvr>
                                        <p:cTn id="11" dur="1000" fill="hold"/>
                                        <p:tgtEl>
                                          <p:spTgt spid="29"/>
                                        </p:tgtEl>
                                        <p:attrNameLst>
                                          <p:attrName>ppt_x</p:attrName>
                                        </p:attrNameLst>
                                      </p:cBhvr>
                                      <p:tavLst>
                                        <p:tav tm="0">
                                          <p:val>
                                            <p:strVal val="#ppt_x"/>
                                          </p:val>
                                        </p:tav>
                                        <p:tav tm="100000">
                                          <p:val>
                                            <p:strVal val="#ppt_x"/>
                                          </p:val>
                                        </p:tav>
                                      </p:tavLst>
                                    </p:anim>
                                    <p:anim calcmode="lin" valueType="num">
                                      <p:cBhvr>
                                        <p:cTn id="12" dur="1000" fill="hold"/>
                                        <p:tgtEl>
                                          <p:spTgt spid="29"/>
                                        </p:tgtEl>
                                        <p:attrNameLst>
                                          <p:attrName>ppt_y</p:attrName>
                                        </p:attrNameLst>
                                      </p:cBhvr>
                                      <p:tavLst>
                                        <p:tav tm="0">
                                          <p:val>
                                            <p:strVal val="#ppt_y-.1"/>
                                          </p:val>
                                        </p:tav>
                                        <p:tav tm="100000">
                                          <p:val>
                                            <p:strVal val="#ppt_y"/>
                                          </p:val>
                                        </p:tav>
                                      </p:tavLst>
                                    </p:anim>
                                  </p:childTnLst>
                                </p:cTn>
                              </p:par>
                              <p:par>
                                <p:cTn id="13" presetID="1" presetClass="mediacall" presetSubtype="0" fill="hold" nodeType="withEffect">
                                  <p:stCondLst>
                                    <p:cond delay="0"/>
                                  </p:stCondLst>
                                  <p:childTnLst>
                                    <p:cmd type="call" cmd="playFrom(0.0)">
                                      <p:cBhvr>
                                        <p:cTn id="14" dur="4069"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5" fill="hold" display="0">
                  <p:stCondLst>
                    <p:cond delay="indefinite"/>
                  </p:stCondLst>
                  <p:endCondLst>
                    <p:cond evt="onStopAudio" delay="0">
                      <p:tgtEl>
                        <p:sldTgt/>
                      </p:tgtEl>
                    </p:cond>
                  </p:endCondLst>
                </p:cTn>
                <p:tgtEl>
                  <p:spTgt spid="2"/>
                </p:tgtEl>
              </p:cMediaNode>
            </p:audio>
          </p:childTnLst>
        </p:cTn>
      </p:par>
    </p:tnLst>
    <p:bldLst>
      <p:bldP spid="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Picture 32">
            <a:extLst>
              <a:ext uri="{FF2B5EF4-FFF2-40B4-BE49-F238E27FC236}">
                <a16:creationId xmlns:a16="http://schemas.microsoft.com/office/drawing/2014/main" id="{A82FE59B-8D03-4ED9-A011-1993EEFED16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666" y="2026589"/>
            <a:ext cx="3940349" cy="3940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lowchart: Connector 5">
            <a:extLst>
              <a:ext uri="{FF2B5EF4-FFF2-40B4-BE49-F238E27FC236}">
                <a16:creationId xmlns:a16="http://schemas.microsoft.com/office/drawing/2014/main" id="{30F9B3E1-90C5-410E-8E35-95C67701D408}"/>
              </a:ext>
            </a:extLst>
          </p:cNvPr>
          <p:cNvSpPr/>
          <p:nvPr/>
        </p:nvSpPr>
        <p:spPr>
          <a:xfrm>
            <a:off x="914494" y="2973494"/>
            <a:ext cx="2052647" cy="2009883"/>
          </a:xfrm>
          <a:prstGeom prst="flowChartConnector">
            <a:avLst/>
          </a:prstGeom>
          <a:solidFill>
            <a:srgbClr val="2C1E73"/>
          </a:solidFill>
          <a:ln w="76200">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r>
              <a:rPr lang="en-US" sz="3592" b="1"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ỤC TIÊU</a:t>
            </a:r>
            <a:endParaRPr lang="vi-VN" sz="3592" b="1"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8" name="Flowchart: Connector 7">
            <a:extLst>
              <a:ext uri="{FF2B5EF4-FFF2-40B4-BE49-F238E27FC236}">
                <a16:creationId xmlns:a16="http://schemas.microsoft.com/office/drawing/2014/main" id="{071D2F84-E9C1-46D6-A95F-11420C684253}"/>
              </a:ext>
            </a:extLst>
          </p:cNvPr>
          <p:cNvSpPr/>
          <p:nvPr/>
        </p:nvSpPr>
        <p:spPr>
          <a:xfrm>
            <a:off x="2899941" y="2286605"/>
            <a:ext cx="248436" cy="246400"/>
          </a:xfrm>
          <a:prstGeom prst="flowChartConnector">
            <a:avLst/>
          </a:prstGeom>
          <a:solidFill>
            <a:srgbClr val="FF3754"/>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1799">
              <a:solidFill>
                <a:prstClr val="white"/>
              </a:solidFill>
              <a:latin typeface="Arial" panose="020B0604020202020204" pitchFamily="34" charset="0"/>
            </a:endParaRPr>
          </a:p>
        </p:txBody>
      </p:sp>
      <p:sp>
        <p:nvSpPr>
          <p:cNvPr id="12" name="Freeform: Shape 11">
            <a:extLst>
              <a:ext uri="{FF2B5EF4-FFF2-40B4-BE49-F238E27FC236}">
                <a16:creationId xmlns:a16="http://schemas.microsoft.com/office/drawing/2014/main" id="{482C729D-3067-40CD-83D4-FA667BFA28FD}"/>
              </a:ext>
            </a:extLst>
          </p:cNvPr>
          <p:cNvSpPr/>
          <p:nvPr/>
        </p:nvSpPr>
        <p:spPr>
          <a:xfrm>
            <a:off x="3099503" y="1431334"/>
            <a:ext cx="1320097" cy="891927"/>
          </a:xfrm>
          <a:custGeom>
            <a:avLst/>
            <a:gdLst>
              <a:gd name="connsiteX0" fmla="*/ 0 w 2743200"/>
              <a:gd name="connsiteY0" fmla="*/ 857250 h 857250"/>
              <a:gd name="connsiteX1" fmla="*/ 895350 w 2743200"/>
              <a:gd name="connsiteY1" fmla="*/ 0 h 857250"/>
              <a:gd name="connsiteX2" fmla="*/ 2209800 w 2743200"/>
              <a:gd name="connsiteY2" fmla="*/ 0 h 857250"/>
              <a:gd name="connsiteX3" fmla="*/ 2743200 w 2743200"/>
              <a:gd name="connsiteY3" fmla="*/ 0 h 857250"/>
            </a:gdLst>
            <a:ahLst/>
            <a:cxnLst>
              <a:cxn ang="0">
                <a:pos x="connsiteX0" y="connsiteY0"/>
              </a:cxn>
              <a:cxn ang="0">
                <a:pos x="connsiteX1" y="connsiteY1"/>
              </a:cxn>
              <a:cxn ang="0">
                <a:pos x="connsiteX2" y="connsiteY2"/>
              </a:cxn>
              <a:cxn ang="0">
                <a:pos x="connsiteX3" y="connsiteY3"/>
              </a:cxn>
            </a:cxnLst>
            <a:rect l="l" t="t" r="r" b="b"/>
            <a:pathLst>
              <a:path w="2743200" h="857250">
                <a:moveTo>
                  <a:pt x="0" y="857250"/>
                </a:moveTo>
                <a:lnTo>
                  <a:pt x="895350" y="0"/>
                </a:lnTo>
                <a:lnTo>
                  <a:pt x="2209800" y="0"/>
                </a:lnTo>
                <a:lnTo>
                  <a:pt x="2743200" y="0"/>
                </a:ln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6156" dirty="0">
              <a:solidFill>
                <a:prstClr val="black"/>
              </a:solidFill>
              <a:latin typeface="Times New Roman" panose="02020603050405020304" pitchFamily="18" charset="0"/>
              <a:cs typeface="Times New Roman" panose="02020603050405020304" pitchFamily="18" charset="0"/>
            </a:endParaRPr>
          </a:p>
        </p:txBody>
      </p:sp>
      <p:grpSp>
        <p:nvGrpSpPr>
          <p:cNvPr id="16" name="Group 15">
            <a:extLst>
              <a:ext uri="{FF2B5EF4-FFF2-40B4-BE49-F238E27FC236}">
                <a16:creationId xmlns:a16="http://schemas.microsoft.com/office/drawing/2014/main" id="{1577A98D-E027-401E-8240-934CF1A5C900}"/>
              </a:ext>
            </a:extLst>
          </p:cNvPr>
          <p:cNvGrpSpPr>
            <a:grpSpLocks/>
          </p:cNvGrpSpPr>
          <p:nvPr/>
        </p:nvGrpSpPr>
        <p:grpSpPr bwMode="auto">
          <a:xfrm>
            <a:off x="4477521" y="1161649"/>
            <a:ext cx="7485879" cy="1696283"/>
            <a:chOff x="5862048" y="676275"/>
            <a:chExt cx="6539502" cy="1695450"/>
          </a:xfrm>
        </p:grpSpPr>
        <p:sp>
          <p:nvSpPr>
            <p:cNvPr id="14" name="Rectangle: Rounded Corners 13">
              <a:extLst>
                <a:ext uri="{FF2B5EF4-FFF2-40B4-BE49-F238E27FC236}">
                  <a16:creationId xmlns:a16="http://schemas.microsoft.com/office/drawing/2014/main" id="{7CC1BB55-6DE0-4A7A-89AA-D9A43C1FE496}"/>
                </a:ext>
              </a:extLst>
            </p:cNvPr>
            <p:cNvSpPr/>
            <p:nvPr/>
          </p:nvSpPr>
          <p:spPr>
            <a:xfrm>
              <a:off x="5862048" y="676275"/>
              <a:ext cx="6539502" cy="1695450"/>
            </a:xfrm>
            <a:prstGeom prst="roundRect">
              <a:avLst>
                <a:gd name="adj" fmla="val 50000"/>
              </a:avLst>
            </a:prstGeom>
            <a:noFill/>
            <a:ln w="76200">
              <a:solidFill>
                <a:srgbClr val="FE365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1799">
                <a:solidFill>
                  <a:prstClr val="white"/>
                </a:solidFill>
                <a:latin typeface="Arial" panose="020B0604020202020204" pitchFamily="34" charset="0"/>
              </a:endParaRPr>
            </a:p>
          </p:txBody>
        </p:sp>
        <p:sp>
          <p:nvSpPr>
            <p:cNvPr id="15" name="Flowchart: Connector 14">
              <a:extLst>
                <a:ext uri="{FF2B5EF4-FFF2-40B4-BE49-F238E27FC236}">
                  <a16:creationId xmlns:a16="http://schemas.microsoft.com/office/drawing/2014/main" id="{F0F06FB1-8161-4FC4-88CE-42F16114D1F3}"/>
                </a:ext>
              </a:extLst>
            </p:cNvPr>
            <p:cNvSpPr/>
            <p:nvPr/>
          </p:nvSpPr>
          <p:spPr>
            <a:xfrm>
              <a:off x="6094220" y="1065027"/>
              <a:ext cx="955162" cy="956617"/>
            </a:xfrm>
            <a:prstGeom prst="flowChartConnector">
              <a:avLst/>
            </a:prstGeom>
            <a:solidFill>
              <a:srgbClr val="FE365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r>
                <a:rPr lang="en-US" sz="3999" dirty="0">
                  <a:solidFill>
                    <a:prstClr val="white"/>
                  </a:solidFill>
                  <a:latin typeface="Calibri" panose="020F0502020204030204"/>
                </a:rPr>
                <a:t>1</a:t>
              </a:r>
              <a:endParaRPr lang="vi-VN" sz="3999" dirty="0">
                <a:solidFill>
                  <a:prstClr val="white"/>
                </a:solidFill>
                <a:latin typeface="Arial" panose="020B0604020202020204" pitchFamily="34" charset="0"/>
              </a:endParaRPr>
            </a:p>
          </p:txBody>
        </p:sp>
      </p:grpSp>
      <p:sp>
        <p:nvSpPr>
          <p:cNvPr id="18" name="Flowchart: Connector 17">
            <a:extLst>
              <a:ext uri="{FF2B5EF4-FFF2-40B4-BE49-F238E27FC236}">
                <a16:creationId xmlns:a16="http://schemas.microsoft.com/office/drawing/2014/main" id="{D0C3C9B2-52C8-48E1-99D5-4D062426E7A8}"/>
              </a:ext>
            </a:extLst>
          </p:cNvPr>
          <p:cNvSpPr/>
          <p:nvPr/>
        </p:nvSpPr>
        <p:spPr>
          <a:xfrm>
            <a:off x="3240012" y="3247766"/>
            <a:ext cx="248436" cy="248436"/>
          </a:xfrm>
          <a:prstGeom prst="flowChartConnector">
            <a:avLst/>
          </a:prstGeom>
          <a:solidFill>
            <a:srgbClr val="FF9B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1799">
              <a:solidFill>
                <a:prstClr val="white"/>
              </a:solidFill>
              <a:latin typeface="Arial" panose="020B0604020202020204" pitchFamily="34" charset="0"/>
            </a:endParaRPr>
          </a:p>
        </p:txBody>
      </p:sp>
      <p:cxnSp>
        <p:nvCxnSpPr>
          <p:cNvPr id="21" name="Straight Connector 20">
            <a:extLst>
              <a:ext uri="{FF2B5EF4-FFF2-40B4-BE49-F238E27FC236}">
                <a16:creationId xmlns:a16="http://schemas.microsoft.com/office/drawing/2014/main" id="{E4A2D802-A5F1-4E2D-9ACC-D5927DB24968}"/>
              </a:ext>
            </a:extLst>
          </p:cNvPr>
          <p:cNvCxnSpPr>
            <a:cxnSpLocks/>
          </p:cNvCxnSpPr>
          <p:nvPr/>
        </p:nvCxnSpPr>
        <p:spPr>
          <a:xfrm flipV="1">
            <a:off x="3488448" y="3371984"/>
            <a:ext cx="989073" cy="1832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2" name="Group 21">
            <a:extLst>
              <a:ext uri="{FF2B5EF4-FFF2-40B4-BE49-F238E27FC236}">
                <a16:creationId xmlns:a16="http://schemas.microsoft.com/office/drawing/2014/main" id="{9C6C54CB-2943-4D0F-8DDB-7B196F1237BC}"/>
              </a:ext>
            </a:extLst>
          </p:cNvPr>
          <p:cNvGrpSpPr>
            <a:grpSpLocks/>
          </p:cNvGrpSpPr>
          <p:nvPr/>
        </p:nvGrpSpPr>
        <p:grpSpPr bwMode="auto">
          <a:xfrm>
            <a:off x="4477521" y="3120111"/>
            <a:ext cx="7485879" cy="1696285"/>
            <a:chOff x="5862048" y="676275"/>
            <a:chExt cx="6539502" cy="1695450"/>
          </a:xfrm>
        </p:grpSpPr>
        <p:sp>
          <p:nvSpPr>
            <p:cNvPr id="23" name="Rectangle: Rounded Corners 22">
              <a:extLst>
                <a:ext uri="{FF2B5EF4-FFF2-40B4-BE49-F238E27FC236}">
                  <a16:creationId xmlns:a16="http://schemas.microsoft.com/office/drawing/2014/main" id="{553EE8DB-5F95-4624-9380-FE62E3959861}"/>
                </a:ext>
              </a:extLst>
            </p:cNvPr>
            <p:cNvSpPr/>
            <p:nvPr/>
          </p:nvSpPr>
          <p:spPr>
            <a:xfrm>
              <a:off x="5862048" y="676275"/>
              <a:ext cx="6539502" cy="1695450"/>
            </a:xfrm>
            <a:prstGeom prst="roundRect">
              <a:avLst>
                <a:gd name="adj" fmla="val 50000"/>
              </a:avLst>
            </a:prstGeom>
            <a:noFill/>
            <a:ln w="76200">
              <a:solidFill>
                <a:srgbClr val="FF9B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1799" dirty="0">
                <a:solidFill>
                  <a:prstClr val="white"/>
                </a:solidFill>
                <a:latin typeface="Arial" panose="020B0604020202020204" pitchFamily="34" charset="0"/>
              </a:endParaRPr>
            </a:p>
          </p:txBody>
        </p:sp>
        <p:sp>
          <p:nvSpPr>
            <p:cNvPr id="24" name="Flowchart: Connector 23">
              <a:extLst>
                <a:ext uri="{FF2B5EF4-FFF2-40B4-BE49-F238E27FC236}">
                  <a16:creationId xmlns:a16="http://schemas.microsoft.com/office/drawing/2014/main" id="{8590FB5A-45F5-4B2B-93C0-04C7CEA93DBA}"/>
                </a:ext>
              </a:extLst>
            </p:cNvPr>
            <p:cNvSpPr/>
            <p:nvPr/>
          </p:nvSpPr>
          <p:spPr>
            <a:xfrm>
              <a:off x="6132914" y="1044675"/>
              <a:ext cx="957199" cy="958651"/>
            </a:xfrm>
            <a:prstGeom prst="flowChartConnector">
              <a:avLst/>
            </a:prstGeom>
            <a:solidFill>
              <a:srgbClr val="FF9B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r>
                <a:rPr lang="en-US" sz="3999" dirty="0">
                  <a:solidFill>
                    <a:prstClr val="white"/>
                  </a:solidFill>
                  <a:latin typeface="Calibri" panose="020F0502020204030204"/>
                </a:rPr>
                <a:t>2</a:t>
              </a:r>
              <a:endParaRPr lang="vi-VN" sz="3999" dirty="0">
                <a:solidFill>
                  <a:prstClr val="white"/>
                </a:solidFill>
                <a:latin typeface="Arial" panose="020B0604020202020204" pitchFamily="34" charset="0"/>
              </a:endParaRPr>
            </a:p>
          </p:txBody>
        </p:sp>
      </p:grpSp>
      <p:sp>
        <p:nvSpPr>
          <p:cNvPr id="25" name="Flowchart: Connector 24">
            <a:extLst>
              <a:ext uri="{FF2B5EF4-FFF2-40B4-BE49-F238E27FC236}">
                <a16:creationId xmlns:a16="http://schemas.microsoft.com/office/drawing/2014/main" id="{DE0A66CF-CBBE-4E8D-8BA1-8153208DCCC2}"/>
              </a:ext>
            </a:extLst>
          </p:cNvPr>
          <p:cNvSpPr/>
          <p:nvPr/>
        </p:nvSpPr>
        <p:spPr>
          <a:xfrm>
            <a:off x="2910124" y="4276126"/>
            <a:ext cx="246399" cy="248436"/>
          </a:xfrm>
          <a:prstGeom prst="flowChartConnector">
            <a:avLst/>
          </a:prstGeom>
          <a:solidFill>
            <a:srgbClr val="01B59A"/>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1799">
              <a:solidFill>
                <a:prstClr val="white"/>
              </a:solidFill>
              <a:latin typeface="Arial" panose="020B0604020202020204" pitchFamily="34" charset="0"/>
            </a:endParaRPr>
          </a:p>
        </p:txBody>
      </p:sp>
      <p:sp>
        <p:nvSpPr>
          <p:cNvPr id="28" name="Freeform: Shape 27">
            <a:extLst>
              <a:ext uri="{FF2B5EF4-FFF2-40B4-BE49-F238E27FC236}">
                <a16:creationId xmlns:a16="http://schemas.microsoft.com/office/drawing/2014/main" id="{89DD7281-AEEC-49DA-B31D-3397B11EE40C}"/>
              </a:ext>
            </a:extLst>
          </p:cNvPr>
          <p:cNvSpPr/>
          <p:nvPr/>
        </p:nvSpPr>
        <p:spPr>
          <a:xfrm>
            <a:off x="3123940" y="4496053"/>
            <a:ext cx="1295660" cy="847118"/>
          </a:xfrm>
          <a:custGeom>
            <a:avLst/>
            <a:gdLst>
              <a:gd name="connsiteX0" fmla="*/ 0 w 2381250"/>
              <a:gd name="connsiteY0" fmla="*/ 0 h 933450"/>
              <a:gd name="connsiteX1" fmla="*/ 781050 w 2381250"/>
              <a:gd name="connsiteY1" fmla="*/ 933450 h 933450"/>
              <a:gd name="connsiteX2" fmla="*/ 2381250 w 2381250"/>
              <a:gd name="connsiteY2" fmla="*/ 933450 h 933450"/>
            </a:gdLst>
            <a:ahLst/>
            <a:cxnLst>
              <a:cxn ang="0">
                <a:pos x="connsiteX0" y="connsiteY0"/>
              </a:cxn>
              <a:cxn ang="0">
                <a:pos x="connsiteX1" y="connsiteY1"/>
              </a:cxn>
              <a:cxn ang="0">
                <a:pos x="connsiteX2" y="connsiteY2"/>
              </a:cxn>
            </a:cxnLst>
            <a:rect l="l" t="t" r="r" b="b"/>
            <a:pathLst>
              <a:path w="2381250" h="933450">
                <a:moveTo>
                  <a:pt x="0" y="0"/>
                </a:moveTo>
                <a:lnTo>
                  <a:pt x="781050" y="933450"/>
                </a:lnTo>
                <a:lnTo>
                  <a:pt x="2381250" y="933450"/>
                </a:ln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1799">
              <a:solidFill>
                <a:prstClr val="white"/>
              </a:solidFill>
              <a:latin typeface="Arial" panose="020B0604020202020204" pitchFamily="34" charset="0"/>
            </a:endParaRPr>
          </a:p>
        </p:txBody>
      </p:sp>
      <p:grpSp>
        <p:nvGrpSpPr>
          <p:cNvPr id="29" name="Group 28">
            <a:extLst>
              <a:ext uri="{FF2B5EF4-FFF2-40B4-BE49-F238E27FC236}">
                <a16:creationId xmlns:a16="http://schemas.microsoft.com/office/drawing/2014/main" id="{9C22F7C8-08F2-4CA0-A9C1-8867A41FDFD1}"/>
              </a:ext>
            </a:extLst>
          </p:cNvPr>
          <p:cNvGrpSpPr>
            <a:grpSpLocks/>
          </p:cNvGrpSpPr>
          <p:nvPr/>
        </p:nvGrpSpPr>
        <p:grpSpPr bwMode="auto">
          <a:xfrm>
            <a:off x="4481666" y="5040900"/>
            <a:ext cx="7481734" cy="1696283"/>
            <a:chOff x="5862048" y="676275"/>
            <a:chExt cx="6539502" cy="1695450"/>
          </a:xfrm>
        </p:grpSpPr>
        <p:sp>
          <p:nvSpPr>
            <p:cNvPr id="30" name="Rectangle: Rounded Corners 29">
              <a:extLst>
                <a:ext uri="{FF2B5EF4-FFF2-40B4-BE49-F238E27FC236}">
                  <a16:creationId xmlns:a16="http://schemas.microsoft.com/office/drawing/2014/main" id="{36F460BE-801C-418B-BBB9-05C9F8F29F40}"/>
                </a:ext>
              </a:extLst>
            </p:cNvPr>
            <p:cNvSpPr/>
            <p:nvPr/>
          </p:nvSpPr>
          <p:spPr>
            <a:xfrm>
              <a:off x="5862048" y="676275"/>
              <a:ext cx="6539502" cy="1695450"/>
            </a:xfrm>
            <a:prstGeom prst="roundRect">
              <a:avLst>
                <a:gd name="adj" fmla="val 50000"/>
              </a:avLst>
            </a:prstGeom>
            <a:noFill/>
            <a:ln w="76200">
              <a:solidFill>
                <a:srgbClr val="01B59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1799" dirty="0">
                <a:solidFill>
                  <a:prstClr val="white"/>
                </a:solidFill>
                <a:latin typeface="Arial" panose="020B0604020202020204" pitchFamily="34" charset="0"/>
              </a:endParaRPr>
            </a:p>
          </p:txBody>
        </p:sp>
        <p:sp>
          <p:nvSpPr>
            <p:cNvPr id="31" name="Flowchart: Connector 30">
              <a:extLst>
                <a:ext uri="{FF2B5EF4-FFF2-40B4-BE49-F238E27FC236}">
                  <a16:creationId xmlns:a16="http://schemas.microsoft.com/office/drawing/2014/main" id="{057B89C1-AB69-488C-AFE7-26CFA60A54CC}"/>
                </a:ext>
              </a:extLst>
            </p:cNvPr>
            <p:cNvSpPr/>
            <p:nvPr/>
          </p:nvSpPr>
          <p:spPr>
            <a:xfrm>
              <a:off x="6149207" y="1042639"/>
              <a:ext cx="957199" cy="958652"/>
            </a:xfrm>
            <a:prstGeom prst="flowChartConnector">
              <a:avLst/>
            </a:prstGeom>
            <a:solidFill>
              <a:srgbClr val="01B59A"/>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r>
                <a:rPr lang="en-US" sz="3999" dirty="0">
                  <a:solidFill>
                    <a:prstClr val="white"/>
                  </a:solidFill>
                  <a:latin typeface="Calibri" panose="020F0502020204030204"/>
                </a:rPr>
                <a:t>3</a:t>
              </a:r>
              <a:endParaRPr lang="vi-VN" sz="3999" dirty="0">
                <a:solidFill>
                  <a:prstClr val="white"/>
                </a:solidFill>
                <a:latin typeface="Arial" panose="020B0604020202020204" pitchFamily="34" charset="0"/>
              </a:endParaRPr>
            </a:p>
          </p:txBody>
        </p:sp>
      </p:grpSp>
      <p:sp>
        <p:nvSpPr>
          <p:cNvPr id="5" name="TextBox 4">
            <a:extLst>
              <a:ext uri="{FF2B5EF4-FFF2-40B4-BE49-F238E27FC236}">
                <a16:creationId xmlns:a16="http://schemas.microsoft.com/office/drawing/2014/main" id="{93E175C9-A808-41E7-9063-5E0539F520D4}"/>
              </a:ext>
            </a:extLst>
          </p:cNvPr>
          <p:cNvSpPr txBox="1">
            <a:spLocks noChangeArrowheads="1"/>
          </p:cNvSpPr>
          <p:nvPr/>
        </p:nvSpPr>
        <p:spPr bwMode="auto">
          <a:xfrm>
            <a:off x="5894603" y="1257394"/>
            <a:ext cx="5687797" cy="162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defTabSz="879744" eaLnBrk="0" fontAlgn="base" hangingPunct="0">
              <a:lnSpc>
                <a:spcPct val="150000"/>
              </a:lnSpc>
              <a:spcBef>
                <a:spcPct val="0"/>
              </a:spcBef>
              <a:spcAft>
                <a:spcPct val="0"/>
              </a:spcAft>
            </a:pPr>
            <a:r>
              <a:rPr lang="pt-BR" altLang="en-US" sz="2309" b="1">
                <a:solidFill>
                  <a:srgbClr val="000000"/>
                </a:solidFill>
                <a:cs typeface="Calibri" panose="020F0502020204030204" pitchFamily="34" charset="0"/>
              </a:rPr>
              <a:t>  - Nêu được đặc điểm chính của địa hình, khoáng sản nước ta</a:t>
            </a:r>
          </a:p>
          <a:p>
            <a:pPr defTabSz="879744" eaLnBrk="0" fontAlgn="base" hangingPunct="0">
              <a:lnSpc>
                <a:spcPct val="150000"/>
              </a:lnSpc>
              <a:spcBef>
                <a:spcPct val="0"/>
              </a:spcBef>
              <a:spcAft>
                <a:spcPct val="0"/>
              </a:spcAft>
            </a:pPr>
            <a:r>
              <a:rPr lang="pt-BR" altLang="en-US" sz="2309" b="1">
                <a:solidFill>
                  <a:srgbClr val="000000"/>
                </a:solidFill>
                <a:cs typeface="Calibri" panose="020F0502020204030204" pitchFamily="34" charset="0"/>
              </a:rPr>
              <a:t>          </a:t>
            </a:r>
          </a:p>
        </p:txBody>
      </p:sp>
      <p:sp>
        <p:nvSpPr>
          <p:cNvPr id="34" name="TextBox 33">
            <a:extLst>
              <a:ext uri="{FF2B5EF4-FFF2-40B4-BE49-F238E27FC236}">
                <a16:creationId xmlns:a16="http://schemas.microsoft.com/office/drawing/2014/main" id="{D06C94E6-4D42-4D21-A7E8-65FA005FCFBC}"/>
              </a:ext>
            </a:extLst>
          </p:cNvPr>
          <p:cNvSpPr txBox="1">
            <a:spLocks noChangeArrowheads="1"/>
          </p:cNvSpPr>
          <p:nvPr/>
        </p:nvSpPr>
        <p:spPr bwMode="auto">
          <a:xfrm>
            <a:off x="5919483" y="3120694"/>
            <a:ext cx="5815317" cy="1094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defTabSz="879744" eaLnBrk="0" fontAlgn="base" hangingPunct="0">
              <a:lnSpc>
                <a:spcPct val="150000"/>
              </a:lnSpc>
              <a:spcBef>
                <a:spcPct val="0"/>
              </a:spcBef>
              <a:spcAft>
                <a:spcPct val="0"/>
              </a:spcAft>
            </a:pPr>
            <a:r>
              <a:rPr lang="en-US" altLang="en-US" sz="2309" b="1">
                <a:solidFill>
                  <a:srgbClr val="000000"/>
                </a:solidFill>
              </a:rPr>
              <a:t>- Kể tên và c</a:t>
            </a:r>
            <a:r>
              <a:rPr lang="pt-BR" altLang="en-US" sz="2309" b="1">
                <a:solidFill>
                  <a:srgbClr val="000000"/>
                </a:solidFill>
                <a:cs typeface="Calibri" panose="020F0502020204030204" pitchFamily="34" charset="0"/>
              </a:rPr>
              <a:t>hỉ được trên lược đồ vị trí các dãy núi, đồng bằng lớn của nước ta</a:t>
            </a:r>
          </a:p>
        </p:txBody>
      </p:sp>
      <p:sp>
        <p:nvSpPr>
          <p:cNvPr id="35" name="TextBox 34">
            <a:extLst>
              <a:ext uri="{FF2B5EF4-FFF2-40B4-BE49-F238E27FC236}">
                <a16:creationId xmlns:a16="http://schemas.microsoft.com/office/drawing/2014/main" id="{D8E6AF8F-A6DC-4880-958C-82A048262E1D}"/>
              </a:ext>
            </a:extLst>
          </p:cNvPr>
          <p:cNvSpPr txBox="1">
            <a:spLocks noChangeArrowheads="1"/>
          </p:cNvSpPr>
          <p:nvPr/>
        </p:nvSpPr>
        <p:spPr bwMode="auto">
          <a:xfrm>
            <a:off x="5919483" y="5064832"/>
            <a:ext cx="5181947" cy="1158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defTabSz="879744" eaLnBrk="0" fontAlgn="base" hangingPunct="0">
              <a:spcBef>
                <a:spcPct val="0"/>
              </a:spcBef>
              <a:spcAft>
                <a:spcPct val="0"/>
              </a:spcAft>
            </a:pPr>
            <a:r>
              <a:rPr lang="en-US" altLang="en-US" sz="2309" b="1">
                <a:solidFill>
                  <a:srgbClr val="000000"/>
                </a:solidFill>
                <a:cs typeface="Calibri" panose="020F0502020204030204" pitchFamily="34" charset="0"/>
              </a:rPr>
              <a:t>- Kể được tên một số loại khoáng sản của nước ta và chỉ trên bản đồ vị trí các mỏ than, sắt, a-pa-tít, bô-xít, dầu mỏ.</a:t>
            </a:r>
            <a:endParaRPr lang="pt-BR" altLang="en-US" sz="2400" b="1">
              <a:solidFill>
                <a:srgbClr val="000000"/>
              </a:solidFill>
              <a:cs typeface="Calibri" panose="020F0502020204030204" pitchFamily="34" charset="0"/>
            </a:endParaRPr>
          </a:p>
        </p:txBody>
      </p:sp>
      <p:pic>
        <p:nvPicPr>
          <p:cNvPr id="2" name="mixkit-select-click-1109">
            <a:hlinkClick r:id="" action="ppaction://media"/>
            <a:extLst>
              <a:ext uri="{FF2B5EF4-FFF2-40B4-BE49-F238E27FC236}">
                <a16:creationId xmlns:a16="http://schemas.microsoft.com/office/drawing/2014/main" id="{8CC64AD2-EADB-4EEA-A51C-19177BE0B36D}"/>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319089" y="3870890"/>
            <a:ext cx="468910" cy="468910"/>
          </a:xfrm>
          <a:prstGeom prst="rect">
            <a:avLst/>
          </a:prstGeom>
        </p:spPr>
      </p:pic>
      <p:pic>
        <p:nvPicPr>
          <p:cNvPr id="26" name="mixkit-select-click-1109">
            <a:hlinkClick r:id="" action="ppaction://media"/>
            <a:extLst>
              <a:ext uri="{FF2B5EF4-FFF2-40B4-BE49-F238E27FC236}">
                <a16:creationId xmlns:a16="http://schemas.microsoft.com/office/drawing/2014/main" id="{99ED82EB-07A1-4825-8440-C3CD15204B95}"/>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099414" y="2586047"/>
            <a:ext cx="468910" cy="468910"/>
          </a:xfrm>
          <a:prstGeom prst="rect">
            <a:avLst/>
          </a:prstGeom>
        </p:spPr>
      </p:pic>
      <p:pic>
        <p:nvPicPr>
          <p:cNvPr id="36" name="mixkit-select-click-1109">
            <a:hlinkClick r:id="" action="ppaction://media"/>
            <a:extLst>
              <a:ext uri="{FF2B5EF4-FFF2-40B4-BE49-F238E27FC236}">
                <a16:creationId xmlns:a16="http://schemas.microsoft.com/office/drawing/2014/main" id="{E01025B6-759D-4C9D-9864-80F9F9DA507B}"/>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694316" y="4933468"/>
            <a:ext cx="468910" cy="468910"/>
          </a:xfrm>
          <a:prstGeom prst="rect">
            <a:avLst/>
          </a:prstGeom>
        </p:spPr>
      </p:pic>
      <p:pic>
        <p:nvPicPr>
          <p:cNvPr id="37" name="mixkit-select-click-1109">
            <a:hlinkClick r:id="" action="ppaction://media"/>
            <a:extLst>
              <a:ext uri="{FF2B5EF4-FFF2-40B4-BE49-F238E27FC236}">
                <a16:creationId xmlns:a16="http://schemas.microsoft.com/office/drawing/2014/main" id="{2A73E124-A4D0-478D-8305-125BAA384CF2}"/>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093281" y="5470479"/>
            <a:ext cx="468910" cy="468910"/>
          </a:xfrm>
          <a:prstGeom prst="rect">
            <a:avLst/>
          </a:prstGeom>
        </p:spPr>
      </p:pic>
      <p:pic>
        <p:nvPicPr>
          <p:cNvPr id="38" name="mixkit-select-click-1109">
            <a:hlinkClick r:id="" action="ppaction://media"/>
            <a:extLst>
              <a:ext uri="{FF2B5EF4-FFF2-40B4-BE49-F238E27FC236}">
                <a16:creationId xmlns:a16="http://schemas.microsoft.com/office/drawing/2014/main" id="{DD919AE5-0E39-4F1F-8AD5-D08BD9C967E7}"/>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677985" y="5932698"/>
            <a:ext cx="468910" cy="468910"/>
          </a:xfrm>
          <a:prstGeom prst="rect">
            <a:avLst/>
          </a:prstGeom>
        </p:spPr>
      </p:pic>
      <p:graphicFrame>
        <p:nvGraphicFramePr>
          <p:cNvPr id="3" name="Object 2">
            <a:extLst>
              <a:ext uri="{FF2B5EF4-FFF2-40B4-BE49-F238E27FC236}">
                <a16:creationId xmlns:a16="http://schemas.microsoft.com/office/drawing/2014/main" id="{F36DF931-D5E3-412D-9899-EB63D3BE122C}"/>
              </a:ext>
            </a:extLst>
          </p:cNvPr>
          <p:cNvGraphicFramePr>
            <a:graphicFrameLocks noChangeAspect="1"/>
          </p:cNvGraphicFramePr>
          <p:nvPr/>
        </p:nvGraphicFramePr>
        <p:xfrm>
          <a:off x="0" y="457200"/>
          <a:ext cx="152400" cy="396875"/>
        </p:xfrm>
        <a:graphic>
          <a:graphicData uri="http://schemas.openxmlformats.org/presentationml/2006/ole">
            <mc:AlternateContent xmlns:mc="http://schemas.openxmlformats.org/markup-compatibility/2006">
              <mc:Choice xmlns:v="urn:schemas-microsoft-com:vml" Requires="v">
                <p:oleObj r:id="rId7" imgW="152334" imgH="393529" progId="Equation.DSMT4">
                  <p:embed/>
                </p:oleObj>
              </mc:Choice>
              <mc:Fallback>
                <p:oleObj r:id="rId7" imgW="152334" imgH="393529" progId="Equation.DSMT4">
                  <p:embed/>
                  <p:pic>
                    <p:nvPicPr>
                      <p:cNvPr id="3" name="Object 2">
                        <a:extLst>
                          <a:ext uri="{FF2B5EF4-FFF2-40B4-BE49-F238E27FC236}">
                            <a16:creationId xmlns:a16="http://schemas.microsoft.com/office/drawing/2014/main" id="{F36DF931-D5E3-412D-9899-EB63D3BE122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457200"/>
                        <a:ext cx="152400"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Hộp Văn bản 3">
            <a:extLst>
              <a:ext uri="{FF2B5EF4-FFF2-40B4-BE49-F238E27FC236}">
                <a16:creationId xmlns:a16="http://schemas.microsoft.com/office/drawing/2014/main" id="{5457457B-521A-42DF-AD5C-B4BDEB66BC2C}"/>
              </a:ext>
            </a:extLst>
          </p:cNvPr>
          <p:cNvSpPr txBox="1"/>
          <p:nvPr/>
        </p:nvSpPr>
        <p:spPr>
          <a:xfrm>
            <a:off x="4123025" y="374105"/>
            <a:ext cx="7866879" cy="738664"/>
          </a:xfrm>
          <a:prstGeom prst="rect">
            <a:avLst/>
          </a:prstGeom>
          <a:noFill/>
        </p:spPr>
        <p:txBody>
          <a:bodyPr wrap="square" rtlCol="0">
            <a:spAutoFit/>
          </a:bodyPr>
          <a:lstStyle/>
          <a:p>
            <a:r>
              <a:rPr lang="en-US" sz="2400">
                <a:solidFill>
                  <a:srgbClr val="FF0000"/>
                </a:solidFill>
                <a:latin typeface="Arial" panose="020B0604020202020204" pitchFamily="34" charset="0"/>
                <a:cs typeface="Arial" panose="020B0604020202020204" pitchFamily="34" charset="0"/>
              </a:rPr>
              <a:t>Bài học hôm nay, con đã đạt đ</a:t>
            </a:r>
            <a:r>
              <a:rPr lang="vi-VN" sz="2400">
                <a:solidFill>
                  <a:srgbClr val="FF0000"/>
                </a:solidFill>
                <a:latin typeface="Arial" panose="020B0604020202020204" pitchFamily="34" charset="0"/>
                <a:cs typeface="Arial" panose="020B0604020202020204" pitchFamily="34" charset="0"/>
              </a:rPr>
              <a:t>ược những mục tiêu nào?</a:t>
            </a:r>
          </a:p>
          <a:p>
            <a:endParaRPr lang="vi-VN"/>
          </a:p>
        </p:txBody>
      </p:sp>
    </p:spTree>
    <p:extLst>
      <p:ext uri="{BB962C8B-B14F-4D97-AF65-F5344CB8AC3E}">
        <p14:creationId xmlns:p14="http://schemas.microsoft.com/office/powerpoint/2010/main" val="1738310766"/>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1"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1000" fill="hold"/>
                                        <p:tgtEl>
                                          <p:spTgt spid="6"/>
                                        </p:tgtEl>
                                        <p:attrNameLst>
                                          <p:attrName>ppt_w</p:attrName>
                                        </p:attrNameLst>
                                      </p:cBhvr>
                                      <p:tavLst>
                                        <p:tav tm="0">
                                          <p:val>
                                            <p:fltVal val="0"/>
                                          </p:val>
                                        </p:tav>
                                        <p:tav tm="100000">
                                          <p:val>
                                            <p:strVal val="#ppt_w"/>
                                          </p:val>
                                        </p:tav>
                                      </p:tavLst>
                                    </p:anim>
                                    <p:anim calcmode="lin" valueType="num">
                                      <p:cBhvr>
                                        <p:cTn id="8" dur="1000" fill="hold"/>
                                        <p:tgtEl>
                                          <p:spTgt spid="6"/>
                                        </p:tgtEl>
                                        <p:attrNameLst>
                                          <p:attrName>ppt_h</p:attrName>
                                        </p:attrNameLst>
                                      </p:cBhvr>
                                      <p:tavLst>
                                        <p:tav tm="0">
                                          <p:val>
                                            <p:fltVal val="0"/>
                                          </p:val>
                                        </p:tav>
                                        <p:tav tm="100000">
                                          <p:val>
                                            <p:strVal val="#ppt_h"/>
                                          </p:val>
                                        </p:tav>
                                      </p:tavLst>
                                    </p:anim>
                                    <p:anim calcmode="lin" valueType="num">
                                      <p:cBhvr>
                                        <p:cTn id="9" dur="1000" fill="hold"/>
                                        <p:tgtEl>
                                          <p:spTgt spid="6"/>
                                        </p:tgtEl>
                                        <p:attrNameLst>
                                          <p:attrName>style.rotation</p:attrName>
                                        </p:attrNameLst>
                                      </p:cBhvr>
                                      <p:tavLst>
                                        <p:tav tm="0">
                                          <p:val>
                                            <p:fltVal val="90"/>
                                          </p:val>
                                        </p:tav>
                                        <p:tav tm="100000">
                                          <p:val>
                                            <p:fltVal val="0"/>
                                          </p:val>
                                        </p:tav>
                                      </p:tavLst>
                                    </p:anim>
                                    <p:animEffect transition="in" filter="fade">
                                      <p:cBhvr>
                                        <p:cTn id="10" dur="1000"/>
                                        <p:tgtEl>
                                          <p:spTgt spid="6"/>
                                        </p:tgtEl>
                                      </p:cBhvr>
                                    </p:animEffect>
                                  </p:childTnLst>
                                </p:cTn>
                              </p:par>
                              <p:par>
                                <p:cTn id="11" presetID="1" presetClass="mediacall" presetSubtype="0" fill="hold" nodeType="withEffect">
                                  <p:stCondLst>
                                    <p:cond delay="0"/>
                                  </p:stCondLst>
                                  <p:childTnLst>
                                    <p:cmd type="call" cmd="playFrom(0.0)">
                                      <p:cBhvr>
                                        <p:cTn id="12" dur="1104" fill="hold"/>
                                        <p:tgtEl>
                                          <p:spTgt spid="2"/>
                                        </p:tgtEl>
                                      </p:cBhvr>
                                    </p:cmd>
                                  </p:childTnLst>
                                </p:cTn>
                              </p:par>
                              <p:par>
                                <p:cTn id="13" presetID="22" presetClass="entr" presetSubtype="8" fill="hold" nodeType="with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wipe(left)">
                                      <p:cBhvr>
                                        <p:cTn id="15" dur="500"/>
                                        <p:tgtEl>
                                          <p:spTgt spid="3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par>
                                <p:cTn id="21" presetID="22" presetClass="entr" presetSubtype="8"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left)">
                                      <p:cBhvr>
                                        <p:cTn id="23" dur="500"/>
                                        <p:tgtEl>
                                          <p:spTgt spid="12"/>
                                        </p:tgtEl>
                                      </p:cBhvr>
                                    </p:animEffect>
                                  </p:childTnLst>
                                </p:cTn>
                              </p:par>
                              <p:par>
                                <p:cTn id="24" presetID="1" presetClass="mediacall" presetSubtype="0" fill="hold" nodeType="withEffect">
                                  <p:stCondLst>
                                    <p:cond delay="0"/>
                                  </p:stCondLst>
                                  <p:childTnLst>
                                    <p:cmd type="call" cmd="playFrom(0.0)">
                                      <p:cBhvr>
                                        <p:cTn id="25" dur="1104" fill="hold"/>
                                        <p:tgtEl>
                                          <p:spTgt spid="26"/>
                                        </p:tgtEl>
                                      </p:cBhvr>
                                    </p:cmd>
                                  </p:childTnLst>
                                </p:cTn>
                              </p:par>
                              <p:par>
                                <p:cTn id="26" presetID="22" presetClass="entr" presetSubtype="8" fill="hold"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left)">
                                      <p:cBhvr>
                                        <p:cTn id="28" dur="500"/>
                                        <p:tgtEl>
                                          <p:spTgt spid="1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fade">
                                      <p:cBhvr>
                                        <p:cTn id="31" dur="500"/>
                                        <p:tgtEl>
                                          <p:spTgt spid="18"/>
                                        </p:tgtEl>
                                      </p:cBhvr>
                                    </p:animEffect>
                                  </p:childTnLst>
                                </p:cTn>
                              </p:par>
                              <p:par>
                                <p:cTn id="32" presetID="22" presetClass="entr" presetSubtype="8" fill="hold" nodeType="with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wipe(left)">
                                      <p:cBhvr>
                                        <p:cTn id="34" dur="500"/>
                                        <p:tgtEl>
                                          <p:spTgt spid="21"/>
                                        </p:tgtEl>
                                      </p:cBhvr>
                                    </p:animEffect>
                                  </p:childTnLst>
                                </p:cTn>
                              </p:par>
                              <p:par>
                                <p:cTn id="35" presetID="22" presetClass="entr" presetSubtype="8" fill="hold" nodeType="with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wipe(left)">
                                      <p:cBhvr>
                                        <p:cTn id="37" dur="500"/>
                                        <p:tgtEl>
                                          <p:spTgt spid="22"/>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fade">
                                      <p:cBhvr>
                                        <p:cTn id="40" dur="500"/>
                                        <p:tgtEl>
                                          <p:spTgt spid="25"/>
                                        </p:tgtEl>
                                      </p:cBhvr>
                                    </p:animEffect>
                                  </p:childTnLst>
                                </p:cTn>
                              </p:par>
                              <p:par>
                                <p:cTn id="41" presetID="22" presetClass="entr" presetSubtype="8" fill="hold" nodeType="with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wipe(left)">
                                      <p:cBhvr>
                                        <p:cTn id="43" dur="500"/>
                                        <p:tgtEl>
                                          <p:spTgt spid="28"/>
                                        </p:tgtEl>
                                      </p:cBhvr>
                                    </p:animEffect>
                                  </p:childTnLst>
                                </p:cTn>
                              </p:par>
                              <p:par>
                                <p:cTn id="44" presetID="22" presetClass="entr" presetSubtype="8" fill="hold" nodeType="withEffect">
                                  <p:stCondLst>
                                    <p:cond delay="0"/>
                                  </p:stCondLst>
                                  <p:childTnLst>
                                    <p:set>
                                      <p:cBhvr>
                                        <p:cTn id="45" dur="1" fill="hold">
                                          <p:stCondLst>
                                            <p:cond delay="0"/>
                                          </p:stCondLst>
                                        </p:cTn>
                                        <p:tgtEl>
                                          <p:spTgt spid="29"/>
                                        </p:tgtEl>
                                        <p:attrNameLst>
                                          <p:attrName>style.visibility</p:attrName>
                                        </p:attrNameLst>
                                      </p:cBhvr>
                                      <p:to>
                                        <p:strVal val="visible"/>
                                      </p:to>
                                    </p:set>
                                    <p:animEffect transition="in" filter="wipe(left)">
                                      <p:cBhvr>
                                        <p:cTn id="46" dur="500"/>
                                        <p:tgtEl>
                                          <p:spTgt spid="29"/>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5"/>
                                        </p:tgtEl>
                                        <p:attrNameLst>
                                          <p:attrName>style.visibility</p:attrName>
                                        </p:attrNameLst>
                                      </p:cBhvr>
                                      <p:to>
                                        <p:strVal val="visible"/>
                                      </p:to>
                                    </p:set>
                                    <p:animEffect transition="in" filter="fade">
                                      <p:cBhvr>
                                        <p:cTn id="51" dur="500"/>
                                        <p:tgtEl>
                                          <p:spTgt spid="5"/>
                                        </p:tgtEl>
                                      </p:cBhvr>
                                    </p:animEffect>
                                  </p:childTnLst>
                                </p:cTn>
                              </p:par>
                              <p:par>
                                <p:cTn id="52" presetID="1" presetClass="mediacall" presetSubtype="0" fill="hold" nodeType="withEffect">
                                  <p:stCondLst>
                                    <p:cond delay="0"/>
                                  </p:stCondLst>
                                  <p:childTnLst>
                                    <p:cmd type="call" cmd="playFrom(0.0)">
                                      <p:cBhvr>
                                        <p:cTn id="53" dur="1104" fill="hold"/>
                                        <p:tgtEl>
                                          <p:spTgt spid="36"/>
                                        </p:tgtEl>
                                      </p:cBhvr>
                                    </p:cmd>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34"/>
                                        </p:tgtEl>
                                        <p:attrNameLst>
                                          <p:attrName>style.visibility</p:attrName>
                                        </p:attrNameLst>
                                      </p:cBhvr>
                                      <p:to>
                                        <p:strVal val="visible"/>
                                      </p:to>
                                    </p:set>
                                    <p:animEffect transition="in" filter="fade">
                                      <p:cBhvr>
                                        <p:cTn id="58" dur="500"/>
                                        <p:tgtEl>
                                          <p:spTgt spid="34"/>
                                        </p:tgtEl>
                                      </p:cBhvr>
                                    </p:animEffect>
                                  </p:childTnLst>
                                </p:cTn>
                              </p:par>
                              <p:par>
                                <p:cTn id="59" presetID="1" presetClass="mediacall" presetSubtype="0" fill="hold" nodeType="withEffect">
                                  <p:stCondLst>
                                    <p:cond delay="0"/>
                                  </p:stCondLst>
                                  <p:childTnLst>
                                    <p:cmd type="call" cmd="playFrom(0.0)">
                                      <p:cBhvr>
                                        <p:cTn id="60" dur="1104" fill="hold"/>
                                        <p:tgtEl>
                                          <p:spTgt spid="37"/>
                                        </p:tgtEl>
                                      </p:cBhvr>
                                    </p:cmd>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35"/>
                                        </p:tgtEl>
                                        <p:attrNameLst>
                                          <p:attrName>style.visibility</p:attrName>
                                        </p:attrNameLst>
                                      </p:cBhvr>
                                      <p:to>
                                        <p:strVal val="visible"/>
                                      </p:to>
                                    </p:set>
                                    <p:animEffect transition="in" filter="fade">
                                      <p:cBhvr>
                                        <p:cTn id="65" dur="500"/>
                                        <p:tgtEl>
                                          <p:spTgt spid="35"/>
                                        </p:tgtEl>
                                      </p:cBhvr>
                                    </p:animEffect>
                                  </p:childTnLst>
                                </p:cTn>
                              </p:par>
                              <p:par>
                                <p:cTn id="66" presetID="1" presetClass="mediacall" presetSubtype="0" fill="hold" nodeType="withEffect">
                                  <p:stCondLst>
                                    <p:cond delay="0"/>
                                  </p:stCondLst>
                                  <p:childTnLst>
                                    <p:cmd type="call" cmd="playFrom(0.0)">
                                      <p:cBhvr>
                                        <p:cTn id="67" dur="1104" fill="hold"/>
                                        <p:tgtEl>
                                          <p:spTgt spid="38"/>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13415">
                <p:cTn id="68" fill="hold" display="0">
                  <p:stCondLst>
                    <p:cond delay="indefinite"/>
                  </p:stCondLst>
                  <p:endCondLst>
                    <p:cond evt="onStopAudio" delay="0">
                      <p:tgtEl>
                        <p:sldTgt/>
                      </p:tgtEl>
                    </p:cond>
                  </p:endCondLst>
                </p:cTn>
                <p:tgtEl>
                  <p:spTgt spid="2"/>
                </p:tgtEl>
              </p:cMediaNode>
            </p:audio>
            <p:audio>
              <p:cMediaNode vol="12195">
                <p:cTn id="69" fill="hold" display="0">
                  <p:stCondLst>
                    <p:cond delay="indefinite"/>
                  </p:stCondLst>
                  <p:endCondLst>
                    <p:cond evt="onStopAudio" delay="0">
                      <p:tgtEl>
                        <p:sldTgt/>
                      </p:tgtEl>
                    </p:cond>
                  </p:endCondLst>
                </p:cTn>
                <p:tgtEl>
                  <p:spTgt spid="26"/>
                </p:tgtEl>
              </p:cMediaNode>
            </p:audio>
            <p:audio>
              <p:cMediaNode vol="21951">
                <p:cTn id="70" fill="hold" display="0">
                  <p:stCondLst>
                    <p:cond delay="indefinite"/>
                  </p:stCondLst>
                  <p:endCondLst>
                    <p:cond evt="onStopAudio" delay="0">
                      <p:tgtEl>
                        <p:sldTgt/>
                      </p:tgtEl>
                    </p:cond>
                  </p:endCondLst>
                </p:cTn>
                <p:tgtEl>
                  <p:spTgt spid="36"/>
                </p:tgtEl>
              </p:cMediaNode>
            </p:audio>
            <p:audio>
              <p:cMediaNode vol="10976">
                <p:cTn id="71" fill="hold" display="0">
                  <p:stCondLst>
                    <p:cond delay="indefinite"/>
                  </p:stCondLst>
                  <p:endCondLst>
                    <p:cond evt="onStopAudio" delay="0">
                      <p:tgtEl>
                        <p:sldTgt/>
                      </p:tgtEl>
                    </p:cond>
                  </p:endCondLst>
                </p:cTn>
                <p:tgtEl>
                  <p:spTgt spid="37"/>
                </p:tgtEl>
              </p:cMediaNode>
            </p:audio>
            <p:audio>
              <p:cMediaNode vol="19512">
                <p:cTn id="72" fill="hold" display="0">
                  <p:stCondLst>
                    <p:cond delay="indefinite"/>
                  </p:stCondLst>
                  <p:endCondLst>
                    <p:cond evt="onStopAudio" delay="0">
                      <p:tgtEl>
                        <p:sldTgt/>
                      </p:tgtEl>
                    </p:cond>
                  </p:endCondLst>
                </p:cTn>
                <p:tgtEl>
                  <p:spTgt spid="38"/>
                </p:tgtEl>
              </p:cMediaNode>
            </p:audio>
          </p:childTnLst>
        </p:cTn>
      </p:par>
    </p:tnLst>
    <p:bldLst>
      <p:bldP spid="6" grpId="0" animBg="1"/>
      <p:bldP spid="8" grpId="0" animBg="1"/>
      <p:bldP spid="18" grpId="0" animBg="1"/>
      <p:bldP spid="25" grpId="0" animBg="1"/>
      <p:bldP spid="5" grpId="0"/>
      <p:bldP spid="34" grpId="0"/>
      <p:bldP spid="3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AutoShape 8" descr="Milk And Mocha Music Sticker - Milk And Mocha Music Listening Stickers">
            <a:extLst>
              <a:ext uri="{FF2B5EF4-FFF2-40B4-BE49-F238E27FC236}">
                <a16:creationId xmlns:a16="http://schemas.microsoft.com/office/drawing/2014/main" id="{0FCF4EA3-E147-4CA0-9C2E-88DA382F3398}"/>
              </a:ext>
            </a:extLst>
          </p:cNvPr>
          <p:cNvSpPr>
            <a:spLocks noChangeAspect="1" noChangeArrowheads="1"/>
          </p:cNvSpPr>
          <p:nvPr/>
        </p:nvSpPr>
        <p:spPr bwMode="auto">
          <a:xfrm>
            <a:off x="5899494" y="3233512"/>
            <a:ext cx="3335550" cy="333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defTabSz="879744" eaLnBrk="0" fontAlgn="base" hangingPunct="0">
              <a:spcBef>
                <a:spcPct val="0"/>
              </a:spcBef>
              <a:spcAft>
                <a:spcPct val="0"/>
              </a:spcAft>
            </a:pPr>
            <a:endParaRPr lang="en-US" altLang="en-US" sz="4104">
              <a:solidFill>
                <a:prstClr val="black"/>
              </a:solidFill>
            </a:endParaRPr>
          </a:p>
        </p:txBody>
      </p:sp>
      <p:pic>
        <p:nvPicPr>
          <p:cNvPr id="29" name="Picture 2" descr="Lược đồ Việt Nam trong khu vực Đông Nam Á - Địa lý - Nguyễn Lương Hùng -  THƯ VIỆN TÀI NGUYÊN GIÁO DỤC LONG AN">
            <a:extLst>
              <a:ext uri="{FF2B5EF4-FFF2-40B4-BE49-F238E27FC236}">
                <a16:creationId xmlns:a16="http://schemas.microsoft.com/office/drawing/2014/main" id="{ADB2E8C3-7531-441B-955E-74390532464E}"/>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a:stretch/>
        </p:blipFill>
        <p:spPr bwMode="auto">
          <a:xfrm>
            <a:off x="2057400" y="458693"/>
            <a:ext cx="8077199" cy="406586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30" name="Text Box 14">
            <a:extLst>
              <a:ext uri="{FF2B5EF4-FFF2-40B4-BE49-F238E27FC236}">
                <a16:creationId xmlns:a16="http://schemas.microsoft.com/office/drawing/2014/main" id="{D8AD11BB-39CA-4D7A-9865-BA08C065A4C1}"/>
              </a:ext>
            </a:extLst>
          </p:cNvPr>
          <p:cNvSpPr txBox="1">
            <a:spLocks noChangeArrowheads="1"/>
          </p:cNvSpPr>
          <p:nvPr/>
        </p:nvSpPr>
        <p:spPr bwMode="auto">
          <a:xfrm>
            <a:off x="1752600" y="5000268"/>
            <a:ext cx="10058400" cy="461665"/>
          </a:xfrm>
          <a:prstGeom prst="rect">
            <a:avLst/>
          </a:prstGeom>
          <a:noFill/>
          <a:ln w="9525">
            <a:noFill/>
            <a:miter lim="800000"/>
            <a:headEnd/>
            <a:tailEnd/>
          </a:ln>
          <a:effectLst/>
        </p:spPr>
        <p:txBody>
          <a:bodyPr wrap="square">
            <a:spAutoFit/>
          </a:bodyPr>
          <a:lstStyle/>
          <a:p>
            <a:pPr eaLnBrk="1" hangingPunct="1">
              <a:defRPr/>
            </a:pPr>
            <a:r>
              <a:rPr lang="en-US" sz="2400" b="1" dirty="0">
                <a:solidFill>
                  <a:srgbClr val="800080"/>
                </a:solidFill>
                <a:effectLst>
                  <a:outerShdw blurRad="38100" dist="38100" dir="2700000" algn="tl">
                    <a:srgbClr val="C0C0C0"/>
                  </a:outerShdw>
                </a:effectLst>
              </a:rPr>
              <a:t>1. </a:t>
            </a:r>
            <a:r>
              <a:rPr lang="en-US" sz="2400" b="1" dirty="0" err="1">
                <a:solidFill>
                  <a:srgbClr val="800080"/>
                </a:solidFill>
                <a:effectLst>
                  <a:outerShdw blurRad="38100" dist="38100" dir="2700000" algn="tl">
                    <a:srgbClr val="C0C0C0"/>
                  </a:outerShdw>
                </a:effectLst>
              </a:rPr>
              <a:t>Nêu</a:t>
            </a:r>
            <a:r>
              <a:rPr lang="en-US" sz="2400" b="1" dirty="0">
                <a:solidFill>
                  <a:srgbClr val="800080"/>
                </a:solidFill>
                <a:effectLst>
                  <a:outerShdw blurRad="38100" dist="38100" dir="2700000" algn="tl">
                    <a:srgbClr val="C0C0C0"/>
                  </a:outerShdw>
                </a:effectLst>
              </a:rPr>
              <a:t> </a:t>
            </a:r>
            <a:r>
              <a:rPr lang="en-US" sz="2400" b="1" dirty="0" err="1">
                <a:solidFill>
                  <a:srgbClr val="800080"/>
                </a:solidFill>
                <a:effectLst>
                  <a:outerShdw blurRad="38100" dist="38100" dir="2700000" algn="tl">
                    <a:srgbClr val="C0C0C0"/>
                  </a:outerShdw>
                </a:effectLst>
              </a:rPr>
              <a:t>tên</a:t>
            </a:r>
            <a:r>
              <a:rPr lang="en-US" sz="2400" b="1" dirty="0">
                <a:solidFill>
                  <a:srgbClr val="800080"/>
                </a:solidFill>
                <a:effectLst>
                  <a:outerShdw blurRad="38100" dist="38100" dir="2700000" algn="tl">
                    <a:srgbClr val="C0C0C0"/>
                  </a:outerShdw>
                </a:effectLst>
              </a:rPr>
              <a:t> </a:t>
            </a:r>
            <a:r>
              <a:rPr lang="en-US" sz="2400" b="1" err="1">
                <a:solidFill>
                  <a:srgbClr val="800080"/>
                </a:solidFill>
                <a:effectLst>
                  <a:outerShdw blurRad="38100" dist="38100" dir="2700000" algn="tl">
                    <a:srgbClr val="C0C0C0"/>
                  </a:outerShdw>
                </a:effectLst>
              </a:rPr>
              <a:t>những</a:t>
            </a:r>
            <a:r>
              <a:rPr lang="en-US" sz="2400" b="1">
                <a:solidFill>
                  <a:srgbClr val="800080"/>
                </a:solidFill>
                <a:effectLst>
                  <a:outerShdw blurRad="38100" dist="38100" dir="2700000" algn="tl">
                    <a:srgbClr val="C0C0C0"/>
                  </a:outerShdw>
                </a:effectLst>
              </a:rPr>
              <a:t> nước tiếp giáp với  </a:t>
            </a:r>
            <a:r>
              <a:rPr lang="en-US" sz="2400" b="1" dirty="0" err="1">
                <a:solidFill>
                  <a:srgbClr val="800080"/>
                </a:solidFill>
                <a:effectLst>
                  <a:outerShdw blurRad="38100" dist="38100" dir="2700000" algn="tl">
                    <a:srgbClr val="C0C0C0"/>
                  </a:outerShdw>
                </a:effectLst>
              </a:rPr>
              <a:t>phần</a:t>
            </a:r>
            <a:r>
              <a:rPr lang="en-US" sz="2400" b="1" dirty="0">
                <a:solidFill>
                  <a:srgbClr val="800080"/>
                </a:solidFill>
                <a:effectLst>
                  <a:outerShdw blurRad="38100" dist="38100" dir="2700000" algn="tl">
                    <a:srgbClr val="C0C0C0"/>
                  </a:outerShdw>
                </a:effectLst>
              </a:rPr>
              <a:t> </a:t>
            </a:r>
            <a:r>
              <a:rPr lang="en-US" sz="2400" b="1" dirty="0" err="1">
                <a:solidFill>
                  <a:srgbClr val="800080"/>
                </a:solidFill>
                <a:effectLst>
                  <a:outerShdw blurRad="38100" dist="38100" dir="2700000" algn="tl">
                    <a:srgbClr val="C0C0C0"/>
                  </a:outerShdw>
                </a:effectLst>
              </a:rPr>
              <a:t>đất</a:t>
            </a:r>
            <a:r>
              <a:rPr lang="en-US" sz="2400" b="1" dirty="0">
                <a:solidFill>
                  <a:srgbClr val="800080"/>
                </a:solidFill>
                <a:effectLst>
                  <a:outerShdw blurRad="38100" dist="38100" dir="2700000" algn="tl">
                    <a:srgbClr val="C0C0C0"/>
                  </a:outerShdw>
                </a:effectLst>
              </a:rPr>
              <a:t> </a:t>
            </a:r>
            <a:r>
              <a:rPr lang="en-US" sz="2400" b="1" dirty="0" err="1">
                <a:solidFill>
                  <a:srgbClr val="800080"/>
                </a:solidFill>
                <a:effectLst>
                  <a:outerShdw blurRad="38100" dist="38100" dir="2700000" algn="tl">
                    <a:srgbClr val="C0C0C0"/>
                  </a:outerShdw>
                </a:effectLst>
              </a:rPr>
              <a:t>liền</a:t>
            </a:r>
            <a:r>
              <a:rPr lang="en-US" sz="2400" b="1" dirty="0">
                <a:solidFill>
                  <a:srgbClr val="800080"/>
                </a:solidFill>
                <a:effectLst>
                  <a:outerShdw blurRad="38100" dist="38100" dir="2700000" algn="tl">
                    <a:srgbClr val="C0C0C0"/>
                  </a:outerShdw>
                </a:effectLst>
              </a:rPr>
              <a:t> </a:t>
            </a:r>
            <a:r>
              <a:rPr lang="en-US" sz="2400" b="1" dirty="0" err="1">
                <a:solidFill>
                  <a:srgbClr val="800080"/>
                </a:solidFill>
                <a:effectLst>
                  <a:outerShdw blurRad="38100" dist="38100" dir="2700000" algn="tl">
                    <a:srgbClr val="C0C0C0"/>
                  </a:outerShdw>
                </a:effectLst>
              </a:rPr>
              <a:t>của</a:t>
            </a:r>
            <a:r>
              <a:rPr lang="en-US" sz="2400" b="1" dirty="0">
                <a:solidFill>
                  <a:srgbClr val="800080"/>
                </a:solidFill>
                <a:effectLst>
                  <a:outerShdw blurRad="38100" dist="38100" dir="2700000" algn="tl">
                    <a:srgbClr val="C0C0C0"/>
                  </a:outerShdw>
                </a:effectLst>
              </a:rPr>
              <a:t> </a:t>
            </a:r>
            <a:r>
              <a:rPr lang="en-US" sz="2400" b="1" dirty="0" err="1">
                <a:solidFill>
                  <a:srgbClr val="800080"/>
                </a:solidFill>
                <a:effectLst>
                  <a:outerShdw blurRad="38100" dist="38100" dir="2700000" algn="tl">
                    <a:srgbClr val="C0C0C0"/>
                  </a:outerShdw>
                </a:effectLst>
              </a:rPr>
              <a:t>nước</a:t>
            </a:r>
            <a:r>
              <a:rPr lang="en-US" sz="2400" b="1" dirty="0">
                <a:solidFill>
                  <a:srgbClr val="800080"/>
                </a:solidFill>
                <a:effectLst>
                  <a:outerShdw blurRad="38100" dist="38100" dir="2700000" algn="tl">
                    <a:srgbClr val="C0C0C0"/>
                  </a:outerShdw>
                </a:effectLst>
              </a:rPr>
              <a:t> </a:t>
            </a:r>
            <a:r>
              <a:rPr lang="en-US" sz="2400" b="1" dirty="0" err="1">
                <a:solidFill>
                  <a:srgbClr val="800080"/>
                </a:solidFill>
                <a:effectLst>
                  <a:outerShdw blurRad="38100" dist="38100" dir="2700000" algn="tl">
                    <a:srgbClr val="C0C0C0"/>
                  </a:outerShdw>
                </a:effectLst>
              </a:rPr>
              <a:t>ta</a:t>
            </a:r>
            <a:r>
              <a:rPr lang="en-US" sz="2400" b="1" dirty="0">
                <a:solidFill>
                  <a:srgbClr val="800080"/>
                </a:solidFill>
                <a:effectLst>
                  <a:outerShdw blurRad="38100" dist="38100" dir="2700000" algn="tl">
                    <a:srgbClr val="C0C0C0"/>
                  </a:outerShdw>
                </a:effectLst>
              </a:rPr>
              <a:t>. </a:t>
            </a:r>
          </a:p>
        </p:txBody>
      </p:sp>
      <p:sp>
        <p:nvSpPr>
          <p:cNvPr id="31" name="Text Box 15">
            <a:extLst>
              <a:ext uri="{FF2B5EF4-FFF2-40B4-BE49-F238E27FC236}">
                <a16:creationId xmlns:a16="http://schemas.microsoft.com/office/drawing/2014/main" id="{0A52F011-6134-4635-BEB6-0714B9838202}"/>
              </a:ext>
            </a:extLst>
          </p:cNvPr>
          <p:cNvSpPr txBox="1">
            <a:spLocks noChangeArrowheads="1"/>
          </p:cNvSpPr>
          <p:nvPr/>
        </p:nvSpPr>
        <p:spPr bwMode="auto">
          <a:xfrm>
            <a:off x="1752600" y="5937642"/>
            <a:ext cx="9677400" cy="461665"/>
          </a:xfrm>
          <a:prstGeom prst="rect">
            <a:avLst/>
          </a:prstGeom>
          <a:noFill/>
          <a:ln w="9525">
            <a:noFill/>
            <a:miter lim="800000"/>
            <a:headEnd/>
            <a:tailEnd/>
          </a:ln>
          <a:effectLst/>
        </p:spPr>
        <p:txBody>
          <a:bodyPr wrap="square">
            <a:spAutoFit/>
          </a:bodyPr>
          <a:lstStyle/>
          <a:p>
            <a:pPr eaLnBrk="1" hangingPunct="1">
              <a:defRPr/>
            </a:pPr>
            <a:r>
              <a:rPr lang="en-US" sz="2400" b="1" dirty="0">
                <a:solidFill>
                  <a:srgbClr val="800080"/>
                </a:solidFill>
                <a:effectLst>
                  <a:outerShdw blurRad="38100" dist="38100" dir="2700000" algn="tl">
                    <a:srgbClr val="C0C0C0"/>
                  </a:outerShdw>
                </a:effectLst>
              </a:rPr>
              <a:t>2. </a:t>
            </a:r>
            <a:r>
              <a:rPr lang="en-US" sz="2400" b="1" dirty="0" err="1">
                <a:solidFill>
                  <a:srgbClr val="800080"/>
                </a:solidFill>
                <a:effectLst>
                  <a:outerShdw blurRad="38100" dist="38100" dir="2700000" algn="tl">
                    <a:srgbClr val="C0C0C0"/>
                  </a:outerShdw>
                </a:effectLst>
              </a:rPr>
              <a:t>Nêu</a:t>
            </a:r>
            <a:r>
              <a:rPr lang="en-US" sz="2400" b="1" dirty="0">
                <a:solidFill>
                  <a:srgbClr val="800080"/>
                </a:solidFill>
                <a:effectLst>
                  <a:outerShdw blurRad="38100" dist="38100" dir="2700000" algn="tl">
                    <a:srgbClr val="C0C0C0"/>
                  </a:outerShdw>
                </a:effectLst>
              </a:rPr>
              <a:t> </a:t>
            </a:r>
            <a:r>
              <a:rPr lang="en-US" sz="2400" b="1" dirty="0" err="1">
                <a:solidFill>
                  <a:srgbClr val="800080"/>
                </a:solidFill>
                <a:effectLst>
                  <a:outerShdw blurRad="38100" dist="38100" dir="2700000" algn="tl">
                    <a:srgbClr val="C0C0C0"/>
                  </a:outerShdw>
                </a:effectLst>
              </a:rPr>
              <a:t>tên</a:t>
            </a:r>
            <a:r>
              <a:rPr lang="en-US" sz="2400" b="1" dirty="0">
                <a:solidFill>
                  <a:srgbClr val="800080"/>
                </a:solidFill>
                <a:effectLst>
                  <a:outerShdw blurRad="38100" dist="38100" dir="2700000" algn="tl">
                    <a:srgbClr val="C0C0C0"/>
                  </a:outerShdw>
                </a:effectLst>
              </a:rPr>
              <a:t> </a:t>
            </a:r>
            <a:r>
              <a:rPr lang="en-US" sz="2400" b="1" dirty="0" err="1">
                <a:solidFill>
                  <a:srgbClr val="800080"/>
                </a:solidFill>
                <a:effectLst>
                  <a:outerShdw blurRad="38100" dist="38100" dir="2700000" algn="tl">
                    <a:srgbClr val="C0C0C0"/>
                  </a:outerShdw>
                </a:effectLst>
              </a:rPr>
              <a:t>một</a:t>
            </a:r>
            <a:r>
              <a:rPr lang="en-US" sz="2400" b="1" dirty="0">
                <a:solidFill>
                  <a:srgbClr val="800080"/>
                </a:solidFill>
                <a:effectLst>
                  <a:outerShdw blurRad="38100" dist="38100" dir="2700000" algn="tl">
                    <a:srgbClr val="C0C0C0"/>
                  </a:outerShdw>
                </a:effectLst>
              </a:rPr>
              <a:t> </a:t>
            </a:r>
            <a:r>
              <a:rPr lang="en-US" sz="2400" b="1" dirty="0" err="1">
                <a:solidFill>
                  <a:srgbClr val="800080"/>
                </a:solidFill>
                <a:effectLst>
                  <a:outerShdw blurRad="38100" dist="38100" dir="2700000" algn="tl">
                    <a:srgbClr val="C0C0C0"/>
                  </a:outerShdw>
                </a:effectLst>
              </a:rPr>
              <a:t>số</a:t>
            </a:r>
            <a:r>
              <a:rPr lang="en-US" sz="2400" b="1" dirty="0">
                <a:solidFill>
                  <a:srgbClr val="800080"/>
                </a:solidFill>
                <a:effectLst>
                  <a:outerShdw blurRad="38100" dist="38100" dir="2700000" algn="tl">
                    <a:srgbClr val="C0C0C0"/>
                  </a:outerShdw>
                </a:effectLst>
              </a:rPr>
              <a:t> </a:t>
            </a:r>
            <a:r>
              <a:rPr lang="en-US" sz="2400" b="1" dirty="0" err="1">
                <a:solidFill>
                  <a:srgbClr val="800080"/>
                </a:solidFill>
                <a:effectLst>
                  <a:outerShdw blurRad="38100" dist="38100" dir="2700000" algn="tl">
                    <a:srgbClr val="C0C0C0"/>
                  </a:outerShdw>
                </a:effectLst>
              </a:rPr>
              <a:t>đảo</a:t>
            </a:r>
            <a:r>
              <a:rPr lang="en-US" sz="2400" b="1" dirty="0">
                <a:solidFill>
                  <a:srgbClr val="800080"/>
                </a:solidFill>
                <a:effectLst>
                  <a:outerShdw blurRad="38100" dist="38100" dir="2700000" algn="tl">
                    <a:srgbClr val="C0C0C0"/>
                  </a:outerShdw>
                </a:effectLst>
              </a:rPr>
              <a:t> </a:t>
            </a:r>
            <a:r>
              <a:rPr lang="en-US" sz="2400" b="1" dirty="0" err="1">
                <a:solidFill>
                  <a:srgbClr val="800080"/>
                </a:solidFill>
                <a:effectLst>
                  <a:outerShdw blurRad="38100" dist="38100" dir="2700000" algn="tl">
                    <a:srgbClr val="C0C0C0"/>
                  </a:outerShdw>
                </a:effectLst>
              </a:rPr>
              <a:t>và</a:t>
            </a:r>
            <a:r>
              <a:rPr lang="en-US" sz="2400" b="1" dirty="0">
                <a:solidFill>
                  <a:srgbClr val="800080"/>
                </a:solidFill>
                <a:effectLst>
                  <a:outerShdw blurRad="38100" dist="38100" dir="2700000" algn="tl">
                    <a:srgbClr val="C0C0C0"/>
                  </a:outerShdw>
                </a:effectLst>
              </a:rPr>
              <a:t> </a:t>
            </a:r>
            <a:r>
              <a:rPr lang="en-US" sz="2400" b="1" dirty="0" err="1">
                <a:solidFill>
                  <a:srgbClr val="800080"/>
                </a:solidFill>
                <a:effectLst>
                  <a:outerShdw blurRad="38100" dist="38100" dir="2700000" algn="tl">
                    <a:srgbClr val="C0C0C0"/>
                  </a:outerShdw>
                </a:effectLst>
              </a:rPr>
              <a:t>quần</a:t>
            </a:r>
            <a:r>
              <a:rPr lang="en-US" sz="2400" b="1" dirty="0">
                <a:solidFill>
                  <a:srgbClr val="800080"/>
                </a:solidFill>
                <a:effectLst>
                  <a:outerShdw blurRad="38100" dist="38100" dir="2700000" algn="tl">
                    <a:srgbClr val="C0C0C0"/>
                  </a:outerShdw>
                </a:effectLst>
              </a:rPr>
              <a:t> </a:t>
            </a:r>
            <a:r>
              <a:rPr lang="en-US" sz="2400" b="1" dirty="0" err="1">
                <a:solidFill>
                  <a:srgbClr val="800080"/>
                </a:solidFill>
                <a:effectLst>
                  <a:outerShdw blurRad="38100" dist="38100" dir="2700000" algn="tl">
                    <a:srgbClr val="C0C0C0"/>
                  </a:outerShdw>
                </a:effectLst>
              </a:rPr>
              <a:t>đảo</a:t>
            </a:r>
            <a:r>
              <a:rPr lang="en-US" sz="2400" b="1" dirty="0">
                <a:solidFill>
                  <a:srgbClr val="800080"/>
                </a:solidFill>
                <a:effectLst>
                  <a:outerShdw blurRad="38100" dist="38100" dir="2700000" algn="tl">
                    <a:srgbClr val="C0C0C0"/>
                  </a:outerShdw>
                </a:effectLst>
              </a:rPr>
              <a:t> ở </a:t>
            </a:r>
            <a:r>
              <a:rPr lang="en-US" sz="2400" b="1" dirty="0" err="1">
                <a:solidFill>
                  <a:srgbClr val="800080"/>
                </a:solidFill>
                <a:effectLst>
                  <a:outerShdw blurRad="38100" dist="38100" dir="2700000" algn="tl">
                    <a:srgbClr val="C0C0C0"/>
                  </a:outerShdw>
                </a:effectLst>
              </a:rPr>
              <a:t>nước</a:t>
            </a:r>
            <a:r>
              <a:rPr lang="en-US" sz="2400" b="1" dirty="0">
                <a:solidFill>
                  <a:srgbClr val="800080"/>
                </a:solidFill>
                <a:effectLst>
                  <a:outerShdw blurRad="38100" dist="38100" dir="2700000" algn="tl">
                    <a:srgbClr val="C0C0C0"/>
                  </a:outerShdw>
                </a:effectLst>
              </a:rPr>
              <a:t> </a:t>
            </a:r>
            <a:r>
              <a:rPr lang="en-US" sz="2400" b="1" dirty="0" err="1">
                <a:solidFill>
                  <a:srgbClr val="800080"/>
                </a:solidFill>
                <a:effectLst>
                  <a:outerShdw blurRad="38100" dist="38100" dir="2700000" algn="tl">
                    <a:srgbClr val="C0C0C0"/>
                  </a:outerShdw>
                </a:effectLst>
              </a:rPr>
              <a:t>ta</a:t>
            </a:r>
            <a:r>
              <a:rPr lang="en-US" sz="2400" b="1" dirty="0">
                <a:solidFill>
                  <a:srgbClr val="800080"/>
                </a:solidFill>
                <a:effectLst>
                  <a:outerShdw blurRad="38100" dist="38100" dir="2700000" algn="tl">
                    <a:srgbClr val="C0C0C0"/>
                  </a:outerShdw>
                </a:effectLst>
              </a:rPr>
              <a:t> </a:t>
            </a:r>
            <a:r>
              <a:rPr lang="en-US" sz="2400" b="1" dirty="0" err="1">
                <a:solidFill>
                  <a:srgbClr val="800080"/>
                </a:solidFill>
                <a:effectLst>
                  <a:outerShdw blurRad="38100" dist="38100" dir="2700000" algn="tl">
                    <a:srgbClr val="C0C0C0"/>
                  </a:outerShdw>
                </a:effectLst>
              </a:rPr>
              <a:t>mà</a:t>
            </a:r>
            <a:r>
              <a:rPr lang="en-US" sz="2400" b="1" dirty="0">
                <a:solidFill>
                  <a:srgbClr val="800080"/>
                </a:solidFill>
                <a:effectLst>
                  <a:outerShdw blurRad="38100" dist="38100" dir="2700000" algn="tl">
                    <a:srgbClr val="C0C0C0"/>
                  </a:outerShdw>
                </a:effectLst>
              </a:rPr>
              <a:t> </a:t>
            </a:r>
            <a:r>
              <a:rPr lang="en-US" sz="2400" b="1" dirty="0" err="1">
                <a:solidFill>
                  <a:srgbClr val="800080"/>
                </a:solidFill>
                <a:effectLst>
                  <a:outerShdw blurRad="38100" dist="38100" dir="2700000" algn="tl">
                    <a:srgbClr val="C0C0C0"/>
                  </a:outerShdw>
                </a:effectLst>
              </a:rPr>
              <a:t>em</a:t>
            </a:r>
            <a:r>
              <a:rPr lang="en-US" sz="2400" b="1" dirty="0">
                <a:solidFill>
                  <a:srgbClr val="800080"/>
                </a:solidFill>
                <a:effectLst>
                  <a:outerShdw blurRad="38100" dist="38100" dir="2700000" algn="tl">
                    <a:srgbClr val="C0C0C0"/>
                  </a:outerShdw>
                </a:effectLst>
              </a:rPr>
              <a:t> </a:t>
            </a:r>
            <a:r>
              <a:rPr lang="en-US" sz="2400" b="1" dirty="0" err="1">
                <a:solidFill>
                  <a:srgbClr val="800080"/>
                </a:solidFill>
                <a:effectLst>
                  <a:outerShdw blurRad="38100" dist="38100" dir="2700000" algn="tl">
                    <a:srgbClr val="C0C0C0"/>
                  </a:outerShdw>
                </a:effectLst>
              </a:rPr>
              <a:t>biết</a:t>
            </a:r>
            <a:r>
              <a:rPr lang="en-US" sz="2400" b="1" dirty="0">
                <a:solidFill>
                  <a:srgbClr val="800080"/>
                </a:solidFill>
                <a:effectLst>
                  <a:outerShdw blurRad="38100" dist="38100" dir="2700000" algn="tl">
                    <a:srgbClr val="C0C0C0"/>
                  </a:outerShdw>
                </a:effectLst>
              </a:rPr>
              <a:t>.</a:t>
            </a:r>
          </a:p>
        </p:txBody>
      </p:sp>
      <p:pic>
        <p:nvPicPr>
          <p:cNvPr id="32" name="Picture 20">
            <a:extLst>
              <a:ext uri="{FF2B5EF4-FFF2-40B4-BE49-F238E27FC236}">
                <a16:creationId xmlns:a16="http://schemas.microsoft.com/office/drawing/2014/main" id="{3058015D-5C8E-48D4-B7E0-B50A866A265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5184934"/>
            <a:ext cx="708977" cy="1063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Hộp Văn bản 1">
            <a:extLst>
              <a:ext uri="{FF2B5EF4-FFF2-40B4-BE49-F238E27FC236}">
                <a16:creationId xmlns:a16="http://schemas.microsoft.com/office/drawing/2014/main" id="{05D0B3AB-6811-49B2-836F-546A125C6FB3}"/>
              </a:ext>
            </a:extLst>
          </p:cNvPr>
          <p:cNvSpPr txBox="1"/>
          <p:nvPr/>
        </p:nvSpPr>
        <p:spPr>
          <a:xfrm>
            <a:off x="2667000" y="5412980"/>
            <a:ext cx="7086600" cy="461665"/>
          </a:xfrm>
          <a:prstGeom prst="rect">
            <a:avLst/>
          </a:prstGeom>
          <a:noFill/>
        </p:spPr>
        <p:txBody>
          <a:bodyPr wrap="square" rtlCol="0">
            <a:spAutoFit/>
          </a:bodyPr>
          <a:lstStyle/>
          <a:p>
            <a:r>
              <a:rPr lang="en-US" sz="2400">
                <a:solidFill>
                  <a:srgbClr val="0070C0"/>
                </a:solidFill>
              </a:rPr>
              <a:t>Trung Quốc, Lào, Cam-pu-chia</a:t>
            </a:r>
            <a:endParaRPr lang="vi-VN" sz="2400">
              <a:solidFill>
                <a:srgbClr val="0070C0"/>
              </a:solidFill>
            </a:endParaRPr>
          </a:p>
        </p:txBody>
      </p:sp>
      <p:sp>
        <p:nvSpPr>
          <p:cNvPr id="4" name="Hộp Văn bản 3">
            <a:extLst>
              <a:ext uri="{FF2B5EF4-FFF2-40B4-BE49-F238E27FC236}">
                <a16:creationId xmlns:a16="http://schemas.microsoft.com/office/drawing/2014/main" id="{6B30EC32-EAE9-4B5A-9D0E-FBC7B74C4153}"/>
              </a:ext>
            </a:extLst>
          </p:cNvPr>
          <p:cNvSpPr txBox="1"/>
          <p:nvPr/>
        </p:nvSpPr>
        <p:spPr>
          <a:xfrm>
            <a:off x="2888177" y="4587556"/>
            <a:ext cx="6415644" cy="400110"/>
          </a:xfrm>
          <a:prstGeom prst="rect">
            <a:avLst/>
          </a:prstGeom>
          <a:noFill/>
        </p:spPr>
        <p:txBody>
          <a:bodyPr wrap="square" rtlCol="0">
            <a:spAutoFit/>
          </a:bodyPr>
          <a:lstStyle/>
          <a:p>
            <a:r>
              <a:rPr lang="en-US" sz="2000" i="1"/>
              <a:t>Hình 1: L</a:t>
            </a:r>
            <a:r>
              <a:rPr lang="vi-VN" sz="2000" i="1"/>
              <a:t>ược đồ Việt Nam trong khu vực Đông Nam Á</a:t>
            </a:r>
          </a:p>
        </p:txBody>
      </p:sp>
      <p:sp>
        <p:nvSpPr>
          <p:cNvPr id="5" name="Hộp Văn bản 4">
            <a:extLst>
              <a:ext uri="{FF2B5EF4-FFF2-40B4-BE49-F238E27FC236}">
                <a16:creationId xmlns:a16="http://schemas.microsoft.com/office/drawing/2014/main" id="{0DDBE473-510B-4C3D-B6C7-4FC0F23D644A}"/>
              </a:ext>
            </a:extLst>
          </p:cNvPr>
          <p:cNvSpPr txBox="1"/>
          <p:nvPr/>
        </p:nvSpPr>
        <p:spPr>
          <a:xfrm>
            <a:off x="2362200" y="6399307"/>
            <a:ext cx="7772399" cy="461665"/>
          </a:xfrm>
          <a:prstGeom prst="rect">
            <a:avLst/>
          </a:prstGeom>
          <a:noFill/>
        </p:spPr>
        <p:txBody>
          <a:bodyPr wrap="square" rtlCol="0">
            <a:spAutoFit/>
          </a:bodyPr>
          <a:lstStyle/>
          <a:p>
            <a:r>
              <a:rPr lang="en-US" sz="2400">
                <a:solidFill>
                  <a:srgbClr val="0070C0"/>
                </a:solidFill>
              </a:rPr>
              <a:t>Phú Quốc, Côn Đảo, Hoàng Sa, Tr</a:t>
            </a:r>
            <a:r>
              <a:rPr lang="vi-VN" sz="2400">
                <a:solidFill>
                  <a:srgbClr val="0070C0"/>
                </a:solidFill>
              </a:rPr>
              <a:t>ường Sa, Cát Bà,…</a:t>
            </a:r>
          </a:p>
        </p:txBody>
      </p:sp>
    </p:spTree>
    <p:extLst>
      <p:ext uri="{BB962C8B-B14F-4D97-AF65-F5344CB8AC3E}">
        <p14:creationId xmlns:p14="http://schemas.microsoft.com/office/powerpoint/2010/main" val="162649614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down)">
                                      <p:cBhvr>
                                        <p:cTn id="7" dur="3">
                                          <p:stCondLst>
                                            <p:cond delay="0"/>
                                          </p:stCondLst>
                                        </p:cTn>
                                        <p:tgtEl>
                                          <p:spTgt spid="32"/>
                                        </p:tgtEl>
                                      </p:cBhvr>
                                    </p:animEffect>
                                    <p:anim calcmode="lin" valueType="num">
                                      <p:cBhvr>
                                        <p:cTn id="8" dur="9" tmFilter="0,0; 0.14,0.36; 0.43,0.73; 0.71,0.91; 1.0,1.0">
                                          <p:stCondLst>
                                            <p:cond delay="0"/>
                                          </p:stCondLst>
                                        </p:cTn>
                                        <p:tgtEl>
                                          <p:spTgt spid="32"/>
                                        </p:tgtEl>
                                        <p:attrNameLst>
                                          <p:attrName>ppt_x</p:attrName>
                                        </p:attrNameLst>
                                      </p:cBhvr>
                                      <p:tavLst>
                                        <p:tav tm="0">
                                          <p:val>
                                            <p:strVal val="#ppt_x-0.25"/>
                                          </p:val>
                                        </p:tav>
                                        <p:tav tm="100000">
                                          <p:val>
                                            <p:strVal val="#ppt_x"/>
                                          </p:val>
                                        </p:tav>
                                      </p:tavLst>
                                    </p:anim>
                                    <p:anim calcmode="lin" valueType="num">
                                      <p:cBhvr>
                                        <p:cTn id="9" dur="3" tmFilter="0.0,0.0; 0.25,0.07; 0.50,0.2; 0.75,0.467; 1.0,1.0">
                                          <p:stCondLst>
                                            <p:cond delay="0"/>
                                          </p:stCondLst>
                                        </p:cTn>
                                        <p:tgtEl>
                                          <p:spTgt spid="32"/>
                                        </p:tgtEl>
                                        <p:attrNameLst>
                                          <p:attrName>ppt_y</p:attrName>
                                        </p:attrNameLst>
                                      </p:cBhvr>
                                      <p:tavLst>
                                        <p:tav tm="0" fmla="#ppt_y-sin(pi*$)/3">
                                          <p:val>
                                            <p:fltVal val="0.5"/>
                                          </p:val>
                                        </p:tav>
                                        <p:tav tm="100000">
                                          <p:val>
                                            <p:fltVal val="1"/>
                                          </p:val>
                                        </p:tav>
                                      </p:tavLst>
                                    </p:anim>
                                    <p:anim calcmode="lin" valueType="num">
                                      <p:cBhvr>
                                        <p:cTn id="10" dur="3" tmFilter="0, 0; 0.125,0.2665; 0.25,0.4; 0.375,0.465; 0.5,0.5;  0.625,0.535; 0.75,0.6; 0.875,0.7335; 1,1">
                                          <p:stCondLst>
                                            <p:cond delay="3"/>
                                          </p:stCondLst>
                                        </p:cTn>
                                        <p:tgtEl>
                                          <p:spTgt spid="32"/>
                                        </p:tgtEl>
                                        <p:attrNameLst>
                                          <p:attrName>ppt_y</p:attrName>
                                        </p:attrNameLst>
                                      </p:cBhvr>
                                      <p:tavLst>
                                        <p:tav tm="0" fmla="#ppt_y-sin(pi*$)/9">
                                          <p:val>
                                            <p:fltVal val="0"/>
                                          </p:val>
                                        </p:tav>
                                        <p:tav tm="100000">
                                          <p:val>
                                            <p:fltVal val="1"/>
                                          </p:val>
                                        </p:tav>
                                      </p:tavLst>
                                    </p:anim>
                                    <p:anim calcmode="lin" valueType="num">
                                      <p:cBhvr>
                                        <p:cTn id="11" dur="2" tmFilter="0, 0; 0.125,0.2665; 0.25,0.4; 0.375,0.465; 0.5,0.5;  0.625,0.535; 0.75,0.6; 0.875,0.7335; 1,1">
                                          <p:stCondLst>
                                            <p:cond delay="7"/>
                                          </p:stCondLst>
                                        </p:cTn>
                                        <p:tgtEl>
                                          <p:spTgt spid="32"/>
                                        </p:tgtEl>
                                        <p:attrNameLst>
                                          <p:attrName>ppt_y</p:attrName>
                                        </p:attrNameLst>
                                      </p:cBhvr>
                                      <p:tavLst>
                                        <p:tav tm="0" fmla="#ppt_y-sin(pi*$)/27">
                                          <p:val>
                                            <p:fltVal val="0"/>
                                          </p:val>
                                        </p:tav>
                                        <p:tav tm="100000">
                                          <p:val>
                                            <p:fltVal val="1"/>
                                          </p:val>
                                        </p:tav>
                                      </p:tavLst>
                                    </p:anim>
                                    <p:anim calcmode="lin" valueType="num">
                                      <p:cBhvr>
                                        <p:cTn id="12" dur="1" tmFilter="0, 0; 0.125,0.2665; 0.25,0.4; 0.375,0.465; 0.5,0.5;  0.625,0.535; 0.75,0.6; 0.875,0.7335; 1,1">
                                          <p:stCondLst>
                                            <p:cond delay="8"/>
                                          </p:stCondLst>
                                        </p:cTn>
                                        <p:tgtEl>
                                          <p:spTgt spid="32"/>
                                        </p:tgtEl>
                                        <p:attrNameLst>
                                          <p:attrName>ppt_y</p:attrName>
                                        </p:attrNameLst>
                                      </p:cBhvr>
                                      <p:tavLst>
                                        <p:tav tm="0" fmla="#ppt_y-sin(pi*$)/81">
                                          <p:val>
                                            <p:fltVal val="0"/>
                                          </p:val>
                                        </p:tav>
                                        <p:tav tm="100000">
                                          <p:val>
                                            <p:fltVal val="1"/>
                                          </p:val>
                                        </p:tav>
                                      </p:tavLst>
                                    </p:anim>
                                    <p:animScale>
                                      <p:cBhvr>
                                        <p:cTn id="13" dur="1">
                                          <p:stCondLst>
                                            <p:cond delay="3"/>
                                          </p:stCondLst>
                                        </p:cTn>
                                        <p:tgtEl>
                                          <p:spTgt spid="32"/>
                                        </p:tgtEl>
                                      </p:cBhvr>
                                      <p:to x="100000" y="60000"/>
                                    </p:animScale>
                                    <p:animScale>
                                      <p:cBhvr>
                                        <p:cTn id="14" dur="1" decel="50000">
                                          <p:stCondLst>
                                            <p:cond delay="3"/>
                                          </p:stCondLst>
                                        </p:cTn>
                                        <p:tgtEl>
                                          <p:spTgt spid="32"/>
                                        </p:tgtEl>
                                      </p:cBhvr>
                                      <p:to x="100000" y="100000"/>
                                    </p:animScale>
                                    <p:animScale>
                                      <p:cBhvr>
                                        <p:cTn id="15" dur="1">
                                          <p:stCondLst>
                                            <p:cond delay="7"/>
                                          </p:stCondLst>
                                        </p:cTn>
                                        <p:tgtEl>
                                          <p:spTgt spid="32"/>
                                        </p:tgtEl>
                                      </p:cBhvr>
                                      <p:to x="100000" y="80000"/>
                                    </p:animScale>
                                    <p:animScale>
                                      <p:cBhvr>
                                        <p:cTn id="16" dur="1" decel="50000">
                                          <p:stCondLst>
                                            <p:cond delay="7"/>
                                          </p:stCondLst>
                                        </p:cTn>
                                        <p:tgtEl>
                                          <p:spTgt spid="32"/>
                                        </p:tgtEl>
                                      </p:cBhvr>
                                      <p:to x="100000" y="100000"/>
                                    </p:animScale>
                                    <p:animScale>
                                      <p:cBhvr>
                                        <p:cTn id="17" dur="1">
                                          <p:stCondLst>
                                            <p:cond delay="8"/>
                                          </p:stCondLst>
                                        </p:cTn>
                                        <p:tgtEl>
                                          <p:spTgt spid="32"/>
                                        </p:tgtEl>
                                      </p:cBhvr>
                                      <p:to x="100000" y="90000"/>
                                    </p:animScale>
                                    <p:animScale>
                                      <p:cBhvr>
                                        <p:cTn id="18" dur="1" decel="50000">
                                          <p:stCondLst>
                                            <p:cond delay="8"/>
                                          </p:stCondLst>
                                        </p:cTn>
                                        <p:tgtEl>
                                          <p:spTgt spid="32"/>
                                        </p:tgtEl>
                                      </p:cBhvr>
                                      <p:to x="100000" y="100000"/>
                                    </p:animScale>
                                    <p:animScale>
                                      <p:cBhvr>
                                        <p:cTn id="19" dur="1">
                                          <p:stCondLst>
                                            <p:cond delay="9"/>
                                          </p:stCondLst>
                                        </p:cTn>
                                        <p:tgtEl>
                                          <p:spTgt spid="32"/>
                                        </p:tgtEl>
                                      </p:cBhvr>
                                      <p:to x="100000" y="95000"/>
                                    </p:animScale>
                                    <p:animScale>
                                      <p:cBhvr>
                                        <p:cTn id="20" dur="1" decel="50000">
                                          <p:stCondLst>
                                            <p:cond delay="9"/>
                                          </p:stCondLst>
                                        </p:cTn>
                                        <p:tgtEl>
                                          <p:spTgt spid="32"/>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30">
                                            <p:txEl>
                                              <p:pRg st="0" end="0"/>
                                            </p:txEl>
                                          </p:spTgt>
                                        </p:tgtEl>
                                        <p:attrNameLst>
                                          <p:attrName>style.visibility</p:attrName>
                                        </p:attrNameLst>
                                      </p:cBhvr>
                                      <p:to>
                                        <p:strVal val="visible"/>
                                      </p:to>
                                    </p:set>
                                    <p:animEffect transition="in" filter="blinds(horizontal)">
                                      <p:cBhvr>
                                        <p:cTn id="25" dur="500"/>
                                        <p:tgtEl>
                                          <p:spTgt spid="30">
                                            <p:txEl>
                                              <p:pRg st="0" end="0"/>
                                            </p:txEl>
                                          </p:spTgt>
                                        </p:tgtEl>
                                      </p:cBhvr>
                                    </p:animEffect>
                                  </p:childTnLst>
                                  <p:subTnLst>
                                    <p:audio>
                                      <p:cMediaNode mute="1">
                                        <p:cTn display="0" masterRel="sameClick">
                                          <p:stCondLst>
                                            <p:cond evt="begin" delay="0">
                                              <p:tn val="23"/>
                                            </p:cond>
                                          </p:stCondLst>
                                          <p:endCondLst>
                                            <p:cond evt="onStopAudio" delay="0">
                                              <p:tgtEl>
                                                <p:sldTgt/>
                                              </p:tgtEl>
                                            </p:cond>
                                          </p:endCondLst>
                                        </p:cTn>
                                        <p:tgtEl>
                                          <p:sndTgt r:embed="rId3" name="type.wav"/>
                                        </p:tgtEl>
                                      </p:cMediaNode>
                                    </p:audio>
                                  </p:sub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fade">
                                      <p:cBhvr>
                                        <p:cTn id="30" dur="1000"/>
                                        <p:tgtEl>
                                          <p:spTgt spid="2"/>
                                        </p:tgtEl>
                                      </p:cBhvr>
                                    </p:animEffect>
                                    <p:anim calcmode="lin" valueType="num">
                                      <p:cBhvr>
                                        <p:cTn id="31" dur="1000" fill="hold"/>
                                        <p:tgtEl>
                                          <p:spTgt spid="2"/>
                                        </p:tgtEl>
                                        <p:attrNameLst>
                                          <p:attrName>ppt_x</p:attrName>
                                        </p:attrNameLst>
                                      </p:cBhvr>
                                      <p:tavLst>
                                        <p:tav tm="0">
                                          <p:val>
                                            <p:strVal val="#ppt_x"/>
                                          </p:val>
                                        </p:tav>
                                        <p:tav tm="100000">
                                          <p:val>
                                            <p:strVal val="#ppt_x"/>
                                          </p:val>
                                        </p:tav>
                                      </p:tavLst>
                                    </p:anim>
                                    <p:anim calcmode="lin" valueType="num">
                                      <p:cBhvr>
                                        <p:cTn id="32"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barn(inVertical)">
                                      <p:cBhvr>
                                        <p:cTn id="37" dur="500"/>
                                        <p:tgtEl>
                                          <p:spTgt spid="31"/>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fade">
                                      <p:cBhvr>
                                        <p:cTn id="42" dur="1000"/>
                                        <p:tgtEl>
                                          <p:spTgt spid="5"/>
                                        </p:tgtEl>
                                      </p:cBhvr>
                                    </p:animEffect>
                                    <p:anim calcmode="lin" valueType="num">
                                      <p:cBhvr>
                                        <p:cTn id="43" dur="1000" fill="hold"/>
                                        <p:tgtEl>
                                          <p:spTgt spid="5"/>
                                        </p:tgtEl>
                                        <p:attrNameLst>
                                          <p:attrName>ppt_x</p:attrName>
                                        </p:attrNameLst>
                                      </p:cBhvr>
                                      <p:tavLst>
                                        <p:tav tm="0">
                                          <p:val>
                                            <p:strVal val="#ppt_x"/>
                                          </p:val>
                                        </p:tav>
                                        <p:tav tm="100000">
                                          <p:val>
                                            <p:strVal val="#ppt_x"/>
                                          </p:val>
                                        </p:tav>
                                      </p:tavLst>
                                    </p:anim>
                                    <p:anim calcmode="lin" valueType="num">
                                      <p:cBhvr>
                                        <p:cTn id="4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 grpId="0"/>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Diagram&#10;&#10;Description automatically generated">
            <a:extLst>
              <a:ext uri="{FF2B5EF4-FFF2-40B4-BE49-F238E27FC236}">
                <a16:creationId xmlns:a16="http://schemas.microsoft.com/office/drawing/2014/main" id="{09FFB353-4AD8-4A5E-AB8B-009E5DDAD23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5240"/>
            <a:ext cx="12219214" cy="6842760"/>
          </a:xfrm>
          <a:prstGeom prst="rect">
            <a:avLst/>
          </a:prstGeom>
        </p:spPr>
      </p:pic>
      <p:sp>
        <p:nvSpPr>
          <p:cNvPr id="5122" name="TextBox 3">
            <a:extLst>
              <a:ext uri="{FF2B5EF4-FFF2-40B4-BE49-F238E27FC236}">
                <a16:creationId xmlns:a16="http://schemas.microsoft.com/office/drawing/2014/main" id="{541437ED-EC91-46B3-942D-5E8AE562EFAC}"/>
              </a:ext>
            </a:extLst>
          </p:cNvPr>
          <p:cNvSpPr txBox="1">
            <a:spLocks noChangeArrowheads="1"/>
          </p:cNvSpPr>
          <p:nvPr/>
        </p:nvSpPr>
        <p:spPr bwMode="auto">
          <a:xfrm>
            <a:off x="1200150" y="2276475"/>
            <a:ext cx="93599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9600" b="1" u="sng" dirty="0">
                <a:solidFill>
                  <a:srgbClr val="C00000"/>
                </a:solidFill>
                <a:latin typeface="Times New Roman" panose="02020603050405020304" pitchFamily="18" charset="0"/>
                <a:ea typeface="HP001 5Ha"/>
                <a:cs typeface="Times New Roman" panose="02020603050405020304" pitchFamily="18" charset="0"/>
              </a:rPr>
              <a:t>KHÁM PHÁ</a:t>
            </a:r>
          </a:p>
        </p:txBody>
      </p:sp>
      <p:sp>
        <p:nvSpPr>
          <p:cNvPr id="2" name="Hộp Văn bản 1">
            <a:extLst>
              <a:ext uri="{FF2B5EF4-FFF2-40B4-BE49-F238E27FC236}">
                <a16:creationId xmlns:a16="http://schemas.microsoft.com/office/drawing/2014/main" id="{DAC86358-25E1-4D6F-AF52-7990B0B3F13F}"/>
              </a:ext>
            </a:extLst>
          </p:cNvPr>
          <p:cNvSpPr txBox="1"/>
          <p:nvPr/>
        </p:nvSpPr>
        <p:spPr>
          <a:xfrm>
            <a:off x="0" y="15240"/>
            <a:ext cx="4290646" cy="646331"/>
          </a:xfrm>
          <a:prstGeom prst="rect">
            <a:avLst/>
          </a:prstGeom>
          <a:noFill/>
        </p:spPr>
        <p:txBody>
          <a:bodyPr wrap="square" rtlCol="0">
            <a:spAutoFit/>
          </a:bodyPr>
          <a:lstStyle/>
          <a:p>
            <a:r>
              <a:rPr lang="en-US" altLang="en-US" b="1">
                <a:solidFill>
                  <a:srgbClr val="0000CC"/>
                </a:solidFill>
                <a:latin typeface="Times New Roman" panose="02020603050405020304" pitchFamily="18" charset="0"/>
                <a:cs typeface="Times New Roman" panose="02020603050405020304" pitchFamily="18" charset="0"/>
              </a:rPr>
              <a:t>TRƯỜNG TIỂU HỌC ĐỨC GIANG</a:t>
            </a:r>
          </a:p>
          <a:p>
            <a:endParaRPr lang="vi-VN"/>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7" name="Title 1">
            <a:extLst>
              <a:ext uri="{FF2B5EF4-FFF2-40B4-BE49-F238E27FC236}">
                <a16:creationId xmlns:a16="http://schemas.microsoft.com/office/drawing/2014/main" id="{87E34B46-4A30-4FF1-A7CC-6AFAE52D6AC5}"/>
              </a:ext>
            </a:extLst>
          </p:cNvPr>
          <p:cNvSpPr txBox="1">
            <a:spLocks/>
          </p:cNvSpPr>
          <p:nvPr/>
        </p:nvSpPr>
        <p:spPr>
          <a:xfrm>
            <a:off x="1600200" y="2133600"/>
            <a:ext cx="11808825" cy="1435630"/>
          </a:xfrm>
          <a:prstGeom prst="rect">
            <a:avLst/>
          </a:prstGeom>
        </p:spPr>
        <p:txBody>
          <a:bodyPr/>
          <a:lstStyle>
            <a:defPPr marR="0" lvl="0" algn="l" rtl="0">
              <a:lnSpc>
                <a:spcPct val="100000"/>
              </a:lnSpc>
              <a:spcBef>
                <a:spcPts val="0"/>
              </a:spcBef>
              <a:spcAft>
                <a:spcPts val="0"/>
              </a:spcAft>
            </a:defPPr>
            <a:lvl1pPr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5pPr>
            <a:lvl6pPr marR="0" lvl="5" algn="l" rtl="0" eaLnBrk="1" hangingPunct="1">
              <a:lnSpc>
                <a:spcPct val="100000"/>
              </a:lnSpc>
              <a:spcBef>
                <a:spcPts val="0"/>
              </a:spcBef>
              <a:spcAft>
                <a:spcPts val="0"/>
              </a:spcAft>
              <a:buClr>
                <a:srgbClr val="000000"/>
              </a:buClr>
              <a:buFont typeface="Arial"/>
              <a:defRPr sz="1455"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Clr>
                <a:srgbClr val="000000"/>
              </a:buClr>
              <a:buFont typeface="Arial"/>
              <a:defRPr sz="1455"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Clr>
                <a:srgbClr val="000000"/>
              </a:buClr>
              <a:buFont typeface="Arial"/>
              <a:defRPr sz="1455"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Clr>
                <a:srgbClr val="000000"/>
              </a:buClr>
              <a:buFont typeface="Arial"/>
              <a:defRPr sz="1455" b="0" i="0" u="none" strike="noStrike" cap="none">
                <a:solidFill>
                  <a:srgbClr val="000000"/>
                </a:solidFill>
                <a:latin typeface="Arial"/>
                <a:ea typeface="Arial"/>
                <a:cs typeface="Arial"/>
                <a:sym typeface="Arial"/>
              </a:defRPr>
            </a:lvl9pPr>
          </a:lstStyle>
          <a:p>
            <a:pPr defTabSz="879744" eaLnBrk="1" fontAlgn="auto" hangingPunct="1">
              <a:defRPr/>
            </a:pPr>
            <a:r>
              <a:rPr lang="vi-VN" sz="5644" b="1" kern="0">
                <a:solidFill>
                  <a:prstClr val="black"/>
                </a:solidFill>
                <a:latin typeface="Times New Roman" panose="02020603050405020304" pitchFamily="18" charset="0"/>
                <a:ea typeface="Mali"/>
                <a:cs typeface="Times New Roman" panose="02020603050405020304" pitchFamily="18" charset="0"/>
                <a:sym typeface="Mali"/>
              </a:rPr>
              <a:t>Bài </a:t>
            </a:r>
            <a:r>
              <a:rPr lang="en-US" sz="5644" b="1" kern="0">
                <a:solidFill>
                  <a:prstClr val="black"/>
                </a:solidFill>
                <a:latin typeface="Times New Roman" panose="02020603050405020304" pitchFamily="18" charset="0"/>
                <a:ea typeface="Mali"/>
                <a:cs typeface="Times New Roman" panose="02020603050405020304" pitchFamily="18" charset="0"/>
                <a:sym typeface="Mali"/>
              </a:rPr>
              <a:t>2</a:t>
            </a:r>
            <a:r>
              <a:rPr lang="vi-VN" sz="5644" b="1" kern="0">
                <a:solidFill>
                  <a:prstClr val="black"/>
                </a:solidFill>
                <a:latin typeface="Times New Roman" panose="02020603050405020304" pitchFamily="18" charset="0"/>
                <a:ea typeface="Mali"/>
                <a:cs typeface="Times New Roman" panose="02020603050405020304" pitchFamily="18" charset="0"/>
                <a:sym typeface="Mali"/>
              </a:rPr>
              <a:t>: </a:t>
            </a:r>
            <a:r>
              <a:rPr lang="en-US" sz="5644" b="1" kern="0">
                <a:solidFill>
                  <a:srgbClr val="0000FF"/>
                </a:solidFill>
                <a:latin typeface="Times New Roman" panose="02020603050405020304" pitchFamily="18" charset="0"/>
                <a:ea typeface="Mali"/>
                <a:cs typeface="Times New Roman" panose="02020603050405020304" pitchFamily="18" charset="0"/>
                <a:sym typeface="Mali"/>
              </a:rPr>
              <a:t>Địa hình và khoáng sản</a:t>
            </a:r>
            <a:endParaRPr lang="en-US" sz="5644" b="1" kern="0" dirty="0">
              <a:solidFill>
                <a:srgbClr val="0000FF"/>
              </a:solidFill>
              <a:latin typeface="Times New Roman" panose="02020603050405020304" pitchFamily="18" charset="0"/>
              <a:ea typeface="Mali"/>
              <a:cs typeface="Times New Roman" panose="02020603050405020304" pitchFamily="18" charset="0"/>
              <a:sym typeface="Mali"/>
            </a:endParaRPr>
          </a:p>
        </p:txBody>
      </p:sp>
      <p:sp>
        <p:nvSpPr>
          <p:cNvPr id="2" name="Hộp Văn bản 1">
            <a:extLst>
              <a:ext uri="{FF2B5EF4-FFF2-40B4-BE49-F238E27FC236}">
                <a16:creationId xmlns:a16="http://schemas.microsoft.com/office/drawing/2014/main" id="{D32C1A99-E68B-447C-8156-A2729CF11F9A}"/>
              </a:ext>
            </a:extLst>
          </p:cNvPr>
          <p:cNvSpPr txBox="1"/>
          <p:nvPr/>
        </p:nvSpPr>
        <p:spPr>
          <a:xfrm>
            <a:off x="6858000" y="3200400"/>
            <a:ext cx="3657600" cy="646331"/>
          </a:xfrm>
          <a:prstGeom prst="rect">
            <a:avLst/>
          </a:prstGeom>
          <a:noFill/>
        </p:spPr>
        <p:txBody>
          <a:bodyPr wrap="square" rtlCol="0">
            <a:spAutoFit/>
          </a:bodyPr>
          <a:lstStyle/>
          <a:p>
            <a:r>
              <a:rPr lang="en-US" sz="3600">
                <a:latin typeface="Arial" panose="020B0604020202020204" pitchFamily="34" charset="0"/>
                <a:cs typeface="Arial" panose="020B0604020202020204" pitchFamily="34" charset="0"/>
              </a:rPr>
              <a:t>SGK trang 68</a:t>
            </a:r>
            <a:endParaRPr lang="vi-VN" sz="36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484932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0-#ppt_w/2"/>
                                          </p:val>
                                        </p:tav>
                                        <p:tav tm="100000">
                                          <p:val>
                                            <p:strVal val="#ppt_x"/>
                                          </p:val>
                                        </p:tav>
                                      </p:tavLst>
                                    </p:anim>
                                    <p:anim calcmode="lin" valueType="num">
                                      <p:cBhvr additive="base">
                                        <p:cTn id="8" dur="500" fill="hold"/>
                                        <p:tgtEl>
                                          <p:spTgt spid="17"/>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2">
                                            <p:txEl>
                                              <p:pRg st="0" end="0"/>
                                            </p:txEl>
                                          </p:spTgt>
                                        </p:tgtEl>
                                        <p:attrNameLst>
                                          <p:attrName>style.visibility</p:attrName>
                                        </p:attrNameLst>
                                      </p:cBhvr>
                                      <p:to>
                                        <p:strVal val="visible"/>
                                      </p:to>
                                    </p:set>
                                    <p:animEffect transition="in" filter="barn(inVertical)">
                                      <p:cBhvr>
                                        <p:cTn id="13"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Picture 32">
            <a:extLst>
              <a:ext uri="{FF2B5EF4-FFF2-40B4-BE49-F238E27FC236}">
                <a16:creationId xmlns:a16="http://schemas.microsoft.com/office/drawing/2014/main" id="{A82FE59B-8D03-4ED9-A011-1993EEFED16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666" y="1486319"/>
            <a:ext cx="3940349" cy="3940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lowchart: Connector 5">
            <a:extLst>
              <a:ext uri="{FF2B5EF4-FFF2-40B4-BE49-F238E27FC236}">
                <a16:creationId xmlns:a16="http://schemas.microsoft.com/office/drawing/2014/main" id="{30F9B3E1-90C5-410E-8E35-95C67701D408}"/>
              </a:ext>
            </a:extLst>
          </p:cNvPr>
          <p:cNvSpPr/>
          <p:nvPr/>
        </p:nvSpPr>
        <p:spPr>
          <a:xfrm>
            <a:off x="914494" y="2433224"/>
            <a:ext cx="2052647" cy="2009883"/>
          </a:xfrm>
          <a:prstGeom prst="flowChartConnector">
            <a:avLst/>
          </a:prstGeom>
          <a:solidFill>
            <a:srgbClr val="2C1E73"/>
          </a:solidFill>
          <a:ln w="76200">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r>
              <a:rPr lang="en-US" sz="3592" b="1"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ỤC TIÊU</a:t>
            </a:r>
            <a:endParaRPr lang="vi-VN" sz="3592" b="1"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8" name="Flowchart: Connector 7">
            <a:extLst>
              <a:ext uri="{FF2B5EF4-FFF2-40B4-BE49-F238E27FC236}">
                <a16:creationId xmlns:a16="http://schemas.microsoft.com/office/drawing/2014/main" id="{071D2F84-E9C1-46D6-A95F-11420C684253}"/>
              </a:ext>
            </a:extLst>
          </p:cNvPr>
          <p:cNvSpPr/>
          <p:nvPr/>
        </p:nvSpPr>
        <p:spPr>
          <a:xfrm>
            <a:off x="2899941" y="2286605"/>
            <a:ext cx="248436" cy="246400"/>
          </a:xfrm>
          <a:prstGeom prst="flowChartConnector">
            <a:avLst/>
          </a:prstGeom>
          <a:solidFill>
            <a:srgbClr val="FF3754"/>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1799">
              <a:solidFill>
                <a:prstClr val="white"/>
              </a:solidFill>
              <a:latin typeface="Arial" panose="020B0604020202020204" pitchFamily="34" charset="0"/>
            </a:endParaRPr>
          </a:p>
        </p:txBody>
      </p:sp>
      <p:sp>
        <p:nvSpPr>
          <p:cNvPr id="12" name="Freeform: Shape 11">
            <a:extLst>
              <a:ext uri="{FF2B5EF4-FFF2-40B4-BE49-F238E27FC236}">
                <a16:creationId xmlns:a16="http://schemas.microsoft.com/office/drawing/2014/main" id="{482C729D-3067-40CD-83D4-FA667BFA28FD}"/>
              </a:ext>
            </a:extLst>
          </p:cNvPr>
          <p:cNvSpPr/>
          <p:nvPr/>
        </p:nvSpPr>
        <p:spPr>
          <a:xfrm>
            <a:off x="3099503" y="1431334"/>
            <a:ext cx="1320097" cy="891927"/>
          </a:xfrm>
          <a:custGeom>
            <a:avLst/>
            <a:gdLst>
              <a:gd name="connsiteX0" fmla="*/ 0 w 2743200"/>
              <a:gd name="connsiteY0" fmla="*/ 857250 h 857250"/>
              <a:gd name="connsiteX1" fmla="*/ 895350 w 2743200"/>
              <a:gd name="connsiteY1" fmla="*/ 0 h 857250"/>
              <a:gd name="connsiteX2" fmla="*/ 2209800 w 2743200"/>
              <a:gd name="connsiteY2" fmla="*/ 0 h 857250"/>
              <a:gd name="connsiteX3" fmla="*/ 2743200 w 2743200"/>
              <a:gd name="connsiteY3" fmla="*/ 0 h 857250"/>
            </a:gdLst>
            <a:ahLst/>
            <a:cxnLst>
              <a:cxn ang="0">
                <a:pos x="connsiteX0" y="connsiteY0"/>
              </a:cxn>
              <a:cxn ang="0">
                <a:pos x="connsiteX1" y="connsiteY1"/>
              </a:cxn>
              <a:cxn ang="0">
                <a:pos x="connsiteX2" y="connsiteY2"/>
              </a:cxn>
              <a:cxn ang="0">
                <a:pos x="connsiteX3" y="connsiteY3"/>
              </a:cxn>
            </a:cxnLst>
            <a:rect l="l" t="t" r="r" b="b"/>
            <a:pathLst>
              <a:path w="2743200" h="857250">
                <a:moveTo>
                  <a:pt x="0" y="857250"/>
                </a:moveTo>
                <a:lnTo>
                  <a:pt x="895350" y="0"/>
                </a:lnTo>
                <a:lnTo>
                  <a:pt x="2209800" y="0"/>
                </a:lnTo>
                <a:lnTo>
                  <a:pt x="2743200" y="0"/>
                </a:ln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6156" dirty="0">
              <a:solidFill>
                <a:prstClr val="black"/>
              </a:solidFill>
              <a:latin typeface="Times New Roman" panose="02020603050405020304" pitchFamily="18" charset="0"/>
              <a:cs typeface="Times New Roman" panose="02020603050405020304" pitchFamily="18" charset="0"/>
            </a:endParaRPr>
          </a:p>
        </p:txBody>
      </p:sp>
      <p:grpSp>
        <p:nvGrpSpPr>
          <p:cNvPr id="16" name="Group 15">
            <a:extLst>
              <a:ext uri="{FF2B5EF4-FFF2-40B4-BE49-F238E27FC236}">
                <a16:creationId xmlns:a16="http://schemas.microsoft.com/office/drawing/2014/main" id="{1577A98D-E027-401E-8240-934CF1A5C900}"/>
              </a:ext>
            </a:extLst>
          </p:cNvPr>
          <p:cNvGrpSpPr>
            <a:grpSpLocks/>
          </p:cNvGrpSpPr>
          <p:nvPr/>
        </p:nvGrpSpPr>
        <p:grpSpPr bwMode="auto">
          <a:xfrm>
            <a:off x="4477521" y="621379"/>
            <a:ext cx="7485879" cy="1696283"/>
            <a:chOff x="5862048" y="676275"/>
            <a:chExt cx="6539502" cy="1695450"/>
          </a:xfrm>
        </p:grpSpPr>
        <p:sp>
          <p:nvSpPr>
            <p:cNvPr id="14" name="Rectangle: Rounded Corners 13">
              <a:extLst>
                <a:ext uri="{FF2B5EF4-FFF2-40B4-BE49-F238E27FC236}">
                  <a16:creationId xmlns:a16="http://schemas.microsoft.com/office/drawing/2014/main" id="{7CC1BB55-6DE0-4A7A-89AA-D9A43C1FE496}"/>
                </a:ext>
              </a:extLst>
            </p:cNvPr>
            <p:cNvSpPr/>
            <p:nvPr/>
          </p:nvSpPr>
          <p:spPr>
            <a:xfrm>
              <a:off x="5862048" y="676275"/>
              <a:ext cx="6539502" cy="1695450"/>
            </a:xfrm>
            <a:prstGeom prst="roundRect">
              <a:avLst>
                <a:gd name="adj" fmla="val 50000"/>
              </a:avLst>
            </a:prstGeom>
            <a:noFill/>
            <a:ln w="76200">
              <a:solidFill>
                <a:srgbClr val="FE365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1799">
                <a:solidFill>
                  <a:prstClr val="white"/>
                </a:solidFill>
                <a:latin typeface="Arial" panose="020B0604020202020204" pitchFamily="34" charset="0"/>
              </a:endParaRPr>
            </a:p>
          </p:txBody>
        </p:sp>
        <p:sp>
          <p:nvSpPr>
            <p:cNvPr id="15" name="Flowchart: Connector 14">
              <a:extLst>
                <a:ext uri="{FF2B5EF4-FFF2-40B4-BE49-F238E27FC236}">
                  <a16:creationId xmlns:a16="http://schemas.microsoft.com/office/drawing/2014/main" id="{F0F06FB1-8161-4FC4-88CE-42F16114D1F3}"/>
                </a:ext>
              </a:extLst>
            </p:cNvPr>
            <p:cNvSpPr/>
            <p:nvPr/>
          </p:nvSpPr>
          <p:spPr>
            <a:xfrm>
              <a:off x="6094220" y="1065027"/>
              <a:ext cx="955162" cy="956617"/>
            </a:xfrm>
            <a:prstGeom prst="flowChartConnector">
              <a:avLst/>
            </a:prstGeom>
            <a:solidFill>
              <a:srgbClr val="FE365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r>
                <a:rPr lang="en-US" sz="3999" dirty="0">
                  <a:solidFill>
                    <a:prstClr val="white"/>
                  </a:solidFill>
                  <a:latin typeface="Calibri" panose="020F0502020204030204"/>
                </a:rPr>
                <a:t>1</a:t>
              </a:r>
              <a:endParaRPr lang="vi-VN" sz="3999" dirty="0">
                <a:solidFill>
                  <a:prstClr val="white"/>
                </a:solidFill>
                <a:latin typeface="Arial" panose="020B0604020202020204" pitchFamily="34" charset="0"/>
              </a:endParaRPr>
            </a:p>
          </p:txBody>
        </p:sp>
      </p:grpSp>
      <p:sp>
        <p:nvSpPr>
          <p:cNvPr id="18" name="Flowchart: Connector 17">
            <a:extLst>
              <a:ext uri="{FF2B5EF4-FFF2-40B4-BE49-F238E27FC236}">
                <a16:creationId xmlns:a16="http://schemas.microsoft.com/office/drawing/2014/main" id="{D0C3C9B2-52C8-48E1-99D5-4D062426E7A8}"/>
              </a:ext>
            </a:extLst>
          </p:cNvPr>
          <p:cNvSpPr/>
          <p:nvPr/>
        </p:nvSpPr>
        <p:spPr>
          <a:xfrm>
            <a:off x="3240012" y="3247766"/>
            <a:ext cx="248436" cy="248436"/>
          </a:xfrm>
          <a:prstGeom prst="flowChartConnector">
            <a:avLst/>
          </a:prstGeom>
          <a:solidFill>
            <a:srgbClr val="FF9B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1799">
              <a:solidFill>
                <a:prstClr val="white"/>
              </a:solidFill>
              <a:latin typeface="Arial" panose="020B0604020202020204" pitchFamily="34" charset="0"/>
            </a:endParaRPr>
          </a:p>
        </p:txBody>
      </p:sp>
      <p:cxnSp>
        <p:nvCxnSpPr>
          <p:cNvPr id="21" name="Straight Connector 20">
            <a:extLst>
              <a:ext uri="{FF2B5EF4-FFF2-40B4-BE49-F238E27FC236}">
                <a16:creationId xmlns:a16="http://schemas.microsoft.com/office/drawing/2014/main" id="{E4A2D802-A5F1-4E2D-9ACC-D5927DB24968}"/>
              </a:ext>
            </a:extLst>
          </p:cNvPr>
          <p:cNvCxnSpPr>
            <a:cxnSpLocks/>
          </p:cNvCxnSpPr>
          <p:nvPr/>
        </p:nvCxnSpPr>
        <p:spPr>
          <a:xfrm flipV="1">
            <a:off x="3488448" y="3371984"/>
            <a:ext cx="989073" cy="1832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2" name="Group 21">
            <a:extLst>
              <a:ext uri="{FF2B5EF4-FFF2-40B4-BE49-F238E27FC236}">
                <a16:creationId xmlns:a16="http://schemas.microsoft.com/office/drawing/2014/main" id="{9C6C54CB-2943-4D0F-8DDB-7B196F1237BC}"/>
              </a:ext>
            </a:extLst>
          </p:cNvPr>
          <p:cNvGrpSpPr>
            <a:grpSpLocks/>
          </p:cNvGrpSpPr>
          <p:nvPr/>
        </p:nvGrpSpPr>
        <p:grpSpPr bwMode="auto">
          <a:xfrm>
            <a:off x="4477521" y="2579841"/>
            <a:ext cx="7485879" cy="1696285"/>
            <a:chOff x="5862048" y="676275"/>
            <a:chExt cx="6539502" cy="1695450"/>
          </a:xfrm>
        </p:grpSpPr>
        <p:sp>
          <p:nvSpPr>
            <p:cNvPr id="23" name="Rectangle: Rounded Corners 22">
              <a:extLst>
                <a:ext uri="{FF2B5EF4-FFF2-40B4-BE49-F238E27FC236}">
                  <a16:creationId xmlns:a16="http://schemas.microsoft.com/office/drawing/2014/main" id="{553EE8DB-5F95-4624-9380-FE62E3959861}"/>
                </a:ext>
              </a:extLst>
            </p:cNvPr>
            <p:cNvSpPr/>
            <p:nvPr/>
          </p:nvSpPr>
          <p:spPr>
            <a:xfrm>
              <a:off x="5862048" y="676275"/>
              <a:ext cx="6539502" cy="1695450"/>
            </a:xfrm>
            <a:prstGeom prst="roundRect">
              <a:avLst>
                <a:gd name="adj" fmla="val 50000"/>
              </a:avLst>
            </a:prstGeom>
            <a:noFill/>
            <a:ln w="76200">
              <a:solidFill>
                <a:srgbClr val="FF9B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1799" dirty="0">
                <a:solidFill>
                  <a:prstClr val="white"/>
                </a:solidFill>
                <a:latin typeface="Arial" panose="020B0604020202020204" pitchFamily="34" charset="0"/>
              </a:endParaRPr>
            </a:p>
          </p:txBody>
        </p:sp>
        <p:sp>
          <p:nvSpPr>
            <p:cNvPr id="24" name="Flowchart: Connector 23">
              <a:extLst>
                <a:ext uri="{FF2B5EF4-FFF2-40B4-BE49-F238E27FC236}">
                  <a16:creationId xmlns:a16="http://schemas.microsoft.com/office/drawing/2014/main" id="{8590FB5A-45F5-4B2B-93C0-04C7CEA93DBA}"/>
                </a:ext>
              </a:extLst>
            </p:cNvPr>
            <p:cNvSpPr/>
            <p:nvPr/>
          </p:nvSpPr>
          <p:spPr>
            <a:xfrm>
              <a:off x="6132914" y="1044675"/>
              <a:ext cx="957199" cy="958651"/>
            </a:xfrm>
            <a:prstGeom prst="flowChartConnector">
              <a:avLst/>
            </a:prstGeom>
            <a:solidFill>
              <a:srgbClr val="FF9B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r>
                <a:rPr lang="en-US" sz="3999" dirty="0">
                  <a:solidFill>
                    <a:prstClr val="white"/>
                  </a:solidFill>
                  <a:latin typeface="Calibri" panose="020F0502020204030204"/>
                </a:rPr>
                <a:t>2</a:t>
              </a:r>
              <a:endParaRPr lang="vi-VN" sz="3999" dirty="0">
                <a:solidFill>
                  <a:prstClr val="white"/>
                </a:solidFill>
                <a:latin typeface="Arial" panose="020B0604020202020204" pitchFamily="34" charset="0"/>
              </a:endParaRPr>
            </a:p>
          </p:txBody>
        </p:sp>
      </p:grpSp>
      <p:sp>
        <p:nvSpPr>
          <p:cNvPr id="25" name="Flowchart: Connector 24">
            <a:extLst>
              <a:ext uri="{FF2B5EF4-FFF2-40B4-BE49-F238E27FC236}">
                <a16:creationId xmlns:a16="http://schemas.microsoft.com/office/drawing/2014/main" id="{DE0A66CF-CBBE-4E8D-8BA1-8153208DCCC2}"/>
              </a:ext>
            </a:extLst>
          </p:cNvPr>
          <p:cNvSpPr/>
          <p:nvPr/>
        </p:nvSpPr>
        <p:spPr>
          <a:xfrm>
            <a:off x="2910124" y="4276126"/>
            <a:ext cx="246399" cy="248436"/>
          </a:xfrm>
          <a:prstGeom prst="flowChartConnector">
            <a:avLst/>
          </a:prstGeom>
          <a:solidFill>
            <a:srgbClr val="01B59A"/>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1799">
              <a:solidFill>
                <a:prstClr val="white"/>
              </a:solidFill>
              <a:latin typeface="Arial" panose="020B0604020202020204" pitchFamily="34" charset="0"/>
            </a:endParaRPr>
          </a:p>
        </p:txBody>
      </p:sp>
      <p:sp>
        <p:nvSpPr>
          <p:cNvPr id="28" name="Freeform: Shape 27">
            <a:extLst>
              <a:ext uri="{FF2B5EF4-FFF2-40B4-BE49-F238E27FC236}">
                <a16:creationId xmlns:a16="http://schemas.microsoft.com/office/drawing/2014/main" id="{89DD7281-AEEC-49DA-B31D-3397B11EE40C}"/>
              </a:ext>
            </a:extLst>
          </p:cNvPr>
          <p:cNvSpPr/>
          <p:nvPr/>
        </p:nvSpPr>
        <p:spPr>
          <a:xfrm>
            <a:off x="3123940" y="4496053"/>
            <a:ext cx="1295660" cy="847118"/>
          </a:xfrm>
          <a:custGeom>
            <a:avLst/>
            <a:gdLst>
              <a:gd name="connsiteX0" fmla="*/ 0 w 2381250"/>
              <a:gd name="connsiteY0" fmla="*/ 0 h 933450"/>
              <a:gd name="connsiteX1" fmla="*/ 781050 w 2381250"/>
              <a:gd name="connsiteY1" fmla="*/ 933450 h 933450"/>
              <a:gd name="connsiteX2" fmla="*/ 2381250 w 2381250"/>
              <a:gd name="connsiteY2" fmla="*/ 933450 h 933450"/>
            </a:gdLst>
            <a:ahLst/>
            <a:cxnLst>
              <a:cxn ang="0">
                <a:pos x="connsiteX0" y="connsiteY0"/>
              </a:cxn>
              <a:cxn ang="0">
                <a:pos x="connsiteX1" y="connsiteY1"/>
              </a:cxn>
              <a:cxn ang="0">
                <a:pos x="connsiteX2" y="connsiteY2"/>
              </a:cxn>
            </a:cxnLst>
            <a:rect l="l" t="t" r="r" b="b"/>
            <a:pathLst>
              <a:path w="2381250" h="933450">
                <a:moveTo>
                  <a:pt x="0" y="0"/>
                </a:moveTo>
                <a:lnTo>
                  <a:pt x="781050" y="933450"/>
                </a:lnTo>
                <a:lnTo>
                  <a:pt x="2381250" y="933450"/>
                </a:ln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1799">
              <a:solidFill>
                <a:prstClr val="white"/>
              </a:solidFill>
              <a:latin typeface="Arial" panose="020B0604020202020204" pitchFamily="34" charset="0"/>
            </a:endParaRPr>
          </a:p>
        </p:txBody>
      </p:sp>
      <p:grpSp>
        <p:nvGrpSpPr>
          <p:cNvPr id="29" name="Group 28">
            <a:extLst>
              <a:ext uri="{FF2B5EF4-FFF2-40B4-BE49-F238E27FC236}">
                <a16:creationId xmlns:a16="http://schemas.microsoft.com/office/drawing/2014/main" id="{9C22F7C8-08F2-4CA0-A9C1-8867A41FDFD1}"/>
              </a:ext>
            </a:extLst>
          </p:cNvPr>
          <p:cNvGrpSpPr>
            <a:grpSpLocks/>
          </p:cNvGrpSpPr>
          <p:nvPr/>
        </p:nvGrpSpPr>
        <p:grpSpPr bwMode="auto">
          <a:xfrm>
            <a:off x="4481666" y="4500630"/>
            <a:ext cx="7481734" cy="1696283"/>
            <a:chOff x="5862048" y="676275"/>
            <a:chExt cx="6539502" cy="1695450"/>
          </a:xfrm>
        </p:grpSpPr>
        <p:sp>
          <p:nvSpPr>
            <p:cNvPr id="30" name="Rectangle: Rounded Corners 29">
              <a:extLst>
                <a:ext uri="{FF2B5EF4-FFF2-40B4-BE49-F238E27FC236}">
                  <a16:creationId xmlns:a16="http://schemas.microsoft.com/office/drawing/2014/main" id="{36F460BE-801C-418B-BBB9-05C9F8F29F40}"/>
                </a:ext>
              </a:extLst>
            </p:cNvPr>
            <p:cNvSpPr/>
            <p:nvPr/>
          </p:nvSpPr>
          <p:spPr>
            <a:xfrm>
              <a:off x="5862048" y="676275"/>
              <a:ext cx="6539502" cy="1695450"/>
            </a:xfrm>
            <a:prstGeom prst="roundRect">
              <a:avLst>
                <a:gd name="adj" fmla="val 50000"/>
              </a:avLst>
            </a:prstGeom>
            <a:noFill/>
            <a:ln w="76200">
              <a:solidFill>
                <a:srgbClr val="01B59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1799" dirty="0">
                <a:solidFill>
                  <a:prstClr val="white"/>
                </a:solidFill>
                <a:latin typeface="Arial" panose="020B0604020202020204" pitchFamily="34" charset="0"/>
              </a:endParaRPr>
            </a:p>
          </p:txBody>
        </p:sp>
        <p:sp>
          <p:nvSpPr>
            <p:cNvPr id="31" name="Flowchart: Connector 30">
              <a:extLst>
                <a:ext uri="{FF2B5EF4-FFF2-40B4-BE49-F238E27FC236}">
                  <a16:creationId xmlns:a16="http://schemas.microsoft.com/office/drawing/2014/main" id="{057B89C1-AB69-488C-AFE7-26CFA60A54CC}"/>
                </a:ext>
              </a:extLst>
            </p:cNvPr>
            <p:cNvSpPr/>
            <p:nvPr/>
          </p:nvSpPr>
          <p:spPr>
            <a:xfrm>
              <a:off x="6149207" y="1042639"/>
              <a:ext cx="957199" cy="958652"/>
            </a:xfrm>
            <a:prstGeom prst="flowChartConnector">
              <a:avLst/>
            </a:prstGeom>
            <a:solidFill>
              <a:srgbClr val="01B59A"/>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r>
                <a:rPr lang="en-US" sz="3999" dirty="0">
                  <a:solidFill>
                    <a:prstClr val="white"/>
                  </a:solidFill>
                  <a:latin typeface="Calibri" panose="020F0502020204030204"/>
                </a:rPr>
                <a:t>3</a:t>
              </a:r>
              <a:endParaRPr lang="vi-VN" sz="3999" dirty="0">
                <a:solidFill>
                  <a:prstClr val="white"/>
                </a:solidFill>
                <a:latin typeface="Arial" panose="020B0604020202020204" pitchFamily="34" charset="0"/>
              </a:endParaRPr>
            </a:p>
          </p:txBody>
        </p:sp>
      </p:grpSp>
      <p:sp>
        <p:nvSpPr>
          <p:cNvPr id="5" name="TextBox 4">
            <a:extLst>
              <a:ext uri="{FF2B5EF4-FFF2-40B4-BE49-F238E27FC236}">
                <a16:creationId xmlns:a16="http://schemas.microsoft.com/office/drawing/2014/main" id="{93E175C9-A808-41E7-9063-5E0539F520D4}"/>
              </a:ext>
            </a:extLst>
          </p:cNvPr>
          <p:cNvSpPr txBox="1">
            <a:spLocks noChangeArrowheads="1"/>
          </p:cNvSpPr>
          <p:nvPr/>
        </p:nvSpPr>
        <p:spPr bwMode="auto">
          <a:xfrm>
            <a:off x="5894603" y="717124"/>
            <a:ext cx="5687797" cy="162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defTabSz="879744" eaLnBrk="0" fontAlgn="base" hangingPunct="0">
              <a:lnSpc>
                <a:spcPct val="150000"/>
              </a:lnSpc>
              <a:spcBef>
                <a:spcPct val="0"/>
              </a:spcBef>
              <a:spcAft>
                <a:spcPct val="0"/>
              </a:spcAft>
            </a:pPr>
            <a:r>
              <a:rPr lang="pt-BR" altLang="en-US" sz="2309" b="1">
                <a:solidFill>
                  <a:srgbClr val="000000"/>
                </a:solidFill>
                <a:cs typeface="Calibri" panose="020F0502020204030204" pitchFamily="34" charset="0"/>
              </a:rPr>
              <a:t>  - Nêu được đặc điểm chính của địa hình, khoáng sản nước ta</a:t>
            </a:r>
          </a:p>
          <a:p>
            <a:pPr defTabSz="879744" eaLnBrk="0" fontAlgn="base" hangingPunct="0">
              <a:lnSpc>
                <a:spcPct val="150000"/>
              </a:lnSpc>
              <a:spcBef>
                <a:spcPct val="0"/>
              </a:spcBef>
              <a:spcAft>
                <a:spcPct val="0"/>
              </a:spcAft>
            </a:pPr>
            <a:r>
              <a:rPr lang="pt-BR" altLang="en-US" sz="2309" b="1">
                <a:solidFill>
                  <a:srgbClr val="000000"/>
                </a:solidFill>
                <a:cs typeface="Calibri" panose="020F0502020204030204" pitchFamily="34" charset="0"/>
              </a:rPr>
              <a:t>          </a:t>
            </a:r>
          </a:p>
        </p:txBody>
      </p:sp>
      <p:sp>
        <p:nvSpPr>
          <p:cNvPr id="34" name="TextBox 33">
            <a:extLst>
              <a:ext uri="{FF2B5EF4-FFF2-40B4-BE49-F238E27FC236}">
                <a16:creationId xmlns:a16="http://schemas.microsoft.com/office/drawing/2014/main" id="{D06C94E6-4D42-4D21-A7E8-65FA005FCFBC}"/>
              </a:ext>
            </a:extLst>
          </p:cNvPr>
          <p:cNvSpPr txBox="1">
            <a:spLocks noChangeArrowheads="1"/>
          </p:cNvSpPr>
          <p:nvPr/>
        </p:nvSpPr>
        <p:spPr bwMode="auto">
          <a:xfrm>
            <a:off x="5919483" y="2580424"/>
            <a:ext cx="5815317" cy="1094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defTabSz="879744" eaLnBrk="0" fontAlgn="base" hangingPunct="0">
              <a:lnSpc>
                <a:spcPct val="150000"/>
              </a:lnSpc>
              <a:spcBef>
                <a:spcPct val="0"/>
              </a:spcBef>
              <a:spcAft>
                <a:spcPct val="0"/>
              </a:spcAft>
            </a:pPr>
            <a:r>
              <a:rPr lang="en-US" altLang="en-US" sz="2309" b="1">
                <a:solidFill>
                  <a:srgbClr val="000000"/>
                </a:solidFill>
              </a:rPr>
              <a:t>- Kể tên và c</a:t>
            </a:r>
            <a:r>
              <a:rPr lang="pt-BR" altLang="en-US" sz="2309" b="1">
                <a:solidFill>
                  <a:srgbClr val="000000"/>
                </a:solidFill>
                <a:cs typeface="Calibri" panose="020F0502020204030204" pitchFamily="34" charset="0"/>
              </a:rPr>
              <a:t>hỉ được trên lược đồ vị trí các dãy núi, đồng bằng lớn của nước ta</a:t>
            </a:r>
          </a:p>
        </p:txBody>
      </p:sp>
      <p:sp>
        <p:nvSpPr>
          <p:cNvPr id="35" name="TextBox 34">
            <a:extLst>
              <a:ext uri="{FF2B5EF4-FFF2-40B4-BE49-F238E27FC236}">
                <a16:creationId xmlns:a16="http://schemas.microsoft.com/office/drawing/2014/main" id="{D8E6AF8F-A6DC-4880-958C-82A048262E1D}"/>
              </a:ext>
            </a:extLst>
          </p:cNvPr>
          <p:cNvSpPr txBox="1">
            <a:spLocks noChangeArrowheads="1"/>
          </p:cNvSpPr>
          <p:nvPr/>
        </p:nvSpPr>
        <p:spPr bwMode="auto">
          <a:xfrm>
            <a:off x="5919483" y="4524562"/>
            <a:ext cx="5181947" cy="1158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defTabSz="879744" eaLnBrk="0" fontAlgn="base" hangingPunct="0">
              <a:spcBef>
                <a:spcPct val="0"/>
              </a:spcBef>
              <a:spcAft>
                <a:spcPct val="0"/>
              </a:spcAft>
            </a:pPr>
            <a:r>
              <a:rPr lang="en-US" altLang="en-US" sz="2309" b="1">
                <a:solidFill>
                  <a:srgbClr val="000000"/>
                </a:solidFill>
                <a:cs typeface="Calibri" panose="020F0502020204030204" pitchFamily="34" charset="0"/>
              </a:rPr>
              <a:t>- Kể được tên một số loại khoáng sản của nước ta và chỉ trên bản đồ vị trí các mỏ than, sắt, a-pa-tít, bô-xít, dầu mỏ.</a:t>
            </a:r>
            <a:endParaRPr lang="pt-BR" altLang="en-US" sz="2400" b="1">
              <a:solidFill>
                <a:srgbClr val="000000"/>
              </a:solidFill>
              <a:cs typeface="Calibri" panose="020F0502020204030204" pitchFamily="34" charset="0"/>
            </a:endParaRPr>
          </a:p>
        </p:txBody>
      </p:sp>
      <p:pic>
        <p:nvPicPr>
          <p:cNvPr id="2" name="mixkit-select-click-1109">
            <a:hlinkClick r:id="" action="ppaction://media"/>
            <a:extLst>
              <a:ext uri="{FF2B5EF4-FFF2-40B4-BE49-F238E27FC236}">
                <a16:creationId xmlns:a16="http://schemas.microsoft.com/office/drawing/2014/main" id="{8CC64AD2-EADB-4EEA-A51C-19177BE0B36D}"/>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319089" y="3870890"/>
            <a:ext cx="468910" cy="468910"/>
          </a:xfrm>
          <a:prstGeom prst="rect">
            <a:avLst/>
          </a:prstGeom>
        </p:spPr>
      </p:pic>
      <p:pic>
        <p:nvPicPr>
          <p:cNvPr id="26" name="mixkit-select-click-1109">
            <a:hlinkClick r:id="" action="ppaction://media"/>
            <a:extLst>
              <a:ext uri="{FF2B5EF4-FFF2-40B4-BE49-F238E27FC236}">
                <a16:creationId xmlns:a16="http://schemas.microsoft.com/office/drawing/2014/main" id="{99ED82EB-07A1-4825-8440-C3CD15204B95}"/>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099414" y="2586047"/>
            <a:ext cx="468910" cy="468910"/>
          </a:xfrm>
          <a:prstGeom prst="rect">
            <a:avLst/>
          </a:prstGeom>
        </p:spPr>
      </p:pic>
      <p:pic>
        <p:nvPicPr>
          <p:cNvPr id="36" name="mixkit-select-click-1109">
            <a:hlinkClick r:id="" action="ppaction://media"/>
            <a:extLst>
              <a:ext uri="{FF2B5EF4-FFF2-40B4-BE49-F238E27FC236}">
                <a16:creationId xmlns:a16="http://schemas.microsoft.com/office/drawing/2014/main" id="{E01025B6-759D-4C9D-9864-80F9F9DA507B}"/>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694316" y="4933468"/>
            <a:ext cx="468910" cy="468910"/>
          </a:xfrm>
          <a:prstGeom prst="rect">
            <a:avLst/>
          </a:prstGeom>
        </p:spPr>
      </p:pic>
      <p:pic>
        <p:nvPicPr>
          <p:cNvPr id="37" name="mixkit-select-click-1109">
            <a:hlinkClick r:id="" action="ppaction://media"/>
            <a:extLst>
              <a:ext uri="{FF2B5EF4-FFF2-40B4-BE49-F238E27FC236}">
                <a16:creationId xmlns:a16="http://schemas.microsoft.com/office/drawing/2014/main" id="{2A73E124-A4D0-478D-8305-125BAA384CF2}"/>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093281" y="5470479"/>
            <a:ext cx="468910" cy="468910"/>
          </a:xfrm>
          <a:prstGeom prst="rect">
            <a:avLst/>
          </a:prstGeom>
        </p:spPr>
      </p:pic>
      <p:pic>
        <p:nvPicPr>
          <p:cNvPr id="38" name="mixkit-select-click-1109">
            <a:hlinkClick r:id="" action="ppaction://media"/>
            <a:extLst>
              <a:ext uri="{FF2B5EF4-FFF2-40B4-BE49-F238E27FC236}">
                <a16:creationId xmlns:a16="http://schemas.microsoft.com/office/drawing/2014/main" id="{DD919AE5-0E39-4F1F-8AD5-D08BD9C967E7}"/>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677985" y="5932698"/>
            <a:ext cx="468910" cy="468910"/>
          </a:xfrm>
          <a:prstGeom prst="rect">
            <a:avLst/>
          </a:prstGeom>
        </p:spPr>
      </p:pic>
      <p:graphicFrame>
        <p:nvGraphicFramePr>
          <p:cNvPr id="3" name="Object 2">
            <a:extLst>
              <a:ext uri="{FF2B5EF4-FFF2-40B4-BE49-F238E27FC236}">
                <a16:creationId xmlns:a16="http://schemas.microsoft.com/office/drawing/2014/main" id="{F36DF931-D5E3-412D-9899-EB63D3BE122C}"/>
              </a:ext>
            </a:extLst>
          </p:cNvPr>
          <p:cNvGraphicFramePr>
            <a:graphicFrameLocks noChangeAspect="1"/>
          </p:cNvGraphicFramePr>
          <p:nvPr/>
        </p:nvGraphicFramePr>
        <p:xfrm>
          <a:off x="0" y="457200"/>
          <a:ext cx="152400" cy="396875"/>
        </p:xfrm>
        <a:graphic>
          <a:graphicData uri="http://schemas.openxmlformats.org/presentationml/2006/ole">
            <mc:AlternateContent xmlns:mc="http://schemas.openxmlformats.org/markup-compatibility/2006">
              <mc:Choice xmlns:v="urn:schemas-microsoft-com:vml" Requires="v">
                <p:oleObj r:id="rId7" imgW="152334" imgH="393529" progId="Equation.DSMT4">
                  <p:embed/>
                </p:oleObj>
              </mc:Choice>
              <mc:Fallback>
                <p:oleObj r:id="rId7" imgW="152334" imgH="393529"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457200"/>
                        <a:ext cx="152400"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1"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1000" fill="hold"/>
                                        <p:tgtEl>
                                          <p:spTgt spid="6"/>
                                        </p:tgtEl>
                                        <p:attrNameLst>
                                          <p:attrName>ppt_w</p:attrName>
                                        </p:attrNameLst>
                                      </p:cBhvr>
                                      <p:tavLst>
                                        <p:tav tm="0">
                                          <p:val>
                                            <p:fltVal val="0"/>
                                          </p:val>
                                        </p:tav>
                                        <p:tav tm="100000">
                                          <p:val>
                                            <p:strVal val="#ppt_w"/>
                                          </p:val>
                                        </p:tav>
                                      </p:tavLst>
                                    </p:anim>
                                    <p:anim calcmode="lin" valueType="num">
                                      <p:cBhvr>
                                        <p:cTn id="8" dur="1000" fill="hold"/>
                                        <p:tgtEl>
                                          <p:spTgt spid="6"/>
                                        </p:tgtEl>
                                        <p:attrNameLst>
                                          <p:attrName>ppt_h</p:attrName>
                                        </p:attrNameLst>
                                      </p:cBhvr>
                                      <p:tavLst>
                                        <p:tav tm="0">
                                          <p:val>
                                            <p:fltVal val="0"/>
                                          </p:val>
                                        </p:tav>
                                        <p:tav tm="100000">
                                          <p:val>
                                            <p:strVal val="#ppt_h"/>
                                          </p:val>
                                        </p:tav>
                                      </p:tavLst>
                                    </p:anim>
                                    <p:anim calcmode="lin" valueType="num">
                                      <p:cBhvr>
                                        <p:cTn id="9" dur="1000" fill="hold"/>
                                        <p:tgtEl>
                                          <p:spTgt spid="6"/>
                                        </p:tgtEl>
                                        <p:attrNameLst>
                                          <p:attrName>style.rotation</p:attrName>
                                        </p:attrNameLst>
                                      </p:cBhvr>
                                      <p:tavLst>
                                        <p:tav tm="0">
                                          <p:val>
                                            <p:fltVal val="90"/>
                                          </p:val>
                                        </p:tav>
                                        <p:tav tm="100000">
                                          <p:val>
                                            <p:fltVal val="0"/>
                                          </p:val>
                                        </p:tav>
                                      </p:tavLst>
                                    </p:anim>
                                    <p:animEffect transition="in" filter="fade">
                                      <p:cBhvr>
                                        <p:cTn id="10" dur="1000"/>
                                        <p:tgtEl>
                                          <p:spTgt spid="6"/>
                                        </p:tgtEl>
                                      </p:cBhvr>
                                    </p:animEffect>
                                  </p:childTnLst>
                                </p:cTn>
                              </p:par>
                              <p:par>
                                <p:cTn id="11" presetID="1" presetClass="mediacall" presetSubtype="0" fill="hold" nodeType="withEffect">
                                  <p:stCondLst>
                                    <p:cond delay="0"/>
                                  </p:stCondLst>
                                  <p:childTnLst>
                                    <p:cmd type="call" cmd="playFrom(0.0)">
                                      <p:cBhvr>
                                        <p:cTn id="12" dur="1104" fill="hold"/>
                                        <p:tgtEl>
                                          <p:spTgt spid="2"/>
                                        </p:tgtEl>
                                      </p:cBhvr>
                                    </p:cmd>
                                  </p:childTnLst>
                                </p:cTn>
                              </p:par>
                              <p:par>
                                <p:cTn id="13" presetID="22" presetClass="entr" presetSubtype="8" fill="hold" nodeType="with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wipe(left)">
                                      <p:cBhvr>
                                        <p:cTn id="15" dur="500"/>
                                        <p:tgtEl>
                                          <p:spTgt spid="3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par>
                                <p:cTn id="21" presetID="22" presetClass="entr" presetSubtype="8"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left)">
                                      <p:cBhvr>
                                        <p:cTn id="23" dur="500"/>
                                        <p:tgtEl>
                                          <p:spTgt spid="12"/>
                                        </p:tgtEl>
                                      </p:cBhvr>
                                    </p:animEffect>
                                  </p:childTnLst>
                                </p:cTn>
                              </p:par>
                              <p:par>
                                <p:cTn id="24" presetID="1" presetClass="mediacall" presetSubtype="0" fill="hold" nodeType="withEffect">
                                  <p:stCondLst>
                                    <p:cond delay="0"/>
                                  </p:stCondLst>
                                  <p:childTnLst>
                                    <p:cmd type="call" cmd="playFrom(0.0)">
                                      <p:cBhvr>
                                        <p:cTn id="25" dur="1104" fill="hold"/>
                                        <p:tgtEl>
                                          <p:spTgt spid="26"/>
                                        </p:tgtEl>
                                      </p:cBhvr>
                                    </p:cmd>
                                  </p:childTnLst>
                                </p:cTn>
                              </p:par>
                              <p:par>
                                <p:cTn id="26" presetID="22" presetClass="entr" presetSubtype="8" fill="hold"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left)">
                                      <p:cBhvr>
                                        <p:cTn id="28" dur="500"/>
                                        <p:tgtEl>
                                          <p:spTgt spid="1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fade">
                                      <p:cBhvr>
                                        <p:cTn id="31" dur="500"/>
                                        <p:tgtEl>
                                          <p:spTgt spid="18"/>
                                        </p:tgtEl>
                                      </p:cBhvr>
                                    </p:animEffect>
                                  </p:childTnLst>
                                </p:cTn>
                              </p:par>
                              <p:par>
                                <p:cTn id="32" presetID="22" presetClass="entr" presetSubtype="8" fill="hold" nodeType="with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wipe(left)">
                                      <p:cBhvr>
                                        <p:cTn id="34" dur="500"/>
                                        <p:tgtEl>
                                          <p:spTgt spid="21"/>
                                        </p:tgtEl>
                                      </p:cBhvr>
                                    </p:animEffect>
                                  </p:childTnLst>
                                </p:cTn>
                              </p:par>
                              <p:par>
                                <p:cTn id="35" presetID="22" presetClass="entr" presetSubtype="8" fill="hold" nodeType="with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wipe(left)">
                                      <p:cBhvr>
                                        <p:cTn id="37" dur="500"/>
                                        <p:tgtEl>
                                          <p:spTgt spid="22"/>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fade">
                                      <p:cBhvr>
                                        <p:cTn id="40" dur="500"/>
                                        <p:tgtEl>
                                          <p:spTgt spid="25"/>
                                        </p:tgtEl>
                                      </p:cBhvr>
                                    </p:animEffect>
                                  </p:childTnLst>
                                </p:cTn>
                              </p:par>
                              <p:par>
                                <p:cTn id="41" presetID="22" presetClass="entr" presetSubtype="8" fill="hold" nodeType="with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wipe(left)">
                                      <p:cBhvr>
                                        <p:cTn id="43" dur="500"/>
                                        <p:tgtEl>
                                          <p:spTgt spid="28"/>
                                        </p:tgtEl>
                                      </p:cBhvr>
                                    </p:animEffect>
                                  </p:childTnLst>
                                </p:cTn>
                              </p:par>
                              <p:par>
                                <p:cTn id="44" presetID="22" presetClass="entr" presetSubtype="8" fill="hold" nodeType="withEffect">
                                  <p:stCondLst>
                                    <p:cond delay="0"/>
                                  </p:stCondLst>
                                  <p:childTnLst>
                                    <p:set>
                                      <p:cBhvr>
                                        <p:cTn id="45" dur="1" fill="hold">
                                          <p:stCondLst>
                                            <p:cond delay="0"/>
                                          </p:stCondLst>
                                        </p:cTn>
                                        <p:tgtEl>
                                          <p:spTgt spid="29"/>
                                        </p:tgtEl>
                                        <p:attrNameLst>
                                          <p:attrName>style.visibility</p:attrName>
                                        </p:attrNameLst>
                                      </p:cBhvr>
                                      <p:to>
                                        <p:strVal val="visible"/>
                                      </p:to>
                                    </p:set>
                                    <p:animEffect transition="in" filter="wipe(left)">
                                      <p:cBhvr>
                                        <p:cTn id="46" dur="500"/>
                                        <p:tgtEl>
                                          <p:spTgt spid="29"/>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5"/>
                                        </p:tgtEl>
                                        <p:attrNameLst>
                                          <p:attrName>style.visibility</p:attrName>
                                        </p:attrNameLst>
                                      </p:cBhvr>
                                      <p:to>
                                        <p:strVal val="visible"/>
                                      </p:to>
                                    </p:set>
                                    <p:animEffect transition="in" filter="fade">
                                      <p:cBhvr>
                                        <p:cTn id="51" dur="500"/>
                                        <p:tgtEl>
                                          <p:spTgt spid="5"/>
                                        </p:tgtEl>
                                      </p:cBhvr>
                                    </p:animEffect>
                                  </p:childTnLst>
                                </p:cTn>
                              </p:par>
                              <p:par>
                                <p:cTn id="52" presetID="1" presetClass="mediacall" presetSubtype="0" fill="hold" nodeType="withEffect">
                                  <p:stCondLst>
                                    <p:cond delay="0"/>
                                  </p:stCondLst>
                                  <p:childTnLst>
                                    <p:cmd type="call" cmd="playFrom(0.0)">
                                      <p:cBhvr>
                                        <p:cTn id="53" dur="1104" fill="hold"/>
                                        <p:tgtEl>
                                          <p:spTgt spid="36"/>
                                        </p:tgtEl>
                                      </p:cBhvr>
                                    </p:cmd>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34"/>
                                        </p:tgtEl>
                                        <p:attrNameLst>
                                          <p:attrName>style.visibility</p:attrName>
                                        </p:attrNameLst>
                                      </p:cBhvr>
                                      <p:to>
                                        <p:strVal val="visible"/>
                                      </p:to>
                                    </p:set>
                                    <p:animEffect transition="in" filter="fade">
                                      <p:cBhvr>
                                        <p:cTn id="58" dur="500"/>
                                        <p:tgtEl>
                                          <p:spTgt spid="34"/>
                                        </p:tgtEl>
                                      </p:cBhvr>
                                    </p:animEffect>
                                  </p:childTnLst>
                                </p:cTn>
                              </p:par>
                              <p:par>
                                <p:cTn id="59" presetID="1" presetClass="mediacall" presetSubtype="0" fill="hold" nodeType="withEffect">
                                  <p:stCondLst>
                                    <p:cond delay="0"/>
                                  </p:stCondLst>
                                  <p:childTnLst>
                                    <p:cmd type="call" cmd="playFrom(0.0)">
                                      <p:cBhvr>
                                        <p:cTn id="60" dur="1104" fill="hold"/>
                                        <p:tgtEl>
                                          <p:spTgt spid="37"/>
                                        </p:tgtEl>
                                      </p:cBhvr>
                                    </p:cmd>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35"/>
                                        </p:tgtEl>
                                        <p:attrNameLst>
                                          <p:attrName>style.visibility</p:attrName>
                                        </p:attrNameLst>
                                      </p:cBhvr>
                                      <p:to>
                                        <p:strVal val="visible"/>
                                      </p:to>
                                    </p:set>
                                    <p:animEffect transition="in" filter="fade">
                                      <p:cBhvr>
                                        <p:cTn id="65" dur="500"/>
                                        <p:tgtEl>
                                          <p:spTgt spid="35"/>
                                        </p:tgtEl>
                                      </p:cBhvr>
                                    </p:animEffect>
                                  </p:childTnLst>
                                </p:cTn>
                              </p:par>
                              <p:par>
                                <p:cTn id="66" presetID="1" presetClass="mediacall" presetSubtype="0" fill="hold" nodeType="withEffect">
                                  <p:stCondLst>
                                    <p:cond delay="0"/>
                                  </p:stCondLst>
                                  <p:childTnLst>
                                    <p:cmd type="call" cmd="playFrom(0.0)">
                                      <p:cBhvr>
                                        <p:cTn id="67" dur="1104" fill="hold"/>
                                        <p:tgtEl>
                                          <p:spTgt spid="38"/>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13415">
                <p:cTn id="68" fill="hold" display="0">
                  <p:stCondLst>
                    <p:cond delay="indefinite"/>
                  </p:stCondLst>
                  <p:endCondLst>
                    <p:cond evt="onStopAudio" delay="0">
                      <p:tgtEl>
                        <p:sldTgt/>
                      </p:tgtEl>
                    </p:cond>
                  </p:endCondLst>
                </p:cTn>
                <p:tgtEl>
                  <p:spTgt spid="2"/>
                </p:tgtEl>
              </p:cMediaNode>
            </p:audio>
            <p:audio>
              <p:cMediaNode vol="12195">
                <p:cTn id="69" fill="hold" display="0">
                  <p:stCondLst>
                    <p:cond delay="indefinite"/>
                  </p:stCondLst>
                  <p:endCondLst>
                    <p:cond evt="onStopAudio" delay="0">
                      <p:tgtEl>
                        <p:sldTgt/>
                      </p:tgtEl>
                    </p:cond>
                  </p:endCondLst>
                </p:cTn>
                <p:tgtEl>
                  <p:spTgt spid="26"/>
                </p:tgtEl>
              </p:cMediaNode>
            </p:audio>
            <p:audio>
              <p:cMediaNode vol="21951">
                <p:cTn id="70" fill="hold" display="0">
                  <p:stCondLst>
                    <p:cond delay="indefinite"/>
                  </p:stCondLst>
                  <p:endCondLst>
                    <p:cond evt="onStopAudio" delay="0">
                      <p:tgtEl>
                        <p:sldTgt/>
                      </p:tgtEl>
                    </p:cond>
                  </p:endCondLst>
                </p:cTn>
                <p:tgtEl>
                  <p:spTgt spid="36"/>
                </p:tgtEl>
              </p:cMediaNode>
            </p:audio>
            <p:audio>
              <p:cMediaNode vol="10976">
                <p:cTn id="71" fill="hold" display="0">
                  <p:stCondLst>
                    <p:cond delay="indefinite"/>
                  </p:stCondLst>
                  <p:endCondLst>
                    <p:cond evt="onStopAudio" delay="0">
                      <p:tgtEl>
                        <p:sldTgt/>
                      </p:tgtEl>
                    </p:cond>
                  </p:endCondLst>
                </p:cTn>
                <p:tgtEl>
                  <p:spTgt spid="37"/>
                </p:tgtEl>
              </p:cMediaNode>
            </p:audio>
            <p:audio>
              <p:cMediaNode vol="19512">
                <p:cTn id="72" fill="hold" display="0">
                  <p:stCondLst>
                    <p:cond delay="indefinite"/>
                  </p:stCondLst>
                  <p:endCondLst>
                    <p:cond evt="onStopAudio" delay="0">
                      <p:tgtEl>
                        <p:sldTgt/>
                      </p:tgtEl>
                    </p:cond>
                  </p:endCondLst>
                </p:cTn>
                <p:tgtEl>
                  <p:spTgt spid="38"/>
                </p:tgtEl>
              </p:cMediaNode>
            </p:audio>
          </p:childTnLst>
        </p:cTn>
      </p:par>
    </p:tnLst>
    <p:bldLst>
      <p:bldP spid="6" grpId="0" animBg="1"/>
      <p:bldP spid="8" grpId="0" animBg="1"/>
      <p:bldP spid="18" grpId="0" animBg="1"/>
      <p:bldP spid="25" grpId="0" animBg="1"/>
      <p:bldP spid="5" grpId="0"/>
      <p:bldP spid="34" grpId="0"/>
      <p:bldP spid="35"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graphicFrame>
        <p:nvGraphicFramePr>
          <p:cNvPr id="16" name="Object 15">
            <a:extLst>
              <a:ext uri="{FF2B5EF4-FFF2-40B4-BE49-F238E27FC236}">
                <a16:creationId xmlns:a16="http://schemas.microsoft.com/office/drawing/2014/main" id="{BFFED7BB-93A8-4142-A186-00F7E6CE9359}"/>
              </a:ext>
            </a:extLst>
          </p:cNvPr>
          <p:cNvGraphicFramePr>
            <a:graphicFrameLocks noChangeAspect="1"/>
          </p:cNvGraphicFramePr>
          <p:nvPr>
            <p:extLst>
              <p:ext uri="{D42A27DB-BD31-4B8C-83A1-F6EECF244321}">
                <p14:modId xmlns:p14="http://schemas.microsoft.com/office/powerpoint/2010/main" val="3996130262"/>
              </p:ext>
            </p:extLst>
          </p:nvPr>
        </p:nvGraphicFramePr>
        <p:xfrm>
          <a:off x="457201" y="457200"/>
          <a:ext cx="11353800" cy="6096000"/>
        </p:xfrm>
        <a:graphic>
          <a:graphicData uri="http://schemas.openxmlformats.org/presentationml/2006/ole">
            <mc:AlternateContent xmlns:mc="http://schemas.openxmlformats.org/markup-compatibility/2006">
              <mc:Choice xmlns:v="urn:schemas-microsoft-com:vml" Requires="v">
                <p:oleObj name="PDF" r:id="rId4" imgW="0" imgH="360" progId="FoxitReader.Document">
                  <p:embed/>
                </p:oleObj>
              </mc:Choice>
              <mc:Fallback>
                <p:oleObj name="PDF" r:id="rId4" imgW="0" imgH="360" progId="FoxitReader.Document">
                  <p:embed/>
                  <p:pic>
                    <p:nvPicPr>
                      <p:cNvPr id="0" name=""/>
                      <p:cNvPicPr/>
                      <p:nvPr/>
                    </p:nvPicPr>
                    <p:blipFill>
                      <a:blip r:embed="rId5"/>
                      <a:stretch>
                        <a:fillRect/>
                      </a:stretch>
                    </p:blipFill>
                    <p:spPr>
                      <a:xfrm>
                        <a:off x="457201" y="457200"/>
                        <a:ext cx="11353800" cy="6096000"/>
                      </a:xfrm>
                      <a:prstGeom prst="rect">
                        <a:avLst/>
                      </a:prstGeom>
                    </p:spPr>
                  </p:pic>
                </p:oleObj>
              </mc:Fallback>
            </mc:AlternateContent>
          </a:graphicData>
        </a:graphic>
      </p:graphicFrame>
    </p:spTree>
    <p:extLst>
      <p:ext uri="{BB962C8B-B14F-4D97-AF65-F5344CB8AC3E}">
        <p14:creationId xmlns:p14="http://schemas.microsoft.com/office/powerpoint/2010/main" val="42126252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ox(in)">
                                      <p:cBhvr>
                                        <p:cTn id="7"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6" name="Text Box 8">
            <a:extLst>
              <a:ext uri="{FF2B5EF4-FFF2-40B4-BE49-F238E27FC236}">
                <a16:creationId xmlns:a16="http://schemas.microsoft.com/office/drawing/2014/main" id="{768BC5AD-4B55-45AB-A932-A752DA400253}"/>
              </a:ext>
            </a:extLst>
          </p:cNvPr>
          <p:cNvSpPr txBox="1">
            <a:spLocks noChangeArrowheads="1"/>
          </p:cNvSpPr>
          <p:nvPr/>
        </p:nvSpPr>
        <p:spPr bwMode="auto">
          <a:xfrm>
            <a:off x="457200" y="412180"/>
            <a:ext cx="904164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a:spcBef>
                <a:spcPct val="50000"/>
              </a:spcBef>
            </a:pPr>
            <a:r>
              <a:rPr lang="en-US" altLang="en-US" sz="4000" b="1">
                <a:solidFill>
                  <a:srgbClr val="FF6600"/>
                </a:solidFill>
                <a:cs typeface="Times New Roman" panose="02020603050405020304" pitchFamily="18" charset="0"/>
              </a:rPr>
              <a:t>1. Địa hình</a:t>
            </a:r>
          </a:p>
        </p:txBody>
      </p:sp>
      <p:pic>
        <p:nvPicPr>
          <p:cNvPr id="3" name="Picture 2">
            <a:extLst>
              <a:ext uri="{FF2B5EF4-FFF2-40B4-BE49-F238E27FC236}">
                <a16:creationId xmlns:a16="http://schemas.microsoft.com/office/drawing/2014/main" id="{FE6D614E-AD7F-42CD-A3B2-14C6C90865F7}"/>
              </a:ext>
            </a:extLst>
          </p:cNvPr>
          <p:cNvPicPr>
            <a:picLocks noChangeAspect="1"/>
          </p:cNvPicPr>
          <p:nvPr/>
        </p:nvPicPr>
        <p:blipFill rotWithShape="1">
          <a:blip r:embed="rId4"/>
          <a:srcRect b="24"/>
          <a:stretch/>
        </p:blipFill>
        <p:spPr>
          <a:xfrm>
            <a:off x="533400" y="1120066"/>
            <a:ext cx="4800600" cy="5737934"/>
          </a:xfrm>
          <a:prstGeom prst="rect">
            <a:avLst/>
          </a:prstGeom>
        </p:spPr>
      </p:pic>
      <p:sp>
        <p:nvSpPr>
          <p:cNvPr id="20" name="TextBox 19">
            <a:extLst>
              <a:ext uri="{FF2B5EF4-FFF2-40B4-BE49-F238E27FC236}">
                <a16:creationId xmlns:a16="http://schemas.microsoft.com/office/drawing/2014/main" id="{C60C4891-D3B8-4405-80F6-87AE52113DA1}"/>
              </a:ext>
            </a:extLst>
          </p:cNvPr>
          <p:cNvSpPr txBox="1"/>
          <p:nvPr/>
        </p:nvSpPr>
        <p:spPr>
          <a:xfrm>
            <a:off x="5469835" y="1365022"/>
            <a:ext cx="6477000" cy="523220"/>
          </a:xfrm>
          <a:prstGeom prst="rect">
            <a:avLst/>
          </a:prstGeom>
          <a:noFill/>
        </p:spPr>
        <p:txBody>
          <a:bodyPr wrap="square">
            <a:spAutoFit/>
          </a:bodyPr>
          <a:lstStyle/>
          <a:p>
            <a:pPr algn="just" eaLnBrk="1" hangingPunct="1">
              <a:defRPr/>
            </a:pPr>
            <a:r>
              <a:rPr lang="vi-VN" altLang="vi-VN" sz="2400" dirty="0">
                <a:cs typeface="Times New Roman" panose="02020603050405020304" pitchFamily="18" charset="0"/>
              </a:rPr>
              <a:t>1</a:t>
            </a:r>
            <a:r>
              <a:rPr lang="vi-VN" altLang="vi-VN" sz="2800" dirty="0">
                <a:cs typeface="Times New Roman" panose="02020603050405020304" pitchFamily="18" charset="0"/>
              </a:rPr>
              <a:t>. </a:t>
            </a:r>
            <a:r>
              <a:rPr lang="en-US" altLang="vi-VN" sz="2400" err="1">
                <a:latin typeface="Arial" panose="020B0604020202020204" pitchFamily="34" charset="0"/>
                <a:cs typeface="Arial" panose="020B0604020202020204" pitchFamily="34" charset="0"/>
              </a:rPr>
              <a:t>Chỉ</a:t>
            </a:r>
            <a:r>
              <a:rPr lang="en-US" altLang="vi-VN" sz="2400">
                <a:latin typeface="Arial" panose="020B0604020202020204" pitchFamily="34" charset="0"/>
                <a:cs typeface="Arial" panose="020B0604020202020204" pitchFamily="34" charset="0"/>
              </a:rPr>
              <a:t> vùng đồi núi và đồng bằng trên hình 1.</a:t>
            </a:r>
            <a:endParaRPr lang="en-US" altLang="vi-VN" sz="2400" dirty="0">
              <a:latin typeface="Arial" panose="020B0604020202020204" pitchFamily="34" charset="0"/>
              <a:cs typeface="Arial" panose="020B0604020202020204" pitchFamily="34" charset="0"/>
            </a:endParaRPr>
          </a:p>
        </p:txBody>
      </p:sp>
      <p:sp>
        <p:nvSpPr>
          <p:cNvPr id="21" name="TextBox 20">
            <a:extLst>
              <a:ext uri="{FF2B5EF4-FFF2-40B4-BE49-F238E27FC236}">
                <a16:creationId xmlns:a16="http://schemas.microsoft.com/office/drawing/2014/main" id="{891F129D-8DCE-45F9-8F13-D1DCCB032D69}"/>
              </a:ext>
            </a:extLst>
          </p:cNvPr>
          <p:cNvSpPr txBox="1"/>
          <p:nvPr/>
        </p:nvSpPr>
        <p:spPr>
          <a:xfrm>
            <a:off x="5436704" y="2043900"/>
            <a:ext cx="6400800" cy="830997"/>
          </a:xfrm>
          <a:prstGeom prst="rect">
            <a:avLst/>
          </a:prstGeom>
          <a:noFill/>
        </p:spPr>
        <p:txBody>
          <a:bodyPr wrap="square">
            <a:spAutoFit/>
          </a:bodyPr>
          <a:lstStyle/>
          <a:p>
            <a:pPr algn="just">
              <a:defRPr/>
            </a:pPr>
            <a:r>
              <a:rPr lang="vi-VN" altLang="vi-VN" sz="2400">
                <a:latin typeface="Arial" panose="020B0604020202020204" pitchFamily="34" charset="0"/>
                <a:cs typeface="Arial" panose="020B0604020202020204" pitchFamily="34" charset="0"/>
              </a:rPr>
              <a:t> 2. </a:t>
            </a:r>
            <a:r>
              <a:rPr lang="en-US" altLang="vi-VN" sz="2400">
                <a:latin typeface="Arial" panose="020B0604020202020204" pitchFamily="34" charset="0"/>
                <a:cs typeface="Arial" panose="020B0604020202020204" pitchFamily="34" charset="0"/>
              </a:rPr>
              <a:t>So sánh diện tích của vùng đồi núi với đồng bằng nước ta.</a:t>
            </a:r>
            <a:endParaRPr lang="en-US" altLang="vi-VN" sz="2400" dirty="0">
              <a:latin typeface="Arial" panose="020B0604020202020204" pitchFamily="34" charset="0"/>
              <a:cs typeface="Arial" panose="020B0604020202020204" pitchFamily="34" charset="0"/>
            </a:endParaRPr>
          </a:p>
        </p:txBody>
      </p:sp>
      <p:sp>
        <p:nvSpPr>
          <p:cNvPr id="2" name="Hộp Văn bản 1">
            <a:extLst>
              <a:ext uri="{FF2B5EF4-FFF2-40B4-BE49-F238E27FC236}">
                <a16:creationId xmlns:a16="http://schemas.microsoft.com/office/drawing/2014/main" id="{FFB1FD4F-E465-4D7C-B1C3-880E2E9D2875}"/>
              </a:ext>
            </a:extLst>
          </p:cNvPr>
          <p:cNvSpPr txBox="1"/>
          <p:nvPr/>
        </p:nvSpPr>
        <p:spPr>
          <a:xfrm>
            <a:off x="5600700" y="205796"/>
            <a:ext cx="6705600" cy="830997"/>
          </a:xfrm>
          <a:prstGeom prst="rect">
            <a:avLst/>
          </a:prstGeom>
          <a:noFill/>
        </p:spPr>
        <p:txBody>
          <a:bodyPr wrap="square" rtlCol="0">
            <a:spAutoFit/>
          </a:bodyPr>
          <a:lstStyle/>
          <a:p>
            <a:r>
              <a:rPr lang="en-US" sz="2400">
                <a:latin typeface="Arial" panose="020B0604020202020204" pitchFamily="34" charset="0"/>
                <a:cs typeface="Arial" panose="020B0604020202020204" pitchFamily="34" charset="0"/>
              </a:rPr>
              <a:t>   </a:t>
            </a:r>
            <a:r>
              <a:rPr lang="en-US" sz="2400">
                <a:solidFill>
                  <a:srgbClr val="FF0000"/>
                </a:solidFill>
                <a:latin typeface="Arial" panose="020B0604020202020204" pitchFamily="34" charset="0"/>
                <a:cs typeface="Arial" panose="020B0604020202020204" pitchFamily="34" charset="0"/>
              </a:rPr>
              <a:t>Đọc mục 1 và quan sát hình 1 trong SGK trang 68,69,70 và thực hiện các nội dung sau:</a:t>
            </a:r>
            <a:endParaRPr lang="vi-VN" sz="2400">
              <a:solidFill>
                <a:srgbClr val="FF0000"/>
              </a:solidFill>
              <a:latin typeface="Arial" panose="020B0604020202020204" pitchFamily="34" charset="0"/>
              <a:cs typeface="Arial" panose="020B0604020202020204" pitchFamily="34" charset="0"/>
            </a:endParaRPr>
          </a:p>
        </p:txBody>
      </p:sp>
      <p:sp>
        <p:nvSpPr>
          <p:cNvPr id="7" name="Hộp Văn bản 6">
            <a:extLst>
              <a:ext uri="{FF2B5EF4-FFF2-40B4-BE49-F238E27FC236}">
                <a16:creationId xmlns:a16="http://schemas.microsoft.com/office/drawing/2014/main" id="{007D697B-A171-4CB8-AADB-2FA75799882B}"/>
              </a:ext>
            </a:extLst>
          </p:cNvPr>
          <p:cNvSpPr txBox="1"/>
          <p:nvPr/>
        </p:nvSpPr>
        <p:spPr>
          <a:xfrm>
            <a:off x="5469835" y="2982430"/>
            <a:ext cx="6263309" cy="1846659"/>
          </a:xfrm>
          <a:prstGeom prst="rect">
            <a:avLst/>
          </a:prstGeom>
          <a:noFill/>
        </p:spPr>
        <p:txBody>
          <a:bodyPr wrap="square" rtlCol="0">
            <a:spAutoFit/>
          </a:bodyPr>
          <a:lstStyle/>
          <a:p>
            <a:r>
              <a:rPr lang="en-US" sz="2400">
                <a:latin typeface="Arial" panose="020B0604020202020204" pitchFamily="34" charset="0"/>
                <a:cs typeface="Arial" panose="020B0604020202020204" pitchFamily="34" charset="0"/>
              </a:rPr>
              <a:t>3. Kể tên và chỉ trên l</a:t>
            </a:r>
            <a:r>
              <a:rPr lang="vi-VN" sz="2400">
                <a:cs typeface="Arial" panose="020B0604020202020204" pitchFamily="34" charset="0"/>
              </a:rPr>
              <a:t>ược đồ vị trí các dãy núi chính ở nước ta, trong đó những dãy núi nào có hướng tây bắc – đông nam? Những dãy núi nào có hình cánh cung?</a:t>
            </a:r>
          </a:p>
          <a:p>
            <a:endParaRPr lang="vi-VN"/>
          </a:p>
        </p:txBody>
      </p:sp>
      <p:sp>
        <p:nvSpPr>
          <p:cNvPr id="8" name="Hộp Văn bản 7">
            <a:extLst>
              <a:ext uri="{FF2B5EF4-FFF2-40B4-BE49-F238E27FC236}">
                <a16:creationId xmlns:a16="http://schemas.microsoft.com/office/drawing/2014/main" id="{CD6A2D4C-5C1C-40DC-BC31-3D685E82A71C}"/>
              </a:ext>
            </a:extLst>
          </p:cNvPr>
          <p:cNvSpPr txBox="1"/>
          <p:nvPr/>
        </p:nvSpPr>
        <p:spPr>
          <a:xfrm>
            <a:off x="5463208" y="4629729"/>
            <a:ext cx="6263309" cy="830997"/>
          </a:xfrm>
          <a:prstGeom prst="rect">
            <a:avLst/>
          </a:prstGeom>
          <a:noFill/>
        </p:spPr>
        <p:txBody>
          <a:bodyPr wrap="square" rtlCol="0">
            <a:spAutoFit/>
          </a:bodyPr>
          <a:lstStyle/>
          <a:p>
            <a:r>
              <a:rPr lang="en-US" sz="2400">
                <a:latin typeface="Arial" panose="020B0604020202020204" pitchFamily="34" charset="0"/>
                <a:cs typeface="Arial" panose="020B0604020202020204" pitchFamily="34" charset="0"/>
              </a:rPr>
              <a:t> 4. Kể tên và chỉ trên l</a:t>
            </a:r>
            <a:r>
              <a:rPr lang="vi-VN" sz="2400">
                <a:latin typeface="Arial" panose="020B0604020202020204" pitchFamily="34" charset="0"/>
                <a:cs typeface="Arial" panose="020B0604020202020204" pitchFamily="34" charset="0"/>
              </a:rPr>
              <a:t>ược đồ vị trí các đồng bằng lớn ở nước ta.</a:t>
            </a:r>
          </a:p>
        </p:txBody>
      </p:sp>
    </p:spTree>
    <p:extLst>
      <p:ext uri="{BB962C8B-B14F-4D97-AF65-F5344CB8AC3E}">
        <p14:creationId xmlns:p14="http://schemas.microsoft.com/office/powerpoint/2010/main" val="31771664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ircle(i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down)">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barn(inVertical)">
                                      <p:cBhvr>
                                        <p:cTn id="23" dur="500"/>
                                        <p:tgtEl>
                                          <p:spTgt spid="20"/>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barn(inVertical)">
                                      <p:cBhvr>
                                        <p:cTn id="26" dur="500"/>
                                        <p:tgtEl>
                                          <p:spTgt spid="21"/>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barn(inVertical)">
                                      <p:cBhvr>
                                        <p:cTn id="29" dur="500"/>
                                        <p:tgtEl>
                                          <p:spTgt spid="7"/>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arn(inVertical)">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0" grpId="0"/>
      <p:bldP spid="21" grpId="0"/>
      <p:bldP spid="2" grpId="0"/>
      <p:bldP spid="7" grpId="0"/>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6" name="Text Box 8">
            <a:extLst>
              <a:ext uri="{FF2B5EF4-FFF2-40B4-BE49-F238E27FC236}">
                <a16:creationId xmlns:a16="http://schemas.microsoft.com/office/drawing/2014/main" id="{768BC5AD-4B55-45AB-A932-A752DA400253}"/>
              </a:ext>
            </a:extLst>
          </p:cNvPr>
          <p:cNvSpPr txBox="1">
            <a:spLocks noChangeArrowheads="1"/>
          </p:cNvSpPr>
          <p:nvPr/>
        </p:nvSpPr>
        <p:spPr bwMode="auto">
          <a:xfrm>
            <a:off x="457200" y="457200"/>
            <a:ext cx="904164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a:spcBef>
                <a:spcPct val="50000"/>
              </a:spcBef>
            </a:pPr>
            <a:r>
              <a:rPr lang="en-US" altLang="en-US" sz="4000" b="1">
                <a:solidFill>
                  <a:srgbClr val="FF6600"/>
                </a:solidFill>
                <a:cs typeface="Times New Roman" panose="02020603050405020304" pitchFamily="18" charset="0"/>
              </a:rPr>
              <a:t>1. Địa hình</a:t>
            </a:r>
          </a:p>
        </p:txBody>
      </p:sp>
      <p:pic>
        <p:nvPicPr>
          <p:cNvPr id="3" name="Picture 2">
            <a:extLst>
              <a:ext uri="{FF2B5EF4-FFF2-40B4-BE49-F238E27FC236}">
                <a16:creationId xmlns:a16="http://schemas.microsoft.com/office/drawing/2014/main" id="{FE6D614E-AD7F-42CD-A3B2-14C6C90865F7}"/>
              </a:ext>
            </a:extLst>
          </p:cNvPr>
          <p:cNvPicPr>
            <a:picLocks noChangeAspect="1"/>
          </p:cNvPicPr>
          <p:nvPr/>
        </p:nvPicPr>
        <p:blipFill rotWithShape="1">
          <a:blip r:embed="rId4"/>
          <a:srcRect b="24"/>
          <a:stretch/>
        </p:blipFill>
        <p:spPr>
          <a:xfrm>
            <a:off x="838200" y="1066800"/>
            <a:ext cx="4597398" cy="5791200"/>
          </a:xfrm>
          <a:prstGeom prst="rect">
            <a:avLst/>
          </a:prstGeom>
        </p:spPr>
      </p:pic>
      <p:sp>
        <p:nvSpPr>
          <p:cNvPr id="21" name="TextBox 20">
            <a:extLst>
              <a:ext uri="{FF2B5EF4-FFF2-40B4-BE49-F238E27FC236}">
                <a16:creationId xmlns:a16="http://schemas.microsoft.com/office/drawing/2014/main" id="{891F129D-8DCE-45F9-8F13-D1DCCB032D69}"/>
              </a:ext>
            </a:extLst>
          </p:cNvPr>
          <p:cNvSpPr txBox="1"/>
          <p:nvPr/>
        </p:nvSpPr>
        <p:spPr>
          <a:xfrm>
            <a:off x="6743703" y="2425005"/>
            <a:ext cx="4229098" cy="1077218"/>
          </a:xfrm>
          <a:prstGeom prst="rect">
            <a:avLst/>
          </a:prstGeom>
          <a:noFill/>
        </p:spPr>
        <p:txBody>
          <a:bodyPr wrap="square">
            <a:spAutoFit/>
          </a:bodyPr>
          <a:lstStyle/>
          <a:p>
            <a:pPr algn="just">
              <a:defRPr/>
            </a:pPr>
            <a:r>
              <a:rPr lang="en-US" altLang="vi-VN" sz="3200">
                <a:latin typeface="Times New Roman" panose="02020603050405020304" pitchFamily="18" charset="0"/>
                <a:cs typeface="Times New Roman" panose="02020603050405020304" pitchFamily="18" charset="0"/>
              </a:rPr>
              <a:t>Bạn có biết về kí hiệu trên lược đồ?</a:t>
            </a:r>
            <a:endParaRPr lang="en-US" altLang="vi-VN" sz="3200" dirty="0">
              <a:latin typeface="Times New Roman" panose="02020603050405020304" pitchFamily="18" charset="0"/>
              <a:cs typeface="Times New Roman" panose="02020603050405020304" pitchFamily="18" charset="0"/>
            </a:endParaRPr>
          </a:p>
        </p:txBody>
      </p:sp>
      <p:pic>
        <p:nvPicPr>
          <p:cNvPr id="18" name="Picture 20">
            <a:extLst>
              <a:ext uri="{FF2B5EF4-FFF2-40B4-BE49-F238E27FC236}">
                <a16:creationId xmlns:a16="http://schemas.microsoft.com/office/drawing/2014/main" id="{2BCBAC9F-489F-4E38-A8A2-22ED3563BBB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51538" y="2459096"/>
            <a:ext cx="63607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Hộp Văn bản 1">
            <a:extLst>
              <a:ext uri="{FF2B5EF4-FFF2-40B4-BE49-F238E27FC236}">
                <a16:creationId xmlns:a16="http://schemas.microsoft.com/office/drawing/2014/main" id="{FA632A39-23ED-4A5F-AD47-9E3A436F109C}"/>
              </a:ext>
            </a:extLst>
          </p:cNvPr>
          <p:cNvSpPr txBox="1"/>
          <p:nvPr/>
        </p:nvSpPr>
        <p:spPr>
          <a:xfrm>
            <a:off x="6934200" y="3657600"/>
            <a:ext cx="3581400" cy="830997"/>
          </a:xfrm>
          <a:prstGeom prst="rect">
            <a:avLst/>
          </a:prstGeom>
          <a:noFill/>
        </p:spPr>
        <p:txBody>
          <a:bodyPr wrap="square" rtlCol="0">
            <a:spAutoFit/>
          </a:bodyPr>
          <a:lstStyle/>
          <a:p>
            <a:r>
              <a:rPr lang="en-US" sz="2400">
                <a:solidFill>
                  <a:srgbClr val="6699FF"/>
                </a:solidFill>
                <a:latin typeface="Arial" panose="020B0604020202020204" pitchFamily="34" charset="0"/>
                <a:cs typeface="Arial" panose="020B0604020202020204" pitchFamily="34" charset="0"/>
              </a:rPr>
              <a:t>(Học sinh đọc phần chú giải trong l</a:t>
            </a:r>
            <a:r>
              <a:rPr lang="vi-VN" sz="2400">
                <a:solidFill>
                  <a:srgbClr val="6699FF"/>
                </a:solidFill>
                <a:latin typeface="Arial" panose="020B0604020202020204" pitchFamily="34" charset="0"/>
                <a:cs typeface="Arial" panose="020B0604020202020204" pitchFamily="34" charset="0"/>
              </a:rPr>
              <a:t>ược đồ)</a:t>
            </a:r>
          </a:p>
        </p:txBody>
      </p:sp>
    </p:spTree>
    <p:extLst>
      <p:ext uri="{BB962C8B-B14F-4D97-AF65-F5344CB8AC3E}">
        <p14:creationId xmlns:p14="http://schemas.microsoft.com/office/powerpoint/2010/main" val="14575090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ircle(i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arn(inVertical)">
                                      <p:cBhvr>
                                        <p:cTn id="12" dur="500"/>
                                        <p:tgtEl>
                                          <p:spTgt spid="21"/>
                                        </p:tgtEl>
                                      </p:cBhvr>
                                    </p:animEffect>
                                  </p:childTnLst>
                                </p:cTn>
                              </p:par>
                              <p:par>
                                <p:cTn id="13" presetID="26"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wipe(down)">
                                      <p:cBhvr>
                                        <p:cTn id="15" dur="580">
                                          <p:stCondLst>
                                            <p:cond delay="0"/>
                                          </p:stCondLst>
                                        </p:cTn>
                                        <p:tgtEl>
                                          <p:spTgt spid="18"/>
                                        </p:tgtEl>
                                      </p:cBhvr>
                                    </p:animEffect>
                                    <p:anim calcmode="lin" valueType="num">
                                      <p:cBhvr>
                                        <p:cTn id="16" dur="1822" tmFilter="0,0; 0.14,0.36; 0.43,0.73; 0.71,0.91; 1.0,1.0">
                                          <p:stCondLst>
                                            <p:cond delay="0"/>
                                          </p:stCondLst>
                                        </p:cTn>
                                        <p:tgtEl>
                                          <p:spTgt spid="18"/>
                                        </p:tgtEl>
                                        <p:attrNameLst>
                                          <p:attrName>ppt_x</p:attrName>
                                        </p:attrNameLst>
                                      </p:cBhvr>
                                      <p:tavLst>
                                        <p:tav tm="0">
                                          <p:val>
                                            <p:strVal val="#ppt_x-0.25"/>
                                          </p:val>
                                        </p:tav>
                                        <p:tav tm="100000">
                                          <p:val>
                                            <p:strVal val="#ppt_x"/>
                                          </p:val>
                                        </p:tav>
                                      </p:tavLst>
                                    </p:anim>
                                    <p:anim calcmode="lin" valueType="num">
                                      <p:cBhvr>
                                        <p:cTn id="17" dur="664" tmFilter="0.0,0.0; 0.25,0.07; 0.50,0.2; 0.75,0.467; 1.0,1.0">
                                          <p:stCondLst>
                                            <p:cond delay="0"/>
                                          </p:stCondLst>
                                        </p:cTn>
                                        <p:tgtEl>
                                          <p:spTgt spid="18"/>
                                        </p:tgtEl>
                                        <p:attrNameLst>
                                          <p:attrName>ppt_y</p:attrName>
                                        </p:attrNameLst>
                                      </p:cBhvr>
                                      <p:tavLst>
                                        <p:tav tm="0" fmla="#ppt_y-sin(pi*$)/3">
                                          <p:val>
                                            <p:fltVal val="0.5"/>
                                          </p:val>
                                        </p:tav>
                                        <p:tav tm="100000">
                                          <p:val>
                                            <p:fltVal val="1"/>
                                          </p:val>
                                        </p:tav>
                                      </p:tavLst>
                                    </p:anim>
                                    <p:anim calcmode="lin" valueType="num">
                                      <p:cBhvr>
                                        <p:cTn id="18" dur="664" tmFilter="0, 0; 0.125,0.2665; 0.25,0.4; 0.375,0.465; 0.5,0.5;  0.625,0.535; 0.75,0.6; 0.875,0.7335; 1,1">
                                          <p:stCondLst>
                                            <p:cond delay="664"/>
                                          </p:stCondLst>
                                        </p:cTn>
                                        <p:tgtEl>
                                          <p:spTgt spid="18"/>
                                        </p:tgtEl>
                                        <p:attrNameLst>
                                          <p:attrName>ppt_y</p:attrName>
                                        </p:attrNameLst>
                                      </p:cBhvr>
                                      <p:tavLst>
                                        <p:tav tm="0" fmla="#ppt_y-sin(pi*$)/9">
                                          <p:val>
                                            <p:fltVal val="0"/>
                                          </p:val>
                                        </p:tav>
                                        <p:tav tm="100000">
                                          <p:val>
                                            <p:fltVal val="1"/>
                                          </p:val>
                                        </p:tav>
                                      </p:tavLst>
                                    </p:anim>
                                    <p:anim calcmode="lin" valueType="num">
                                      <p:cBhvr>
                                        <p:cTn id="19" dur="332" tmFilter="0, 0; 0.125,0.2665; 0.25,0.4; 0.375,0.465; 0.5,0.5;  0.625,0.535; 0.75,0.6; 0.875,0.7335; 1,1">
                                          <p:stCondLst>
                                            <p:cond delay="1324"/>
                                          </p:stCondLst>
                                        </p:cTn>
                                        <p:tgtEl>
                                          <p:spTgt spid="18"/>
                                        </p:tgtEl>
                                        <p:attrNameLst>
                                          <p:attrName>ppt_y</p:attrName>
                                        </p:attrNameLst>
                                      </p:cBhvr>
                                      <p:tavLst>
                                        <p:tav tm="0" fmla="#ppt_y-sin(pi*$)/27">
                                          <p:val>
                                            <p:fltVal val="0"/>
                                          </p:val>
                                        </p:tav>
                                        <p:tav tm="100000">
                                          <p:val>
                                            <p:fltVal val="1"/>
                                          </p:val>
                                        </p:tav>
                                      </p:tavLst>
                                    </p:anim>
                                    <p:anim calcmode="lin" valueType="num">
                                      <p:cBhvr>
                                        <p:cTn id="20" dur="164" tmFilter="0, 0; 0.125,0.2665; 0.25,0.4; 0.375,0.465; 0.5,0.5;  0.625,0.535; 0.75,0.6; 0.875,0.7335; 1,1">
                                          <p:stCondLst>
                                            <p:cond delay="1656"/>
                                          </p:stCondLst>
                                        </p:cTn>
                                        <p:tgtEl>
                                          <p:spTgt spid="18"/>
                                        </p:tgtEl>
                                        <p:attrNameLst>
                                          <p:attrName>ppt_y</p:attrName>
                                        </p:attrNameLst>
                                      </p:cBhvr>
                                      <p:tavLst>
                                        <p:tav tm="0" fmla="#ppt_y-sin(pi*$)/81">
                                          <p:val>
                                            <p:fltVal val="0"/>
                                          </p:val>
                                        </p:tav>
                                        <p:tav tm="100000">
                                          <p:val>
                                            <p:fltVal val="1"/>
                                          </p:val>
                                        </p:tav>
                                      </p:tavLst>
                                    </p:anim>
                                    <p:animScale>
                                      <p:cBhvr>
                                        <p:cTn id="21" dur="26">
                                          <p:stCondLst>
                                            <p:cond delay="650"/>
                                          </p:stCondLst>
                                        </p:cTn>
                                        <p:tgtEl>
                                          <p:spTgt spid="18"/>
                                        </p:tgtEl>
                                      </p:cBhvr>
                                      <p:to x="100000" y="60000"/>
                                    </p:animScale>
                                    <p:animScale>
                                      <p:cBhvr>
                                        <p:cTn id="22" dur="166" decel="50000">
                                          <p:stCondLst>
                                            <p:cond delay="676"/>
                                          </p:stCondLst>
                                        </p:cTn>
                                        <p:tgtEl>
                                          <p:spTgt spid="18"/>
                                        </p:tgtEl>
                                      </p:cBhvr>
                                      <p:to x="100000" y="100000"/>
                                    </p:animScale>
                                    <p:animScale>
                                      <p:cBhvr>
                                        <p:cTn id="23" dur="26">
                                          <p:stCondLst>
                                            <p:cond delay="1312"/>
                                          </p:stCondLst>
                                        </p:cTn>
                                        <p:tgtEl>
                                          <p:spTgt spid="18"/>
                                        </p:tgtEl>
                                      </p:cBhvr>
                                      <p:to x="100000" y="80000"/>
                                    </p:animScale>
                                    <p:animScale>
                                      <p:cBhvr>
                                        <p:cTn id="24" dur="166" decel="50000">
                                          <p:stCondLst>
                                            <p:cond delay="1338"/>
                                          </p:stCondLst>
                                        </p:cTn>
                                        <p:tgtEl>
                                          <p:spTgt spid="18"/>
                                        </p:tgtEl>
                                      </p:cBhvr>
                                      <p:to x="100000" y="100000"/>
                                    </p:animScale>
                                    <p:animScale>
                                      <p:cBhvr>
                                        <p:cTn id="25" dur="26">
                                          <p:stCondLst>
                                            <p:cond delay="1642"/>
                                          </p:stCondLst>
                                        </p:cTn>
                                        <p:tgtEl>
                                          <p:spTgt spid="18"/>
                                        </p:tgtEl>
                                      </p:cBhvr>
                                      <p:to x="100000" y="90000"/>
                                    </p:animScale>
                                    <p:animScale>
                                      <p:cBhvr>
                                        <p:cTn id="26" dur="166" decel="50000">
                                          <p:stCondLst>
                                            <p:cond delay="1668"/>
                                          </p:stCondLst>
                                        </p:cTn>
                                        <p:tgtEl>
                                          <p:spTgt spid="18"/>
                                        </p:tgtEl>
                                      </p:cBhvr>
                                      <p:to x="100000" y="100000"/>
                                    </p:animScale>
                                    <p:animScale>
                                      <p:cBhvr>
                                        <p:cTn id="27" dur="26">
                                          <p:stCondLst>
                                            <p:cond delay="1808"/>
                                          </p:stCondLst>
                                        </p:cTn>
                                        <p:tgtEl>
                                          <p:spTgt spid="18"/>
                                        </p:tgtEl>
                                      </p:cBhvr>
                                      <p:to x="100000" y="95000"/>
                                    </p:animScale>
                                    <p:animScale>
                                      <p:cBhvr>
                                        <p:cTn id="28" dur="166" decel="50000">
                                          <p:stCondLst>
                                            <p:cond delay="1834"/>
                                          </p:stCondLst>
                                        </p:cTn>
                                        <p:tgtEl>
                                          <p:spTgt spid="18"/>
                                        </p:tgtEl>
                                      </p:cBhvr>
                                      <p:to x="100000" y="100000"/>
                                    </p:animScale>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2">
                                            <p:txEl>
                                              <p:pRg st="0" end="0"/>
                                            </p:txEl>
                                          </p:spTgt>
                                        </p:tgtEl>
                                        <p:attrNameLst>
                                          <p:attrName>style.visibility</p:attrName>
                                        </p:attrNameLst>
                                      </p:cBhvr>
                                      <p:to>
                                        <p:strVal val="visible"/>
                                      </p:to>
                                    </p:set>
                                    <p:animEffect transition="in" filter="fade">
                                      <p:cBhvr>
                                        <p:cTn id="33" dur="1000"/>
                                        <p:tgtEl>
                                          <p:spTgt spid="2">
                                            <p:txEl>
                                              <p:pRg st="0" end="0"/>
                                            </p:txEl>
                                          </p:spTgt>
                                        </p:tgtEl>
                                      </p:cBhvr>
                                    </p:animEffect>
                                    <p:anim calcmode="lin" valueType="num">
                                      <p:cBhvr>
                                        <p:cTn id="34"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35"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1"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quot;/&gt;&lt;property id=&quot;20307&quot; value=&quot;288&quot;/&gt;&lt;/object&gt;&lt;object type=&quot;3&quot; unique_id=&quot;10005&quot;&gt;&lt;property id=&quot;20148&quot; value=&quot;5&quot;/&gt;&lt;property id=&quot;20300&quot; value=&quot;Slide 2&quot;/&gt;&lt;property id=&quot;20307&quot; value=&quot;300&quot;/&gt;&lt;/object&gt;&lt;object type=&quot;3&quot; unique_id=&quot;10006&quot;&gt;&lt;property id=&quot;20148&quot; value=&quot;5&quot;/&gt;&lt;property id=&quot;20300&quot; value=&quot;Slide 3&quot;/&gt;&lt;property id=&quot;20307&quot; value=&quot;297&quot;/&gt;&lt;/object&gt;&lt;object type=&quot;3&quot; unique_id=&quot;10007&quot;&gt;&lt;property id=&quot;20148&quot; value=&quot;5&quot;/&gt;&lt;property id=&quot;20300&quot; value=&quot;Slide 4&quot;/&gt;&lt;property id=&quot;20307&quot; value=&quot;302&quot;/&gt;&lt;/object&gt;&lt;object type=&quot;3&quot; unique_id=&quot;10008&quot;&gt;&lt;property id=&quot;20148&quot; value=&quot;5&quot;/&gt;&lt;property id=&quot;20300&quot; value=&quot;Slide 5&quot;/&gt;&lt;property id=&quot;20307&quot; value=&quot;304&quot;/&gt;&lt;/object&gt;&lt;object type=&quot;3&quot; unique_id=&quot;10009&quot;&gt;&lt;property id=&quot;20148&quot; value=&quot;5&quot;/&gt;&lt;property id=&quot;20300&quot; value=&quot;Slide 6&quot;/&gt;&lt;property id=&quot;20307&quot; value=&quot;305&quot;/&gt;&lt;/object&gt;&lt;object type=&quot;3&quot; unique_id=&quot;10010&quot;&gt;&lt;property id=&quot;20148&quot; value=&quot;5&quot;/&gt;&lt;property id=&quot;20300&quot; value=&quot;Slide 7&quot;/&gt;&lt;property id=&quot;20307&quot; value=&quot;309&quot;/&gt;&lt;/object&gt;&lt;object type=&quot;3&quot; unique_id=&quot;10011&quot;&gt;&lt;property id=&quot;20148&quot; value=&quot;5&quot;/&gt;&lt;property id=&quot;20300&quot; value=&quot;Slide 8&quot;/&gt;&lt;property id=&quot;20307&quot; value=&quot;306&quot;/&gt;&lt;/object&gt;&lt;object type=&quot;3&quot; unique_id=&quot;10012&quot;&gt;&lt;property id=&quot;20148&quot; value=&quot;5&quot;/&gt;&lt;property id=&quot;20300&quot; value=&quot;Slide 9&quot;/&gt;&lt;property id=&quot;20307&quot; value=&quot;307&quot;/&gt;&lt;/object&gt;&lt;object type=&quot;3&quot; unique_id=&quot;10013&quot;&gt;&lt;property id=&quot;20148&quot; value=&quot;5&quot;/&gt;&lt;property id=&quot;20300&quot; value=&quot;Slide 10&quot;/&gt;&lt;property id=&quot;20307&quot; value=&quot;308&quot;/&gt;&lt;/object&gt;&lt;object type=&quot;3&quot; unique_id=&quot;10014&quot;&gt;&lt;property id=&quot;20148&quot; value=&quot;5&quot;/&gt;&lt;property id=&quot;20300&quot; value=&quot;Slide 11&quot;/&gt;&lt;property id=&quot;20307&quot; value=&quot;310&quot;/&gt;&lt;/object&gt;&lt;object type=&quot;3&quot; unique_id=&quot;10015&quot;&gt;&lt;property id=&quot;20148&quot; value=&quot;5&quot;/&gt;&lt;property id=&quot;20300&quot; value=&quot;Slide 12 - &amp;quot;Củng cố:&amp;quot;&quot;/&gt;&lt;property id=&quot;20307&quot; value=&quot;312&quot;/&gt;&lt;/object&gt;&lt;object type=&quot;3&quot; unique_id=&quot;10016&quot;&gt;&lt;property id=&quot;20148&quot; value=&quot;5&quot;/&gt;&lt;property id=&quot;20300&quot; value=&quot;Slide 13&quot;/&gt;&lt;property id=&quot;20307&quot; value=&quot;313&quot;/&gt;&lt;/object&gt;&lt;object type=&quot;3&quot; unique_id=&quot;10017&quot;&gt;&lt;property id=&quot;20148&quot; value=&quot;5&quot;/&gt;&lt;property id=&quot;20300&quot; value=&quot;Slide 14&quot;/&gt;&lt;property id=&quot;20307&quot; value=&quot;314&quot;/&gt;&lt;/objec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World Wildlife Day">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3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9Slide.vn</Template>
  <TotalTime>3145</TotalTime>
  <Words>1694</Words>
  <Application>Microsoft Office PowerPoint</Application>
  <PresentationFormat>Widescreen</PresentationFormat>
  <Paragraphs>144</Paragraphs>
  <Slides>22</Slides>
  <Notes>19</Notes>
  <HiddenSlides>0</HiddenSlides>
  <MMClips>11</MMClips>
  <ScaleCrop>false</ScaleCrop>
  <HeadingPairs>
    <vt:vector size="8" baseType="variant">
      <vt:variant>
        <vt:lpstr>Fonts Used</vt:lpstr>
      </vt:variant>
      <vt:variant>
        <vt:i4>7</vt:i4>
      </vt:variant>
      <vt:variant>
        <vt:lpstr>Theme</vt:lpstr>
      </vt:variant>
      <vt:variant>
        <vt:i4>3</vt:i4>
      </vt:variant>
      <vt:variant>
        <vt:lpstr>Embedded OLE Servers</vt:lpstr>
      </vt:variant>
      <vt:variant>
        <vt:i4>2</vt:i4>
      </vt:variant>
      <vt:variant>
        <vt:lpstr>Slide Titles</vt:lpstr>
      </vt:variant>
      <vt:variant>
        <vt:i4>22</vt:i4>
      </vt:variant>
    </vt:vector>
  </HeadingPairs>
  <TitlesOfParts>
    <vt:vector size="34" baseType="lpstr">
      <vt:lpstr>Arial</vt:lpstr>
      <vt:lpstr>Calibri</vt:lpstr>
      <vt:lpstr>Calibri Light</vt:lpstr>
      <vt:lpstr>Catamaran</vt:lpstr>
      <vt:lpstr>Permanent Marker</vt:lpstr>
      <vt:lpstr>Times New Roman</vt:lpstr>
      <vt:lpstr>Wingdings</vt:lpstr>
      <vt:lpstr>Office Theme</vt:lpstr>
      <vt:lpstr>World Wildlife Day</vt:lpstr>
      <vt:lpstr>3_Office Theme</vt:lpstr>
      <vt:lpstr>Equation.DSMT4</vt:lpstr>
      <vt:lpstr>PDF</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9Slide.vn</Manager>
  <Company>9Slide.v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9Slide.vn</dc:title>
  <dc:subject>9Slide.vn</dc:subject>
  <dc:creator>ADMIN</dc:creator>
  <dc:description>9Slide.vn</dc:description>
  <cp:lastModifiedBy>Nguyễn Lâm Uyên</cp:lastModifiedBy>
  <cp:revision>99</cp:revision>
  <dcterms:created xsi:type="dcterms:W3CDTF">2008-09-22T10:27:53Z</dcterms:created>
  <dcterms:modified xsi:type="dcterms:W3CDTF">2022-10-23T15:55:43Z</dcterms:modified>
  <cp:category>9Slide.vn</cp:category>
</cp:coreProperties>
</file>